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8" r:id="rId2"/>
    <p:sldId id="265" r:id="rId3"/>
    <p:sldId id="279" r:id="rId4"/>
    <p:sldId id="266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75" r:id="rId14"/>
    <p:sldId id="276" r:id="rId15"/>
    <p:sldId id="277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3738" autoAdjust="0"/>
  </p:normalViewPr>
  <p:slideViewPr>
    <p:cSldViewPr snapToGrid="0">
      <p:cViewPr>
        <p:scale>
          <a:sx n="91" d="100"/>
          <a:sy n="91" d="100"/>
        </p:scale>
        <p:origin x="-126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70.wmf"/><Relationship Id="rId18" Type="http://schemas.openxmlformats.org/officeDocument/2006/relationships/image" Target="../media/image174.wmf"/><Relationship Id="rId3" Type="http://schemas.openxmlformats.org/officeDocument/2006/relationships/image" Target="../media/image160.wmf"/><Relationship Id="rId21" Type="http://schemas.openxmlformats.org/officeDocument/2006/relationships/image" Target="../media/image148.wmf"/><Relationship Id="rId7" Type="http://schemas.openxmlformats.org/officeDocument/2006/relationships/image" Target="../media/image164.wmf"/><Relationship Id="rId12" Type="http://schemas.openxmlformats.org/officeDocument/2006/relationships/image" Target="../media/image169.wmf"/><Relationship Id="rId17" Type="http://schemas.openxmlformats.org/officeDocument/2006/relationships/image" Target="../media/image173.wmf"/><Relationship Id="rId2" Type="http://schemas.openxmlformats.org/officeDocument/2006/relationships/image" Target="../media/image159.wmf"/><Relationship Id="rId16" Type="http://schemas.openxmlformats.org/officeDocument/2006/relationships/image" Target="../media/image124.wmf"/><Relationship Id="rId20" Type="http://schemas.openxmlformats.org/officeDocument/2006/relationships/image" Target="../media/image147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11" Type="http://schemas.openxmlformats.org/officeDocument/2006/relationships/image" Target="../media/image168.wmf"/><Relationship Id="rId5" Type="http://schemas.openxmlformats.org/officeDocument/2006/relationships/image" Target="../media/image162.wmf"/><Relationship Id="rId15" Type="http://schemas.openxmlformats.org/officeDocument/2006/relationships/image" Target="../media/image172.wmf"/><Relationship Id="rId10" Type="http://schemas.openxmlformats.org/officeDocument/2006/relationships/image" Target="../media/image167.wmf"/><Relationship Id="rId19" Type="http://schemas.openxmlformats.org/officeDocument/2006/relationships/image" Target="../media/image175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Relationship Id="rId14" Type="http://schemas.openxmlformats.org/officeDocument/2006/relationships/image" Target="../media/image171.wmf"/><Relationship Id="rId22" Type="http://schemas.openxmlformats.org/officeDocument/2006/relationships/image" Target="../media/image14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84.wmf"/><Relationship Id="rId3" Type="http://schemas.openxmlformats.org/officeDocument/2006/relationships/image" Target="../media/image160.wmf"/><Relationship Id="rId7" Type="http://schemas.openxmlformats.org/officeDocument/2006/relationships/image" Target="../media/image178.wmf"/><Relationship Id="rId12" Type="http://schemas.openxmlformats.org/officeDocument/2006/relationships/image" Target="../media/image183.wmf"/><Relationship Id="rId17" Type="http://schemas.openxmlformats.org/officeDocument/2006/relationships/image" Target="../media/image149.wmf"/><Relationship Id="rId2" Type="http://schemas.openxmlformats.org/officeDocument/2006/relationships/image" Target="../media/image159.wmf"/><Relationship Id="rId16" Type="http://schemas.openxmlformats.org/officeDocument/2006/relationships/image" Target="../media/image148.wmf"/><Relationship Id="rId1" Type="http://schemas.openxmlformats.org/officeDocument/2006/relationships/image" Target="../media/image158.wmf"/><Relationship Id="rId6" Type="http://schemas.openxmlformats.org/officeDocument/2006/relationships/image" Target="../media/image177.wmf"/><Relationship Id="rId11" Type="http://schemas.openxmlformats.org/officeDocument/2006/relationships/image" Target="../media/image182.wmf"/><Relationship Id="rId5" Type="http://schemas.openxmlformats.org/officeDocument/2006/relationships/image" Target="../media/image176.wmf"/><Relationship Id="rId15" Type="http://schemas.openxmlformats.org/officeDocument/2006/relationships/image" Target="../media/image147.wmf"/><Relationship Id="rId10" Type="http://schemas.openxmlformats.org/officeDocument/2006/relationships/image" Target="../media/image181.wmf"/><Relationship Id="rId4" Type="http://schemas.openxmlformats.org/officeDocument/2006/relationships/image" Target="../media/image161.wmf"/><Relationship Id="rId9" Type="http://schemas.openxmlformats.org/officeDocument/2006/relationships/image" Target="../media/image180.wmf"/><Relationship Id="rId14" Type="http://schemas.openxmlformats.org/officeDocument/2006/relationships/image" Target="../media/image18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image" Target="../media/image198.wmf"/><Relationship Id="rId18" Type="http://schemas.openxmlformats.org/officeDocument/2006/relationships/image" Target="../media/image203.wmf"/><Relationship Id="rId26" Type="http://schemas.openxmlformats.org/officeDocument/2006/relationships/image" Target="../media/image211.wmf"/><Relationship Id="rId3" Type="http://schemas.openxmlformats.org/officeDocument/2006/relationships/image" Target="../media/image188.wmf"/><Relationship Id="rId21" Type="http://schemas.openxmlformats.org/officeDocument/2006/relationships/image" Target="../media/image206.wmf"/><Relationship Id="rId7" Type="http://schemas.openxmlformats.org/officeDocument/2006/relationships/image" Target="../media/image192.wmf"/><Relationship Id="rId12" Type="http://schemas.openxmlformats.org/officeDocument/2006/relationships/image" Target="../media/image197.wmf"/><Relationship Id="rId17" Type="http://schemas.openxmlformats.org/officeDocument/2006/relationships/image" Target="../media/image202.wmf"/><Relationship Id="rId25" Type="http://schemas.openxmlformats.org/officeDocument/2006/relationships/image" Target="../media/image210.wmf"/><Relationship Id="rId2" Type="http://schemas.openxmlformats.org/officeDocument/2006/relationships/image" Target="../media/image187.wmf"/><Relationship Id="rId16" Type="http://schemas.openxmlformats.org/officeDocument/2006/relationships/image" Target="../media/image201.wmf"/><Relationship Id="rId20" Type="http://schemas.openxmlformats.org/officeDocument/2006/relationships/image" Target="../media/image205.wmf"/><Relationship Id="rId29" Type="http://schemas.openxmlformats.org/officeDocument/2006/relationships/image" Target="../media/image214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11" Type="http://schemas.openxmlformats.org/officeDocument/2006/relationships/image" Target="../media/image196.wmf"/><Relationship Id="rId24" Type="http://schemas.openxmlformats.org/officeDocument/2006/relationships/image" Target="../media/image209.wmf"/><Relationship Id="rId5" Type="http://schemas.openxmlformats.org/officeDocument/2006/relationships/image" Target="../media/image190.wmf"/><Relationship Id="rId15" Type="http://schemas.openxmlformats.org/officeDocument/2006/relationships/image" Target="../media/image200.wmf"/><Relationship Id="rId23" Type="http://schemas.openxmlformats.org/officeDocument/2006/relationships/image" Target="../media/image208.wmf"/><Relationship Id="rId28" Type="http://schemas.openxmlformats.org/officeDocument/2006/relationships/image" Target="../media/image213.wmf"/><Relationship Id="rId10" Type="http://schemas.openxmlformats.org/officeDocument/2006/relationships/image" Target="../media/image195.wmf"/><Relationship Id="rId19" Type="http://schemas.openxmlformats.org/officeDocument/2006/relationships/image" Target="../media/image204.wmf"/><Relationship Id="rId4" Type="http://schemas.openxmlformats.org/officeDocument/2006/relationships/image" Target="../media/image189.wmf"/><Relationship Id="rId9" Type="http://schemas.openxmlformats.org/officeDocument/2006/relationships/image" Target="../media/image194.wmf"/><Relationship Id="rId14" Type="http://schemas.openxmlformats.org/officeDocument/2006/relationships/image" Target="../media/image199.wmf"/><Relationship Id="rId22" Type="http://schemas.openxmlformats.org/officeDocument/2006/relationships/image" Target="../media/image207.wmf"/><Relationship Id="rId27" Type="http://schemas.openxmlformats.org/officeDocument/2006/relationships/image" Target="../media/image21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image" Target="../media/image224.wmf"/><Relationship Id="rId18" Type="http://schemas.openxmlformats.org/officeDocument/2006/relationships/image" Target="../media/image198.wmf"/><Relationship Id="rId3" Type="http://schemas.openxmlformats.org/officeDocument/2006/relationships/image" Target="../media/image216.wmf"/><Relationship Id="rId21" Type="http://schemas.openxmlformats.org/officeDocument/2006/relationships/image" Target="../media/image201.wmf"/><Relationship Id="rId7" Type="http://schemas.openxmlformats.org/officeDocument/2006/relationships/image" Target="../media/image220.wmf"/><Relationship Id="rId12" Type="http://schemas.openxmlformats.org/officeDocument/2006/relationships/image" Target="../media/image223.wmf"/><Relationship Id="rId17" Type="http://schemas.openxmlformats.org/officeDocument/2006/relationships/image" Target="../media/image197.wmf"/><Relationship Id="rId2" Type="http://schemas.openxmlformats.org/officeDocument/2006/relationships/image" Target="../media/image215.wmf"/><Relationship Id="rId16" Type="http://schemas.openxmlformats.org/officeDocument/2006/relationships/image" Target="../media/image227.wmf"/><Relationship Id="rId20" Type="http://schemas.openxmlformats.org/officeDocument/2006/relationships/image" Target="../media/image200.wmf"/><Relationship Id="rId1" Type="http://schemas.openxmlformats.org/officeDocument/2006/relationships/image" Target="../media/image212.wmf"/><Relationship Id="rId6" Type="http://schemas.openxmlformats.org/officeDocument/2006/relationships/image" Target="../media/image219.wmf"/><Relationship Id="rId11" Type="http://schemas.openxmlformats.org/officeDocument/2006/relationships/image" Target="../media/image206.wmf"/><Relationship Id="rId5" Type="http://schemas.openxmlformats.org/officeDocument/2006/relationships/image" Target="../media/image218.wmf"/><Relationship Id="rId15" Type="http://schemas.openxmlformats.org/officeDocument/2006/relationships/image" Target="../media/image226.wmf"/><Relationship Id="rId10" Type="http://schemas.openxmlformats.org/officeDocument/2006/relationships/image" Target="../media/image205.wmf"/><Relationship Id="rId19" Type="http://schemas.openxmlformats.org/officeDocument/2006/relationships/image" Target="../media/image199.wmf"/><Relationship Id="rId4" Type="http://schemas.openxmlformats.org/officeDocument/2006/relationships/image" Target="../media/image217.wmf"/><Relationship Id="rId9" Type="http://schemas.openxmlformats.org/officeDocument/2006/relationships/image" Target="../media/image222.wmf"/><Relationship Id="rId14" Type="http://schemas.openxmlformats.org/officeDocument/2006/relationships/image" Target="../media/image225.wmf"/><Relationship Id="rId22" Type="http://schemas.openxmlformats.org/officeDocument/2006/relationships/image" Target="../media/image22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18" Type="http://schemas.openxmlformats.org/officeDocument/2006/relationships/image" Target="../media/image27.wmf"/><Relationship Id="rId3" Type="http://schemas.openxmlformats.org/officeDocument/2006/relationships/image" Target="../media/image15.wmf"/><Relationship Id="rId7" Type="http://schemas.openxmlformats.org/officeDocument/2006/relationships/image" Target="../media/image5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" Type="http://schemas.openxmlformats.org/officeDocument/2006/relationships/image" Target="../media/image14.wmf"/><Relationship Id="rId16" Type="http://schemas.openxmlformats.org/officeDocument/2006/relationships/image" Target="../media/image25.wmf"/><Relationship Id="rId20" Type="http://schemas.openxmlformats.org/officeDocument/2006/relationships/image" Target="../media/image29.wmf"/><Relationship Id="rId1" Type="http://schemas.openxmlformats.org/officeDocument/2006/relationships/image" Target="../media/image13.wmf"/><Relationship Id="rId6" Type="http://schemas.openxmlformats.org/officeDocument/2006/relationships/image" Target="../media/image4.emf"/><Relationship Id="rId11" Type="http://schemas.openxmlformats.org/officeDocument/2006/relationships/image" Target="../media/image20.wmf"/><Relationship Id="rId5" Type="http://schemas.openxmlformats.org/officeDocument/2006/relationships/image" Target="../media/image3.e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19" Type="http://schemas.openxmlformats.org/officeDocument/2006/relationships/image" Target="../media/image28.wmf"/><Relationship Id="rId4" Type="http://schemas.openxmlformats.org/officeDocument/2006/relationships/image" Target="../media/image16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3" Type="http://schemas.openxmlformats.org/officeDocument/2006/relationships/image" Target="../media/image45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4.wmf"/><Relationship Id="rId1" Type="http://schemas.openxmlformats.org/officeDocument/2006/relationships/image" Target="../media/image30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33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17" Type="http://schemas.openxmlformats.org/officeDocument/2006/relationships/image" Target="../media/image69.wmf"/><Relationship Id="rId2" Type="http://schemas.openxmlformats.org/officeDocument/2006/relationships/image" Target="../media/image56.wmf"/><Relationship Id="rId16" Type="http://schemas.openxmlformats.org/officeDocument/2006/relationships/image" Target="../media/image68.wmf"/><Relationship Id="rId1" Type="http://schemas.openxmlformats.org/officeDocument/2006/relationships/image" Target="../media/image30.wmf"/><Relationship Id="rId6" Type="http://schemas.openxmlformats.org/officeDocument/2006/relationships/image" Target="../media/image48.wmf"/><Relationship Id="rId11" Type="http://schemas.openxmlformats.org/officeDocument/2006/relationships/image" Target="../media/image63.wmf"/><Relationship Id="rId5" Type="http://schemas.openxmlformats.org/officeDocument/2006/relationships/image" Target="../media/image58.wmf"/><Relationship Id="rId15" Type="http://schemas.openxmlformats.org/officeDocument/2006/relationships/image" Target="../media/image67.emf"/><Relationship Id="rId10" Type="http://schemas.openxmlformats.org/officeDocument/2006/relationships/image" Target="../media/image62.wmf"/><Relationship Id="rId4" Type="http://schemas.openxmlformats.org/officeDocument/2006/relationships/image" Target="../media/image33.wmf"/><Relationship Id="rId9" Type="http://schemas.openxmlformats.org/officeDocument/2006/relationships/image" Target="../media/image61.wmf"/><Relationship Id="rId14" Type="http://schemas.openxmlformats.org/officeDocument/2006/relationships/image" Target="../media/image6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18" Type="http://schemas.openxmlformats.org/officeDocument/2006/relationships/image" Target="../media/image87.wmf"/><Relationship Id="rId26" Type="http://schemas.openxmlformats.org/officeDocument/2006/relationships/image" Target="../media/image95.wmf"/><Relationship Id="rId3" Type="http://schemas.openxmlformats.org/officeDocument/2006/relationships/image" Target="../media/image72.wmf"/><Relationship Id="rId21" Type="http://schemas.openxmlformats.org/officeDocument/2006/relationships/image" Target="../media/image90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17" Type="http://schemas.openxmlformats.org/officeDocument/2006/relationships/image" Target="../media/image86.wmf"/><Relationship Id="rId25" Type="http://schemas.openxmlformats.org/officeDocument/2006/relationships/image" Target="../media/image94.wmf"/><Relationship Id="rId2" Type="http://schemas.openxmlformats.org/officeDocument/2006/relationships/image" Target="../media/image71.wmf"/><Relationship Id="rId16" Type="http://schemas.openxmlformats.org/officeDocument/2006/relationships/image" Target="../media/image85.wmf"/><Relationship Id="rId20" Type="http://schemas.openxmlformats.org/officeDocument/2006/relationships/image" Target="../media/image89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24" Type="http://schemas.openxmlformats.org/officeDocument/2006/relationships/image" Target="../media/image93.wmf"/><Relationship Id="rId5" Type="http://schemas.openxmlformats.org/officeDocument/2006/relationships/image" Target="../media/image74.wmf"/><Relationship Id="rId15" Type="http://schemas.openxmlformats.org/officeDocument/2006/relationships/image" Target="../media/image84.wmf"/><Relationship Id="rId23" Type="http://schemas.openxmlformats.org/officeDocument/2006/relationships/image" Target="../media/image92.wmf"/><Relationship Id="rId28" Type="http://schemas.openxmlformats.org/officeDocument/2006/relationships/image" Target="../media/image97.wmf"/><Relationship Id="rId10" Type="http://schemas.openxmlformats.org/officeDocument/2006/relationships/image" Target="../media/image79.wmf"/><Relationship Id="rId19" Type="http://schemas.openxmlformats.org/officeDocument/2006/relationships/image" Target="../media/image88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Relationship Id="rId22" Type="http://schemas.openxmlformats.org/officeDocument/2006/relationships/image" Target="../media/image91.wmf"/><Relationship Id="rId27" Type="http://schemas.openxmlformats.org/officeDocument/2006/relationships/image" Target="../media/image9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108.wmf"/><Relationship Id="rId18" Type="http://schemas.openxmlformats.org/officeDocument/2006/relationships/image" Target="../media/image113.wmf"/><Relationship Id="rId3" Type="http://schemas.openxmlformats.org/officeDocument/2006/relationships/image" Target="../media/image100.wmf"/><Relationship Id="rId7" Type="http://schemas.openxmlformats.org/officeDocument/2006/relationships/image" Target="../media/image103.wmf"/><Relationship Id="rId12" Type="http://schemas.openxmlformats.org/officeDocument/2006/relationships/image" Target="../media/image107.wmf"/><Relationship Id="rId17" Type="http://schemas.openxmlformats.org/officeDocument/2006/relationships/image" Target="../media/image112.wmf"/><Relationship Id="rId2" Type="http://schemas.openxmlformats.org/officeDocument/2006/relationships/image" Target="../media/image99.wmf"/><Relationship Id="rId16" Type="http://schemas.openxmlformats.org/officeDocument/2006/relationships/image" Target="../media/image111.wmf"/><Relationship Id="rId20" Type="http://schemas.openxmlformats.org/officeDocument/2006/relationships/image" Target="../media/image115.wmf"/><Relationship Id="rId1" Type="http://schemas.openxmlformats.org/officeDocument/2006/relationships/image" Target="../media/image30.wmf"/><Relationship Id="rId6" Type="http://schemas.openxmlformats.org/officeDocument/2006/relationships/image" Target="../media/image33.wmf"/><Relationship Id="rId11" Type="http://schemas.openxmlformats.org/officeDocument/2006/relationships/image" Target="../media/image106.wmf"/><Relationship Id="rId5" Type="http://schemas.openxmlformats.org/officeDocument/2006/relationships/image" Target="../media/image102.wmf"/><Relationship Id="rId15" Type="http://schemas.openxmlformats.org/officeDocument/2006/relationships/image" Target="../media/image110.wmf"/><Relationship Id="rId10" Type="http://schemas.openxmlformats.org/officeDocument/2006/relationships/image" Target="../media/image105.wmf"/><Relationship Id="rId19" Type="http://schemas.openxmlformats.org/officeDocument/2006/relationships/image" Target="../media/image114.wmf"/><Relationship Id="rId4" Type="http://schemas.openxmlformats.org/officeDocument/2006/relationships/image" Target="../media/image101.wmf"/><Relationship Id="rId9" Type="http://schemas.openxmlformats.org/officeDocument/2006/relationships/image" Target="../media/image104.wmf"/><Relationship Id="rId14" Type="http://schemas.openxmlformats.org/officeDocument/2006/relationships/image" Target="../media/image10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127.wmf"/><Relationship Id="rId18" Type="http://schemas.openxmlformats.org/officeDocument/2006/relationships/image" Target="../media/image132.wmf"/><Relationship Id="rId26" Type="http://schemas.openxmlformats.org/officeDocument/2006/relationships/image" Target="../media/image140.wmf"/><Relationship Id="rId3" Type="http://schemas.openxmlformats.org/officeDocument/2006/relationships/image" Target="../media/image118.wmf"/><Relationship Id="rId21" Type="http://schemas.openxmlformats.org/officeDocument/2006/relationships/image" Target="../media/image135.wmf"/><Relationship Id="rId7" Type="http://schemas.openxmlformats.org/officeDocument/2006/relationships/image" Target="../media/image122.wmf"/><Relationship Id="rId12" Type="http://schemas.openxmlformats.org/officeDocument/2006/relationships/image" Target="../media/image126.wmf"/><Relationship Id="rId17" Type="http://schemas.openxmlformats.org/officeDocument/2006/relationships/image" Target="../media/image131.wmf"/><Relationship Id="rId25" Type="http://schemas.openxmlformats.org/officeDocument/2006/relationships/image" Target="../media/image139.wmf"/><Relationship Id="rId2" Type="http://schemas.openxmlformats.org/officeDocument/2006/relationships/image" Target="../media/image117.wmf"/><Relationship Id="rId16" Type="http://schemas.openxmlformats.org/officeDocument/2006/relationships/image" Target="../media/image130.wmf"/><Relationship Id="rId20" Type="http://schemas.openxmlformats.org/officeDocument/2006/relationships/image" Target="../media/image134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5.wmf"/><Relationship Id="rId24" Type="http://schemas.openxmlformats.org/officeDocument/2006/relationships/image" Target="../media/image138.wmf"/><Relationship Id="rId5" Type="http://schemas.openxmlformats.org/officeDocument/2006/relationships/image" Target="../media/image120.wmf"/><Relationship Id="rId15" Type="http://schemas.openxmlformats.org/officeDocument/2006/relationships/image" Target="../media/image129.wmf"/><Relationship Id="rId23" Type="http://schemas.openxmlformats.org/officeDocument/2006/relationships/image" Target="../media/image137.wmf"/><Relationship Id="rId28" Type="http://schemas.openxmlformats.org/officeDocument/2006/relationships/image" Target="../media/image142.wmf"/><Relationship Id="rId10" Type="http://schemas.openxmlformats.org/officeDocument/2006/relationships/image" Target="../media/image124.wmf"/><Relationship Id="rId19" Type="http://schemas.openxmlformats.org/officeDocument/2006/relationships/image" Target="../media/image133.wmf"/><Relationship Id="rId4" Type="http://schemas.openxmlformats.org/officeDocument/2006/relationships/image" Target="../media/image119.wmf"/><Relationship Id="rId9" Type="http://schemas.openxmlformats.org/officeDocument/2006/relationships/image" Target="../media/image123.wmf"/><Relationship Id="rId14" Type="http://schemas.openxmlformats.org/officeDocument/2006/relationships/image" Target="../media/image128.wmf"/><Relationship Id="rId22" Type="http://schemas.openxmlformats.org/officeDocument/2006/relationships/image" Target="../media/image136.wmf"/><Relationship Id="rId27" Type="http://schemas.openxmlformats.org/officeDocument/2006/relationships/image" Target="../media/image1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5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12" Type="http://schemas.openxmlformats.org/officeDocument/2006/relationships/image" Target="../media/image154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5" Type="http://schemas.openxmlformats.org/officeDocument/2006/relationships/image" Target="../media/image147.wmf"/><Relationship Id="rId15" Type="http://schemas.openxmlformats.org/officeDocument/2006/relationships/image" Target="../media/image157.w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Relationship Id="rId14" Type="http://schemas.openxmlformats.org/officeDocument/2006/relationships/image" Target="../media/image15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CE50DD5-BC09-489D-8ADB-E4A3FA1532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0FDE1B70-F3B4-4D6B-AEF9-F17A22CD3F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BCABDCD-B908-43A6-81A7-37757436FF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4134B-1439-4822-B725-995655AB9E4E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8FA924F-303C-4E03-ABE5-1005CDF34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B00603D-7A0D-4F1A-8F51-46FA26BC36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EE2C5-60BA-4C49-A891-791F703EBA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4158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D4FF699-7435-4963-B1EC-35CAE63C52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7018210-8A6D-42D6-80DA-4FEE705458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BB2B2B3-1B44-4508-952B-EB8AA8FB7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4134B-1439-4822-B725-995655AB9E4E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48C2799-16E3-4B7E-A91E-C7CFFC950E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86AC808-BA69-444B-9ACE-A1DB708FD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EE2C5-60BA-4C49-A891-791F703EBA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402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9F74DEFC-AA5E-4145-B02A-D3000931193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40F273E-787D-4810-9733-97AFF284B2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4D239E0-8EA2-4379-9403-349F209D3E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4134B-1439-4822-B725-995655AB9E4E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32DE2B9-97DE-47A0-A372-9930F0942E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B1BFC07-3B5E-490E-8874-88D5DF3267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EE2C5-60BA-4C49-A891-791F703EBA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861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28347E9-E72C-412D-9D08-8C8F1FF7A8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D8BC08F-D55B-472E-9D4C-3C7F145DFC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AC7A8CB-D8E5-4514-93CE-216B4142B6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4134B-1439-4822-B725-995655AB9E4E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20EAFF9-18DA-4E10-9C19-A0B5E37AB0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E8A9CB1-A59D-41D2-9ECE-7D8EE0442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EE2C5-60BA-4C49-A891-791F703EBA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989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F13FF26-3C29-46DB-8117-39636728FD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967CC81-1346-4BD8-ADC9-9F0A4F332D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345CD92-3E1B-469B-B26D-BDDF282AAA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4134B-1439-4822-B725-995655AB9E4E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8CB1C9E-8438-4EF2-8837-8A40C1C36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6E4BB1A-EAFA-43C2-9965-84B258774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EE2C5-60BA-4C49-A891-791F703EBA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7167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593CBBB-1F8C-40DD-B114-902E42623E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5B363FA-6699-418F-BD97-0E63467902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2488DE0E-094A-4BD9-9760-C49DE81C4A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E2C70F7-8355-4517-BF64-238E9FF382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4134B-1439-4822-B725-995655AB9E4E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9BB9202-2851-4C89-99DA-98DF549930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393B005-9686-4BBC-9617-5529C1B38D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EE2C5-60BA-4C49-A891-791F703EBA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8900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9A59041-22D8-49E0-B2EE-F3FF363038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927F65E-378D-4AB0-9CAB-44151162AC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1F5AEDC-62C1-41C5-B6E4-E033404144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F3B60C4D-E0C9-4103-BBF1-5A814AD00C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21F2250F-5D8B-4047-877A-CD71307EB4E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96429E29-6BA9-47D8-B011-FD23C7BEF1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4134B-1439-4822-B725-995655AB9E4E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78CD112-A56A-4026-B458-FB76791205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2D5090D3-809A-49EF-834D-4381F2616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EE2C5-60BA-4C49-A891-791F703EBA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7115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8CF84FE-F280-4E8C-A1A7-F81F7DA092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FA4050B2-483B-4B61-A87B-FC49F5E5C4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4134B-1439-4822-B725-995655AB9E4E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1C2EF72-B2F9-475F-A80C-358445541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E3792AB1-439E-4BF8-BAFF-7B3BA2791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EE2C5-60BA-4C49-A891-791F703EBA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007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A3D7D2E-14D2-4913-BAA9-5FCCD14102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4134B-1439-4822-B725-995655AB9E4E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4B133A9-A730-4122-BC8C-E83934AEAA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A946A4A-BAAC-42DC-A1DC-05BC166A2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EE2C5-60BA-4C49-A891-791F703EBA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2729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0BC49D1-BD84-451F-989F-9FC59DE534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3068B68-58A4-4D4B-84D7-C6CB56319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D8143C3-2B1B-4FA9-B183-F794D4FECF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1E0CDC4-4DDB-492E-89CE-2702322E9B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4134B-1439-4822-B725-995655AB9E4E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5CF1F4F-A6E6-424A-940C-D4ABD72AF2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A791C35-3C39-42D5-ACFB-F3145A61C7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EE2C5-60BA-4C49-A891-791F703EBA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1910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E7A06CD-CC29-462E-99FF-0C84606F9B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3DA2BB3-FF2D-4F2A-965F-2F30D96A920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8A502D5-4AC8-408F-AA51-F5968EA7BF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71D26919-0784-45F0-8364-21047DD4A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4134B-1439-4822-B725-995655AB9E4E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0AA4E6F-9EE5-4DF2-B136-40FE901C7A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F8AAEEA-52AD-4311-A882-D870127EB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EE2C5-60BA-4C49-A891-791F703EBA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0138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24E82165-4083-43B8-B56C-1307476458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018CE3A-3488-4BAA-A3EB-C268FCD5CE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14F89ED-55E9-4C81-A680-D04639EF926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14134B-1439-4822-B725-995655AB9E4E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AE2C65D-ACCB-41C4-80F7-D10CC634C24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FBDEEB2-ECBF-44DF-871D-2A541A0885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8EE2C5-60BA-4C49-A891-791F703EBA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4063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46.wmf"/><Relationship Id="rId18" Type="http://schemas.openxmlformats.org/officeDocument/2006/relationships/oleObject" Target="../embeddings/oleObject163.bin"/><Relationship Id="rId26" Type="http://schemas.openxmlformats.org/officeDocument/2006/relationships/oleObject" Target="../embeddings/oleObject167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150.wmf"/><Relationship Id="rId34" Type="http://schemas.openxmlformats.org/officeDocument/2006/relationships/oleObject" Target="../embeddings/oleObject171.bin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48.wmf"/><Relationship Id="rId25" Type="http://schemas.openxmlformats.org/officeDocument/2006/relationships/image" Target="../media/image152.wmf"/><Relationship Id="rId33" Type="http://schemas.openxmlformats.org/officeDocument/2006/relationships/image" Target="../media/image156.wmf"/><Relationship Id="rId2" Type="http://schemas.openxmlformats.org/officeDocument/2006/relationships/tags" Target="../tags/tag9.xml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4.bin"/><Relationship Id="rId29" Type="http://schemas.openxmlformats.org/officeDocument/2006/relationships/image" Target="../media/image154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45.wmf"/><Relationship Id="rId24" Type="http://schemas.openxmlformats.org/officeDocument/2006/relationships/oleObject" Target="../embeddings/oleObject166.bin"/><Relationship Id="rId32" Type="http://schemas.openxmlformats.org/officeDocument/2006/relationships/oleObject" Target="../embeddings/oleObject170.bin"/><Relationship Id="rId5" Type="http://schemas.microsoft.com/office/2007/relationships/hdphoto" Target="../media/hdphoto2.wdp"/><Relationship Id="rId15" Type="http://schemas.openxmlformats.org/officeDocument/2006/relationships/image" Target="../media/image147.wmf"/><Relationship Id="rId23" Type="http://schemas.openxmlformats.org/officeDocument/2006/relationships/image" Target="../media/image151.wmf"/><Relationship Id="rId28" Type="http://schemas.openxmlformats.org/officeDocument/2006/relationships/oleObject" Target="../embeddings/oleObject168.bin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49.wmf"/><Relationship Id="rId31" Type="http://schemas.openxmlformats.org/officeDocument/2006/relationships/image" Target="../media/image155.wmf"/><Relationship Id="rId4" Type="http://schemas.openxmlformats.org/officeDocument/2006/relationships/image" Target="../media/image12.png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Relationship Id="rId27" Type="http://schemas.openxmlformats.org/officeDocument/2006/relationships/image" Target="../media/image153.wmf"/><Relationship Id="rId30" Type="http://schemas.openxmlformats.org/officeDocument/2006/relationships/oleObject" Target="../embeddings/oleObject169.bin"/><Relationship Id="rId35" Type="http://schemas.openxmlformats.org/officeDocument/2006/relationships/image" Target="../media/image157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178.bin"/><Relationship Id="rId26" Type="http://schemas.openxmlformats.org/officeDocument/2006/relationships/oleObject" Target="../embeddings/oleObject182.bin"/><Relationship Id="rId39" Type="http://schemas.openxmlformats.org/officeDocument/2006/relationships/image" Target="../media/image173.wmf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165.wmf"/><Relationship Id="rId34" Type="http://schemas.openxmlformats.org/officeDocument/2006/relationships/oleObject" Target="../embeddings/oleObject186.bin"/><Relationship Id="rId42" Type="http://schemas.openxmlformats.org/officeDocument/2006/relationships/oleObject" Target="../embeddings/oleObject190.bin"/><Relationship Id="rId47" Type="http://schemas.openxmlformats.org/officeDocument/2006/relationships/image" Target="../media/image148.wmf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63.wmf"/><Relationship Id="rId25" Type="http://schemas.openxmlformats.org/officeDocument/2006/relationships/image" Target="../media/image167.wmf"/><Relationship Id="rId33" Type="http://schemas.openxmlformats.org/officeDocument/2006/relationships/image" Target="../media/image171.wmf"/><Relationship Id="rId38" Type="http://schemas.openxmlformats.org/officeDocument/2006/relationships/oleObject" Target="../embeddings/oleObject188.bin"/><Relationship Id="rId46" Type="http://schemas.openxmlformats.org/officeDocument/2006/relationships/oleObject" Target="../embeddings/oleObject192.bin"/><Relationship Id="rId2" Type="http://schemas.openxmlformats.org/officeDocument/2006/relationships/tags" Target="../tags/tag10.xml"/><Relationship Id="rId16" Type="http://schemas.openxmlformats.org/officeDocument/2006/relationships/oleObject" Target="../embeddings/oleObject177.bin"/><Relationship Id="rId20" Type="http://schemas.openxmlformats.org/officeDocument/2006/relationships/oleObject" Target="../embeddings/oleObject179.bin"/><Relationship Id="rId29" Type="http://schemas.openxmlformats.org/officeDocument/2006/relationships/image" Target="../media/image169.wmf"/><Relationship Id="rId41" Type="http://schemas.openxmlformats.org/officeDocument/2006/relationships/image" Target="../media/image174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60.wmf"/><Relationship Id="rId24" Type="http://schemas.openxmlformats.org/officeDocument/2006/relationships/oleObject" Target="../embeddings/oleObject181.bin"/><Relationship Id="rId32" Type="http://schemas.openxmlformats.org/officeDocument/2006/relationships/oleObject" Target="../embeddings/oleObject185.bin"/><Relationship Id="rId37" Type="http://schemas.openxmlformats.org/officeDocument/2006/relationships/image" Target="../media/image124.wmf"/><Relationship Id="rId40" Type="http://schemas.openxmlformats.org/officeDocument/2006/relationships/oleObject" Target="../embeddings/oleObject189.bin"/><Relationship Id="rId45" Type="http://schemas.openxmlformats.org/officeDocument/2006/relationships/image" Target="../media/image147.wmf"/><Relationship Id="rId5" Type="http://schemas.microsoft.com/office/2007/relationships/hdphoto" Target="../media/hdphoto2.wdp"/><Relationship Id="rId15" Type="http://schemas.openxmlformats.org/officeDocument/2006/relationships/image" Target="../media/image162.wmf"/><Relationship Id="rId23" Type="http://schemas.openxmlformats.org/officeDocument/2006/relationships/image" Target="../media/image166.wmf"/><Relationship Id="rId28" Type="http://schemas.openxmlformats.org/officeDocument/2006/relationships/oleObject" Target="../embeddings/oleObject183.bin"/><Relationship Id="rId36" Type="http://schemas.openxmlformats.org/officeDocument/2006/relationships/oleObject" Target="../embeddings/oleObject187.bin"/><Relationship Id="rId49" Type="http://schemas.openxmlformats.org/officeDocument/2006/relationships/image" Target="../media/image149.wmf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164.wmf"/><Relationship Id="rId31" Type="http://schemas.openxmlformats.org/officeDocument/2006/relationships/image" Target="../media/image170.wmf"/><Relationship Id="rId44" Type="http://schemas.openxmlformats.org/officeDocument/2006/relationships/oleObject" Target="../embeddings/oleObject191.bin"/><Relationship Id="rId4" Type="http://schemas.openxmlformats.org/officeDocument/2006/relationships/image" Target="../media/image12.png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176.bin"/><Relationship Id="rId22" Type="http://schemas.openxmlformats.org/officeDocument/2006/relationships/oleObject" Target="../embeddings/oleObject180.bin"/><Relationship Id="rId27" Type="http://schemas.openxmlformats.org/officeDocument/2006/relationships/image" Target="../media/image168.wmf"/><Relationship Id="rId30" Type="http://schemas.openxmlformats.org/officeDocument/2006/relationships/oleObject" Target="../embeddings/oleObject184.bin"/><Relationship Id="rId35" Type="http://schemas.openxmlformats.org/officeDocument/2006/relationships/image" Target="../media/image172.wmf"/><Relationship Id="rId43" Type="http://schemas.openxmlformats.org/officeDocument/2006/relationships/image" Target="../media/image175.wmf"/><Relationship Id="rId48" Type="http://schemas.openxmlformats.org/officeDocument/2006/relationships/oleObject" Target="../embeddings/oleObject193.bin"/><Relationship Id="rId8" Type="http://schemas.openxmlformats.org/officeDocument/2006/relationships/oleObject" Target="../embeddings/oleObject17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200.bin"/><Relationship Id="rId26" Type="http://schemas.openxmlformats.org/officeDocument/2006/relationships/oleObject" Target="../embeddings/oleObject204.bin"/><Relationship Id="rId39" Type="http://schemas.openxmlformats.org/officeDocument/2006/relationships/image" Target="../media/image149.wmf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179.wmf"/><Relationship Id="rId34" Type="http://schemas.openxmlformats.org/officeDocument/2006/relationships/oleObject" Target="../embeddings/oleObject208.bin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197.bin"/><Relationship Id="rId17" Type="http://schemas.openxmlformats.org/officeDocument/2006/relationships/image" Target="../media/image177.wmf"/><Relationship Id="rId25" Type="http://schemas.openxmlformats.org/officeDocument/2006/relationships/image" Target="../media/image181.wmf"/><Relationship Id="rId33" Type="http://schemas.openxmlformats.org/officeDocument/2006/relationships/image" Target="../media/image185.wmf"/><Relationship Id="rId38" Type="http://schemas.openxmlformats.org/officeDocument/2006/relationships/oleObject" Target="../embeddings/oleObject210.bin"/><Relationship Id="rId2" Type="http://schemas.openxmlformats.org/officeDocument/2006/relationships/tags" Target="../tags/tag11.xml"/><Relationship Id="rId16" Type="http://schemas.openxmlformats.org/officeDocument/2006/relationships/oleObject" Target="../embeddings/oleObject199.bin"/><Relationship Id="rId20" Type="http://schemas.openxmlformats.org/officeDocument/2006/relationships/oleObject" Target="../embeddings/oleObject201.bin"/><Relationship Id="rId29" Type="http://schemas.openxmlformats.org/officeDocument/2006/relationships/image" Target="../media/image183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60.wmf"/><Relationship Id="rId24" Type="http://schemas.openxmlformats.org/officeDocument/2006/relationships/oleObject" Target="../embeddings/oleObject203.bin"/><Relationship Id="rId32" Type="http://schemas.openxmlformats.org/officeDocument/2006/relationships/oleObject" Target="../embeddings/oleObject207.bin"/><Relationship Id="rId37" Type="http://schemas.openxmlformats.org/officeDocument/2006/relationships/image" Target="../media/image148.wmf"/><Relationship Id="rId5" Type="http://schemas.microsoft.com/office/2007/relationships/hdphoto" Target="../media/hdphoto2.wdp"/><Relationship Id="rId15" Type="http://schemas.openxmlformats.org/officeDocument/2006/relationships/image" Target="../media/image176.wmf"/><Relationship Id="rId23" Type="http://schemas.openxmlformats.org/officeDocument/2006/relationships/image" Target="../media/image180.wmf"/><Relationship Id="rId28" Type="http://schemas.openxmlformats.org/officeDocument/2006/relationships/oleObject" Target="../embeddings/oleObject205.bin"/><Relationship Id="rId36" Type="http://schemas.openxmlformats.org/officeDocument/2006/relationships/oleObject" Target="../embeddings/oleObject209.bin"/><Relationship Id="rId10" Type="http://schemas.openxmlformats.org/officeDocument/2006/relationships/oleObject" Target="../embeddings/oleObject196.bin"/><Relationship Id="rId19" Type="http://schemas.openxmlformats.org/officeDocument/2006/relationships/image" Target="../media/image178.wmf"/><Relationship Id="rId31" Type="http://schemas.openxmlformats.org/officeDocument/2006/relationships/image" Target="../media/image184.wmf"/><Relationship Id="rId4" Type="http://schemas.openxmlformats.org/officeDocument/2006/relationships/image" Target="../media/image12.png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198.bin"/><Relationship Id="rId22" Type="http://schemas.openxmlformats.org/officeDocument/2006/relationships/oleObject" Target="../embeddings/oleObject202.bin"/><Relationship Id="rId27" Type="http://schemas.openxmlformats.org/officeDocument/2006/relationships/image" Target="../media/image182.wmf"/><Relationship Id="rId30" Type="http://schemas.openxmlformats.org/officeDocument/2006/relationships/oleObject" Target="../embeddings/oleObject206.bin"/><Relationship Id="rId35" Type="http://schemas.openxmlformats.org/officeDocument/2006/relationships/image" Target="../media/image147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9.wmf"/><Relationship Id="rId18" Type="http://schemas.openxmlformats.org/officeDocument/2006/relationships/oleObject" Target="../embeddings/oleObject217.bin"/><Relationship Id="rId26" Type="http://schemas.openxmlformats.org/officeDocument/2006/relationships/oleObject" Target="../embeddings/oleObject221.bin"/><Relationship Id="rId39" Type="http://schemas.openxmlformats.org/officeDocument/2006/relationships/image" Target="../media/image202.wmf"/><Relationship Id="rId21" Type="http://schemas.openxmlformats.org/officeDocument/2006/relationships/image" Target="../media/image193.wmf"/><Relationship Id="rId34" Type="http://schemas.openxmlformats.org/officeDocument/2006/relationships/oleObject" Target="../embeddings/oleObject225.bin"/><Relationship Id="rId42" Type="http://schemas.openxmlformats.org/officeDocument/2006/relationships/oleObject" Target="../embeddings/oleObject229.bin"/><Relationship Id="rId47" Type="http://schemas.openxmlformats.org/officeDocument/2006/relationships/image" Target="../media/image206.wmf"/><Relationship Id="rId50" Type="http://schemas.openxmlformats.org/officeDocument/2006/relationships/oleObject" Target="../embeddings/oleObject233.bin"/><Relationship Id="rId55" Type="http://schemas.openxmlformats.org/officeDocument/2006/relationships/image" Target="../media/image210.wmf"/><Relationship Id="rId63" Type="http://schemas.openxmlformats.org/officeDocument/2006/relationships/image" Target="../media/image214.wmf"/><Relationship Id="rId7" Type="http://schemas.openxmlformats.org/officeDocument/2006/relationships/image" Target="../media/image186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216.bin"/><Relationship Id="rId20" Type="http://schemas.openxmlformats.org/officeDocument/2006/relationships/oleObject" Target="../embeddings/oleObject218.bin"/><Relationship Id="rId29" Type="http://schemas.openxmlformats.org/officeDocument/2006/relationships/image" Target="../media/image197.wmf"/><Relationship Id="rId41" Type="http://schemas.openxmlformats.org/officeDocument/2006/relationships/image" Target="../media/image203.wmf"/><Relationship Id="rId54" Type="http://schemas.openxmlformats.org/officeDocument/2006/relationships/oleObject" Target="../embeddings/oleObject235.bin"/><Relationship Id="rId62" Type="http://schemas.openxmlformats.org/officeDocument/2006/relationships/oleObject" Target="../embeddings/oleObject23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188.wmf"/><Relationship Id="rId24" Type="http://schemas.openxmlformats.org/officeDocument/2006/relationships/oleObject" Target="../embeddings/oleObject220.bin"/><Relationship Id="rId32" Type="http://schemas.openxmlformats.org/officeDocument/2006/relationships/oleObject" Target="../embeddings/oleObject224.bin"/><Relationship Id="rId37" Type="http://schemas.openxmlformats.org/officeDocument/2006/relationships/image" Target="../media/image201.wmf"/><Relationship Id="rId40" Type="http://schemas.openxmlformats.org/officeDocument/2006/relationships/oleObject" Target="../embeddings/oleObject228.bin"/><Relationship Id="rId45" Type="http://schemas.openxmlformats.org/officeDocument/2006/relationships/image" Target="../media/image205.wmf"/><Relationship Id="rId53" Type="http://schemas.openxmlformats.org/officeDocument/2006/relationships/image" Target="../media/image209.wmf"/><Relationship Id="rId58" Type="http://schemas.openxmlformats.org/officeDocument/2006/relationships/oleObject" Target="../embeddings/oleObject237.bin"/><Relationship Id="rId5" Type="http://schemas.microsoft.com/office/2007/relationships/hdphoto" Target="../media/hdphoto2.wdp"/><Relationship Id="rId15" Type="http://schemas.openxmlformats.org/officeDocument/2006/relationships/image" Target="../media/image190.wmf"/><Relationship Id="rId23" Type="http://schemas.openxmlformats.org/officeDocument/2006/relationships/image" Target="../media/image194.wmf"/><Relationship Id="rId28" Type="http://schemas.openxmlformats.org/officeDocument/2006/relationships/oleObject" Target="../embeddings/oleObject222.bin"/><Relationship Id="rId36" Type="http://schemas.openxmlformats.org/officeDocument/2006/relationships/oleObject" Target="../embeddings/oleObject226.bin"/><Relationship Id="rId49" Type="http://schemas.openxmlformats.org/officeDocument/2006/relationships/image" Target="../media/image207.wmf"/><Relationship Id="rId57" Type="http://schemas.openxmlformats.org/officeDocument/2006/relationships/image" Target="../media/image211.wmf"/><Relationship Id="rId61" Type="http://schemas.openxmlformats.org/officeDocument/2006/relationships/image" Target="../media/image213.wmf"/><Relationship Id="rId10" Type="http://schemas.openxmlformats.org/officeDocument/2006/relationships/oleObject" Target="../embeddings/oleObject213.bin"/><Relationship Id="rId19" Type="http://schemas.openxmlformats.org/officeDocument/2006/relationships/image" Target="../media/image192.wmf"/><Relationship Id="rId31" Type="http://schemas.openxmlformats.org/officeDocument/2006/relationships/image" Target="../media/image198.wmf"/><Relationship Id="rId44" Type="http://schemas.openxmlformats.org/officeDocument/2006/relationships/oleObject" Target="../embeddings/oleObject230.bin"/><Relationship Id="rId52" Type="http://schemas.openxmlformats.org/officeDocument/2006/relationships/oleObject" Target="../embeddings/oleObject234.bin"/><Relationship Id="rId60" Type="http://schemas.openxmlformats.org/officeDocument/2006/relationships/oleObject" Target="../embeddings/oleObject238.bin"/><Relationship Id="rId4" Type="http://schemas.openxmlformats.org/officeDocument/2006/relationships/image" Target="../media/image12.png"/><Relationship Id="rId9" Type="http://schemas.openxmlformats.org/officeDocument/2006/relationships/image" Target="../media/image187.wmf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19.bin"/><Relationship Id="rId27" Type="http://schemas.openxmlformats.org/officeDocument/2006/relationships/image" Target="../media/image196.wmf"/><Relationship Id="rId30" Type="http://schemas.openxmlformats.org/officeDocument/2006/relationships/oleObject" Target="../embeddings/oleObject223.bin"/><Relationship Id="rId35" Type="http://schemas.openxmlformats.org/officeDocument/2006/relationships/image" Target="../media/image200.wmf"/><Relationship Id="rId43" Type="http://schemas.openxmlformats.org/officeDocument/2006/relationships/image" Target="../media/image204.wmf"/><Relationship Id="rId48" Type="http://schemas.openxmlformats.org/officeDocument/2006/relationships/oleObject" Target="../embeddings/oleObject232.bin"/><Relationship Id="rId56" Type="http://schemas.openxmlformats.org/officeDocument/2006/relationships/oleObject" Target="../embeddings/oleObject236.bin"/><Relationship Id="rId8" Type="http://schemas.openxmlformats.org/officeDocument/2006/relationships/oleObject" Target="../embeddings/oleObject212.bin"/><Relationship Id="rId51" Type="http://schemas.openxmlformats.org/officeDocument/2006/relationships/image" Target="../media/image208.wmf"/><Relationship Id="rId3" Type="http://schemas.openxmlformats.org/officeDocument/2006/relationships/slideLayout" Target="../slideLayouts/slideLayout1.xml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191.wmf"/><Relationship Id="rId25" Type="http://schemas.openxmlformats.org/officeDocument/2006/relationships/image" Target="../media/image195.wmf"/><Relationship Id="rId33" Type="http://schemas.openxmlformats.org/officeDocument/2006/relationships/image" Target="../media/image199.wmf"/><Relationship Id="rId38" Type="http://schemas.openxmlformats.org/officeDocument/2006/relationships/oleObject" Target="../embeddings/oleObject227.bin"/><Relationship Id="rId46" Type="http://schemas.openxmlformats.org/officeDocument/2006/relationships/oleObject" Target="../embeddings/oleObject231.bin"/><Relationship Id="rId59" Type="http://schemas.openxmlformats.org/officeDocument/2006/relationships/image" Target="../media/image212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7.wmf"/><Relationship Id="rId18" Type="http://schemas.openxmlformats.org/officeDocument/2006/relationships/oleObject" Target="../embeddings/oleObject246.bin"/><Relationship Id="rId26" Type="http://schemas.openxmlformats.org/officeDocument/2006/relationships/oleObject" Target="../embeddings/oleObject250.bin"/><Relationship Id="rId39" Type="http://schemas.openxmlformats.org/officeDocument/2006/relationships/image" Target="../media/image197.wmf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21.wmf"/><Relationship Id="rId34" Type="http://schemas.openxmlformats.org/officeDocument/2006/relationships/oleObject" Target="../embeddings/oleObject254.bin"/><Relationship Id="rId42" Type="http://schemas.openxmlformats.org/officeDocument/2006/relationships/oleObject" Target="../embeddings/oleObject258.bin"/><Relationship Id="rId47" Type="http://schemas.openxmlformats.org/officeDocument/2006/relationships/image" Target="../media/image201.wmf"/><Relationship Id="rId7" Type="http://schemas.openxmlformats.org/officeDocument/2006/relationships/image" Target="../media/image212.wmf"/><Relationship Id="rId12" Type="http://schemas.openxmlformats.org/officeDocument/2006/relationships/oleObject" Target="../embeddings/oleObject243.bin"/><Relationship Id="rId17" Type="http://schemas.openxmlformats.org/officeDocument/2006/relationships/image" Target="../media/image219.wmf"/><Relationship Id="rId25" Type="http://schemas.openxmlformats.org/officeDocument/2006/relationships/image" Target="../media/image205.wmf"/><Relationship Id="rId33" Type="http://schemas.openxmlformats.org/officeDocument/2006/relationships/image" Target="../media/image225.wmf"/><Relationship Id="rId38" Type="http://schemas.openxmlformats.org/officeDocument/2006/relationships/oleObject" Target="../embeddings/oleObject256.bin"/><Relationship Id="rId46" Type="http://schemas.openxmlformats.org/officeDocument/2006/relationships/oleObject" Target="../embeddings/oleObject260.bin"/><Relationship Id="rId2" Type="http://schemas.openxmlformats.org/officeDocument/2006/relationships/tags" Target="../tags/tag13.xml"/><Relationship Id="rId16" Type="http://schemas.openxmlformats.org/officeDocument/2006/relationships/oleObject" Target="../embeddings/oleObject245.bin"/><Relationship Id="rId20" Type="http://schemas.openxmlformats.org/officeDocument/2006/relationships/oleObject" Target="../embeddings/oleObject247.bin"/><Relationship Id="rId29" Type="http://schemas.openxmlformats.org/officeDocument/2006/relationships/image" Target="../media/image223.wmf"/><Relationship Id="rId41" Type="http://schemas.openxmlformats.org/officeDocument/2006/relationships/image" Target="../media/image198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216.wmf"/><Relationship Id="rId24" Type="http://schemas.openxmlformats.org/officeDocument/2006/relationships/oleObject" Target="../embeddings/oleObject249.bin"/><Relationship Id="rId32" Type="http://schemas.openxmlformats.org/officeDocument/2006/relationships/oleObject" Target="../embeddings/oleObject253.bin"/><Relationship Id="rId37" Type="http://schemas.openxmlformats.org/officeDocument/2006/relationships/image" Target="../media/image227.wmf"/><Relationship Id="rId40" Type="http://schemas.openxmlformats.org/officeDocument/2006/relationships/oleObject" Target="../embeddings/oleObject257.bin"/><Relationship Id="rId45" Type="http://schemas.openxmlformats.org/officeDocument/2006/relationships/image" Target="../media/image200.wmf"/><Relationship Id="rId5" Type="http://schemas.microsoft.com/office/2007/relationships/hdphoto" Target="../media/hdphoto2.wdp"/><Relationship Id="rId15" Type="http://schemas.openxmlformats.org/officeDocument/2006/relationships/image" Target="../media/image218.wmf"/><Relationship Id="rId23" Type="http://schemas.openxmlformats.org/officeDocument/2006/relationships/image" Target="../media/image222.wmf"/><Relationship Id="rId28" Type="http://schemas.openxmlformats.org/officeDocument/2006/relationships/oleObject" Target="../embeddings/oleObject251.bin"/><Relationship Id="rId36" Type="http://schemas.openxmlformats.org/officeDocument/2006/relationships/oleObject" Target="../embeddings/oleObject255.bin"/><Relationship Id="rId49" Type="http://schemas.openxmlformats.org/officeDocument/2006/relationships/image" Target="../media/image228.wmf"/><Relationship Id="rId10" Type="http://schemas.openxmlformats.org/officeDocument/2006/relationships/oleObject" Target="../embeddings/oleObject242.bin"/><Relationship Id="rId19" Type="http://schemas.openxmlformats.org/officeDocument/2006/relationships/image" Target="../media/image220.wmf"/><Relationship Id="rId31" Type="http://schemas.openxmlformats.org/officeDocument/2006/relationships/image" Target="../media/image224.wmf"/><Relationship Id="rId44" Type="http://schemas.openxmlformats.org/officeDocument/2006/relationships/oleObject" Target="../embeddings/oleObject259.bin"/><Relationship Id="rId4" Type="http://schemas.openxmlformats.org/officeDocument/2006/relationships/image" Target="../media/image12.png"/><Relationship Id="rId9" Type="http://schemas.openxmlformats.org/officeDocument/2006/relationships/image" Target="../media/image215.wmf"/><Relationship Id="rId14" Type="http://schemas.openxmlformats.org/officeDocument/2006/relationships/oleObject" Target="../embeddings/oleObject244.bin"/><Relationship Id="rId22" Type="http://schemas.openxmlformats.org/officeDocument/2006/relationships/oleObject" Target="../embeddings/oleObject248.bin"/><Relationship Id="rId27" Type="http://schemas.openxmlformats.org/officeDocument/2006/relationships/image" Target="../media/image206.wmf"/><Relationship Id="rId30" Type="http://schemas.openxmlformats.org/officeDocument/2006/relationships/oleObject" Target="../embeddings/oleObject252.bin"/><Relationship Id="rId35" Type="http://schemas.openxmlformats.org/officeDocument/2006/relationships/image" Target="../media/image226.wmf"/><Relationship Id="rId43" Type="http://schemas.openxmlformats.org/officeDocument/2006/relationships/image" Target="../media/image199.wmf"/><Relationship Id="rId48" Type="http://schemas.openxmlformats.org/officeDocument/2006/relationships/oleObject" Target="../embeddings/oleObject261.bin"/><Relationship Id="rId8" Type="http://schemas.openxmlformats.org/officeDocument/2006/relationships/oleObject" Target="../embeddings/oleObject241.bin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2.bin"/><Relationship Id="rId3" Type="http://schemas.openxmlformats.org/officeDocument/2006/relationships/slideLayout" Target="../slideLayouts/slideLayout1.xml"/><Relationship Id="rId21" Type="http://schemas.openxmlformats.org/officeDocument/2006/relationships/oleObject" Target="../embeddings/oleObject9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7.wmf"/><Relationship Id="rId25" Type="http://schemas.openxmlformats.org/officeDocument/2006/relationships/image" Target="../media/image10.wmf"/><Relationship Id="rId2" Type="http://schemas.openxmlformats.org/officeDocument/2006/relationships/tags" Target="../tags/tag1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emf"/><Relationship Id="rId24" Type="http://schemas.openxmlformats.org/officeDocument/2006/relationships/oleObject" Target="../embeddings/oleObject11.bin"/><Relationship Id="rId5" Type="http://schemas.microsoft.com/office/2007/relationships/hdphoto" Target="../media/hdphoto2.wdp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10.bin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8.wmf"/><Relationship Id="rId4" Type="http://schemas.openxmlformats.org/officeDocument/2006/relationships/image" Target="../media/image12.png"/><Relationship Id="rId9" Type="http://schemas.openxmlformats.org/officeDocument/2006/relationships/image" Target="../media/image3.emf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9" Type="http://schemas.openxmlformats.org/officeDocument/2006/relationships/oleObject" Target="../embeddings/oleObject32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17.wmf"/><Relationship Id="rId34" Type="http://schemas.openxmlformats.org/officeDocument/2006/relationships/image" Target="../media/image23.wmf"/><Relationship Id="rId42" Type="http://schemas.openxmlformats.org/officeDocument/2006/relationships/image" Target="../media/image27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4.emf"/><Relationship Id="rId25" Type="http://schemas.openxmlformats.org/officeDocument/2006/relationships/image" Target="../media/image19.wmf"/><Relationship Id="rId33" Type="http://schemas.openxmlformats.org/officeDocument/2006/relationships/oleObject" Target="../embeddings/oleObject29.bin"/><Relationship Id="rId38" Type="http://schemas.openxmlformats.org/officeDocument/2006/relationships/image" Target="../media/image25.wmf"/><Relationship Id="rId46" Type="http://schemas.openxmlformats.org/officeDocument/2006/relationships/image" Target="../media/image29.wmf"/><Relationship Id="rId2" Type="http://schemas.openxmlformats.org/officeDocument/2006/relationships/tags" Target="../tags/tag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oleObject" Target="../embeddings/oleObject27.bin"/><Relationship Id="rId41" Type="http://schemas.openxmlformats.org/officeDocument/2006/relationships/oleObject" Target="../embeddings/oleObject3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24.bin"/><Relationship Id="rId32" Type="http://schemas.openxmlformats.org/officeDocument/2006/relationships/image" Target="../media/image22.wmf"/><Relationship Id="rId37" Type="http://schemas.openxmlformats.org/officeDocument/2006/relationships/oleObject" Target="../embeddings/oleObject31.bin"/><Relationship Id="rId40" Type="http://schemas.openxmlformats.org/officeDocument/2006/relationships/image" Target="../media/image26.wmf"/><Relationship Id="rId45" Type="http://schemas.openxmlformats.org/officeDocument/2006/relationships/oleObject" Target="../embeddings/oleObject35.bin"/><Relationship Id="rId5" Type="http://schemas.microsoft.com/office/2007/relationships/hdphoto" Target="../media/hdphoto2.wdp"/><Relationship Id="rId15" Type="http://schemas.openxmlformats.org/officeDocument/2006/relationships/image" Target="../media/image3.emf"/><Relationship Id="rId23" Type="http://schemas.openxmlformats.org/officeDocument/2006/relationships/image" Target="../media/image18.wmf"/><Relationship Id="rId28" Type="http://schemas.openxmlformats.org/officeDocument/2006/relationships/image" Target="../media/image20.wmf"/><Relationship Id="rId36" Type="http://schemas.openxmlformats.org/officeDocument/2006/relationships/image" Target="../media/image24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5.wmf"/><Relationship Id="rId31" Type="http://schemas.openxmlformats.org/officeDocument/2006/relationships/oleObject" Target="../embeddings/oleObject28.bin"/><Relationship Id="rId44" Type="http://schemas.openxmlformats.org/officeDocument/2006/relationships/image" Target="../media/image28.wmf"/><Relationship Id="rId4" Type="http://schemas.openxmlformats.org/officeDocument/2006/relationships/image" Target="../media/image12.png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30.bin"/><Relationship Id="rId43" Type="http://schemas.openxmlformats.org/officeDocument/2006/relationships/oleObject" Target="../embeddings/oleObject3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33" Type="http://schemas.openxmlformats.org/officeDocument/2006/relationships/image" Target="../media/image43.wmf"/><Relationship Id="rId2" Type="http://schemas.openxmlformats.org/officeDocument/2006/relationships/tags" Target="../tags/tag3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41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49.bin"/><Relationship Id="rId5" Type="http://schemas.microsoft.com/office/2007/relationships/hdphoto" Target="../media/hdphoto2.wdp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47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36.wmf"/><Relationship Id="rId31" Type="http://schemas.openxmlformats.org/officeDocument/2006/relationships/image" Target="../media/image42.wmf"/><Relationship Id="rId4" Type="http://schemas.openxmlformats.org/officeDocument/2006/relationships/image" Target="../media/image12.png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4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49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33" Type="http://schemas.openxmlformats.org/officeDocument/2006/relationships/image" Target="../media/image55.wmf"/><Relationship Id="rId2" Type="http://schemas.openxmlformats.org/officeDocument/2006/relationships/tags" Target="../tags/tag4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5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5" Type="http://schemas.microsoft.com/office/2007/relationships/hdphoto" Target="../media/hdphoto2.wdp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48.wmf"/><Relationship Id="rId31" Type="http://schemas.openxmlformats.org/officeDocument/2006/relationships/image" Target="../media/image54.wmf"/><Relationship Id="rId4" Type="http://schemas.openxmlformats.org/officeDocument/2006/relationships/image" Target="../media/image12.png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6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9" Type="http://schemas.openxmlformats.org/officeDocument/2006/relationships/image" Target="../media/image69.wmf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60.wmf"/><Relationship Id="rId34" Type="http://schemas.openxmlformats.org/officeDocument/2006/relationships/oleObject" Target="../embeddings/oleObject78.bin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48.wmf"/><Relationship Id="rId25" Type="http://schemas.openxmlformats.org/officeDocument/2006/relationships/image" Target="../media/image62.wmf"/><Relationship Id="rId33" Type="http://schemas.openxmlformats.org/officeDocument/2006/relationships/image" Target="../media/image66.wmf"/><Relationship Id="rId38" Type="http://schemas.openxmlformats.org/officeDocument/2006/relationships/oleObject" Target="../embeddings/oleObject80.bin"/><Relationship Id="rId2" Type="http://schemas.openxmlformats.org/officeDocument/2006/relationships/tags" Target="../tags/tag5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6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73.bin"/><Relationship Id="rId32" Type="http://schemas.openxmlformats.org/officeDocument/2006/relationships/oleObject" Target="../embeddings/oleObject77.bin"/><Relationship Id="rId37" Type="http://schemas.openxmlformats.org/officeDocument/2006/relationships/image" Target="../media/image68.wmf"/><Relationship Id="rId5" Type="http://schemas.microsoft.com/office/2007/relationships/hdphoto" Target="../media/hdphoto2.wdp"/><Relationship Id="rId15" Type="http://schemas.openxmlformats.org/officeDocument/2006/relationships/image" Target="../media/image58.wmf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75.bin"/><Relationship Id="rId36" Type="http://schemas.openxmlformats.org/officeDocument/2006/relationships/oleObject" Target="../embeddings/oleObject79.bin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59.wmf"/><Relationship Id="rId31" Type="http://schemas.openxmlformats.org/officeDocument/2006/relationships/image" Target="../media/image65.wmf"/><Relationship Id="rId4" Type="http://schemas.openxmlformats.org/officeDocument/2006/relationships/image" Target="../media/image12.png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63.wmf"/><Relationship Id="rId30" Type="http://schemas.openxmlformats.org/officeDocument/2006/relationships/oleObject" Target="../embeddings/oleObject76.bin"/><Relationship Id="rId35" Type="http://schemas.openxmlformats.org/officeDocument/2006/relationships/image" Target="../media/image67.e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3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9" Type="http://schemas.openxmlformats.org/officeDocument/2006/relationships/image" Target="../media/image86.wmf"/><Relationship Id="rId21" Type="http://schemas.openxmlformats.org/officeDocument/2006/relationships/image" Target="../media/image77.wmf"/><Relationship Id="rId34" Type="http://schemas.openxmlformats.org/officeDocument/2006/relationships/oleObject" Target="../embeddings/oleObject95.bin"/><Relationship Id="rId42" Type="http://schemas.openxmlformats.org/officeDocument/2006/relationships/oleObject" Target="../embeddings/oleObject99.bin"/><Relationship Id="rId47" Type="http://schemas.openxmlformats.org/officeDocument/2006/relationships/image" Target="../media/image90.wmf"/><Relationship Id="rId50" Type="http://schemas.openxmlformats.org/officeDocument/2006/relationships/oleObject" Target="../embeddings/oleObject103.bin"/><Relationship Id="rId55" Type="http://schemas.openxmlformats.org/officeDocument/2006/relationships/image" Target="../media/image94.wmf"/><Relationship Id="rId7" Type="http://schemas.openxmlformats.org/officeDocument/2006/relationships/image" Target="../media/image70.wmf"/><Relationship Id="rId2" Type="http://schemas.openxmlformats.org/officeDocument/2006/relationships/tags" Target="../tags/tag6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29" Type="http://schemas.openxmlformats.org/officeDocument/2006/relationships/image" Target="../media/image81.wmf"/><Relationship Id="rId41" Type="http://schemas.openxmlformats.org/officeDocument/2006/relationships/image" Target="../media/image87.wmf"/><Relationship Id="rId54" Type="http://schemas.openxmlformats.org/officeDocument/2006/relationships/oleObject" Target="../embeddings/oleObject105.bin"/><Relationship Id="rId62" Type="http://schemas.openxmlformats.org/officeDocument/2006/relationships/image" Target="../media/image9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90.bin"/><Relationship Id="rId32" Type="http://schemas.openxmlformats.org/officeDocument/2006/relationships/oleObject" Target="../embeddings/oleObject94.bin"/><Relationship Id="rId37" Type="http://schemas.openxmlformats.org/officeDocument/2006/relationships/image" Target="../media/image85.wmf"/><Relationship Id="rId40" Type="http://schemas.openxmlformats.org/officeDocument/2006/relationships/oleObject" Target="../embeddings/oleObject98.bin"/><Relationship Id="rId45" Type="http://schemas.openxmlformats.org/officeDocument/2006/relationships/image" Target="../media/image89.wmf"/><Relationship Id="rId53" Type="http://schemas.openxmlformats.org/officeDocument/2006/relationships/image" Target="../media/image93.wmf"/><Relationship Id="rId58" Type="http://schemas.openxmlformats.org/officeDocument/2006/relationships/oleObject" Target="../embeddings/oleObject107.bin"/><Relationship Id="rId5" Type="http://schemas.microsoft.com/office/2007/relationships/hdphoto" Target="../media/hdphoto2.wdp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92.bin"/><Relationship Id="rId36" Type="http://schemas.openxmlformats.org/officeDocument/2006/relationships/oleObject" Target="../embeddings/oleObject96.bin"/><Relationship Id="rId49" Type="http://schemas.openxmlformats.org/officeDocument/2006/relationships/image" Target="../media/image91.wmf"/><Relationship Id="rId57" Type="http://schemas.openxmlformats.org/officeDocument/2006/relationships/image" Target="../media/image95.wmf"/><Relationship Id="rId61" Type="http://schemas.openxmlformats.org/officeDocument/2006/relationships/oleObject" Target="../embeddings/oleObject108.bin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4" Type="http://schemas.openxmlformats.org/officeDocument/2006/relationships/oleObject" Target="../embeddings/oleObject100.bin"/><Relationship Id="rId52" Type="http://schemas.openxmlformats.org/officeDocument/2006/relationships/oleObject" Target="../embeddings/oleObject104.bin"/><Relationship Id="rId60" Type="http://schemas.openxmlformats.org/officeDocument/2006/relationships/image" Target="../media/image98.jpg"/><Relationship Id="rId4" Type="http://schemas.openxmlformats.org/officeDocument/2006/relationships/image" Target="../media/image12.png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93.bin"/><Relationship Id="rId35" Type="http://schemas.openxmlformats.org/officeDocument/2006/relationships/image" Target="../media/image84.wmf"/><Relationship Id="rId43" Type="http://schemas.openxmlformats.org/officeDocument/2006/relationships/image" Target="../media/image88.wmf"/><Relationship Id="rId48" Type="http://schemas.openxmlformats.org/officeDocument/2006/relationships/oleObject" Target="../embeddings/oleObject102.bin"/><Relationship Id="rId56" Type="http://schemas.openxmlformats.org/officeDocument/2006/relationships/oleObject" Target="../embeddings/oleObject106.bin"/><Relationship Id="rId8" Type="http://schemas.openxmlformats.org/officeDocument/2006/relationships/oleObject" Target="../embeddings/oleObject82.bin"/><Relationship Id="rId51" Type="http://schemas.openxmlformats.org/officeDocument/2006/relationships/image" Target="../media/image92.wmf"/><Relationship Id="rId3" Type="http://schemas.openxmlformats.org/officeDocument/2006/relationships/slideLayout" Target="../slideLayouts/slideLayout1.xml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33" Type="http://schemas.openxmlformats.org/officeDocument/2006/relationships/image" Target="../media/image83.wmf"/><Relationship Id="rId38" Type="http://schemas.openxmlformats.org/officeDocument/2006/relationships/oleObject" Target="../embeddings/oleObject97.bin"/><Relationship Id="rId46" Type="http://schemas.openxmlformats.org/officeDocument/2006/relationships/oleObject" Target="../embeddings/oleObject101.bin"/><Relationship Id="rId59" Type="http://schemas.openxmlformats.org/officeDocument/2006/relationships/image" Target="../media/image9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19.bin"/><Relationship Id="rId39" Type="http://schemas.openxmlformats.org/officeDocument/2006/relationships/image" Target="../media/image112.wmf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63.wmf"/><Relationship Id="rId34" Type="http://schemas.openxmlformats.org/officeDocument/2006/relationships/oleObject" Target="../embeddings/oleObject123.bin"/><Relationship Id="rId42" Type="http://schemas.openxmlformats.org/officeDocument/2006/relationships/oleObject" Target="../embeddings/oleObject127.bin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33.wmf"/><Relationship Id="rId25" Type="http://schemas.openxmlformats.org/officeDocument/2006/relationships/image" Target="../media/image105.wmf"/><Relationship Id="rId33" Type="http://schemas.openxmlformats.org/officeDocument/2006/relationships/image" Target="../media/image109.wmf"/><Relationship Id="rId38" Type="http://schemas.openxmlformats.org/officeDocument/2006/relationships/oleObject" Target="../embeddings/oleObject125.bin"/><Relationship Id="rId2" Type="http://schemas.openxmlformats.org/officeDocument/2006/relationships/tags" Target="../tags/tag7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29" Type="http://schemas.openxmlformats.org/officeDocument/2006/relationships/image" Target="../media/image107.wmf"/><Relationship Id="rId41" Type="http://schemas.openxmlformats.org/officeDocument/2006/relationships/image" Target="../media/image113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118.bin"/><Relationship Id="rId32" Type="http://schemas.openxmlformats.org/officeDocument/2006/relationships/oleObject" Target="../embeddings/oleObject122.bin"/><Relationship Id="rId37" Type="http://schemas.openxmlformats.org/officeDocument/2006/relationships/image" Target="../media/image111.wmf"/><Relationship Id="rId40" Type="http://schemas.openxmlformats.org/officeDocument/2006/relationships/oleObject" Target="../embeddings/oleObject126.bin"/><Relationship Id="rId45" Type="http://schemas.openxmlformats.org/officeDocument/2006/relationships/image" Target="../media/image115.wmf"/><Relationship Id="rId5" Type="http://schemas.microsoft.com/office/2007/relationships/hdphoto" Target="../media/hdphoto2.wdp"/><Relationship Id="rId15" Type="http://schemas.openxmlformats.org/officeDocument/2006/relationships/image" Target="../media/image102.wmf"/><Relationship Id="rId23" Type="http://schemas.openxmlformats.org/officeDocument/2006/relationships/image" Target="../media/image104.wmf"/><Relationship Id="rId28" Type="http://schemas.openxmlformats.org/officeDocument/2006/relationships/oleObject" Target="../embeddings/oleObject120.bin"/><Relationship Id="rId36" Type="http://schemas.openxmlformats.org/officeDocument/2006/relationships/oleObject" Target="../embeddings/oleObject124.bin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03.wmf"/><Relationship Id="rId31" Type="http://schemas.openxmlformats.org/officeDocument/2006/relationships/image" Target="../media/image108.wmf"/><Relationship Id="rId44" Type="http://schemas.openxmlformats.org/officeDocument/2006/relationships/oleObject" Target="../embeddings/oleObject128.bin"/><Relationship Id="rId4" Type="http://schemas.openxmlformats.org/officeDocument/2006/relationships/image" Target="../media/image12.png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17.bin"/><Relationship Id="rId27" Type="http://schemas.openxmlformats.org/officeDocument/2006/relationships/image" Target="../media/image106.wmf"/><Relationship Id="rId30" Type="http://schemas.openxmlformats.org/officeDocument/2006/relationships/oleObject" Target="../embeddings/oleObject121.bin"/><Relationship Id="rId35" Type="http://schemas.openxmlformats.org/officeDocument/2006/relationships/image" Target="../media/image110.wmf"/><Relationship Id="rId43" Type="http://schemas.openxmlformats.org/officeDocument/2006/relationships/image" Target="../media/image114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35.bin"/><Relationship Id="rId26" Type="http://schemas.openxmlformats.org/officeDocument/2006/relationships/oleObject" Target="../embeddings/oleObject139.bin"/><Relationship Id="rId39" Type="http://schemas.openxmlformats.org/officeDocument/2006/relationships/image" Target="../media/image131.wmf"/><Relationship Id="rId21" Type="http://schemas.openxmlformats.org/officeDocument/2006/relationships/image" Target="../media/image63.wmf"/><Relationship Id="rId34" Type="http://schemas.openxmlformats.org/officeDocument/2006/relationships/oleObject" Target="../embeddings/oleObject143.bin"/><Relationship Id="rId42" Type="http://schemas.openxmlformats.org/officeDocument/2006/relationships/oleObject" Target="../embeddings/oleObject147.bin"/><Relationship Id="rId47" Type="http://schemas.openxmlformats.org/officeDocument/2006/relationships/image" Target="../media/image135.wmf"/><Relationship Id="rId50" Type="http://schemas.openxmlformats.org/officeDocument/2006/relationships/oleObject" Target="../embeddings/oleObject151.bin"/><Relationship Id="rId55" Type="http://schemas.openxmlformats.org/officeDocument/2006/relationships/image" Target="../media/image139.wmf"/><Relationship Id="rId7" Type="http://schemas.openxmlformats.org/officeDocument/2006/relationships/image" Target="../media/image116.wmf"/><Relationship Id="rId2" Type="http://schemas.openxmlformats.org/officeDocument/2006/relationships/tags" Target="../tags/tag8.xml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6.bin"/><Relationship Id="rId29" Type="http://schemas.openxmlformats.org/officeDocument/2006/relationships/image" Target="../media/image126.wmf"/><Relationship Id="rId41" Type="http://schemas.openxmlformats.org/officeDocument/2006/relationships/image" Target="../media/image132.wmf"/><Relationship Id="rId54" Type="http://schemas.openxmlformats.org/officeDocument/2006/relationships/oleObject" Target="../embeddings/oleObject15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18.wmf"/><Relationship Id="rId24" Type="http://schemas.openxmlformats.org/officeDocument/2006/relationships/oleObject" Target="../embeddings/oleObject138.bin"/><Relationship Id="rId32" Type="http://schemas.openxmlformats.org/officeDocument/2006/relationships/oleObject" Target="../embeddings/oleObject142.bin"/><Relationship Id="rId37" Type="http://schemas.openxmlformats.org/officeDocument/2006/relationships/image" Target="../media/image130.wmf"/><Relationship Id="rId40" Type="http://schemas.openxmlformats.org/officeDocument/2006/relationships/oleObject" Target="../embeddings/oleObject146.bin"/><Relationship Id="rId45" Type="http://schemas.openxmlformats.org/officeDocument/2006/relationships/image" Target="../media/image134.wmf"/><Relationship Id="rId53" Type="http://schemas.openxmlformats.org/officeDocument/2006/relationships/image" Target="../media/image138.wmf"/><Relationship Id="rId58" Type="http://schemas.openxmlformats.org/officeDocument/2006/relationships/oleObject" Target="../embeddings/oleObject155.bin"/><Relationship Id="rId5" Type="http://schemas.microsoft.com/office/2007/relationships/hdphoto" Target="../media/hdphoto2.wdp"/><Relationship Id="rId15" Type="http://schemas.openxmlformats.org/officeDocument/2006/relationships/image" Target="../media/image120.wmf"/><Relationship Id="rId23" Type="http://schemas.openxmlformats.org/officeDocument/2006/relationships/image" Target="../media/image123.wmf"/><Relationship Id="rId28" Type="http://schemas.openxmlformats.org/officeDocument/2006/relationships/oleObject" Target="../embeddings/oleObject140.bin"/><Relationship Id="rId36" Type="http://schemas.openxmlformats.org/officeDocument/2006/relationships/oleObject" Target="../embeddings/oleObject144.bin"/><Relationship Id="rId49" Type="http://schemas.openxmlformats.org/officeDocument/2006/relationships/image" Target="../media/image136.wmf"/><Relationship Id="rId57" Type="http://schemas.openxmlformats.org/officeDocument/2006/relationships/image" Target="../media/image140.wmf"/><Relationship Id="rId61" Type="http://schemas.openxmlformats.org/officeDocument/2006/relationships/image" Target="../media/image142.w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122.wmf"/><Relationship Id="rId31" Type="http://schemas.openxmlformats.org/officeDocument/2006/relationships/image" Target="../media/image127.wmf"/><Relationship Id="rId44" Type="http://schemas.openxmlformats.org/officeDocument/2006/relationships/oleObject" Target="../embeddings/oleObject148.bin"/><Relationship Id="rId52" Type="http://schemas.openxmlformats.org/officeDocument/2006/relationships/oleObject" Target="../embeddings/oleObject152.bin"/><Relationship Id="rId60" Type="http://schemas.openxmlformats.org/officeDocument/2006/relationships/oleObject" Target="../embeddings/oleObject156.bin"/><Relationship Id="rId4" Type="http://schemas.openxmlformats.org/officeDocument/2006/relationships/image" Target="../media/image12.png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33.bin"/><Relationship Id="rId22" Type="http://schemas.openxmlformats.org/officeDocument/2006/relationships/oleObject" Target="../embeddings/oleObject137.bin"/><Relationship Id="rId27" Type="http://schemas.openxmlformats.org/officeDocument/2006/relationships/image" Target="../media/image125.wmf"/><Relationship Id="rId30" Type="http://schemas.openxmlformats.org/officeDocument/2006/relationships/oleObject" Target="../embeddings/oleObject141.bin"/><Relationship Id="rId35" Type="http://schemas.openxmlformats.org/officeDocument/2006/relationships/image" Target="../media/image129.wmf"/><Relationship Id="rId43" Type="http://schemas.openxmlformats.org/officeDocument/2006/relationships/image" Target="../media/image133.wmf"/><Relationship Id="rId48" Type="http://schemas.openxmlformats.org/officeDocument/2006/relationships/oleObject" Target="../embeddings/oleObject150.bin"/><Relationship Id="rId56" Type="http://schemas.openxmlformats.org/officeDocument/2006/relationships/oleObject" Target="../embeddings/oleObject154.bin"/><Relationship Id="rId8" Type="http://schemas.openxmlformats.org/officeDocument/2006/relationships/oleObject" Target="../embeddings/oleObject130.bin"/><Relationship Id="rId51" Type="http://schemas.openxmlformats.org/officeDocument/2006/relationships/image" Target="../media/image137.wmf"/><Relationship Id="rId3" Type="http://schemas.openxmlformats.org/officeDocument/2006/relationships/slideLayout" Target="../slideLayouts/slideLayout1.xml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21.wmf"/><Relationship Id="rId25" Type="http://schemas.openxmlformats.org/officeDocument/2006/relationships/image" Target="../media/image124.wmf"/><Relationship Id="rId33" Type="http://schemas.openxmlformats.org/officeDocument/2006/relationships/image" Target="../media/image128.wmf"/><Relationship Id="rId38" Type="http://schemas.openxmlformats.org/officeDocument/2006/relationships/oleObject" Target="../embeddings/oleObject145.bin"/><Relationship Id="rId46" Type="http://schemas.openxmlformats.org/officeDocument/2006/relationships/oleObject" Target="../embeddings/oleObject149.bin"/><Relationship Id="rId59" Type="http://schemas.openxmlformats.org/officeDocument/2006/relationships/image" Target="../media/image1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50829F2-4887-4435-9B9A-92F05E0A5B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7113" y="2926078"/>
            <a:ext cx="11743670" cy="1065319"/>
          </a:xfrm>
          <a:solidFill>
            <a:schemeClr val="accent4">
              <a:lumMod val="60000"/>
              <a:lumOff val="40000"/>
            </a:schemeClr>
          </a:solidFill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5800" b="1" dirty="0">
                <a:ln w="28575" cmpd="sng">
                  <a:solidFill>
                    <a:srgbClr val="0070C0"/>
                  </a:solidFill>
                </a:ln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GIỮA HAI ĐƯỜNG THẲNG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374EDE7E-F6A6-48BA-96FB-CCC35517AAE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4843205"/>
            <a:ext cx="12192000" cy="576932"/>
          </a:xfrm>
        </p:spPr>
        <p:txBody>
          <a:bodyPr>
            <a:normAutofit/>
          </a:bodyPr>
          <a:lstStyle/>
          <a:p>
            <a:r>
              <a:rPr lang="en-US" sz="2800" b="1" dirty="0">
                <a:ln>
                  <a:solidFill>
                    <a:schemeClr val="tx2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GV THỰC HIỆN: HÀN THỊ THANH LAN</a:t>
            </a: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xmlns="" id="{96752BD8-21C5-4243-A479-5C47E4E47EEC}"/>
              </a:ext>
            </a:extLst>
          </p:cNvPr>
          <p:cNvSpPr txBox="1">
            <a:spLocks/>
          </p:cNvSpPr>
          <p:nvPr/>
        </p:nvSpPr>
        <p:spPr>
          <a:xfrm>
            <a:off x="2118449" y="516832"/>
            <a:ext cx="8417582" cy="15030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SzPct val="125000"/>
              <a:buFont typeface="Arial" panose="020B0604020202020204" pitchFamily="34" charset="0"/>
              <a:buNone/>
              <a:defRPr sz="2000" kern="1200" cap="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Ở GIÁO DỤC VÀ ĐÀO TẠO TP. HỒ CHÍ MINH</a:t>
            </a:r>
          </a:p>
          <a:p>
            <a:pPr algn="ctr"/>
            <a:r>
              <a:rPr lang="en-US" sz="28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8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 THPT LÝ TH</a:t>
            </a:r>
            <a:r>
              <a:rPr lang="vi-VN" sz="28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 KIỆT</a:t>
            </a:r>
          </a:p>
          <a:p>
            <a:endParaRPr lang="en-US" sz="2800" b="1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E2531AAE-AB46-46AC-9B00-7F1ECB2C71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8667" l="1778" r="98667">
                        <a14:foregroundMark x1="13766" y1="16586" x2="40444" y2="12000"/>
                        <a14:foregroundMark x1="10785" y1="21006" x2="0" y2="44889"/>
                        <a14:foregroundMark x1="0" y1="44889" x2="8444" y2="74667"/>
                        <a14:foregroundMark x1="8444" y1="74667" x2="31111" y2="95556"/>
                        <a14:foregroundMark x1="31111" y1="95556" x2="60504" y2="97166"/>
                        <a14:foregroundMark x1="93195" y1="72503" x2="99111" y2="56444"/>
                        <a14:foregroundMark x1="44444" y1="444" x2="44444" y2="889"/>
                        <a14:foregroundMark x1="96333" y1="34775" x2="99111" y2="54222"/>
                        <a14:foregroundMark x1="61778" y1="3111" x2="87111" y2="19556"/>
                        <a14:foregroundMark x1="95343" y1="31154" x2="95395" y2="31228"/>
                        <a14:foregroundMark x1="87111" y1="19556" x2="94202" y2="29547"/>
                        <a14:foregroundMark x1="40444" y1="2667" x2="16000" y2="13778"/>
                        <a14:foregroundMark x1="5778" y1="28889" x2="2222" y2="59111"/>
                        <a14:foregroundMark x1="2222" y1="59111" x2="8000" y2="72889"/>
                        <a14:foregroundMark x1="28000" y1="93333" x2="57778" y2="98667"/>
                        <a14:foregroundMark x1="57778" y1="98667" x2="61226" y2="97828"/>
                        <a14:foregroundMark x1="48000" y1="72000" x2="62667" y2="66667"/>
                        <a14:foregroundMark x1="46222" y1="42667" x2="26222" y2="68000"/>
                        <a14:foregroundMark x1="26222" y1="68000" x2="41778" y2="93778"/>
                        <a14:foregroundMark x1="41778" y1="93778" x2="60905" y2="91865"/>
                        <a14:foregroundMark x1="73940" y1="81867" x2="76444" y2="60889"/>
                        <a14:foregroundMark x1="76444" y1="60889" x2="50222" y2="43556"/>
                        <a14:foregroundMark x1="50222" y1="43556" x2="45333" y2="43111"/>
                        <a14:foregroundMark x1="53333" y1="48000" x2="49333" y2="73778"/>
                        <a14:foregroundMark x1="47556" y1="44444" x2="67556" y2="68000"/>
                        <a14:foregroundMark x1="67556" y1="68000" x2="68444" y2="71111"/>
                        <a14:foregroundMark x1="52889" y1="53333" x2="38667" y2="51556"/>
                        <a14:foregroundMark x1="38667" y1="57778" x2="39556" y2="79111"/>
                        <a14:foregroundMark x1="32444" y1="80000" x2="80889" y2="73778"/>
                        <a14:foregroundMark x1="75111" y1="79556" x2="27111" y2="80889"/>
                        <a14:foregroundMark x1="29778" y1="80000" x2="60444" y2="80444"/>
                        <a14:foregroundMark x1="60444" y1="80444" x2="71111" y2="83111"/>
                        <a14:foregroundMark x1="65333" y1="84000" x2="37333" y2="84000"/>
                        <a14:foregroundMark x1="40000" y1="65778" x2="64889" y2="72444"/>
                        <a14:foregroundMark x1="46667" y1="57333" x2="48444" y2="51556"/>
                        <a14:foregroundMark x1="50222" y1="72889" x2="35556" y2="72889"/>
                        <a14:foregroundMark x1="39111" y1="48889" x2="55111" y2="49333"/>
                        <a14:foregroundMark x1="92444" y1="72444" x2="71976" y2="94220"/>
                        <a14:foregroundMark x1="63053" y1="98068" x2="62667" y2="98222"/>
                        <a14:backgroundMark x1="10222" y1="17333" x2="15556" y2="12444"/>
                        <a14:backgroundMark x1="63522" y1="99241" x2="63111" y2="99556"/>
                        <a14:backgroundMark x1="95556" y1="74667" x2="95474" y2="74730"/>
                        <a14:backgroundMark x1="73778" y1="96444" x2="64889" y2="99556"/>
                        <a14:backgroundMark x1="96889" y1="28889" x2="97333" y2="30667"/>
                        <a14:backgroundMark x1="97778" y1="33333" x2="97778" y2="29778"/>
                        <a14:backgroundMark x1="97778" y1="32444" x2="97778" y2="32444"/>
                        <a14:backgroundMark x1="97778" y1="31556" x2="98222" y2="31556"/>
                        <a14:backgroundMark x1="98222" y1="31556" x2="98222" y2="31556"/>
                        <a14:backgroundMark x1="98222" y1="32000" x2="98222" y2="32000"/>
                        <a14:backgroundMark x1="98222" y1="32000" x2="97778" y2="31556"/>
                        <a14:backgroundMark x1="99556" y1="34667" x2="97778" y2="31556"/>
                        <a14:backgroundMark x1="97333" y1="30222" x2="99111" y2="33333"/>
                        <a14:backgroundMark x1="66667" y1="99556" x2="64000" y2="99556"/>
                        <a14:backgroundMark x1="66222" y1="99556" x2="64000" y2="99556"/>
                        <a14:backgroundMark x1="64000" y1="98667" x2="64000" y2="98667"/>
                        <a14:backgroundMark x1="64000" y1="98667" x2="64000" y2="9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96" y="279226"/>
            <a:ext cx="1588397" cy="1588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0668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370"/>
    </mc:Choice>
    <mc:Fallback xmlns="">
      <p:transition spd="slow" advTm="123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7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1.875E-6 -3.7037E-6 L -1.875E-6 -0.07222 " pathEditMode="relative" rAng="0" ptsTypes="AA">
                                      <p:cBhvr>
                                        <p:cTn id="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2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6DDB2B8-B2F4-4F46-ABEB-0EA268D825F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67" l="1778" r="98667">
                        <a14:foregroundMark x1="13766" y1="16586" x2="40444" y2="12000"/>
                        <a14:foregroundMark x1="10785" y1="21006" x2="0" y2="44889"/>
                        <a14:foregroundMark x1="0" y1="44889" x2="8444" y2="74667"/>
                        <a14:foregroundMark x1="8444" y1="74667" x2="31111" y2="95556"/>
                        <a14:foregroundMark x1="31111" y1="95556" x2="60504" y2="97166"/>
                        <a14:foregroundMark x1="93195" y1="72503" x2="99111" y2="56444"/>
                        <a14:foregroundMark x1="44444" y1="444" x2="44444" y2="889"/>
                        <a14:foregroundMark x1="96333" y1="34775" x2="99111" y2="54222"/>
                        <a14:foregroundMark x1="61778" y1="3111" x2="87111" y2="19556"/>
                        <a14:foregroundMark x1="95343" y1="31154" x2="95395" y2="31228"/>
                        <a14:foregroundMark x1="87111" y1="19556" x2="94202" y2="29547"/>
                        <a14:foregroundMark x1="40444" y1="2667" x2="16000" y2="13778"/>
                        <a14:foregroundMark x1="5778" y1="28889" x2="2222" y2="59111"/>
                        <a14:foregroundMark x1="2222" y1="59111" x2="8000" y2="72889"/>
                        <a14:foregroundMark x1="28000" y1="93333" x2="57778" y2="98667"/>
                        <a14:foregroundMark x1="57778" y1="98667" x2="61226" y2="97828"/>
                        <a14:foregroundMark x1="48000" y1="72000" x2="62667" y2="66667"/>
                        <a14:foregroundMark x1="46222" y1="42667" x2="26222" y2="68000"/>
                        <a14:foregroundMark x1="26222" y1="68000" x2="41778" y2="93778"/>
                        <a14:foregroundMark x1="41778" y1="93778" x2="60905" y2="91865"/>
                        <a14:foregroundMark x1="73940" y1="81867" x2="76444" y2="60889"/>
                        <a14:foregroundMark x1="76444" y1="60889" x2="50222" y2="43556"/>
                        <a14:foregroundMark x1="50222" y1="43556" x2="45333" y2="43111"/>
                        <a14:foregroundMark x1="53333" y1="48000" x2="49333" y2="73778"/>
                        <a14:foregroundMark x1="47556" y1="44444" x2="67556" y2="68000"/>
                        <a14:foregroundMark x1="67556" y1="68000" x2="68444" y2="71111"/>
                        <a14:foregroundMark x1="52889" y1="53333" x2="38667" y2="51556"/>
                        <a14:foregroundMark x1="38667" y1="57778" x2="39556" y2="79111"/>
                        <a14:foregroundMark x1="32444" y1="80000" x2="80889" y2="73778"/>
                        <a14:foregroundMark x1="75111" y1="79556" x2="27111" y2="80889"/>
                        <a14:foregroundMark x1="29778" y1="80000" x2="60444" y2="80444"/>
                        <a14:foregroundMark x1="60444" y1="80444" x2="71111" y2="83111"/>
                        <a14:foregroundMark x1="65333" y1="84000" x2="37333" y2="84000"/>
                        <a14:foregroundMark x1="40000" y1="65778" x2="64889" y2="72444"/>
                        <a14:foregroundMark x1="46667" y1="57333" x2="48444" y2="51556"/>
                        <a14:foregroundMark x1="50222" y1="72889" x2="35556" y2="72889"/>
                        <a14:foregroundMark x1="39111" y1="48889" x2="55111" y2="49333"/>
                        <a14:foregroundMark x1="92444" y1="72444" x2="71976" y2="94220"/>
                        <a14:foregroundMark x1="63053" y1="98068" x2="62667" y2="98222"/>
                        <a14:backgroundMark x1="10222" y1="17333" x2="15556" y2="12444"/>
                        <a14:backgroundMark x1="63522" y1="99241" x2="63111" y2="99556"/>
                        <a14:backgroundMark x1="95556" y1="74667" x2="95474" y2="74730"/>
                        <a14:backgroundMark x1="73778" y1="96444" x2="64889" y2="99556"/>
                        <a14:backgroundMark x1="96889" y1="28889" x2="97333" y2="30667"/>
                        <a14:backgroundMark x1="97778" y1="33333" x2="97778" y2="29778"/>
                        <a14:backgroundMark x1="97778" y1="32444" x2="97778" y2="32444"/>
                        <a14:backgroundMark x1="97778" y1="31556" x2="98222" y2="31556"/>
                        <a14:backgroundMark x1="98222" y1="31556" x2="98222" y2="31556"/>
                        <a14:backgroundMark x1="98222" y1="32000" x2="98222" y2="32000"/>
                        <a14:backgroundMark x1="98222" y1="32000" x2="97778" y2="31556"/>
                        <a14:backgroundMark x1="99556" y1="34667" x2="97778" y2="31556"/>
                        <a14:backgroundMark x1="97333" y1="30222" x2="99111" y2="33333"/>
                        <a14:backgroundMark x1="66667" y1="99556" x2="64000" y2="99556"/>
                        <a14:backgroundMark x1="66222" y1="99556" x2="64000" y2="99556"/>
                        <a14:backgroundMark x1="64000" y1="98667" x2="64000" y2="98667"/>
                        <a14:backgroundMark x1="64000" y1="98667" x2="64000" y2="9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684" y="272598"/>
            <a:ext cx="568915" cy="568915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CA92D5D2-8BAE-4EBF-B98B-324AE57004C8}"/>
              </a:ext>
            </a:extLst>
          </p:cNvPr>
          <p:cNvSpPr txBox="1"/>
          <p:nvPr/>
        </p:nvSpPr>
        <p:spPr>
          <a:xfrm>
            <a:off x="918462" y="212592"/>
            <a:ext cx="1976586" cy="630942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5: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B018DB4F-AD74-4D96-BAAA-F9B49F7C2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528083"/>
              </p:ext>
            </p:extLst>
          </p:nvPr>
        </p:nvGraphicFramePr>
        <p:xfrm>
          <a:off x="3963764" y="3402768"/>
          <a:ext cx="66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6" imgW="660240" imgH="355320" progId="Equation.DSMT4">
                  <p:embed/>
                </p:oleObj>
              </mc:Choice>
              <mc:Fallback>
                <p:oleObj name="Equation" r:id="rId6" imgW="660240" imgH="35532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B018DB4F-AD74-4D96-BAAA-F9B49F7C2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3764" y="3402768"/>
                        <a:ext cx="660400" cy="3556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FFD9EDD-885E-42F6-823F-091F28393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883814"/>
              </p:ext>
            </p:extLst>
          </p:nvPr>
        </p:nvGraphicFramePr>
        <p:xfrm>
          <a:off x="5302449" y="2906157"/>
          <a:ext cx="2311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8" imgW="2311200" imgH="571320" progId="Equation.DSMT4">
                  <p:embed/>
                </p:oleObj>
              </mc:Choice>
              <mc:Fallback>
                <p:oleObj name="Equation" r:id="rId8" imgW="2311200" imgH="571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3FFD9EDD-885E-42F6-823F-091F28393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2449" y="2906157"/>
                        <a:ext cx="2311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8CBB3CA-ABA6-4CE3-870E-D944E011B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849288"/>
              </p:ext>
            </p:extLst>
          </p:nvPr>
        </p:nvGraphicFramePr>
        <p:xfrm>
          <a:off x="6468424" y="3521952"/>
          <a:ext cx="5283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0" imgW="5283000" imgH="761760" progId="Equation.DSMT4">
                  <p:embed/>
                </p:oleObj>
              </mc:Choice>
              <mc:Fallback>
                <p:oleObj name="Equation" r:id="rId10" imgW="5283000" imgH="761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8CBB3CA-ABA6-4CE3-870E-D944E011B2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68424" y="3521952"/>
                        <a:ext cx="52832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10CF5D2A-9B04-4DEC-B6BA-81A42BA63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834"/>
              </p:ext>
            </p:extLst>
          </p:nvPr>
        </p:nvGraphicFramePr>
        <p:xfrm>
          <a:off x="3443064" y="3302455"/>
          <a:ext cx="43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2" imgW="431640" imgH="571320" progId="Equation.DSMT4">
                  <p:embed/>
                </p:oleObj>
              </mc:Choice>
              <mc:Fallback>
                <p:oleObj name="Equation" r:id="rId12" imgW="431640" imgH="5713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10CF5D2A-9B04-4DEC-B6BA-81A42BA63E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43064" y="3302455"/>
                        <a:ext cx="431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C5390A11-EE4F-4065-9FED-43FCE4E99768}"/>
              </a:ext>
            </a:extLst>
          </p:cNvPr>
          <p:cNvGrpSpPr/>
          <p:nvPr/>
        </p:nvGrpSpPr>
        <p:grpSpPr>
          <a:xfrm>
            <a:off x="3114311" y="38708"/>
            <a:ext cx="7940565" cy="2779351"/>
            <a:chOff x="2961911" y="30976"/>
            <a:chExt cx="7940565" cy="2779351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xmlns="" id="{668FA11C-09A2-4A89-A1D4-7264CBF32EB1}"/>
                </a:ext>
              </a:extLst>
            </p:cNvPr>
            <p:cNvSpPr txBox="1"/>
            <p:nvPr/>
          </p:nvSpPr>
          <p:spPr>
            <a:xfrm>
              <a:off x="2961911" y="30976"/>
              <a:ext cx="7540437" cy="27793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/>
              </a:r>
              <a:b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</a:t>
              </a:r>
              <a:r>
                <a:rPr lang="vi-VN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ng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đ</a:t>
              </a:r>
              <a:r>
                <a:rPr lang="vi-VN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ờng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</a:t>
              </a:r>
            </a:p>
            <a:p>
              <a:pPr marL="514350" indent="-514350">
                <a:lnSpc>
                  <a:spcPct val="150000"/>
                </a:lnSpc>
                <a:buFontTx/>
                <a:buAutoNum type="alphaLcParenR"/>
              </a:pP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TTQ đ</a:t>
              </a:r>
              <a:r>
                <a:rPr lang="vi-VN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ờng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i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C.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marL="514350" indent="-514350">
                <a:lnSpc>
                  <a:spcPct val="150000"/>
                </a:lnSpc>
                <a:buFontTx/>
                <a:buAutoNum type="alphaLcParenR"/>
              </a:pP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TTQ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i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C.</a:t>
              </a:r>
              <a:endPara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xmlns="" id="{912D940D-E83B-4288-84CC-480CD8B6FC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705614"/>
                </p:ext>
              </p:extLst>
            </p:nvPr>
          </p:nvGraphicFramePr>
          <p:xfrm>
            <a:off x="8289307" y="220242"/>
            <a:ext cx="1524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Equation" r:id="rId14" imgW="1523880" imgH="571320" progId="Equation.DSMT4">
                    <p:embed/>
                  </p:oleObj>
                </mc:Choice>
                <mc:Fallback>
                  <p:oleObj name="Equation" r:id="rId14" imgW="1523880" imgH="57132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xmlns="" id="{912D940D-E83B-4288-84CC-480CD8B6FC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289307" y="220242"/>
                          <a:ext cx="15240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xmlns="" id="{25F16F2A-4A98-4248-B6B8-A3A4117889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4617454"/>
                </p:ext>
              </p:extLst>
            </p:nvPr>
          </p:nvGraphicFramePr>
          <p:xfrm>
            <a:off x="7346476" y="963817"/>
            <a:ext cx="35560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Equation" r:id="rId16" imgW="3555720" imgH="444240" progId="Equation.DSMT4">
                    <p:embed/>
                  </p:oleObj>
                </mc:Choice>
                <mc:Fallback>
                  <p:oleObj name="Equation" r:id="rId16" imgW="3555720" imgH="44424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xmlns="" id="{25F16F2A-4A98-4248-B6B8-A3A4117889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346476" y="963817"/>
                          <a:ext cx="35560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xmlns="" id="{0B6C0E17-07FD-4858-BAE6-7F0F172E72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2366927"/>
                </p:ext>
              </p:extLst>
            </p:nvPr>
          </p:nvGraphicFramePr>
          <p:xfrm>
            <a:off x="5710242" y="295602"/>
            <a:ext cx="1219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Equation" r:id="rId18" imgW="1218960" imgH="355320" progId="Equation.DSMT4">
                    <p:embed/>
                  </p:oleObj>
                </mc:Choice>
                <mc:Fallback>
                  <p:oleObj name="Equation" r:id="rId18" imgW="1218960" imgH="35532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xmlns="" id="{0B6C0E17-07FD-4858-BAE6-7F0F172E72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710242" y="295602"/>
                          <a:ext cx="12192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30C6CB22-CB42-4589-815A-FE53EBD0D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762319"/>
              </p:ext>
            </p:extLst>
          </p:nvPr>
        </p:nvGraphicFramePr>
        <p:xfrm>
          <a:off x="5318125" y="3724275"/>
          <a:ext cx="101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20" imgW="1015920" imgH="342720" progId="Equation.DSMT4">
                  <p:embed/>
                </p:oleObj>
              </mc:Choice>
              <mc:Fallback>
                <p:oleObj name="Equation" r:id="rId20" imgW="1015920" imgH="3427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30C6CB22-CB42-4589-815A-FE53EBD0D8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18125" y="3724275"/>
                        <a:ext cx="1016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C932D7DF-5B80-4228-BB52-26202A296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426208"/>
              </p:ext>
            </p:extLst>
          </p:nvPr>
        </p:nvGraphicFramePr>
        <p:xfrm>
          <a:off x="4455332" y="5316580"/>
          <a:ext cx="5918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2" imgW="5918040" imgH="583920" progId="Equation.DSMT4">
                  <p:embed/>
                </p:oleObj>
              </mc:Choice>
              <mc:Fallback>
                <p:oleObj name="Equation" r:id="rId22" imgW="5918040" imgH="5839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C932D7DF-5B80-4228-BB52-26202A296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55332" y="5316580"/>
                        <a:ext cx="5918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FEDEAFFA-18AE-44DE-BB75-A11993EAF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06425"/>
              </p:ext>
            </p:extLst>
          </p:nvPr>
        </p:nvGraphicFramePr>
        <p:xfrm>
          <a:off x="6468424" y="6094949"/>
          <a:ext cx="314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4" imgW="3149280" imgH="444240" progId="Equation.DSMT4">
                  <p:embed/>
                </p:oleObj>
              </mc:Choice>
              <mc:Fallback>
                <p:oleObj name="Equation" r:id="rId24" imgW="314928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FEDEAFFA-18AE-44DE-BB75-A11993EAF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68424" y="6094949"/>
                        <a:ext cx="3149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66">
            <a:extLst>
              <a:ext uri="{FF2B5EF4-FFF2-40B4-BE49-F238E27FC236}">
                <a16:creationId xmlns:a16="http://schemas.microsoft.com/office/drawing/2014/main" xmlns="" id="{2D2C1DAA-FE82-4F40-8048-502998816EB5}"/>
              </a:ext>
            </a:extLst>
          </p:cNvPr>
          <p:cNvGrpSpPr/>
          <p:nvPr/>
        </p:nvGrpSpPr>
        <p:grpSpPr>
          <a:xfrm>
            <a:off x="484544" y="3087873"/>
            <a:ext cx="2725953" cy="2955284"/>
            <a:chOff x="181647" y="831171"/>
            <a:chExt cx="2725953" cy="2955284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xmlns="" id="{24945B5C-42A1-4ABE-A9E0-2541ACEF9152}"/>
                </a:ext>
              </a:extLst>
            </p:cNvPr>
            <p:cNvSpPr/>
            <p:nvPr/>
          </p:nvSpPr>
          <p:spPr>
            <a:xfrm>
              <a:off x="384313" y="1245708"/>
              <a:ext cx="2316626" cy="2079984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xmlns="" id="{4A19FFDB-8EF6-446A-8F23-4FD727B25D23}"/>
                </a:ext>
              </a:extLst>
            </p:cNvPr>
            <p:cNvGrpSpPr/>
            <p:nvPr/>
          </p:nvGrpSpPr>
          <p:grpSpPr>
            <a:xfrm>
              <a:off x="251793" y="3251726"/>
              <a:ext cx="342900" cy="534729"/>
              <a:chOff x="251793" y="3251726"/>
              <a:chExt cx="342900" cy="534729"/>
            </a:xfrm>
          </p:grpSpPr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xmlns="" id="{04F2E424-D661-4BD2-9460-4C9288C1C86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5972260"/>
                  </p:ext>
                </p:extLst>
              </p:nvPr>
            </p:nvGraphicFramePr>
            <p:xfrm>
              <a:off x="251793" y="3430855"/>
              <a:ext cx="3429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8" name="Equation" r:id="rId26" imgW="342720" imgH="355320" progId="Equation.DSMT4">
                      <p:embed/>
                    </p:oleObj>
                  </mc:Choice>
                  <mc:Fallback>
                    <p:oleObj name="Equation" r:id="rId26" imgW="342720" imgH="355320" progId="Equation.DSMT4">
                      <p:embed/>
                      <p:pic>
                        <p:nvPicPr>
                          <p:cNvPr id="20" name="Object 19">
                            <a:extLst>
                              <a:ext uri="{FF2B5EF4-FFF2-40B4-BE49-F238E27FC236}">
                                <a16:creationId xmlns:a16="http://schemas.microsoft.com/office/drawing/2014/main" xmlns="" id="{04F2E424-D661-4BD2-9460-4C9288C1C86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251793" y="3430855"/>
                            <a:ext cx="342900" cy="355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xmlns="" id="{D140ABB8-EFB9-495E-997E-5D60BF00101E}"/>
                  </a:ext>
                </a:extLst>
              </p:cNvPr>
              <p:cNvSpPr/>
              <p:nvPr/>
            </p:nvSpPr>
            <p:spPr>
              <a:xfrm>
                <a:off x="327134" y="3251726"/>
                <a:ext cx="111016" cy="13437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xmlns="" id="{72EB3807-94D8-4D9A-A283-564942482AE3}"/>
                </a:ext>
              </a:extLst>
            </p:cNvPr>
            <p:cNvCxnSpPr>
              <a:cxnSpLocks/>
            </p:cNvCxnSpPr>
            <p:nvPr/>
          </p:nvCxnSpPr>
          <p:spPr>
            <a:xfrm>
              <a:off x="384313" y="1245708"/>
              <a:ext cx="2316626" cy="208014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xmlns="" id="{D673F75E-B88D-4E6F-9549-DBC9C8AF02A6}"/>
                </a:ext>
              </a:extLst>
            </p:cNvPr>
            <p:cNvCxnSpPr>
              <a:cxnSpLocks/>
              <a:stCxn id="26" idx="7"/>
            </p:cNvCxnSpPr>
            <p:nvPr/>
          </p:nvCxnSpPr>
          <p:spPr>
            <a:xfrm flipV="1">
              <a:off x="421892" y="1243689"/>
              <a:ext cx="2279047" cy="20277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xmlns="" id="{CD4A7EA0-51D0-457F-99FC-F3F3DF2464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7580728"/>
                </p:ext>
              </p:extLst>
            </p:nvPr>
          </p:nvGraphicFramePr>
          <p:xfrm>
            <a:off x="2510375" y="831171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9" name="Equation" r:id="rId28" imgW="342720" imgH="342720" progId="Equation.DSMT4">
                    <p:embed/>
                  </p:oleObj>
                </mc:Choice>
                <mc:Fallback>
                  <p:oleObj name="Equation" r:id="rId28" imgW="34272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510375" y="831171"/>
                          <a:ext cx="342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xmlns="" id="{F4BADB63-F41D-4D55-86E3-9EC53E8DB4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8982067"/>
                </p:ext>
              </p:extLst>
            </p:nvPr>
          </p:nvGraphicFramePr>
          <p:xfrm>
            <a:off x="181647" y="861427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0" name="Equation" r:id="rId30" imgW="342720" imgH="342720" progId="Equation.DSMT4">
                    <p:embed/>
                  </p:oleObj>
                </mc:Choice>
                <mc:Fallback>
                  <p:oleObj name="Equation" r:id="rId30" imgW="34272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81647" y="861427"/>
                          <a:ext cx="342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xmlns="" id="{DA12DAE7-E0A5-41D6-AEF0-D5106C8384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203161"/>
                </p:ext>
              </p:extLst>
            </p:nvPr>
          </p:nvGraphicFramePr>
          <p:xfrm>
            <a:off x="2539300" y="3404813"/>
            <a:ext cx="368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name="Equation" r:id="rId32" imgW="368280" imgH="342720" progId="Equation.DSMT4">
                    <p:embed/>
                  </p:oleObj>
                </mc:Choice>
                <mc:Fallback>
                  <p:oleObj name="Equation" r:id="rId32" imgW="3682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2539300" y="3404813"/>
                          <a:ext cx="3683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xmlns="" id="{9AF284D4-DF07-412A-BC9E-A26C828A4A56}"/>
              </a:ext>
            </a:extLst>
          </p:cNvPr>
          <p:cNvCxnSpPr>
            <a:cxnSpLocks/>
          </p:cNvCxnSpPr>
          <p:nvPr/>
        </p:nvCxnSpPr>
        <p:spPr>
          <a:xfrm flipV="1">
            <a:off x="4768167" y="3243960"/>
            <a:ext cx="425300" cy="4041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xmlns="" id="{02345669-3CE7-4321-8646-BD51BE4CC5C6}"/>
              </a:ext>
            </a:extLst>
          </p:cNvPr>
          <p:cNvCxnSpPr>
            <a:cxnSpLocks/>
          </p:cNvCxnSpPr>
          <p:nvPr/>
        </p:nvCxnSpPr>
        <p:spPr>
          <a:xfrm>
            <a:off x="4764757" y="3632928"/>
            <a:ext cx="470135" cy="2513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xmlns="" id="{041D85AA-5ABD-4631-99E0-594F24D95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606400"/>
              </p:ext>
            </p:extLst>
          </p:nvPr>
        </p:nvGraphicFramePr>
        <p:xfrm>
          <a:off x="6514311" y="4427321"/>
          <a:ext cx="3479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4" imgW="3479760" imgH="634680" progId="Equation.DSMT4">
                  <p:embed/>
                </p:oleObj>
              </mc:Choice>
              <mc:Fallback>
                <p:oleObj name="Equation" r:id="rId34" imgW="34797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514311" y="4427321"/>
                        <a:ext cx="3479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82959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100"/>
    </mc:Choice>
    <mc:Fallback xmlns="">
      <p:transition spd="slow" advTm="1081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  <p:extLst>
    <p:ext uri="{3A86A75C-4F4B-4683-9AE1-C65F6400EC91}">
      <p14:laserTraceLst xmlns:p14="http://schemas.microsoft.com/office/powerpoint/2010/main">
        <p14:tracePtLst>
          <p14:tracePt t="29368" x="3128963" y="6783388"/>
          <p14:tracePt t="29377" x="3103563" y="6770688"/>
          <p14:tracePt t="29383" x="3079750" y="6745288"/>
          <p14:tracePt t="29392" x="3041650" y="6732588"/>
          <p14:tracePt t="29399" x="3016250" y="6719888"/>
          <p14:tracePt t="29405" x="2928938" y="6683375"/>
          <p14:tracePt t="29414" x="2903538" y="6683375"/>
          <p14:tracePt t="29419" x="2828925" y="6657975"/>
          <p14:tracePt t="29429" x="2767013" y="6645275"/>
          <p14:tracePt t="29433" x="2678113" y="6632575"/>
          <p14:tracePt t="29447" x="2603500" y="6619875"/>
          <p14:tracePt t="29450" x="2541588" y="6607175"/>
          <p14:tracePt t="29455" x="2478088" y="6607175"/>
          <p14:tracePt t="29463" x="2416175" y="6594475"/>
          <p14:tracePt t="29470" x="2378075" y="6583363"/>
          <p14:tracePt t="29480" x="2316163" y="6570663"/>
          <p14:tracePt t="29484" x="2228850" y="6570663"/>
          <p14:tracePt t="29496" x="2127250" y="6570663"/>
          <p14:tracePt t="29499" x="2052638" y="6570663"/>
          <p14:tracePt t="29508" x="1978025" y="6570663"/>
          <p14:tracePt t="29514" x="1903413" y="6570663"/>
          <p14:tracePt t="29520" x="1852613" y="6570663"/>
          <p14:tracePt t="29530" x="1790700" y="6570663"/>
          <p14:tracePt t="29535" x="1765300" y="6570663"/>
          <p14:tracePt t="29545" x="1677988" y="6570663"/>
          <p14:tracePt t="29550" x="1627188" y="6570663"/>
          <p14:tracePt t="29562" x="1552575" y="6583363"/>
          <p14:tracePt t="29566" x="1501775" y="6583363"/>
          <p14:tracePt t="29571" x="1439863" y="6583363"/>
          <p14:tracePt t="29579" x="1363663" y="6594475"/>
          <p14:tracePt t="29586" x="1314450" y="6594475"/>
          <p14:tracePt t="29595" x="1289050" y="6594475"/>
          <p14:tracePt t="29601" x="1214438" y="6594475"/>
          <p14:tracePt t="29615" x="1139825" y="6594475"/>
          <p14:tracePt t="29616" x="1089025" y="6594475"/>
          <p14:tracePt t="29623" x="1027113" y="6594475"/>
          <p14:tracePt t="29631" x="963613" y="6583363"/>
          <p14:tracePt t="29637" x="901700" y="6583363"/>
          <p14:tracePt t="29648" x="876300" y="6570663"/>
          <p14:tracePt t="29652" x="801688" y="6557963"/>
          <p14:tracePt t="29662" x="776288" y="6557963"/>
          <p14:tracePt t="29666" x="750888" y="6557963"/>
          <p14:tracePt t="29674" x="712788" y="6545263"/>
          <p14:tracePt t="29681" x="701675" y="6545263"/>
          <p14:tracePt t="29688" x="663575" y="6532563"/>
          <p14:tracePt t="29697" x="625475" y="6519863"/>
          <p14:tracePt t="29702" x="600075" y="6507163"/>
          <p14:tracePt t="29712" x="588963" y="6470650"/>
          <p14:tracePt t="29716" x="563563" y="6445250"/>
          <p14:tracePt t="29729" x="525463" y="6407150"/>
          <p14:tracePt t="29733" x="500063" y="6345238"/>
          <p14:tracePt t="29739" x="488950" y="6319838"/>
          <p14:tracePt t="29746" x="476250" y="6281738"/>
          <p14:tracePt t="29753" x="476250" y="6269038"/>
          <p14:tracePt t="29762" x="463550" y="6232525"/>
          <p14:tracePt t="29768" x="450850" y="6219825"/>
          <p14:tracePt t="29779" x="438150" y="6194425"/>
          <p14:tracePt t="29783" x="425450" y="6181725"/>
          <p14:tracePt t="29795" x="425450" y="6169025"/>
          <p14:tracePt t="29799" x="425450" y="6157913"/>
          <p14:tracePt t="29804" x="425450" y="6145213"/>
          <p14:tracePt t="29814" x="425450" y="6132513"/>
          <p14:tracePt t="29818" x="425450" y="6119813"/>
          <p14:tracePt t="29828" x="425450" y="6107113"/>
          <p14:tracePt t="29844" x="425450" y="6094413"/>
          <p14:tracePt t="29848" x="425450" y="6081713"/>
          <p14:tracePt t="29863" x="425450" y="6069013"/>
          <p14:tracePt t="29870" x="450850" y="6056313"/>
          <p14:tracePt t="29879" x="450850" y="6045200"/>
          <p14:tracePt t="29884" x="463550" y="6032500"/>
          <p14:tracePt t="29897" x="476250" y="6019800"/>
          <p14:tracePt t="29901" x="488950" y="6019800"/>
          <p14:tracePt t="29914" x="500063" y="6007100"/>
          <p14:tracePt t="29930" x="525463" y="5994400"/>
          <p14:tracePt t="29935" x="525463" y="5981700"/>
          <p14:tracePt t="29945" x="550863" y="5969000"/>
          <p14:tracePt t="29950" x="563563" y="5945188"/>
          <p14:tracePt t="29962" x="576263" y="5932488"/>
          <p14:tracePt t="29966" x="588963" y="5907088"/>
          <p14:tracePt t="29971" x="612775" y="5868988"/>
          <p14:tracePt t="29981" x="625475" y="5843588"/>
          <p14:tracePt t="29986" x="638175" y="5819775"/>
          <p14:tracePt t="29995" x="650875" y="5794375"/>
          <p14:tracePt t="30000" x="676275" y="5768975"/>
          <p14:tracePt t="30017" x="725488" y="5707063"/>
          <p14:tracePt t="30023" x="725488" y="5681663"/>
          <p14:tracePt t="30031" x="750888" y="5668963"/>
          <p14:tracePt t="30036" x="763588" y="5630863"/>
          <p14:tracePt t="30046" x="814388" y="5619750"/>
          <p14:tracePt t="30051" x="825500" y="5594350"/>
          <p14:tracePt t="30063" x="863600" y="5568950"/>
          <p14:tracePt t="30066" x="901700" y="5556250"/>
          <p14:tracePt t="30073" x="925513" y="5518150"/>
          <p14:tracePt t="30080" x="938213" y="5518150"/>
          <p14:tracePt t="30087" x="963613" y="5481638"/>
          <p14:tracePt t="30096" x="989013" y="5481638"/>
          <p14:tracePt t="30102" x="989013" y="5468938"/>
          <p14:tracePt t="30112" x="1014413" y="5456238"/>
          <p14:tracePt t="30117" x="1027113" y="5443538"/>
          <p14:tracePt t="30128" x="1038225" y="5430838"/>
          <p14:tracePt t="30138" x="1050925" y="5418138"/>
          <p14:tracePt t="30146" x="1063625" y="5407025"/>
          <p14:tracePt t="30163" x="1076325" y="5394325"/>
          <p14:tracePt t="30179" x="1089025" y="5381625"/>
          <p14:tracePt t="30198" x="1101725" y="5368925"/>
          <p14:tracePt t="30204" x="1114425" y="5356225"/>
          <p14:tracePt t="30218" x="1127125" y="5356225"/>
          <p14:tracePt t="30228" x="1150938" y="5343525"/>
          <p14:tracePt t="30233" x="1150938" y="5330825"/>
          <p14:tracePt t="30245" x="1163638" y="5318125"/>
          <p14:tracePt t="30248" x="1176338" y="5318125"/>
          <p14:tracePt t="30263" x="1201738" y="5305425"/>
          <p14:tracePt t="30278" x="1227138" y="5294313"/>
          <p14:tracePt t="30284" x="1239838" y="5281613"/>
          <p14:tracePt t="30295" x="1263650" y="5281613"/>
          <p14:tracePt t="30298" x="1289050" y="5243513"/>
          <p14:tracePt t="30305" x="1327150" y="5230813"/>
          <p14:tracePt t="30313" x="1352550" y="5218113"/>
          <p14:tracePt t="30320" x="1363663" y="5205413"/>
          <p14:tracePt t="30329" x="1389063" y="5194300"/>
          <p14:tracePt t="30334" x="1414463" y="5168900"/>
          <p14:tracePt t="30346" x="1427163" y="5143500"/>
          <p14:tracePt t="30351" x="1452563" y="5130800"/>
          <p14:tracePt t="30357" x="1465263" y="5105400"/>
          <p14:tracePt t="30364" x="1476375" y="5105400"/>
          <p14:tracePt t="30371" x="1489075" y="5081588"/>
          <p14:tracePt t="30379" x="1501775" y="5056188"/>
          <p14:tracePt t="30395" x="1514475" y="5030788"/>
          <p14:tracePt t="30400" x="1527175" y="5018088"/>
          <p14:tracePt t="30416" x="1552575" y="4992688"/>
          <p14:tracePt t="30422" x="1589088" y="4981575"/>
          <p14:tracePt t="30430" x="1601788" y="4968875"/>
          <p14:tracePt t="30436" x="1614488" y="4956175"/>
          <p14:tracePt t="30446" x="1627188" y="4956175"/>
          <p14:tracePt t="30452" x="1639888" y="4943475"/>
          <p14:tracePt t="30462" x="1665288" y="4930775"/>
          <p14:tracePt t="30465" x="1689100" y="4930775"/>
          <p14:tracePt t="30473" x="1701800" y="4905375"/>
          <p14:tracePt t="30481" x="1727200" y="4892675"/>
          <p14:tracePt t="30488" x="1765300" y="4879975"/>
          <p14:tracePt t="30496" x="1778000" y="4868863"/>
          <p14:tracePt t="30502" x="1801813" y="4868863"/>
          <p14:tracePt t="30512" x="1827213" y="4856163"/>
          <p14:tracePt t="30516" x="1852613" y="4843463"/>
          <p14:tracePt t="30528" x="1865313" y="4843463"/>
          <p14:tracePt t="30532" x="1890713" y="4805363"/>
          <p14:tracePt t="30539" x="1890713" y="4792663"/>
          <p14:tracePt t="30547" x="1914525" y="4768850"/>
          <p14:tracePt t="30553" x="1927225" y="4756150"/>
          <p14:tracePt t="30563" x="1952625" y="4743450"/>
          <p14:tracePt t="30567" x="1965325" y="4718050"/>
          <p14:tracePt t="30578" x="1978025" y="4718050"/>
          <p14:tracePt t="30582" x="1990725" y="4692650"/>
          <p14:tracePt t="30590" x="2003425" y="4679950"/>
          <p14:tracePt t="30597" x="2027238" y="4643438"/>
          <p14:tracePt t="30604" x="2039938" y="4630738"/>
          <p14:tracePt t="30612" x="2052638" y="4618038"/>
          <p14:tracePt t="30618" x="2065338" y="4605338"/>
          <p14:tracePt t="30629" x="2103438" y="4579938"/>
          <p14:tracePt t="30635" x="2116138" y="4567238"/>
          <p14:tracePt t="30645" x="2152650" y="4543425"/>
          <p14:tracePt t="30648" x="2178050" y="4530725"/>
          <p14:tracePt t="30655" x="2216150" y="4505325"/>
          <p14:tracePt t="30662" x="2228850" y="4505325"/>
          <p14:tracePt t="30670" x="2239963" y="4492625"/>
          <p14:tracePt t="30679" x="2252663" y="4479925"/>
          <p14:tracePt t="30684" x="2265363" y="4467225"/>
          <p14:tracePt t="30695" x="2290763" y="4454525"/>
          <p14:tracePt t="30699" x="2303463" y="4454525"/>
          <p14:tracePt t="30706" x="2316163" y="4443413"/>
          <p14:tracePt t="30713" x="2328863" y="4443413"/>
          <p14:tracePt t="30720" x="2328863" y="4430713"/>
          <p14:tracePt t="30729" x="2339975" y="4418013"/>
          <p14:tracePt t="30734" x="2365375" y="4405313"/>
          <p14:tracePt t="30745" x="2378075" y="4392613"/>
          <p14:tracePt t="30750" x="2378075" y="4379913"/>
          <p14:tracePt t="30757" x="2390775" y="4367213"/>
          <p14:tracePt t="30764" x="2390775" y="4354513"/>
          <p14:tracePt t="30771" x="2416175" y="4341813"/>
          <p14:tracePt t="30785" x="2428875" y="4330700"/>
          <p14:tracePt t="30795" x="2441575" y="4292600"/>
          <p14:tracePt t="30800" x="2465388" y="4292600"/>
          <p14:tracePt t="30812" x="2465388" y="4279900"/>
          <p14:tracePt t="30816" x="2490788" y="4254500"/>
          <p14:tracePt t="30830" x="2516188" y="4230688"/>
          <p14:tracePt t="30836" x="2541588" y="4217988"/>
          <p14:tracePt t="30846" x="2554288" y="4192588"/>
          <p14:tracePt t="30851" x="2565400" y="4179888"/>
          <p14:tracePt t="30862" x="2578100" y="4167188"/>
          <p14:tracePt t="30866" x="2590800" y="4154488"/>
          <p14:tracePt t="30873" x="2616200" y="4117975"/>
          <p14:tracePt t="30880" x="2641600" y="4105275"/>
          <p14:tracePt t="30887" x="2654300" y="4092575"/>
          <p14:tracePt t="30896" x="2667000" y="4079875"/>
          <p14:tracePt t="30902" x="2667000" y="4067175"/>
          <p14:tracePt t="30912" x="2690813" y="4041775"/>
          <p14:tracePt t="30928" x="2703513" y="4029075"/>
          <p14:tracePt t="30932" x="2703513" y="4017963"/>
          <p14:tracePt t="30938" x="2728913" y="4005263"/>
          <p14:tracePt t="30952" x="2741613" y="3992563"/>
          <p14:tracePt t="30963" x="2754313" y="3967163"/>
          <p14:tracePt t="30967" x="2767013" y="3967163"/>
          <p14:tracePt t="30979" x="2778125" y="3954463"/>
          <p14:tracePt t="30982" x="2778125" y="3941763"/>
          <p14:tracePt t="30998" x="2778125" y="3916363"/>
          <p14:tracePt t="31012" x="2790825" y="3905250"/>
          <p14:tracePt t="31019" x="2790825" y="3892550"/>
          <p14:tracePt t="31028" x="2803525" y="3892550"/>
          <p14:tracePt t="31044" x="2816225" y="3867150"/>
          <p14:tracePt t="31055" x="2816225" y="3854450"/>
          <p14:tracePt t="31063" x="2828925" y="3841750"/>
          <p14:tracePt t="31070" x="2841625" y="3841750"/>
          <p14:tracePt t="31078" x="2854325" y="3829050"/>
          <p14:tracePt t="31083" x="2867025" y="3816350"/>
          <p14:tracePt t="31095" x="2879725" y="3803650"/>
          <p14:tracePt t="31106" x="2890838" y="3779838"/>
          <p14:tracePt t="31113" x="2903538" y="3779838"/>
          <p14:tracePt t="31120" x="2916238" y="3767138"/>
          <p14:tracePt t="31129" x="2928938" y="3767138"/>
          <p14:tracePt t="31134" x="2928938" y="3754438"/>
          <p14:tracePt t="31150" x="2941638" y="3754438"/>
          <p14:tracePt t="31382" x="2954338" y="3741738"/>
          <p14:tracePt t="31410" x="2967038" y="3729038"/>
          <p14:tracePt t="31440" x="2979738" y="3716338"/>
          <p14:tracePt t="31483" x="3003550" y="3692525"/>
          <p14:tracePt t="31505" x="3016250" y="3679825"/>
          <p14:tracePt t="32923" x="3003550" y="3679825"/>
          <p14:tracePt t="33156" x="3003550" y="3692525"/>
          <p14:tracePt t="33164" x="3003550" y="3703638"/>
          <p14:tracePt t="33170" x="3003550" y="3716338"/>
          <p14:tracePt t="33179" x="3003550" y="3729038"/>
          <p14:tracePt t="33184" x="2979738" y="3741738"/>
          <p14:tracePt t="33199" x="2967038" y="3767138"/>
          <p14:tracePt t="33212" x="2941638" y="3792538"/>
          <p14:tracePt t="33216" x="2916238" y="3816350"/>
          <p14:tracePt t="33221" x="2879725" y="3841750"/>
          <p14:tracePt t="33230" x="2816225" y="3854450"/>
          <p14:tracePt t="33235" x="2778125" y="3879850"/>
          <p14:tracePt t="33245" x="2741613" y="3916363"/>
          <p14:tracePt t="33251" x="2703513" y="3979863"/>
          <p14:tracePt t="33262" x="2654300" y="4017963"/>
          <p14:tracePt t="33265" x="2590800" y="4105275"/>
          <p14:tracePt t="33272" x="2528888" y="4179888"/>
          <p14:tracePt t="33280" x="2490788" y="4217988"/>
          <p14:tracePt t="33286" x="2428875" y="4292600"/>
          <p14:tracePt t="33297" x="2403475" y="4318000"/>
          <p14:tracePt t="33301" x="2378075" y="4341813"/>
          <p14:tracePt t="33312" x="2303463" y="4392613"/>
          <p14:tracePt t="33316" x="2265363" y="4430713"/>
          <p14:tracePt t="33324" x="2228850" y="4443413"/>
          <p14:tracePt t="33331" x="2165350" y="4505325"/>
          <p14:tracePt t="33337" x="2090738" y="4554538"/>
          <p14:tracePt t="33346" x="2027238" y="4656138"/>
          <p14:tracePt t="33352" x="1927225" y="4743450"/>
          <p14:tracePt t="33361" x="1839913" y="4856163"/>
          <p14:tracePt t="33366" x="1752600" y="4968875"/>
          <p14:tracePt t="33378" x="1677988" y="5043488"/>
          <p14:tracePt t="33381" x="1601788" y="5105400"/>
          <p14:tracePt t="33389" x="1501775" y="5181600"/>
          <p14:tracePt t="33396" x="1414463" y="5281613"/>
          <p14:tracePt t="33402" x="1352550" y="5368925"/>
          <p14:tracePt t="33413" x="1227138" y="5518150"/>
          <p14:tracePt t="33419" x="1201738" y="5543550"/>
          <p14:tracePt t="33428" x="1114425" y="5656263"/>
          <p14:tracePt t="33433" x="1076325" y="5694363"/>
          <p14:tracePt t="33439" x="1001713" y="5732463"/>
          <p14:tracePt t="33447" x="976313" y="5768975"/>
          <p14:tracePt t="33454" x="925513" y="5807075"/>
          <p14:tracePt t="33462" x="863600" y="5856288"/>
          <p14:tracePt t="33468" x="825500" y="5881688"/>
          <p14:tracePt t="33478" x="788988" y="5919788"/>
          <p14:tracePt t="33483" x="763588" y="5945188"/>
          <p14:tracePt t="33495" x="725488" y="5981700"/>
          <p14:tracePt t="33499" x="701675" y="6019800"/>
          <p14:tracePt t="33504" x="676275" y="6056313"/>
          <p14:tracePt t="33512" x="650875" y="6081713"/>
          <p14:tracePt t="33519" x="625475" y="6094413"/>
          <p14:tracePt t="33529" x="612775" y="6132513"/>
          <p14:tracePt t="33536" x="600075" y="6157913"/>
          <p14:tracePt t="33544" x="588963" y="6157913"/>
          <p14:tracePt t="33550" x="588963" y="6169025"/>
          <p14:tracePt t="33556" x="576263" y="6181725"/>
          <p14:tracePt t="33566" x="563563" y="6181725"/>
          <p14:tracePt t="33570" x="563563" y="6194425"/>
          <p14:tracePt t="33580" x="538163" y="6194425"/>
          <p14:tracePt t="33594" x="538163" y="6207125"/>
          <p14:tracePt t="33615" x="525463" y="6207125"/>
          <p14:tracePt t="33722" x="525463" y="6194425"/>
          <p14:tracePt t="33745" x="538163" y="6194425"/>
          <p14:tracePt t="33766" x="550863" y="6181725"/>
          <p14:tracePt t="33780" x="550863" y="6169025"/>
          <p14:tracePt t="33795" x="563563" y="6169025"/>
          <p14:tracePt t="33802" x="563563" y="6157913"/>
          <p14:tracePt t="33826" x="576263" y="6157913"/>
          <p14:tracePt t="33832" x="588963" y="6145213"/>
          <p14:tracePt t="33846" x="588963" y="6132513"/>
          <p14:tracePt t="33854" x="588963" y="6119813"/>
          <p14:tracePt t="33868" x="588963" y="6107113"/>
          <p14:tracePt t="33878" x="588963" y="6094413"/>
          <p14:tracePt t="33894" x="588963" y="6081713"/>
          <p14:tracePt t="33898" x="588963" y="6069013"/>
          <p14:tracePt t="33914" x="588963" y="6045200"/>
          <p14:tracePt t="33928" x="588963" y="6032500"/>
          <p14:tracePt t="33948" x="600075" y="6019800"/>
          <p14:tracePt t="33963" x="600075" y="6007100"/>
          <p14:tracePt t="34696" x="625475" y="6007100"/>
          <p14:tracePt t="34704" x="638175" y="6007100"/>
          <p14:tracePt t="34712" x="663575" y="6007100"/>
          <p14:tracePt t="34719" x="725488" y="6007100"/>
          <p14:tracePt t="34728" x="763588" y="6019800"/>
          <p14:tracePt t="34734" x="788988" y="6019800"/>
          <p14:tracePt t="34745" x="838200" y="6019800"/>
          <p14:tracePt t="34749" x="889000" y="6032500"/>
          <p14:tracePt t="34755" x="938213" y="6032500"/>
          <p14:tracePt t="34763" x="989013" y="6032500"/>
          <p14:tracePt t="34769" x="1050925" y="6032500"/>
          <p14:tracePt t="34779" x="1139825" y="6032500"/>
          <p14:tracePt t="34784" x="1214438" y="6032500"/>
          <p14:tracePt t="34794" x="1263650" y="6032500"/>
          <p14:tracePt t="34799" x="1314450" y="6032500"/>
          <p14:tracePt t="34806" x="1352550" y="6032500"/>
          <p14:tracePt t="34815" x="1376363" y="6019800"/>
          <p14:tracePt t="34820" x="1401763" y="6019800"/>
          <p14:tracePt t="34829" x="1414463" y="6019800"/>
          <p14:tracePt t="34835" x="1452563" y="6007100"/>
          <p14:tracePt t="34847" x="1476375" y="6007100"/>
          <p14:tracePt t="34851" x="1489075" y="6007100"/>
          <p14:tracePt t="34862" x="1501775" y="5994400"/>
          <p14:tracePt t="34865" x="1539875" y="5994400"/>
          <p14:tracePt t="34871" x="1565275" y="5981700"/>
          <p14:tracePt t="34880" x="1577975" y="5969000"/>
          <p14:tracePt t="34885" x="1589088" y="5956300"/>
          <p14:tracePt t="34898" x="1614488" y="5956300"/>
          <p14:tracePt t="34902" x="1614488" y="5945188"/>
          <p14:tracePt t="34912" x="1627188" y="5945188"/>
          <p14:tracePt t="34930" x="1639888" y="5932488"/>
          <p14:tracePt t="34946" x="1639888" y="5919788"/>
          <p14:tracePt t="34962" x="1639888" y="5894388"/>
          <p14:tracePt t="34980" x="1639888" y="5881688"/>
          <p14:tracePt t="34996" x="1627188" y="5868988"/>
          <p14:tracePt t="35017" x="1589088" y="5768975"/>
          <p14:tracePt t="35031" x="1577975" y="5643563"/>
          <p14:tracePt t="35040" x="1552575" y="5568950"/>
          <p14:tracePt t="35046" x="1552575" y="5518150"/>
          <p14:tracePt t="35053" x="1527175" y="5430838"/>
          <p14:tracePt t="35063" x="1514475" y="5394325"/>
          <p14:tracePt t="35067" x="1476375" y="5330825"/>
          <p14:tracePt t="35078" x="1452563" y="5294313"/>
          <p14:tracePt t="35083" x="1414463" y="5205413"/>
          <p14:tracePt t="35089" x="1363663" y="5130800"/>
          <p14:tracePt t="35096" x="1352550" y="5081588"/>
          <p14:tracePt t="35104" x="1339850" y="5018088"/>
          <p14:tracePt t="35113" x="1314450" y="4943475"/>
          <p14:tracePt t="35120" x="1289050" y="4892675"/>
          <p14:tracePt t="35128" x="1239838" y="4830763"/>
          <p14:tracePt t="35135" x="1201738" y="4756150"/>
          <p14:tracePt t="35144" x="1176338" y="4705350"/>
          <p14:tracePt t="35147" x="1127125" y="4656138"/>
          <p14:tracePt t="35154" x="1089025" y="4618038"/>
          <p14:tracePt t="35162" x="1014413" y="4579938"/>
          <p14:tracePt t="35169" x="976313" y="4530725"/>
          <p14:tracePt t="35179" x="950913" y="4492625"/>
          <p14:tracePt t="35184" x="914400" y="4467225"/>
          <p14:tracePt t="35194" x="889000" y="4405313"/>
          <p14:tracePt t="35199" x="850900" y="4354513"/>
          <p14:tracePt t="35205" x="838200" y="4292600"/>
          <p14:tracePt t="35213" x="838200" y="4254500"/>
          <p14:tracePt t="35220" x="825500" y="4217988"/>
          <p14:tracePt t="35230" x="788988" y="4179888"/>
          <p14:tracePt t="35234" x="776288" y="4117975"/>
          <p14:tracePt t="35245" x="763588" y="4079875"/>
          <p14:tracePt t="35250" x="750888" y="4054475"/>
          <p14:tracePt t="35261" x="738188" y="4017963"/>
          <p14:tracePt t="35264" x="725488" y="3992563"/>
          <p14:tracePt t="35271" x="725488" y="3954463"/>
          <p14:tracePt t="35279" x="688975" y="3905250"/>
          <p14:tracePt t="35285" x="676275" y="3879850"/>
          <p14:tracePt t="35295" x="663575" y="3854450"/>
          <p14:tracePt t="35300" x="650875" y="3829050"/>
          <p14:tracePt t="35312" x="638175" y="3816350"/>
          <p14:tracePt t="35314" x="625475" y="3792538"/>
          <p14:tracePt t="35322" x="612775" y="3767138"/>
          <p14:tracePt t="35329" x="600075" y="3767138"/>
          <p14:tracePt t="35336" x="588963" y="3741738"/>
          <p14:tracePt t="35351" x="588963" y="3729038"/>
          <p14:tracePt t="35431" x="588963" y="3716338"/>
          <p14:tracePt t="35438" x="600075" y="3716338"/>
          <p14:tracePt t="35453" x="612775" y="3716338"/>
          <p14:tracePt t="35462" x="625475" y="3716338"/>
          <p14:tracePt t="35467" x="638175" y="3716338"/>
          <p14:tracePt t="35482" x="650875" y="3729038"/>
          <p14:tracePt t="35490" x="663575" y="3729038"/>
          <p14:tracePt t="35498" x="663575" y="3754438"/>
          <p14:tracePt t="35503" x="676275" y="3767138"/>
          <p14:tracePt t="35513" x="676275" y="3779838"/>
          <p14:tracePt t="35527" x="676275" y="3792538"/>
          <p14:tracePt t="35547" x="676275" y="3803650"/>
          <p14:tracePt t="35577" x="676275" y="3829050"/>
          <p14:tracePt t="35583" x="688975" y="3829050"/>
          <p14:tracePt t="35598" x="688975" y="3841750"/>
          <p14:tracePt t="35620" x="688975" y="3854450"/>
          <p14:tracePt t="35643" x="701675" y="3854450"/>
          <p14:tracePt t="35649" x="701675" y="3867150"/>
          <p14:tracePt t="35969" x="688975" y="3854450"/>
          <p14:tracePt t="35977" x="676275" y="3854450"/>
          <p14:tracePt t="35984" x="676275" y="3841750"/>
          <p14:tracePt t="35995" x="663575" y="3841750"/>
          <p14:tracePt t="36015" x="650875" y="3841750"/>
          <p14:tracePt t="36034" x="650875" y="3829050"/>
          <p14:tracePt t="36136" x="701675" y="3829050"/>
          <p14:tracePt t="36144" x="701675" y="3841750"/>
          <p14:tracePt t="36151" x="701675" y="3854450"/>
          <p14:tracePt t="36165" x="701675" y="3867150"/>
          <p14:tracePt t="36173" x="701675" y="3879850"/>
          <p14:tracePt t="36187" x="701675" y="3892550"/>
          <p14:tracePt t="36195" x="701675" y="3905250"/>
          <p14:tracePt t="36211" x="701675" y="3916363"/>
          <p14:tracePt t="36228" x="701675" y="3929063"/>
          <p14:tracePt t="36232" x="701675" y="3941763"/>
          <p14:tracePt t="36239" x="712788" y="3954463"/>
          <p14:tracePt t="36245" x="725488" y="3967163"/>
          <p14:tracePt t="36252" x="750888" y="3992563"/>
          <p14:tracePt t="36261" x="763588" y="4029075"/>
          <p14:tracePt t="36267" x="814388" y="4067175"/>
          <p14:tracePt t="36278" x="876300" y="4129088"/>
          <p14:tracePt t="36281" x="938213" y="4167188"/>
          <p14:tracePt t="36289" x="1063625" y="4192588"/>
          <p14:tracePt t="36296" x="1139825" y="4217988"/>
          <p14:tracePt t="36303" x="1227138" y="4254500"/>
          <p14:tracePt t="36313" x="1301750" y="4305300"/>
          <p14:tracePt t="36320" x="1339850" y="4341813"/>
          <p14:tracePt t="36327" x="1439863" y="4418013"/>
          <p14:tracePt t="36333" x="1501775" y="4479925"/>
          <p14:tracePt t="36344" x="1577975" y="4567238"/>
          <p14:tracePt t="36347" x="1665288" y="4643438"/>
          <p14:tracePt t="36354" x="1727200" y="4692650"/>
          <p14:tracePt t="36362" x="1790700" y="4730750"/>
          <p14:tracePt t="36368" x="1852613" y="4779963"/>
          <p14:tracePt t="36378" x="1914525" y="4818063"/>
          <p14:tracePt t="36385" x="1952625" y="4843463"/>
          <p14:tracePt t="36396" x="2027238" y="4879975"/>
          <p14:tracePt t="36399" x="2090738" y="4930775"/>
          <p14:tracePt t="36406" x="2165350" y="4968875"/>
          <p14:tracePt t="36413" x="2216150" y="5030788"/>
          <p14:tracePt t="36419" x="2265363" y="5068888"/>
          <p14:tracePt t="36428" x="2303463" y="5092700"/>
          <p14:tracePt t="36435" x="2328863" y="5143500"/>
          <p14:tracePt t="36445" x="2378075" y="5168900"/>
          <p14:tracePt t="36449" x="2390775" y="5194300"/>
          <p14:tracePt t="36457" x="2403475" y="5205413"/>
          <p14:tracePt t="36463" x="2416175" y="5230813"/>
          <p14:tracePt t="36470" x="2428875" y="5256213"/>
          <p14:tracePt t="36480" x="2441575" y="5268913"/>
          <p14:tracePt t="36486" x="2465388" y="5294313"/>
          <p14:tracePt t="36494" x="2478088" y="5294313"/>
          <p14:tracePt t="36501" x="2490788" y="5318125"/>
          <p14:tracePt t="36512" x="2541588" y="5330825"/>
          <p14:tracePt t="36515" x="2578100" y="5356225"/>
          <p14:tracePt t="36521" x="2603500" y="5368925"/>
          <p14:tracePt t="36529" x="2667000" y="5394325"/>
          <p14:tracePt t="36536" x="2703513" y="5430838"/>
          <p14:tracePt t="36545" x="2754313" y="5456238"/>
          <p14:tracePt t="36552" x="2803525" y="5494338"/>
          <p14:tracePt t="36561" x="2828925" y="5518150"/>
          <p14:tracePt t="36566" x="2879725" y="5556250"/>
          <p14:tracePt t="36575" x="2890838" y="5568950"/>
          <p14:tracePt t="36581" x="2916238" y="5594350"/>
          <p14:tracePt t="36588" x="2928938" y="5619750"/>
          <p14:tracePt t="36596" x="2954338" y="5630863"/>
          <p14:tracePt t="36602" x="2979738" y="5643563"/>
          <p14:tracePt t="36610" x="2992438" y="5668963"/>
          <p14:tracePt t="36617" x="3003550" y="5668963"/>
          <p14:tracePt t="36627" x="3016250" y="5681663"/>
          <p14:tracePt t="36631" x="3028950" y="5681663"/>
          <p14:tracePt t="36638" x="3041650" y="5707063"/>
          <p14:tracePt t="36645" x="3054350" y="5707063"/>
          <p14:tracePt t="36661" x="3054350" y="5719763"/>
          <p14:tracePt t="36696" x="3054350" y="5732463"/>
          <p14:tracePt t="36855" x="3054350" y="5719763"/>
          <p14:tracePt t="36863" x="3054350" y="5694363"/>
          <p14:tracePt t="36878" x="3054350" y="5681663"/>
          <p14:tracePt t="36885" x="3054350" y="5668963"/>
          <p14:tracePt t="36894" x="3054350" y="5656263"/>
          <p14:tracePt t="36899" x="3054350" y="5643563"/>
          <p14:tracePt t="36914" x="3067050" y="5607050"/>
          <p14:tracePt t="36921" x="3067050" y="5568950"/>
          <p14:tracePt t="36930" x="3067050" y="5468938"/>
          <p14:tracePt t="36935" x="3067050" y="5343525"/>
          <p14:tracePt t="36945" x="3067050" y="5281613"/>
          <p14:tracePt t="36950" x="3067050" y="5218113"/>
          <p14:tracePt t="36962" x="3079750" y="5130800"/>
          <p14:tracePt t="36965" x="3092450" y="5092700"/>
          <p14:tracePt t="36973" x="3092450" y="5018088"/>
          <p14:tracePt t="36981" x="3092450" y="4981575"/>
          <p14:tracePt t="36986" x="3103563" y="4930775"/>
          <p14:tracePt t="36995" x="3103563" y="4905375"/>
          <p14:tracePt t="37001" x="3128963" y="4830763"/>
          <p14:tracePt t="37016" x="3141663" y="4692650"/>
          <p14:tracePt t="37027" x="3167063" y="4605338"/>
          <p14:tracePt t="37031" x="3205163" y="4530725"/>
          <p14:tracePt t="37038" x="3254375" y="4379913"/>
          <p14:tracePt t="37046" x="3292475" y="4292600"/>
          <p14:tracePt t="37052" x="3341688" y="4079875"/>
          <p14:tracePt t="37062" x="3354388" y="4017963"/>
          <p14:tracePt t="37067" x="3392488" y="3929063"/>
          <p14:tracePt t="37078" x="3417888" y="3879850"/>
          <p14:tracePt t="37082" x="3429000" y="3792538"/>
          <p14:tracePt t="37089" x="3429000" y="3767138"/>
          <p14:tracePt t="37096" x="3429000" y="3716338"/>
          <p14:tracePt t="37103" x="3429000" y="3692525"/>
          <p14:tracePt t="37111" x="3429000" y="3654425"/>
          <p14:tracePt t="37118" x="3429000" y="3616325"/>
          <p14:tracePt t="37129" x="3429000" y="3579813"/>
          <p14:tracePt t="37132" x="3429000" y="3567113"/>
          <p14:tracePt t="37144" x="3417888" y="3541713"/>
          <p14:tracePt t="37148" x="3417888" y="3516313"/>
          <p14:tracePt t="37153" x="3417888" y="3490913"/>
          <p14:tracePt t="37168" x="3392488" y="3479800"/>
          <p14:tracePt t="37178" x="3392488" y="3467100"/>
          <p14:tracePt t="37194" x="3379788" y="3454400"/>
          <p14:tracePt t="37213" x="3367088" y="3454400"/>
          <p14:tracePt t="37229" x="3354388" y="3454400"/>
          <p14:tracePt t="37248" x="3341688" y="3467100"/>
          <p14:tracePt t="37256" x="3341688" y="3479800"/>
          <p14:tracePt t="37270" x="3341688" y="3490913"/>
          <p14:tracePt t="37284" x="3341688" y="3503613"/>
          <p14:tracePt t="37294" x="3317875" y="3516313"/>
          <p14:tracePt t="37299" x="3317875" y="3529013"/>
          <p14:tracePt t="37314" x="3305175" y="3541713"/>
          <p14:tracePt t="37329" x="3279775" y="3567113"/>
          <p14:tracePt t="37335" x="3267075" y="3579813"/>
          <p14:tracePt t="37345" x="3241675" y="3603625"/>
          <p14:tracePt t="37350" x="3205163" y="3641725"/>
          <p14:tracePt t="37361" x="3179763" y="3667125"/>
          <p14:tracePt t="37366" x="3103563" y="3754438"/>
          <p14:tracePt t="37373" x="3028950" y="3854450"/>
          <p14:tracePt t="37379" x="2954338" y="3929063"/>
          <p14:tracePt t="37386" x="2890838" y="4017963"/>
          <p14:tracePt t="37395" x="2816225" y="4079875"/>
          <p14:tracePt t="37401" x="2703513" y="4167188"/>
          <p14:tracePt t="37411" x="2628900" y="4241800"/>
          <p14:tracePt t="37416" x="2554288" y="4292600"/>
          <p14:tracePt t="37427" x="2478088" y="4392613"/>
          <p14:tracePt t="37431" x="2441575" y="4443413"/>
          <p14:tracePt t="37438" x="2378075" y="4543425"/>
          <p14:tracePt t="37446" x="2328863" y="4592638"/>
          <p14:tracePt t="37452" x="2290763" y="4643438"/>
          <p14:tracePt t="37461" x="2178050" y="4718050"/>
          <p14:tracePt t="37466" x="2152650" y="4756150"/>
          <p14:tracePt t="37478" x="2103438" y="4779963"/>
          <p14:tracePt t="37481" x="2039938" y="4792663"/>
          <p14:tracePt t="37489" x="2003425" y="4818063"/>
          <p14:tracePt t="37496" x="1965325" y="4856163"/>
          <p14:tracePt t="37502" x="1939925" y="4879975"/>
          <p14:tracePt t="37511" x="1903413" y="4905375"/>
          <p14:tracePt t="37517" x="1878013" y="4918075"/>
          <p14:tracePt t="37527" x="1865313" y="4943475"/>
          <p14:tracePt t="37532" x="1827213" y="4968875"/>
          <p14:tracePt t="37543" x="1790700" y="4992688"/>
          <p14:tracePt t="37547" x="1765300" y="5018088"/>
          <p14:tracePt t="37553" x="1752600" y="5043488"/>
          <p14:tracePt t="37562" x="1701800" y="5056188"/>
          <p14:tracePt t="37568" x="1689100" y="5092700"/>
          <p14:tracePt t="37577" x="1665288" y="5105400"/>
          <p14:tracePt t="37583" x="1627188" y="5143500"/>
          <p14:tracePt t="37594" x="1614488" y="5143500"/>
          <p14:tracePt t="37598" x="1589088" y="5156200"/>
          <p14:tracePt t="37605" x="1577975" y="5156200"/>
          <p14:tracePt t="37613" x="1565275" y="5168900"/>
          <p14:tracePt t="37619" x="1539875" y="5181600"/>
          <p14:tracePt t="37629" x="1514475" y="5194300"/>
          <p14:tracePt t="37644" x="1501775" y="5205413"/>
          <p14:tracePt t="37649" x="1476375" y="5218113"/>
          <p14:tracePt t="37655" x="1465263" y="5230813"/>
          <p14:tracePt t="37663" x="1452563" y="5230813"/>
          <p14:tracePt t="37670" x="1439863" y="5230813"/>
          <p14:tracePt t="37678" x="1427163" y="5230813"/>
          <p14:tracePt t="37684" x="1414463" y="5243513"/>
          <p14:tracePt t="37695" x="1401763" y="5243513"/>
          <p14:tracePt t="37698" x="1389063" y="5256213"/>
          <p14:tracePt t="37711" x="1376363" y="5256213"/>
          <p14:tracePt t="37714" x="1363663" y="5256213"/>
          <p14:tracePt t="37730" x="1352550" y="5256213"/>
          <p14:tracePt t="37744" x="1339850" y="5256213"/>
          <p14:tracePt t="37750" x="1339850" y="5268913"/>
          <p14:tracePt t="37761" x="1327150" y="5268913"/>
          <p14:tracePt t="37765" x="1314450" y="5268913"/>
          <p14:tracePt t="37779" x="1301750" y="5268913"/>
          <p14:tracePt t="37800" x="1289050" y="5268913"/>
          <p14:tracePt t="37844" x="1276350" y="5268913"/>
          <p14:tracePt t="37866" x="1263650" y="5281613"/>
          <p14:tracePt t="38877" x="1276350" y="5268913"/>
          <p14:tracePt t="38898" x="1276350" y="5256213"/>
          <p14:tracePt t="38913" x="1276350" y="5243513"/>
          <p14:tracePt t="38935" x="1289050" y="5243513"/>
          <p14:tracePt t="38971" x="1289050" y="5230813"/>
          <p14:tracePt t="38994" x="1301750" y="5230813"/>
          <p14:tracePt t="39015" x="1301750" y="5218113"/>
          <p14:tracePt t="39025" x="1314450" y="5218113"/>
          <p14:tracePt t="39044" x="1314450" y="5205413"/>
          <p14:tracePt t="39066" x="1314450" y="5194300"/>
          <p14:tracePt t="39094" x="1314450" y="5181600"/>
          <p14:tracePt t="39123" x="1314450" y="5168900"/>
          <p14:tracePt t="39138" x="1314450" y="5156200"/>
          <p14:tracePt t="39167" x="1314450" y="5143500"/>
          <p14:tracePt t="39189" x="1314450" y="5118100"/>
          <p14:tracePt t="39203" x="1314450" y="5105400"/>
          <p14:tracePt t="39218" x="1314450" y="5092700"/>
          <p14:tracePt t="39233" x="1314450" y="5081588"/>
          <p14:tracePt t="39241" x="1314450" y="5068888"/>
          <p14:tracePt t="39248" x="1314450" y="5056188"/>
          <p14:tracePt t="39255" x="1314450" y="5043488"/>
          <p14:tracePt t="39263" x="1314450" y="5030788"/>
          <p14:tracePt t="39269" x="1327150" y="5005388"/>
          <p14:tracePt t="39278" x="1327150" y="4992688"/>
          <p14:tracePt t="39283" x="1339850" y="4956175"/>
          <p14:tracePt t="39295" x="1339850" y="4943475"/>
          <p14:tracePt t="39299" x="1339850" y="4905375"/>
          <p14:tracePt t="39313" x="1339850" y="4868863"/>
          <p14:tracePt t="39320" x="1339850" y="4856163"/>
          <p14:tracePt t="39328" x="1339850" y="4830763"/>
          <p14:tracePt t="39334" x="1363663" y="4818063"/>
          <p14:tracePt t="39345" x="1376363" y="4779963"/>
          <p14:tracePt t="39349" x="1376363" y="4768850"/>
          <p14:tracePt t="39360" x="1376363" y="4743450"/>
          <p14:tracePt t="39364" x="1376363" y="4730750"/>
          <p14:tracePt t="39371" x="1376363" y="4718050"/>
          <p14:tracePt t="39379" x="1376363" y="4692650"/>
          <p14:tracePt t="39386" x="1376363" y="4667250"/>
          <p14:tracePt t="39395" x="1376363" y="4656138"/>
          <p14:tracePt t="39400" x="1376363" y="4643438"/>
          <p14:tracePt t="39414" x="1376363" y="4618038"/>
          <p14:tracePt t="39429" x="1376363" y="4592638"/>
          <p14:tracePt t="39451" x="1389063" y="4592638"/>
          <p14:tracePt t="39474" x="1389063" y="4579938"/>
          <p14:tracePt t="39523" x="1389063" y="4567238"/>
          <p14:tracePt t="39538" x="1389063" y="4554538"/>
          <p14:tracePt t="39560" x="1389063" y="4543425"/>
          <p14:tracePt t="39575" x="1389063" y="4530725"/>
          <p14:tracePt t="39591" x="1389063" y="4518025"/>
          <p14:tracePt t="39598" x="1389063" y="4505325"/>
          <p14:tracePt t="39618" x="1389063" y="4492625"/>
          <p14:tracePt t="39641" x="1389063" y="4479925"/>
          <p14:tracePt t="39648" x="1389063" y="4467225"/>
          <p14:tracePt t="39655" x="1389063" y="4454525"/>
          <p14:tracePt t="39678" x="1389063" y="4443413"/>
          <p14:tracePt t="39698" x="1389063" y="4430713"/>
          <p14:tracePt t="39728" x="1389063" y="4418013"/>
          <p14:tracePt t="39743" x="1389063" y="4405313"/>
          <p14:tracePt t="39750" x="1389063" y="4392613"/>
          <p14:tracePt t="39778" x="1389063" y="4379913"/>
          <p14:tracePt t="39785" x="1389063" y="4367213"/>
          <p14:tracePt t="39814" x="1389063" y="4354513"/>
          <p14:tracePt t="39843" x="1389063" y="4341813"/>
          <p14:tracePt t="39894" x="1389063" y="4318000"/>
          <p14:tracePt t="39938" x="1389063" y="4305300"/>
          <p14:tracePt t="40011" x="1389063" y="4292600"/>
          <p14:tracePt t="40069" x="1389063" y="4279900"/>
          <p14:tracePt t="40142" x="1389063" y="4267200"/>
          <p14:tracePt t="40607" x="1389063" y="4279900"/>
          <p14:tracePt t="40622" x="1389063" y="4292600"/>
          <p14:tracePt t="40630" x="1389063" y="4305300"/>
          <p14:tracePt t="40635" x="1389063" y="4318000"/>
          <p14:tracePt t="40646" x="1389063" y="4330700"/>
          <p14:tracePt t="40650" x="1389063" y="4341813"/>
          <p14:tracePt t="40662" x="1389063" y="4354513"/>
          <p14:tracePt t="40665" x="1389063" y="4379913"/>
          <p14:tracePt t="40680" x="1389063" y="4392613"/>
          <p14:tracePt t="40696" x="1389063" y="4405313"/>
          <p14:tracePt t="40711" x="1401763" y="4418013"/>
          <p14:tracePt t="40766" x="1401763" y="4430713"/>
          <p14:tracePt t="40803" x="1401763" y="4443413"/>
          <p14:tracePt t="40854" x="1414463" y="4454525"/>
          <p14:tracePt t="40883" x="1414463" y="4467225"/>
          <p14:tracePt t="40892" x="1414463" y="4479925"/>
          <p14:tracePt t="40912" x="1414463" y="4492625"/>
          <p14:tracePt t="40927" x="1414463" y="4505325"/>
          <p14:tracePt t="40934" x="1414463" y="4518025"/>
          <p14:tracePt t="40944" x="1414463" y="4530725"/>
          <p14:tracePt t="40958" x="1414463" y="4543425"/>
          <p14:tracePt t="40964" x="1414463" y="4579938"/>
          <p14:tracePt t="40970" x="1414463" y="4618038"/>
          <p14:tracePt t="40979" x="1414463" y="4630738"/>
          <p14:tracePt t="40984" x="1414463" y="4656138"/>
          <p14:tracePt t="40994" x="1414463" y="4692650"/>
          <p14:tracePt t="40999" x="1414463" y="4705350"/>
          <p14:tracePt t="41014" x="1414463" y="4718050"/>
          <p14:tracePt t="41016" x="1414463" y="4743450"/>
          <p14:tracePt t="41022" x="1414463" y="4756150"/>
          <p14:tracePt t="41028" x="1414463" y="4779963"/>
          <p14:tracePt t="41035" x="1414463" y="4792663"/>
          <p14:tracePt t="41045" x="1414463" y="4805363"/>
          <p14:tracePt t="41050" x="1414463" y="4818063"/>
          <p14:tracePt t="41065" x="1414463" y="4830763"/>
          <p14:tracePt t="41079" x="1414463" y="4856163"/>
          <p14:tracePt t="41086" x="1414463" y="4868863"/>
          <p14:tracePt t="41101" x="1414463" y="4879975"/>
          <p14:tracePt t="41115" x="1414463" y="4892675"/>
          <p14:tracePt t="41130" x="1414463" y="4905375"/>
          <p14:tracePt t="44314" x="1414463" y="4892675"/>
          <p14:tracePt t="44350" x="1439863" y="4879975"/>
          <p14:tracePt t="44366" x="1439863" y="4868863"/>
          <p14:tracePt t="44380" x="1439863" y="4856163"/>
          <p14:tracePt t="44387" x="1452563" y="4856163"/>
          <p14:tracePt t="44401" x="1452563" y="4843463"/>
          <p14:tracePt t="44412" x="1465263" y="4830763"/>
          <p14:tracePt t="44416" x="1465263" y="4818063"/>
          <p14:tracePt t="44427" x="1476375" y="4818063"/>
          <p14:tracePt t="44431" x="1489075" y="4805363"/>
          <p14:tracePt t="44438" x="1514475" y="4805363"/>
          <p14:tracePt t="44446" x="1527175" y="4792663"/>
          <p14:tracePt t="44452" x="1552575" y="4779963"/>
          <p14:tracePt t="44462" x="1565275" y="4779963"/>
          <p14:tracePt t="44467" x="1614488" y="4743450"/>
          <p14:tracePt t="44478" x="1652588" y="4718050"/>
          <p14:tracePt t="44482" x="1727200" y="4679950"/>
          <p14:tracePt t="44495" x="1790700" y="4630738"/>
          <p14:tracePt t="44503" x="1839913" y="4605338"/>
          <p14:tracePt t="44511" x="1865313" y="4579938"/>
          <p14:tracePt t="44517" x="1878013" y="4567238"/>
          <p14:tracePt t="44527" x="1890713" y="4554538"/>
          <p14:tracePt t="44533" x="1927225" y="4543425"/>
          <p14:tracePt t="44543" x="1939925" y="4530725"/>
          <p14:tracePt t="44547" x="1952625" y="4530725"/>
          <p14:tracePt t="44555" x="1952625" y="4518025"/>
          <p14:tracePt t="44562" x="1965325" y="4505325"/>
          <p14:tracePt t="44568" x="2003425" y="4505325"/>
          <p14:tracePt t="44578" x="2014538" y="4492625"/>
          <p14:tracePt t="44583" x="2027238" y="4479925"/>
          <p14:tracePt t="44594" x="2052638" y="4479925"/>
          <p14:tracePt t="44599" x="2052638" y="4454525"/>
          <p14:tracePt t="44609" x="2078038" y="4454525"/>
          <p14:tracePt t="44613" x="2090738" y="4443413"/>
          <p14:tracePt t="44619" x="2103438" y="4430713"/>
          <p14:tracePt t="44627" x="2116138" y="4430713"/>
          <p14:tracePt t="44634" x="2127250" y="4418013"/>
          <p14:tracePt t="44644" x="2152650" y="4405313"/>
          <p14:tracePt t="44648" x="2165350" y="4405313"/>
          <p14:tracePt t="44661" x="2178050" y="4392613"/>
          <p14:tracePt t="44665" x="2190750" y="4379913"/>
          <p14:tracePt t="44671" x="2203450" y="4367213"/>
          <p14:tracePt t="44679" x="2239963" y="4341813"/>
          <p14:tracePt t="44685" x="2239963" y="4330700"/>
          <p14:tracePt t="44695" x="2278063" y="4305300"/>
          <p14:tracePt t="44701" x="2290763" y="4279900"/>
          <p14:tracePt t="44710" x="2303463" y="4279900"/>
          <p14:tracePt t="44714" x="2339975" y="4254500"/>
          <p14:tracePt t="44728" x="2352675" y="4241800"/>
          <p14:tracePt t="44730" x="2365375" y="4241800"/>
          <p14:tracePt t="44736" x="2365375" y="4230688"/>
          <p14:tracePt t="44745" x="2378075" y="4230688"/>
          <p14:tracePt t="44750" x="2390775" y="4217988"/>
          <p14:tracePt t="44765" x="2403475" y="4217988"/>
          <p14:tracePt t="44859" x="2390775" y="4217988"/>
          <p14:tracePt t="44867" x="2390775" y="4230688"/>
          <p14:tracePt t="44881" x="2390775" y="4241800"/>
          <p14:tracePt t="44903" x="2378075" y="4254500"/>
          <p14:tracePt t="44912" x="2378075" y="4267200"/>
          <p14:tracePt t="44919" x="2378075" y="4279900"/>
          <p14:tracePt t="44932" x="2378075" y="4292600"/>
          <p14:tracePt t="44944" x="2378075" y="4305300"/>
          <p14:tracePt t="44954" x="2365375" y="4318000"/>
          <p14:tracePt t="44983" x="2352675" y="4330700"/>
          <p14:tracePt t="44994" x="2339975" y="4330700"/>
          <p14:tracePt t="44997" x="2328863" y="4354513"/>
          <p14:tracePt t="45014" x="2316163" y="4367213"/>
          <p14:tracePt t="45019" x="2290763" y="4367213"/>
          <p14:tracePt t="45028" x="2265363" y="4379913"/>
          <p14:tracePt t="45033" x="2203450" y="4405313"/>
          <p14:tracePt t="45043" x="2165350" y="4418013"/>
          <p14:tracePt t="45048" x="2103438" y="4454525"/>
          <p14:tracePt t="45060" x="2078038" y="4479925"/>
          <p14:tracePt t="45064" x="2027238" y="4505325"/>
          <p14:tracePt t="45071" x="1990725" y="4554538"/>
          <p14:tracePt t="45078" x="1927225" y="4618038"/>
          <p14:tracePt t="45085" x="1890713" y="4679950"/>
          <p14:tracePt t="45094" x="1878013" y="4718050"/>
          <p14:tracePt t="45099" x="1827213" y="4779963"/>
          <p14:tracePt t="45111" x="1801813" y="4805363"/>
          <p14:tracePt t="45114" x="1790700" y="4843463"/>
          <p14:tracePt t="45121" x="1778000" y="4856163"/>
          <p14:tracePt t="45129" x="1752600" y="4879975"/>
          <p14:tracePt t="45135" x="1739900" y="4892675"/>
          <p14:tracePt t="45144" x="1701800" y="4905375"/>
          <p14:tracePt t="45150" x="1689100" y="4930775"/>
          <p14:tracePt t="45160" x="1665288" y="4943475"/>
          <p14:tracePt t="45165" x="1627188" y="4981575"/>
          <p14:tracePt t="45176" x="1614488" y="4992688"/>
          <p14:tracePt t="45179" x="1589088" y="5018088"/>
          <p14:tracePt t="45187" x="1565275" y="5030788"/>
          <p14:tracePt t="45194" x="1539875" y="5056188"/>
          <p14:tracePt t="45201" x="1527175" y="5081588"/>
          <p14:tracePt t="45211" x="1501775" y="5081588"/>
          <p14:tracePt t="45217" x="1476375" y="5105400"/>
          <p14:tracePt t="45227" x="1452563" y="5118100"/>
          <p14:tracePt t="45232" x="1427163" y="5130800"/>
          <p14:tracePt t="45238" x="1427163" y="5143500"/>
          <p14:tracePt t="45245" x="1414463" y="5156200"/>
          <p14:tracePt t="45251" x="1401763" y="5168900"/>
          <p14:tracePt t="45261" x="1389063" y="5181600"/>
          <p14:tracePt t="45266" x="1376363" y="5181600"/>
          <p14:tracePt t="45277" x="1363663" y="5194300"/>
          <p14:tracePt t="45281" x="1363663" y="5205413"/>
          <p14:tracePt t="45296" x="1352550" y="5218113"/>
          <p14:tracePt t="45303" x="1339850" y="5230813"/>
          <p14:tracePt t="45317" x="1327150" y="5243513"/>
          <p14:tracePt t="45327" x="1314450" y="5243513"/>
          <p14:tracePt t="45332" x="1301750" y="5243513"/>
          <p14:tracePt t="45398" x="1301750" y="5230813"/>
          <p14:tracePt t="45412" x="1301750" y="5218113"/>
          <p14:tracePt t="45433" x="1301750" y="5205413"/>
          <p14:tracePt t="45463" x="1301750" y="5194300"/>
          <p14:tracePt t="45485" x="1301750" y="5181600"/>
          <p14:tracePt t="45493" x="1314450" y="5181600"/>
          <p14:tracePt t="45514" x="1314450" y="5168900"/>
          <p14:tracePt t="45521" x="1327150" y="5168900"/>
          <p14:tracePt t="45529" x="1327150" y="5143500"/>
          <p14:tracePt t="45550" x="1327150" y="5130800"/>
          <p14:tracePt t="45565" x="1327150" y="5118100"/>
          <p14:tracePt t="45579" x="1339850" y="5105400"/>
          <p14:tracePt t="45586" x="1339850" y="5092700"/>
          <p14:tracePt t="45615" x="1339850" y="5081588"/>
          <p14:tracePt t="45630" x="1352550" y="5056188"/>
          <p14:tracePt t="45638" x="1363663" y="5056188"/>
          <p14:tracePt t="45651" x="1389063" y="5043488"/>
          <p14:tracePt t="45661" x="1401763" y="5030788"/>
          <p14:tracePt t="45666" x="1414463" y="5030788"/>
          <p14:tracePt t="45678" x="1427163" y="5030788"/>
          <p14:tracePt t="45682" x="1465263" y="5018088"/>
          <p14:tracePt t="45689" x="1501775" y="5005388"/>
          <p14:tracePt t="45695" x="1552575" y="4981575"/>
          <p14:tracePt t="45702" x="1627188" y="4956175"/>
          <p14:tracePt t="45711" x="1714500" y="4930775"/>
          <p14:tracePt t="45717" x="1752600" y="4918075"/>
          <p14:tracePt t="45727" x="1801813" y="4892675"/>
          <p14:tracePt t="45732" x="1827213" y="4879975"/>
          <p14:tracePt t="45743" x="1865313" y="4843463"/>
          <p14:tracePt t="45746" x="1878013" y="4843463"/>
          <p14:tracePt t="45754" x="1914525" y="4818063"/>
          <p14:tracePt t="45762" x="1952625" y="4805363"/>
          <p14:tracePt t="45768" x="1965325" y="4756150"/>
          <p14:tracePt t="45777" x="2014538" y="4743450"/>
          <p14:tracePt t="45782" x="2052638" y="4718050"/>
          <p14:tracePt t="45793" x="2065338" y="4705350"/>
          <p14:tracePt t="45798" x="2078038" y="4679950"/>
          <p14:tracePt t="45805" x="2090738" y="4667250"/>
          <p14:tracePt t="45813" x="2116138" y="4656138"/>
          <p14:tracePt t="45819" x="2116138" y="4643438"/>
          <p14:tracePt t="45827" x="2139950" y="4643438"/>
          <p14:tracePt t="45833" x="2139950" y="4630738"/>
          <p14:tracePt t="45843" x="2165350" y="4630738"/>
          <p14:tracePt t="45848" x="2178050" y="4592638"/>
          <p14:tracePt t="45859" x="2190750" y="4592638"/>
          <p14:tracePt t="45871" x="2190750" y="4579938"/>
          <p14:tracePt t="45878" x="2203450" y="4579938"/>
          <p14:tracePt t="45884" x="2203450" y="4567238"/>
          <p14:tracePt t="45893" x="2216150" y="4567238"/>
          <p14:tracePt t="45910" x="2216150" y="4543425"/>
          <p14:tracePt t="45914" x="2239963" y="4543425"/>
          <p14:tracePt t="45921" x="2239963" y="4518025"/>
          <p14:tracePt t="45929" x="2278063" y="4492625"/>
          <p14:tracePt t="45935" x="2278063" y="4479925"/>
          <p14:tracePt t="45944" x="2303463" y="4443413"/>
          <p14:tracePt t="45950" x="2339975" y="4405313"/>
          <p14:tracePt t="45960" x="2365375" y="4379913"/>
          <p14:tracePt t="45966" x="2390775" y="4354513"/>
          <p14:tracePt t="45976" x="2416175" y="4318000"/>
          <p14:tracePt t="45980" x="2428875" y="4305300"/>
          <p14:tracePt t="45986" x="2441575" y="4292600"/>
          <p14:tracePt t="45994" x="2452688" y="4279900"/>
          <p14:tracePt t="46002" x="2465388" y="4267200"/>
          <p14:tracePt t="46011" x="2490788" y="4254500"/>
          <p14:tracePt t="46015" x="2490788" y="4241800"/>
          <p14:tracePt t="46026" x="2516188" y="4230688"/>
          <p14:tracePt t="46037" x="2528888" y="4217988"/>
          <p14:tracePt t="46060" x="2541588" y="4205288"/>
          <p14:tracePt t="46066" x="2554288" y="4205288"/>
          <p14:tracePt t="46077" x="2554288" y="4192588"/>
          <p14:tracePt t="46081" x="2554288" y="4179888"/>
          <p14:tracePt t="46095" x="2565400" y="4167188"/>
          <p14:tracePt t="46211" x="2554288" y="4167188"/>
          <p14:tracePt t="46219" x="2541588" y="4167188"/>
          <p14:tracePt t="46242" x="2541588" y="4179888"/>
          <p14:tracePt t="46249" x="2528888" y="4179888"/>
          <p14:tracePt t="46257" x="2528888" y="4192588"/>
          <p14:tracePt t="46263" x="2516188" y="4205288"/>
          <p14:tracePt t="46278" x="2503488" y="4217988"/>
          <p14:tracePt t="46284" x="2490788" y="4217988"/>
          <p14:tracePt t="46293" x="2490788" y="4230688"/>
          <p14:tracePt t="46298" x="2478088" y="4241800"/>
          <p14:tracePt t="46310" x="2478088" y="4254500"/>
          <p14:tracePt t="46314" x="2465388" y="4254500"/>
          <p14:tracePt t="46321" x="2452688" y="4267200"/>
          <p14:tracePt t="46336" x="2441575" y="4279900"/>
          <p14:tracePt t="46344" x="2428875" y="4292600"/>
          <p14:tracePt t="46360" x="2416175" y="4305300"/>
          <p14:tracePt t="46364" x="2403475" y="4318000"/>
          <p14:tracePt t="46380" x="2390775" y="4330700"/>
          <p14:tracePt t="46395" x="2378075" y="4341813"/>
          <p14:tracePt t="46400" x="2352675" y="4341813"/>
          <p14:tracePt t="46415" x="2339975" y="4354513"/>
          <p14:tracePt t="46426" x="2328863" y="4367213"/>
          <p14:tracePt t="46431" x="2316163" y="4367213"/>
          <p14:tracePt t="46436" x="2316163" y="4379913"/>
          <p14:tracePt t="46445" x="2303463" y="4379913"/>
          <p14:tracePt t="46451" x="2290763" y="4392613"/>
          <p14:tracePt t="46461" x="2265363" y="4405313"/>
          <p14:tracePt t="46480" x="2228850" y="4418013"/>
          <p14:tracePt t="46488" x="2228850" y="4430713"/>
          <p14:tracePt t="46495" x="2203450" y="4430713"/>
          <p14:tracePt t="46502" x="2178050" y="4443413"/>
          <p14:tracePt t="46511" x="2165350" y="4454525"/>
          <p14:tracePt t="46516" x="2139950" y="4454525"/>
          <p14:tracePt t="46526" x="2127250" y="4454525"/>
          <p14:tracePt t="46531" x="2116138" y="4467225"/>
          <p14:tracePt t="46543" x="2103438" y="4479925"/>
          <p14:tracePt t="46546" x="2078038" y="4492625"/>
          <p14:tracePt t="46561" x="2052638" y="4505325"/>
          <p14:tracePt t="46568" x="2039938" y="4518025"/>
          <p14:tracePt t="46577" x="2027238" y="4518025"/>
          <p14:tracePt t="46583" x="2014538" y="4530725"/>
          <p14:tracePt t="46597" x="2003425" y="4554538"/>
          <p14:tracePt t="46604" x="1978025" y="4567238"/>
          <p14:tracePt t="46612" x="1965325" y="4579938"/>
          <p14:tracePt t="46618" x="1952625" y="4592638"/>
          <p14:tracePt t="46627" x="1939925" y="4605338"/>
          <p14:tracePt t="46633" x="1939925" y="4618038"/>
          <p14:tracePt t="46643" x="1927225" y="4643438"/>
          <p14:tracePt t="46648" x="1914525" y="4656138"/>
          <p14:tracePt t="46660" x="1903413" y="4667250"/>
          <p14:tracePt t="46664" x="1890713" y="4667250"/>
          <p14:tracePt t="46670" x="1878013" y="4692650"/>
          <p14:tracePt t="46677" x="1852613" y="4718050"/>
          <p14:tracePt t="46684" x="1852613" y="4730750"/>
          <p14:tracePt t="46694" x="1814513" y="4743450"/>
          <p14:tracePt t="46698" x="1790700" y="4756150"/>
          <p14:tracePt t="46710" x="1765300" y="4779963"/>
          <p14:tracePt t="46713" x="1752600" y="4805363"/>
          <p14:tracePt t="46721" x="1714500" y="4818063"/>
          <p14:tracePt t="46728" x="1701800" y="4818063"/>
          <p14:tracePt t="46735" x="1701800" y="4830763"/>
          <p14:tracePt t="46744" x="1677988" y="4843463"/>
          <p14:tracePt t="46760" x="1665288" y="4843463"/>
          <p14:tracePt t="46772" x="1639888" y="4843463"/>
          <p14:tracePt t="46830" x="1639888" y="4856163"/>
          <p14:tracePt t="47026" x="1639888" y="4843463"/>
          <p14:tracePt t="47440" x="1639888" y="4830763"/>
          <p14:tracePt t="47483" x="1652588" y="4830763"/>
          <p14:tracePt t="47534" x="1665288" y="4830763"/>
          <p14:tracePt t="47564" x="1677988" y="4830763"/>
          <p14:tracePt t="47593" x="1689100" y="4830763"/>
          <p14:tracePt t="47622" x="1701800" y="4818063"/>
          <p14:tracePt t="47651" x="1714500" y="4818063"/>
          <p14:tracePt t="47701" x="1727200" y="4805363"/>
          <p14:tracePt t="47726" x="1739900" y="4805363"/>
          <p14:tracePt t="47731" x="1739900" y="4792663"/>
          <p14:tracePt t="47760" x="1739900" y="4768850"/>
          <p14:tracePt t="47782" x="1739900" y="4756150"/>
          <p14:tracePt t="47804" x="1752600" y="4756150"/>
          <p14:tracePt t="47818" x="1752600" y="4743450"/>
          <p14:tracePt t="47832" x="1765300" y="4730750"/>
          <p14:tracePt t="47856" x="1790700" y="4718050"/>
          <p14:tracePt t="47862" x="1790700" y="4692650"/>
          <p14:tracePt t="47869" x="1801813" y="4692650"/>
          <p14:tracePt t="47878" x="1801813" y="4679950"/>
          <p14:tracePt t="47893" x="1814513" y="4667250"/>
          <p14:tracePt t="47898" x="1827213" y="4656138"/>
          <p14:tracePt t="47920" x="1827213" y="4643438"/>
          <p14:tracePt t="47943" x="1827213" y="4618038"/>
          <p14:tracePt t="47957" x="1839913" y="4618038"/>
          <p14:tracePt t="47964" x="1839913" y="4605338"/>
          <p14:tracePt t="47985" x="1865313" y="4605338"/>
          <p14:tracePt t="48014" x="1865313" y="4592638"/>
          <p14:tracePt t="48123" x="1878013" y="4592638"/>
          <p14:tracePt t="48254" x="1890713" y="4579938"/>
          <p14:tracePt t="48269" x="1890713" y="4567238"/>
          <p14:tracePt t="48278" x="1914525" y="4567238"/>
          <p14:tracePt t="48292" x="1914525" y="4543425"/>
          <p14:tracePt t="48298" x="1952625" y="4543425"/>
          <p14:tracePt t="48312" x="1965325" y="4530725"/>
          <p14:tracePt t="48327" x="1965325" y="4518025"/>
          <p14:tracePt t="48334" x="1978025" y="4518025"/>
          <p14:tracePt t="48344" x="1990725" y="4518025"/>
          <p14:tracePt t="48359" x="2003425" y="4505325"/>
          <p14:tracePt t="48363" x="2014538" y="4505325"/>
          <p14:tracePt t="48371" x="2027238" y="4505325"/>
          <p14:tracePt t="48379" x="2039938" y="4505325"/>
          <p14:tracePt t="48385" x="2039938" y="4492625"/>
          <p14:tracePt t="48394" x="2052638" y="4492625"/>
          <p14:tracePt t="48400" x="2065338" y="4492625"/>
          <p14:tracePt t="48414" x="2078038" y="4467225"/>
          <p14:tracePt t="48430" x="2090738" y="4467225"/>
          <p14:tracePt t="48444" x="2103438" y="4454525"/>
          <p14:tracePt t="48465" x="2116138" y="4454525"/>
          <p14:tracePt t="48516" x="2127250" y="4443413"/>
          <p14:tracePt t="48559" x="2152650" y="4430713"/>
          <p14:tracePt t="48603" x="2152650" y="4418013"/>
          <p14:tracePt t="48626" x="2165350" y="4418013"/>
          <p14:tracePt t="48655" x="2165350" y="4392613"/>
          <p14:tracePt t="48661" x="2178050" y="4392613"/>
          <p14:tracePt t="48676" x="2178050" y="4379913"/>
          <p14:tracePt t="48712" x="2190750" y="4367213"/>
          <p14:tracePt t="48719" x="2203450" y="4367213"/>
          <p14:tracePt t="48734" x="2203450" y="4354513"/>
          <p14:tracePt t="48757" x="2203450" y="4341813"/>
          <p14:tracePt t="48763" x="2203450" y="4330700"/>
          <p14:tracePt t="48785" x="2228850" y="4318000"/>
          <p14:tracePt t="48808" x="2228850" y="4305300"/>
          <p14:tracePt t="48850" x="2228850" y="4292600"/>
          <p14:tracePt t="48879" x="2239963" y="4292600"/>
          <p14:tracePt t="53147" x="2228850" y="4305300"/>
          <p14:tracePt t="53161" x="2216150" y="4318000"/>
          <p14:tracePt t="53168" x="2216150" y="4330700"/>
          <p14:tracePt t="53177" x="2203450" y="4330700"/>
          <p14:tracePt t="53183" x="2203450" y="4341813"/>
          <p14:tracePt t="53193" x="2190750" y="4354513"/>
          <p14:tracePt t="53198" x="2178050" y="4367213"/>
          <p14:tracePt t="53210" x="2165350" y="4367213"/>
          <p14:tracePt t="53214" x="2165350" y="4379913"/>
          <p14:tracePt t="53220" x="2152650" y="4379913"/>
          <p14:tracePt t="53234" x="2139950" y="4379913"/>
          <p14:tracePt t="53243" x="2127250" y="4392613"/>
          <p14:tracePt t="53259" x="2116138" y="4392613"/>
          <p14:tracePt t="53263" x="2103438" y="4405313"/>
          <p14:tracePt t="53314" x="2090738" y="4418013"/>
          <p14:tracePt t="53322" x="2078038" y="4418013"/>
          <p14:tracePt t="53328" x="2078038" y="4430713"/>
          <p14:tracePt t="53336" x="2078038" y="4443413"/>
          <p14:tracePt t="53344" x="2065338" y="4443413"/>
          <p14:tracePt t="53365" x="2052638" y="4454525"/>
          <p14:tracePt t="53379" x="2039938" y="4454525"/>
          <p14:tracePt t="53387" x="2027238" y="4467225"/>
          <p14:tracePt t="53410" x="2014538" y="4467225"/>
          <p14:tracePt t="53415" x="2014538" y="4479925"/>
          <p14:tracePt t="53430" x="2003425" y="4492625"/>
          <p14:tracePt t="53443" x="2003425" y="4505325"/>
          <p14:tracePt t="53447" x="1990725" y="4505325"/>
          <p14:tracePt t="53475" x="1978025" y="4505325"/>
          <p14:tracePt t="53490" x="1978025" y="4518025"/>
          <p14:tracePt t="53503" x="1952625" y="4518025"/>
          <p14:tracePt t="53511" x="1952625" y="4530725"/>
          <p14:tracePt t="53555" x="1939925" y="4530725"/>
          <p14:tracePt t="53563" x="1939925" y="4543425"/>
          <p14:tracePt t="53598" x="1927225" y="4554538"/>
          <p14:tracePt t="53612" x="1927225" y="4567238"/>
          <p14:tracePt t="53634" x="1914525" y="4579938"/>
          <p14:tracePt t="53657" x="1903413" y="4579938"/>
          <p14:tracePt t="53663" x="1903413" y="4592638"/>
          <p14:tracePt t="53693" x="1903413" y="4605338"/>
          <p14:tracePt t="53699" x="1890713" y="4605338"/>
          <p14:tracePt t="53714" x="1878013" y="4605338"/>
          <p14:tracePt t="53723" x="1865313" y="4618038"/>
          <p14:tracePt t="53735" x="1865313" y="4630738"/>
          <p14:tracePt t="53744" x="1852613" y="4643438"/>
          <p14:tracePt t="53761" x="1839913" y="4656138"/>
          <p14:tracePt t="53764" x="1839913" y="4667250"/>
          <p14:tracePt t="53775" x="1827213" y="4667250"/>
          <p14:tracePt t="53780" x="1814513" y="4667250"/>
          <p14:tracePt t="53787" x="1801813" y="4679950"/>
          <p14:tracePt t="53810" x="1790700" y="4692650"/>
          <p14:tracePt t="53815" x="1778000" y="4692650"/>
          <p14:tracePt t="53826" x="1778000" y="4718050"/>
          <p14:tracePt t="53830" x="1765300" y="4718050"/>
          <p14:tracePt t="53842" x="1765300" y="4730750"/>
          <p14:tracePt t="53846" x="1739900" y="4743450"/>
          <p14:tracePt t="53852" x="1714500" y="4743450"/>
          <p14:tracePt t="53860" x="1714500" y="4756150"/>
          <p14:tracePt t="53866" x="1701800" y="4756150"/>
          <p14:tracePt t="53876" x="1701800" y="4768850"/>
          <p14:tracePt t="53881" x="1677988" y="4779963"/>
          <p14:tracePt t="53893" x="1652588" y="4792663"/>
          <p14:tracePt t="53897" x="1639888" y="4805363"/>
          <p14:tracePt t="53903" x="1627188" y="4805363"/>
          <p14:tracePt t="53911" x="1614488" y="4818063"/>
          <p14:tracePt t="53918" x="1589088" y="4830763"/>
          <p14:tracePt t="53927" x="1565275" y="4843463"/>
          <p14:tracePt t="53933" x="1539875" y="4868863"/>
          <p14:tracePt t="53942" x="1527175" y="4892675"/>
          <p14:tracePt t="53947" x="1501775" y="4905375"/>
          <p14:tracePt t="53954" x="1465263" y="4930775"/>
          <p14:tracePt t="53961" x="1452563" y="4943475"/>
          <p14:tracePt t="53968" x="1427163" y="4956175"/>
          <p14:tracePt t="53978" x="1401763" y="4981575"/>
          <p14:tracePt t="53984" x="1376363" y="5005388"/>
          <p14:tracePt t="53993" x="1352550" y="5018088"/>
          <p14:tracePt t="53998" x="1327150" y="5030788"/>
          <p14:tracePt t="54013" x="1276350" y="5068888"/>
          <p14:tracePt t="54019" x="1263650" y="5081588"/>
          <p14:tracePt t="54027" x="1252538" y="5092700"/>
          <p14:tracePt t="54033" x="1239838" y="5092700"/>
          <p14:tracePt t="54043" x="1227138" y="5118100"/>
          <p14:tracePt t="54048" x="1201738" y="5118100"/>
          <p14:tracePt t="54059" x="1189038" y="5130800"/>
          <p14:tracePt t="54063" x="1176338" y="5143500"/>
          <p14:tracePt t="54075" x="1176338" y="5156200"/>
          <p14:tracePt t="54079" x="1163638" y="5168900"/>
          <p14:tracePt t="54084" x="1150938" y="5168900"/>
          <p14:tracePt t="54094" x="1139825" y="5168900"/>
          <p14:tracePt t="54099" x="1127125" y="5181600"/>
          <p14:tracePt t="54113" x="1114425" y="5181600"/>
          <p14:tracePt t="54125" x="1101725" y="5181600"/>
          <p14:tracePt t="54129" x="1101725" y="5194300"/>
          <p14:tracePt t="54135" x="1089025" y="5194300"/>
          <p14:tracePt t="54143" x="1089025" y="5205413"/>
          <p14:tracePt t="54499" x="1089025" y="5194300"/>
          <p14:tracePt t="54528" x="1101725" y="5194300"/>
          <p14:tracePt t="54557" x="1114425" y="5181600"/>
          <p14:tracePt t="54579" x="1114425" y="5168900"/>
          <p14:tracePt t="54593" x="1139825" y="5156200"/>
          <p14:tracePt t="54623" x="1150938" y="5143500"/>
          <p14:tracePt t="54639" x="1150938" y="5130800"/>
          <p14:tracePt t="54645" x="1163638" y="5118100"/>
          <p14:tracePt t="54666" x="1176338" y="5105400"/>
          <p14:tracePt t="54674" x="1189038" y="5081588"/>
          <p14:tracePt t="54681" x="1214438" y="5081588"/>
          <p14:tracePt t="54692" x="1239838" y="5056188"/>
          <p14:tracePt t="54695" x="1263650" y="5043488"/>
          <p14:tracePt t="54702" x="1289050" y="5018088"/>
          <p14:tracePt t="54710" x="1314450" y="4992688"/>
          <p14:tracePt t="54717" x="1339850" y="4968875"/>
          <p14:tracePt t="54727" x="1363663" y="4956175"/>
          <p14:tracePt t="54734" x="1376363" y="4943475"/>
          <p14:tracePt t="54743" x="1401763" y="4943475"/>
          <p14:tracePt t="54746" x="1427163" y="4892675"/>
          <p14:tracePt t="54761" x="1452563" y="4879975"/>
          <p14:tracePt t="54776" x="1465263" y="4868863"/>
          <p14:tracePt t="54783" x="1476375" y="4868863"/>
          <p14:tracePt t="54793" x="1489075" y="4856163"/>
          <p14:tracePt t="54808" x="1501775" y="4856163"/>
          <p14:tracePt t="54813" x="1514475" y="4843463"/>
          <p14:tracePt t="54819" x="1539875" y="4818063"/>
          <p14:tracePt t="54826" x="1565275" y="4818063"/>
          <p14:tracePt t="54833" x="1589088" y="4805363"/>
          <p14:tracePt t="54842" x="1627188" y="4779963"/>
          <p14:tracePt t="54848" x="1652588" y="4768850"/>
          <p14:tracePt t="54859" x="1677988" y="4730750"/>
          <p14:tracePt t="54864" x="1701800" y="4730750"/>
          <p14:tracePt t="54870" x="1701800" y="4718050"/>
          <p14:tracePt t="54878" x="1727200" y="4718050"/>
          <p14:tracePt t="54884" x="1752600" y="4705350"/>
          <p14:tracePt t="54894" x="1765300" y="4679950"/>
          <p14:tracePt t="54898" x="1778000" y="4667250"/>
          <p14:tracePt t="54910" x="1790700" y="4656138"/>
          <p14:tracePt t="54915" x="1814513" y="4630738"/>
          <p14:tracePt t="54925" x="1827213" y="4630738"/>
          <p14:tracePt t="54928" x="1839913" y="4605338"/>
          <p14:tracePt t="54935" x="1878013" y="4592638"/>
          <p14:tracePt t="54943" x="1890713" y="4579938"/>
          <p14:tracePt t="54950" x="1914525" y="4554538"/>
          <p14:tracePt t="54959" x="1939925" y="4530725"/>
          <p14:tracePt t="54964" x="1965325" y="4518025"/>
          <p14:tracePt t="54975" x="1990725" y="4492625"/>
          <p14:tracePt t="54978" x="2027238" y="4479925"/>
          <p14:tracePt t="54986" x="2065338" y="4467225"/>
          <p14:tracePt t="54993" x="2078038" y="4454525"/>
          <p14:tracePt t="55000" x="2103438" y="4454525"/>
          <p14:tracePt t="55012" x="2127250" y="4430713"/>
          <p14:tracePt t="55015" x="2152650" y="4418013"/>
          <p14:tracePt t="55026" x="2178050" y="4418013"/>
          <p14:tracePt t="55031" x="2203450" y="4405313"/>
          <p14:tracePt t="55038" x="2228850" y="4392613"/>
          <p14:tracePt t="55044" x="2239963" y="4379913"/>
          <p14:tracePt t="55051" x="2252663" y="4354513"/>
          <p14:tracePt t="55059" x="2290763" y="4354513"/>
          <p14:tracePt t="55066" x="2290763" y="4341813"/>
          <p14:tracePt t="55075" x="2303463" y="4330700"/>
          <p14:tracePt t="55080" x="2316163" y="4330700"/>
          <p14:tracePt t="55092" x="2328863" y="4318000"/>
          <p14:tracePt t="55095" x="2339975" y="4292600"/>
          <p14:tracePt t="55103" x="2352675" y="4279900"/>
          <p14:tracePt t="55126" x="2365375" y="4267200"/>
          <p14:tracePt t="55146" x="2378075" y="4254500"/>
          <p14:tracePt t="55161" x="2390775" y="4241800"/>
          <p14:tracePt t="55167" x="2403475" y="4230688"/>
          <p14:tracePt t="55176" x="2428875" y="4230688"/>
          <p14:tracePt t="55182" x="2428875" y="4217988"/>
          <p14:tracePt t="55194" x="2452688" y="4205288"/>
          <p14:tracePt t="55208" x="2465388" y="4192588"/>
          <p14:tracePt t="55212" x="2478088" y="4192588"/>
          <p14:tracePt t="55218" x="2478088" y="4179888"/>
          <p14:tracePt t="55226" x="2503488" y="4179888"/>
          <p14:tracePt t="55233" x="2516188" y="4179888"/>
          <p14:tracePt t="55243" x="2528888" y="4154488"/>
          <p14:tracePt t="55263" x="2541588" y="4154488"/>
          <p14:tracePt t="55270" x="2554288" y="4141788"/>
          <p14:tracePt t="55277" x="2565400" y="4129088"/>
          <p14:tracePt t="55284" x="2578100" y="4129088"/>
          <p14:tracePt t="55293" x="2578100" y="4117975"/>
          <p14:tracePt t="55308" x="2590800" y="4117975"/>
          <p14:tracePt t="55313" x="2603500" y="4105275"/>
          <p14:tracePt t="55328" x="2616200" y="4079875"/>
          <p14:tracePt t="55343" x="2628900" y="4067175"/>
          <p14:tracePt t="55359" x="2654300" y="4054475"/>
          <p14:tracePt t="55363" x="2654300" y="4041775"/>
          <p14:tracePt t="55379" x="2667000" y="4041775"/>
          <p14:tracePt t="55386" x="2667000" y="4029075"/>
          <p14:tracePt t="55394" x="2678113" y="4029075"/>
          <p14:tracePt t="55400" x="2690813" y="4005263"/>
          <p14:tracePt t="55414" x="2703513" y="3992563"/>
          <p14:tracePt t="55425" x="2728913" y="3992563"/>
          <p14:tracePt t="55430" x="2728913" y="3979863"/>
          <p14:tracePt t="55438" x="2754313" y="3967163"/>
          <p14:tracePt t="55444" x="2754313" y="3954463"/>
          <p14:tracePt t="55451" x="2767013" y="3954463"/>
          <p14:tracePt t="55459" x="2778125" y="3941763"/>
          <p14:tracePt t="55465" x="2790825" y="3929063"/>
          <p14:tracePt t="55476" x="2803525" y="3916363"/>
          <p14:tracePt t="55481" x="2816225" y="3905250"/>
          <p14:tracePt t="55492" x="2816225" y="3892550"/>
          <p14:tracePt t="55496" x="2828925" y="3892550"/>
          <p14:tracePt t="55502" x="2828925" y="3879850"/>
          <p14:tracePt t="55510" x="2841625" y="3879850"/>
          <p14:tracePt t="55516" x="2854325" y="3867150"/>
          <p14:tracePt t="55531" x="2867025" y="3867150"/>
          <p14:tracePt t="55542" x="2879725" y="3841750"/>
          <p14:tracePt t="55575" x="2890838" y="3841750"/>
          <p14:tracePt t="55611" x="2890838" y="3829050"/>
          <p14:tracePt t="74457" x="2979738" y="3829050"/>
          <p14:tracePt t="74463" x="3141663" y="3829050"/>
          <p14:tracePt t="74472" x="3292475" y="3829050"/>
          <p14:tracePt t="74479" x="3541713" y="3816350"/>
          <p14:tracePt t="74490" x="3856038" y="3816350"/>
          <p14:tracePt t="74494" x="4130675" y="3803650"/>
          <p14:tracePt t="74501" x="4556125" y="3829050"/>
          <p14:tracePt t="74509" x="4906963" y="3841750"/>
          <p14:tracePt t="74514" x="5219700" y="3867150"/>
          <p14:tracePt t="74524" x="5632450" y="3892550"/>
          <p14:tracePt t="74529" x="5895975" y="3916363"/>
          <p14:tracePt t="74541" x="6157913" y="3979863"/>
          <p14:tracePt t="74545" x="6559550" y="4054475"/>
          <p14:tracePt t="74551" x="6872288" y="4154488"/>
          <p14:tracePt t="74559" x="7172325" y="4254500"/>
          <p14:tracePt t="74565" x="7472363" y="4330700"/>
          <p14:tracePt t="74575" x="7710488" y="4454525"/>
          <p14:tracePt t="74581" x="8023225" y="4567238"/>
          <p14:tracePt t="74590" x="8312150" y="4705350"/>
          <p14:tracePt t="74594" x="8599488" y="4818063"/>
          <p14:tracePt t="74606" x="8824913" y="4918075"/>
          <p14:tracePt t="74610" x="9150350" y="5081588"/>
          <p14:tracePt t="74617" x="9388475" y="5256213"/>
          <p14:tracePt t="74625" x="9513888" y="5343525"/>
          <p14:tracePt t="74631" x="9713913" y="5443538"/>
          <p14:tracePt t="74641" x="9839325" y="5507038"/>
          <p14:tracePt t="74646" x="9926638" y="5568950"/>
          <p14:tracePt t="74657" x="10001250" y="5619750"/>
          <p14:tracePt t="74661" x="10064750" y="5643563"/>
          <p14:tracePt t="74668" x="10088563" y="5668963"/>
          <p14:tracePt t="74674" x="10126663" y="5681663"/>
          <p14:tracePt t="74682" x="10139363" y="5694363"/>
          <p14:tracePt t="74690" x="10139363" y="5707063"/>
          <p14:tracePt t="74697" x="10139363" y="5719763"/>
          <p14:tracePt t="74706" x="10152063" y="5719763"/>
          <p14:tracePt t="74769" x="10164763" y="5681663"/>
          <p14:tracePt t="74776" x="10264775" y="5556250"/>
          <p14:tracePt t="74784" x="10301288" y="5507038"/>
          <p14:tracePt t="74791" x="10339388" y="5407025"/>
          <p14:tracePt t="74798" x="10352088" y="5356225"/>
          <p14:tracePt t="74807" x="10352088" y="5330825"/>
          <p14:tracePt t="74813" x="10377488" y="5294313"/>
          <p14:tracePt t="74823" x="10414000" y="5218113"/>
          <p14:tracePt t="74829" x="10452100" y="5143500"/>
          <p14:tracePt t="74836" x="10502900" y="5043488"/>
          <p14:tracePt t="74842" x="10552113" y="4968875"/>
          <p14:tracePt t="74849" x="10590213" y="4918075"/>
          <p14:tracePt t="74857" x="10626725" y="4856163"/>
          <p14:tracePt t="74863" x="10664825" y="4818063"/>
          <p14:tracePt t="74873" x="10690225" y="4779963"/>
          <p14:tracePt t="74878" x="10726738" y="4756150"/>
          <p14:tracePt t="74890" x="10752138" y="4730750"/>
          <p14:tracePt t="74895" x="10764838" y="4718050"/>
          <p14:tracePt t="74900" x="10777538" y="4705350"/>
          <p14:tracePt t="74907" x="10790238" y="4705350"/>
          <p14:tracePt t="74914" x="10815638" y="4692650"/>
          <p14:tracePt t="74924" x="10828338" y="4679950"/>
          <p14:tracePt t="74929" x="10828338" y="4667250"/>
          <p14:tracePt t="74939" x="10839450" y="4667250"/>
          <p14:tracePt t="74951" x="10839450" y="4656138"/>
          <p14:tracePt t="74959" x="10852150" y="4643438"/>
          <p14:tracePt t="74980" x="10864850" y="4630738"/>
          <p14:tracePt t="74989" x="10890250" y="4630738"/>
          <p14:tracePt t="74994" x="10902950" y="4618038"/>
          <p14:tracePt t="75010" x="10939463" y="4567238"/>
          <p14:tracePt t="75016" x="10977563" y="4554538"/>
          <p14:tracePt t="75025" x="11002963" y="4530725"/>
          <p14:tracePt t="75030" x="11015663" y="4505325"/>
          <p14:tracePt t="75040" x="11041063" y="4479925"/>
          <p14:tracePt t="75045" x="11052175" y="4454525"/>
          <p14:tracePt t="75056" x="11090275" y="4418013"/>
          <p14:tracePt t="75062" x="11090275" y="4405313"/>
          <p14:tracePt t="75067" x="11115675" y="4379913"/>
          <p14:tracePt t="75075" x="11128375" y="4354513"/>
          <p14:tracePt t="75090" x="11141075" y="4330700"/>
          <p14:tracePt t="75096" x="11141075" y="4318000"/>
          <p14:tracePt t="75107" x="11141075" y="4305300"/>
          <p14:tracePt t="75123" x="11141075" y="4292600"/>
          <p14:tracePt t="75126" x="11141075" y="4279900"/>
          <p14:tracePt t="75141" x="11141075" y="4267200"/>
          <p14:tracePt t="75147" x="11141075" y="4254500"/>
          <p14:tracePt t="75162" x="11141075" y="4241800"/>
          <p14:tracePt t="75176" x="11141075" y="4230688"/>
          <p14:tracePt t="75191" x="11141075" y="4217988"/>
          <p14:tracePt t="75207" x="11141075" y="4205288"/>
          <p14:tracePt t="75241" x="11141075" y="4179888"/>
          <p14:tracePt t="75649" x="11153775" y="4179888"/>
          <p14:tracePt t="75685" x="11164888" y="4179888"/>
          <p14:tracePt t="75699" x="11177588" y="4192588"/>
          <p14:tracePt t="75708" x="11202988" y="4192588"/>
          <p14:tracePt t="75715" x="11215688" y="4205288"/>
          <p14:tracePt t="75724" x="11253788" y="4205288"/>
          <p14:tracePt t="75728" x="11277600" y="4217988"/>
          <p14:tracePt t="75743" x="11328400" y="4241800"/>
          <p14:tracePt t="75751" x="11341100" y="4254500"/>
          <p14:tracePt t="75760" x="11366500" y="4254500"/>
          <p14:tracePt t="75765" x="11377613" y="4267200"/>
          <p14:tracePt t="75775" x="11390313" y="4267200"/>
          <p14:tracePt t="75779" x="11390313" y="4279900"/>
          <p14:tracePt t="75790" x="11415713" y="4279900"/>
          <p14:tracePt t="75809" x="11428413" y="4292600"/>
          <p14:tracePt t="75824" x="11441113" y="4292600"/>
          <p14:tracePt t="75840" x="11453813" y="4305300"/>
          <p14:tracePt t="75867" x="11466513" y="4318000"/>
          <p14:tracePt t="75881" x="11466513" y="4330700"/>
          <p14:tracePt t="75932" x="11479213" y="4330700"/>
          <p14:tracePt t="76862" x="11466513" y="4330700"/>
          <p14:tracePt t="77153" x="11466513" y="4318000"/>
          <p14:tracePt t="77160" x="11453813" y="4318000"/>
          <p14:tracePt t="77169" x="11441113" y="4318000"/>
          <p14:tracePt t="77182" x="11428413" y="4318000"/>
          <p14:tracePt t="77190" x="11415713" y="4318000"/>
          <p14:tracePt t="77198" x="11403013" y="4318000"/>
          <p14:tracePt t="77207" x="11390313" y="4318000"/>
          <p14:tracePt t="77223" x="11366500" y="4292600"/>
          <p14:tracePt t="77226" x="11290300" y="4279900"/>
          <p14:tracePt t="77234" x="11241088" y="4267200"/>
          <p14:tracePt t="77241" x="11202988" y="4230688"/>
          <p14:tracePt t="77248" x="11141075" y="4217988"/>
          <p14:tracePt t="77256" x="11115675" y="4205288"/>
          <p14:tracePt t="77262" x="11028363" y="4167188"/>
          <p14:tracePt t="77274" x="10939463" y="4141788"/>
          <p14:tracePt t="77278" x="10828338" y="4105275"/>
          <p14:tracePt t="77292" x="10664825" y="4029075"/>
          <p14:tracePt t="77298" x="10639425" y="3979863"/>
          <p14:tracePt t="77307" x="10552113" y="3916363"/>
          <p14:tracePt t="77313" x="10502900" y="3841750"/>
          <p14:tracePt t="77323" x="10464800" y="3779838"/>
          <p14:tracePt t="77328" x="10426700" y="3703638"/>
          <p14:tracePt t="77339" x="10390188" y="3667125"/>
          <p14:tracePt t="77343" x="10339388" y="3603625"/>
          <p14:tracePt t="77350" x="10326688" y="3579813"/>
          <p14:tracePt t="77358" x="10288588" y="3554413"/>
          <p14:tracePt t="77365" x="10252075" y="3516313"/>
          <p14:tracePt t="77375" x="10188575" y="3479800"/>
          <p14:tracePt t="77380" x="10164763" y="3441700"/>
          <p14:tracePt t="77390" x="10113963" y="3378200"/>
          <p14:tracePt t="77395" x="10075863" y="3341688"/>
          <p14:tracePt t="77401" x="10039350" y="3278188"/>
          <p14:tracePt t="77409" x="10013950" y="3228975"/>
          <p14:tracePt t="77415" x="9988550" y="3178175"/>
          <p14:tracePt t="77424" x="9963150" y="3141663"/>
          <p14:tracePt t="77429" x="9952038" y="3116263"/>
          <p14:tracePt t="77439" x="9913938" y="3078163"/>
          <p14:tracePt t="77444" x="9901238" y="3054350"/>
          <p14:tracePt t="77457" x="9875838" y="3028950"/>
          <p14:tracePt t="77462" x="9839325" y="2990850"/>
          <p14:tracePt t="77466" x="9801225" y="2965450"/>
          <p14:tracePt t="77474" x="9726613" y="2916238"/>
          <p14:tracePt t="77480" x="9675813" y="2878138"/>
          <p14:tracePt t="77490" x="9626600" y="2840038"/>
          <p14:tracePt t="77495" x="9563100" y="2790825"/>
          <p14:tracePt t="77507" x="9525000" y="2716213"/>
          <p14:tracePt t="77511" x="9488488" y="2678113"/>
          <p14:tracePt t="77518" x="9450388" y="2616200"/>
          <p14:tracePt t="77525" x="9450388" y="2590800"/>
          <p14:tracePt t="77531" x="9437688" y="2552700"/>
          <p14:tracePt t="77540" x="9424988" y="2527300"/>
          <p14:tracePt t="77556" x="9413875" y="2503488"/>
          <p14:tracePt t="77576" x="9401175" y="2490788"/>
          <p14:tracePt t="77582" x="9375775" y="2478088"/>
          <p14:tracePt t="77590" x="9363075" y="2452688"/>
          <p14:tracePt t="77598" x="9350375" y="2427288"/>
          <p14:tracePt t="77606" x="9324975" y="2414588"/>
          <p14:tracePt t="77611" x="9275763" y="2352675"/>
          <p14:tracePt t="77622" x="9237663" y="2339975"/>
          <p14:tracePt t="77627" x="9199563" y="2303463"/>
          <p14:tracePt t="77634" x="9150350" y="2252663"/>
          <p14:tracePt t="77641" x="9137650" y="2227263"/>
          <p14:tracePt t="77649" x="9112250" y="2190750"/>
          <p14:tracePt t="77657" x="9075738" y="2139950"/>
          <p14:tracePt t="77663" x="9063038" y="2114550"/>
          <p14:tracePt t="77672" x="9050338" y="2089150"/>
          <p14:tracePt t="77678" x="9037638" y="2052638"/>
          <p14:tracePt t="77688" x="9024938" y="2027238"/>
          <p14:tracePt t="77692" x="9024938" y="2014538"/>
          <p14:tracePt t="77699" x="9012238" y="1989138"/>
          <p14:tracePt t="77706" x="8999538" y="1965325"/>
          <p14:tracePt t="77713" x="8975725" y="1952625"/>
          <p14:tracePt t="77723" x="8963025" y="1927225"/>
          <p14:tracePt t="77727" x="8963025" y="1914525"/>
          <p14:tracePt t="77740" x="8937625" y="1901825"/>
          <p14:tracePt t="77745" x="8924925" y="1865313"/>
          <p14:tracePt t="77750" x="8912225" y="1839913"/>
          <p14:tracePt t="77757" x="8899525" y="1827213"/>
          <p14:tracePt t="77764" x="8886825" y="1801813"/>
          <p14:tracePt t="77774" x="8874125" y="1765300"/>
          <p14:tracePt t="77780" x="8863013" y="1752600"/>
          <p14:tracePt t="77790" x="8863013" y="1739900"/>
          <p14:tracePt t="77794" x="8850313" y="1701800"/>
          <p14:tracePt t="77801" x="8837613" y="1676400"/>
          <p14:tracePt t="77815" x="8824913" y="1663700"/>
          <p14:tracePt t="77824" x="8812213" y="1652588"/>
          <p14:tracePt t="77829" x="8799513" y="1639888"/>
          <p14:tracePt t="77844" x="8786813" y="1614488"/>
          <p14:tracePt t="77856" x="8774113" y="1614488"/>
          <p14:tracePt t="77866" x="8774113" y="1601788"/>
          <p14:tracePt t="77880" x="8763000" y="1601788"/>
          <p14:tracePt t="77909" x="8750300" y="1601788"/>
          <p14:tracePt t="77918" x="8737600" y="1601788"/>
          <p14:tracePt t="77925" x="8724900" y="1601788"/>
          <p14:tracePt t="77941" x="8724900" y="1589088"/>
          <p14:tracePt t="77960" x="8712200" y="1589088"/>
          <p14:tracePt t="78069" x="8712200" y="1576388"/>
          <p14:tracePt t="78171" x="8699500" y="1576388"/>
          <p14:tracePt t="78200" x="8699500" y="1563688"/>
          <p14:tracePt t="78237" x="8686800" y="1563688"/>
          <p14:tracePt t="78273" x="8674100" y="1563688"/>
          <p14:tracePt t="78280" x="8674100" y="1552575"/>
          <p14:tracePt t="78304" x="8661400" y="1552575"/>
          <p14:tracePt t="78310" x="8661400" y="1539875"/>
          <p14:tracePt t="78331" x="8650288" y="1539875"/>
          <p14:tracePt t="78340" x="8650288" y="1527175"/>
          <p14:tracePt t="78354" x="8637588" y="1527175"/>
          <p14:tracePt t="78484" x="8624888" y="1514475"/>
          <p14:tracePt t="78694" x="8612188" y="1514475"/>
          <p14:tracePt t="80411" x="8637588" y="1514475"/>
          <p14:tracePt t="80439" x="8650288" y="1514475"/>
          <p14:tracePt t="80461" x="8661400" y="1514475"/>
          <p14:tracePt t="80490" x="8674100" y="1527175"/>
          <p14:tracePt t="80497" x="8686800" y="1527175"/>
          <p14:tracePt t="80507" x="8712200" y="1527175"/>
          <p14:tracePt t="80512" x="8824913" y="1527175"/>
          <p14:tracePt t="80522" x="8874125" y="1527175"/>
          <p14:tracePt t="80526" x="8963025" y="1527175"/>
          <p14:tracePt t="80538" x="9075738" y="1514475"/>
          <p14:tracePt t="80542" x="9124950" y="1514475"/>
          <p14:tracePt t="80548" x="9337675" y="1501775"/>
          <p14:tracePt t="80557" x="9388475" y="1501775"/>
          <p14:tracePt t="80563" x="9563100" y="1501775"/>
          <p14:tracePt t="80573" x="9626600" y="1501775"/>
          <p14:tracePt t="80577" x="9739313" y="1501775"/>
          <p14:tracePt t="80592" x="9875838" y="1489075"/>
          <p14:tracePt t="80600" x="9901238" y="1489075"/>
          <p14:tracePt t="80608" x="9926638" y="1489075"/>
          <p14:tracePt t="80614" x="9939338" y="1476375"/>
          <p14:tracePt t="80839" x="9939338" y="1576388"/>
          <p14:tracePt t="80846" x="9939338" y="1876425"/>
          <p14:tracePt t="80854" x="9939338" y="2114550"/>
          <p14:tracePt t="80862" x="9926638" y="2201863"/>
          <p14:tracePt t="80872" x="9926638" y="2403475"/>
          <p14:tracePt t="80875" x="9939338" y="2716213"/>
          <p14:tracePt t="80884" x="9913938" y="2803525"/>
          <p14:tracePt t="80890" x="9901238" y="2865438"/>
          <p14:tracePt t="80897" x="9888538" y="2890838"/>
          <p14:tracePt t="80906" x="9888538" y="2928938"/>
          <p14:tracePt t="80912" x="9875838" y="2952750"/>
          <p14:tracePt t="80923" x="9875838" y="3016250"/>
          <p14:tracePt t="80928" x="9863138" y="3041650"/>
          <p14:tracePt t="80934" x="9852025" y="3116263"/>
          <p14:tracePt t="80943" x="9852025" y="3141663"/>
          <p14:tracePt t="80948" x="9839325" y="3165475"/>
          <p14:tracePt t="80956" x="9839325" y="3241675"/>
          <p14:tracePt t="80962" x="9839325" y="3267075"/>
          <p14:tracePt t="80973" x="9839325" y="3341688"/>
          <p14:tracePt t="80977" x="9839325" y="3390900"/>
          <p14:tracePt t="80989" x="9839325" y="3441700"/>
          <p14:tracePt t="80992" x="9839325" y="3490913"/>
          <p14:tracePt t="81010" x="9813925" y="3741738"/>
          <p14:tracePt t="81013" x="9813925" y="3779838"/>
          <p14:tracePt t="81024" x="9813925" y="3829050"/>
          <p14:tracePt t="81028" x="9813925" y="3854450"/>
          <p14:tracePt t="81039" x="9801225" y="3879850"/>
          <p14:tracePt t="81043" x="9801225" y="3892550"/>
          <p14:tracePt t="81050" x="9801225" y="3905250"/>
          <p14:tracePt t="81058" x="9801225" y="3916363"/>
          <p14:tracePt t="81064" x="9788525" y="3929063"/>
          <p14:tracePt t="81079" x="9788525" y="3954463"/>
          <p14:tracePt t="81093" x="9788525" y="3967163"/>
          <p14:tracePt t="81105" x="9788525" y="3979863"/>
          <p14:tracePt t="81108" x="9788525" y="4005263"/>
          <p14:tracePt t="81115" x="9788525" y="4041775"/>
          <p14:tracePt t="81123" x="9788525" y="4054475"/>
          <p14:tracePt t="81130" x="9788525" y="4129088"/>
          <p14:tracePt t="81140" x="9788525" y="4167188"/>
          <p14:tracePt t="81145" x="9788525" y="4192588"/>
          <p14:tracePt t="81156" x="9788525" y="4230688"/>
          <p14:tracePt t="81159" x="9788525" y="4254500"/>
          <p14:tracePt t="81174" x="9788525" y="4279900"/>
          <p14:tracePt t="81190" x="9788525" y="4292600"/>
          <p14:tracePt t="81195" x="9788525" y="4305300"/>
          <p14:tracePt t="81206" x="9788525" y="4318000"/>
          <p14:tracePt t="81217" x="9788525" y="4330700"/>
          <p14:tracePt t="81231" x="9788525" y="4341813"/>
          <p14:tracePt t="81269" x="9788525" y="4354513"/>
          <p14:tracePt t="81282" x="9775825" y="4354513"/>
          <p14:tracePt t="81319" x="9763125" y="4379913"/>
          <p14:tracePt t="81392" x="9763125" y="4392613"/>
          <p14:tracePt t="81450" x="9750425" y="4392613"/>
          <p14:tracePt t="81508" x="9739313" y="4392613"/>
          <p14:tracePt t="82787" x="9726613" y="4392613"/>
          <p14:tracePt t="82817" x="9713913" y="4392613"/>
          <p14:tracePt t="82830" x="9701213" y="4392613"/>
          <p14:tracePt t="82840" x="9688513" y="4392613"/>
          <p14:tracePt t="82854" x="9675813" y="4392613"/>
          <p14:tracePt t="82861" x="9663113" y="4392613"/>
          <p14:tracePt t="82872" x="9650413" y="4392613"/>
          <p14:tracePt t="82875" x="9637713" y="4379913"/>
          <p14:tracePt t="82881" x="9613900" y="4379913"/>
          <p14:tracePt t="82891" x="9575800" y="4379913"/>
          <p14:tracePt t="82897" x="9513888" y="4379913"/>
          <p14:tracePt t="82906" x="9437688" y="4367213"/>
          <p14:tracePt t="82911" x="9337675" y="4367213"/>
          <p14:tracePt t="82922" x="9288463" y="4367213"/>
          <p14:tracePt t="82927" x="9224963" y="4367213"/>
          <p14:tracePt t="82933" x="9175750" y="4367213"/>
          <p14:tracePt t="82942" x="9088438" y="4367213"/>
          <p14:tracePt t="82947" x="9037638" y="4367213"/>
          <p14:tracePt t="82957" x="8963025" y="4367213"/>
          <p14:tracePt t="82961" x="8899525" y="4367213"/>
          <p14:tracePt t="82973" x="8874125" y="4367213"/>
          <p14:tracePt t="82976" x="8824913" y="4367213"/>
          <p14:tracePt t="82984" x="8750300" y="4367213"/>
          <p14:tracePt t="82992" x="8724900" y="4367213"/>
          <p14:tracePt t="82998" x="8686800" y="4367213"/>
          <p14:tracePt t="83006" x="8637588" y="4354513"/>
          <p14:tracePt t="83027" x="8512175" y="4330700"/>
          <p14:tracePt t="83039" x="8486775" y="4318000"/>
          <p14:tracePt t="83042" x="8461375" y="4292600"/>
          <p14:tracePt t="83049" x="8435975" y="4267200"/>
          <p14:tracePt t="83057" x="8399463" y="4267200"/>
          <p14:tracePt t="83064" x="8374063" y="4254500"/>
          <p14:tracePt t="83073" x="8361363" y="4241800"/>
          <p14:tracePt t="83078" x="8348663" y="4241800"/>
          <p14:tracePt t="83092" x="8335963" y="4241800"/>
          <p14:tracePt t="83105" x="8312150" y="4241800"/>
          <p14:tracePt t="83114" x="8299450" y="4241800"/>
          <p14:tracePt t="83123" x="8286750" y="4241800"/>
          <p14:tracePt t="83139" x="8286750" y="4230688"/>
          <p14:tracePt t="83180" x="8286750" y="4205288"/>
          <p14:tracePt t="83189" x="8299450" y="4205288"/>
          <p14:tracePt t="83194" x="8312150" y="4205288"/>
          <p14:tracePt t="83206" x="8324850" y="4205288"/>
          <p14:tracePt t="83208" x="8361363" y="4205288"/>
          <p14:tracePt t="83216" x="8386763" y="4205288"/>
          <p14:tracePt t="83225" x="8435975" y="4205288"/>
          <p14:tracePt t="83230" x="8461375" y="4217988"/>
          <p14:tracePt t="83239" x="8499475" y="4217988"/>
          <p14:tracePt t="83246" x="8737600" y="4217988"/>
          <p14:tracePt t="83255" x="8986838" y="4192588"/>
          <p14:tracePt t="83260" x="9275763" y="4179888"/>
          <p14:tracePt t="83272" x="9488488" y="4179888"/>
          <p14:tracePt t="83276" x="9588500" y="4179888"/>
          <p14:tracePt t="83281" x="9813925" y="4179888"/>
          <p14:tracePt t="83289" x="10001250" y="4179888"/>
          <p14:tracePt t="83296" x="10113963" y="4179888"/>
          <p14:tracePt t="83305" x="10201275" y="4179888"/>
          <p14:tracePt t="83310" x="10313988" y="4179888"/>
          <p14:tracePt t="83322" x="10390188" y="4167188"/>
          <p14:tracePt t="83325" x="10464800" y="4154488"/>
          <p14:tracePt t="83333" x="10502900" y="4141788"/>
          <p14:tracePt t="83340" x="10552113" y="4141788"/>
          <p14:tracePt t="83347" x="10564813" y="4141788"/>
          <p14:tracePt t="83356" x="10577513" y="4141788"/>
          <p14:tracePt t="83361" x="10590213" y="4141788"/>
          <p14:tracePt t="83384" x="10602913" y="4141788"/>
          <p14:tracePt t="83434" x="10590213" y="4141788"/>
          <p14:tracePt t="83449" x="10577513" y="4141788"/>
          <p14:tracePt t="83457" x="10564813" y="4141788"/>
          <p14:tracePt t="83464" x="10526713" y="4141788"/>
          <p14:tracePt t="83473" x="10514013" y="4141788"/>
          <p14:tracePt t="83478" x="10490200" y="4141788"/>
          <p14:tracePt t="83489" x="10477500" y="4141788"/>
          <p14:tracePt t="83492" x="10452100" y="4141788"/>
          <p14:tracePt t="83501" x="10426700" y="4141788"/>
          <p14:tracePt t="83509" x="10414000" y="4141788"/>
          <p14:tracePt t="83514" x="10401300" y="4141788"/>
          <p14:tracePt t="83523" x="10377488" y="4141788"/>
          <p14:tracePt t="83529" x="10352088" y="4141788"/>
          <p14:tracePt t="83538" x="10339388" y="4141788"/>
          <p14:tracePt t="83543" x="10326688" y="4141788"/>
          <p14:tracePt t="83555" x="10301288" y="4141788"/>
          <p14:tracePt t="83558" x="10226675" y="4141788"/>
          <p14:tracePt t="83566" x="10164763" y="4141788"/>
          <p14:tracePt t="83573" x="10088563" y="4154488"/>
          <p14:tracePt t="83579" x="10001250" y="4167188"/>
          <p14:tracePt t="83589" x="9901238" y="4179888"/>
          <p14:tracePt t="83594" x="9852025" y="4205288"/>
          <p14:tracePt t="83605" x="9763125" y="4217988"/>
          <p14:tracePt t="83610" x="9675813" y="4230688"/>
          <p14:tracePt t="83616" x="9588500" y="4254500"/>
          <p14:tracePt t="83623" x="9501188" y="4254500"/>
          <p14:tracePt t="83630" x="9401175" y="4279900"/>
          <p14:tracePt t="83639" x="9324975" y="4292600"/>
          <p14:tracePt t="83647" x="9250363" y="4330700"/>
          <p14:tracePt t="83655" x="9188450" y="4341813"/>
          <p14:tracePt t="83659" x="9112250" y="4341813"/>
          <p14:tracePt t="83671" x="9050338" y="4367213"/>
          <p14:tracePt t="83676" x="8999538" y="4367213"/>
          <p14:tracePt t="83681" x="8924925" y="4379913"/>
          <p14:tracePt t="83689" x="8899525" y="4379913"/>
          <p14:tracePt t="83696" x="8824913" y="4379913"/>
          <p14:tracePt t="83706" x="8786813" y="4379913"/>
          <p14:tracePt t="83710" x="8724900" y="4392613"/>
          <p14:tracePt t="83722" x="8712200" y="4392613"/>
          <p14:tracePt t="83725" x="8686800" y="4392613"/>
          <p14:tracePt t="83733" x="8661400" y="4405313"/>
          <p14:tracePt t="83742" x="8637588" y="4405313"/>
          <p14:tracePt t="83756" x="8624888" y="4405313"/>
          <p14:tracePt t="83761" x="8599488" y="4430713"/>
          <p14:tracePt t="83772" x="8574088" y="4430713"/>
          <p14:tracePt t="83775" x="8561388" y="4443413"/>
          <p14:tracePt t="83783" x="8537575" y="4443413"/>
          <p14:tracePt t="83791" x="8512175" y="4443413"/>
          <p14:tracePt t="83797" x="8512175" y="4454525"/>
          <p14:tracePt t="83807" x="8474075" y="4467225"/>
          <p14:tracePt t="83813" x="8461375" y="4467225"/>
          <p14:tracePt t="83822" x="8435975" y="4467225"/>
          <p14:tracePt t="83826" x="8399463" y="4467225"/>
          <p14:tracePt t="83839" x="8386763" y="4479925"/>
          <p14:tracePt t="83842" x="8374063" y="4479925"/>
          <p14:tracePt t="83848" x="8361363" y="4479925"/>
          <p14:tracePt t="83863" x="8335963" y="4479925"/>
          <p14:tracePt t="83873" x="8324850" y="4479925"/>
          <p14:tracePt t="83888" x="8299450" y="4479925"/>
          <p14:tracePt t="83900" x="8286750" y="4479925"/>
          <p14:tracePt t="83914" x="8274050" y="4479925"/>
          <p14:tracePt t="83928" x="8248650" y="4479925"/>
          <p14:tracePt t="84009" x="8261350" y="4479925"/>
          <p14:tracePt t="84024" x="8274050" y="4479925"/>
          <p14:tracePt t="84031" x="8274050" y="4492625"/>
          <p14:tracePt t="84039" x="8299450" y="4492625"/>
          <p14:tracePt t="84053" x="8312150" y="4492625"/>
          <p14:tracePt t="84067" x="8335963" y="4492625"/>
          <p14:tracePt t="84075" x="8348663" y="4492625"/>
          <p14:tracePt t="84089" x="8361363" y="4492625"/>
          <p14:tracePt t="84105" x="8386763" y="4492625"/>
          <p14:tracePt t="84122" x="8412163" y="4492625"/>
          <p14:tracePt t="84125" x="8424863" y="4492625"/>
          <p14:tracePt t="84132" x="8435975" y="4492625"/>
          <p14:tracePt t="84141" x="8461375" y="4492625"/>
          <p14:tracePt t="84146" x="8486775" y="4492625"/>
          <p14:tracePt t="84156" x="8512175" y="4492625"/>
          <p14:tracePt t="84161" x="8537575" y="4492625"/>
          <p14:tracePt t="84172" x="8561388" y="4492625"/>
          <p14:tracePt t="84175" x="8612188" y="4492625"/>
          <p14:tracePt t="84183" x="8637588" y="4492625"/>
          <p14:tracePt t="84190" x="8699500" y="4492625"/>
          <p14:tracePt t="84197" x="8737600" y="4492625"/>
          <p14:tracePt t="84207" x="8799513" y="4492625"/>
          <p14:tracePt t="84212" x="8850313" y="4492625"/>
          <p14:tracePt t="84222" x="8924925" y="4492625"/>
          <p14:tracePt t="84226" x="8950325" y="4492625"/>
          <p14:tracePt t="84241" x="8999538" y="4505325"/>
          <p14:tracePt t="84248" x="9012238" y="4505325"/>
          <p14:tracePt t="84256" x="9024938" y="4505325"/>
          <p14:tracePt t="84272" x="9037638" y="4505325"/>
          <p14:tracePt t="84277" x="9050338" y="4505325"/>
          <p14:tracePt t="84289" x="9075738" y="4505325"/>
          <p14:tracePt t="84307" x="9088438" y="4505325"/>
          <p14:tracePt t="84328" x="9099550" y="4505325"/>
          <p14:tracePt t="84352" x="9112250" y="4505325"/>
          <p14:tracePt t="84365" x="9124950" y="4505325"/>
          <p14:tracePt t="84423" x="9124950" y="4518025"/>
          <p14:tracePt t="84481" x="9150350" y="4518025"/>
          <p14:tracePt t="84489" x="9199563" y="4467225"/>
          <p14:tracePt t="91774" x="9224963" y="4467225"/>
          <p14:tracePt t="91780" x="9250363" y="4454525"/>
          <p14:tracePt t="91789" x="9275763" y="4454525"/>
          <p14:tracePt t="91796" x="9312275" y="4443413"/>
          <p14:tracePt t="91805" x="9337675" y="4430713"/>
          <p14:tracePt t="91810" x="9363075" y="4430713"/>
          <p14:tracePt t="91821" x="9401175" y="4418013"/>
          <p14:tracePt t="91825" x="9437688" y="4418013"/>
          <p14:tracePt t="91832" x="9488488" y="4405313"/>
          <p14:tracePt t="91839" x="9550400" y="4392613"/>
          <p14:tracePt t="91846" x="9613900" y="4367213"/>
          <p14:tracePt t="91856" x="9739313" y="4367213"/>
          <p14:tracePt t="91861" x="9788525" y="4354513"/>
          <p14:tracePt t="91871" x="9852025" y="4354513"/>
          <p14:tracePt t="91875" x="9926638" y="4341813"/>
          <p14:tracePt t="91889" x="10001250" y="4330700"/>
          <p14:tracePt t="91891" x="10064750" y="4330700"/>
          <p14:tracePt t="91898" x="10139363" y="4330700"/>
          <p14:tracePt t="91905" x="10201275" y="4318000"/>
          <p14:tracePt t="91911" x="10252075" y="4318000"/>
          <p14:tracePt t="91921" x="10313988" y="4318000"/>
          <p14:tracePt t="91926" x="10352088" y="4305300"/>
          <p14:tracePt t="91938" x="10390188" y="4305300"/>
          <p14:tracePt t="91942" x="10401300" y="4305300"/>
          <p14:tracePt t="91948" x="10426700" y="4305300"/>
          <p14:tracePt t="91956" x="10439400" y="4305300"/>
          <p14:tracePt t="91962" x="10464800" y="4305300"/>
          <p14:tracePt t="91972" x="10502900" y="4292600"/>
          <p14:tracePt t="91978" x="10514013" y="4292600"/>
          <p14:tracePt t="91987" x="10526713" y="4292600"/>
          <p14:tracePt t="91991" x="10552113" y="4292600"/>
          <p14:tracePt t="91999" x="10590213" y="4305300"/>
          <p14:tracePt t="92006" x="10614025" y="4305300"/>
          <p14:tracePt t="92024" x="10677525" y="4318000"/>
          <p14:tracePt t="92027" x="10702925" y="4330700"/>
          <p14:tracePt t="92038" x="10726738" y="4341813"/>
          <p14:tracePt t="92042" x="10752138" y="4341813"/>
          <p14:tracePt t="92055" x="10764838" y="4367213"/>
          <p14:tracePt t="92058" x="10790238" y="4379913"/>
          <p14:tracePt t="92064" x="10802938" y="4392613"/>
          <p14:tracePt t="92072" x="10828338" y="4405313"/>
          <p14:tracePt t="92078" x="10852150" y="4405313"/>
          <p14:tracePt t="92088" x="10864850" y="4418013"/>
          <p14:tracePt t="92093" x="10877550" y="4418013"/>
          <p14:tracePt t="92104" x="10877550" y="4430713"/>
          <p14:tracePt t="92107" x="10890250" y="4443413"/>
          <p14:tracePt t="92123" x="10902950" y="4443413"/>
          <p14:tracePt t="92129" x="10902950" y="4454525"/>
          <p14:tracePt t="92139" x="10915650" y="4454525"/>
          <p14:tracePt t="92158" x="10928350" y="4467225"/>
          <p14:tracePt t="92174" x="10939463" y="4479925"/>
          <p14:tracePt t="92181" x="10952163" y="4492625"/>
          <p14:tracePt t="92189" x="10952163" y="4518025"/>
          <p14:tracePt t="92195" x="10964863" y="4530725"/>
          <p14:tracePt t="92204" x="10990263" y="4554538"/>
          <p14:tracePt t="92209" x="11015663" y="4630738"/>
          <p14:tracePt t="92222" x="11028363" y="4656138"/>
          <p14:tracePt t="92226" x="11028363" y="4679950"/>
          <p14:tracePt t="92232" x="11041063" y="4718050"/>
          <p14:tracePt t="92239" x="11041063" y="4743450"/>
          <p14:tracePt t="92245" x="11041063" y="4756150"/>
          <p14:tracePt t="92256" x="11041063" y="4768850"/>
          <p14:tracePt t="92260" x="11041063" y="4792663"/>
          <p14:tracePt t="92271" x="11041063" y="4805363"/>
          <p14:tracePt t="92274" x="11052175" y="4818063"/>
          <p14:tracePt t="92283" x="11052175" y="4843463"/>
          <p14:tracePt t="92290" x="11052175" y="4856163"/>
          <p14:tracePt t="92297" x="11052175" y="4892675"/>
          <p14:tracePt t="92306" x="11052175" y="4918075"/>
          <p14:tracePt t="92312" x="11052175" y="4943475"/>
          <p14:tracePt t="92323" x="11052175" y="5005388"/>
          <p14:tracePt t="92326" x="11052175" y="5081588"/>
          <p14:tracePt t="92341" x="11041063" y="5156200"/>
          <p14:tracePt t="92348" x="11041063" y="5194300"/>
          <p14:tracePt t="92357" x="11028363" y="5243513"/>
          <p14:tracePt t="92361" x="11028363" y="5268913"/>
          <p14:tracePt t="92371" x="11028363" y="5305425"/>
          <p14:tracePt t="92376" x="11028363" y="5318125"/>
          <p14:tracePt t="92386" x="11028363" y="5343525"/>
          <p14:tracePt t="92390" x="11028363" y="5356225"/>
          <p14:tracePt t="92397" x="11028363" y="5368925"/>
          <p14:tracePt t="92412" x="11028363" y="5381625"/>
          <p14:tracePt t="92420" x="11028363" y="5394325"/>
          <p14:tracePt t="92435" x="11028363" y="5407025"/>
          <p14:tracePt t="92477" x="11028363" y="5418138"/>
          <p14:tracePt t="92493" x="11028363" y="5430838"/>
          <p14:tracePt t="92507" x="11028363" y="5443538"/>
          <p14:tracePt t="92523" x="11028363" y="5456238"/>
          <p14:tracePt t="92538" x="11028363" y="5468938"/>
          <p14:tracePt t="92553" x="11028363" y="5507038"/>
          <p14:tracePt t="92560" x="11028363" y="5518150"/>
          <p14:tracePt t="92570" x="11028363" y="5556250"/>
          <p14:tracePt t="92574" x="11028363" y="5581650"/>
          <p14:tracePt t="92580" x="11028363" y="5607050"/>
          <p14:tracePt t="92589" x="11028363" y="5630863"/>
          <p14:tracePt t="92594" x="11028363" y="5643563"/>
          <p14:tracePt t="92605" x="11028363" y="5656263"/>
          <p14:tracePt t="92609" x="11028363" y="5681663"/>
          <p14:tracePt t="92623" x="11028363" y="5694363"/>
          <p14:tracePt t="92625" x="11028363" y="5719763"/>
          <p14:tracePt t="92631" x="11028363" y="5732463"/>
          <p14:tracePt t="92639" x="11028363" y="5743575"/>
          <p14:tracePt t="92646" x="11028363" y="5768975"/>
          <p14:tracePt t="92656" x="11028363" y="5781675"/>
          <p14:tracePt t="92660" x="11028363" y="5807075"/>
          <p14:tracePt t="92671" x="11028363" y="5819775"/>
          <p14:tracePt t="92674" x="11028363" y="5832475"/>
          <p14:tracePt t="92687" x="11028363" y="5856288"/>
          <p14:tracePt t="92690" x="11028363" y="5881688"/>
          <p14:tracePt t="92696" x="11028363" y="5956300"/>
          <p14:tracePt t="92706" x="11028363" y="5981700"/>
          <p14:tracePt t="92711" x="11028363" y="6007100"/>
          <p14:tracePt t="92721" x="11028363" y="6045200"/>
          <p14:tracePt t="92725" x="11028363" y="6094413"/>
          <p14:tracePt t="92738" x="11028363" y="6132513"/>
          <p14:tracePt t="92741" x="11028363" y="6181725"/>
          <p14:tracePt t="92747" x="11028363" y="6194425"/>
          <p14:tracePt t="92756" x="11028363" y="6232525"/>
          <p14:tracePt t="92762" x="11028363" y="6257925"/>
          <p14:tracePt t="92771" x="11028363" y="6281738"/>
          <p14:tracePt t="92776" x="11028363" y="6319838"/>
          <p14:tracePt t="92789" x="11041063" y="6345238"/>
          <p14:tracePt t="92791" x="11041063" y="6357938"/>
          <p14:tracePt t="92798" x="11041063" y="6370638"/>
          <p14:tracePt t="92806" x="11041063" y="6381750"/>
          <p14:tracePt t="92813" x="11041063" y="6394450"/>
          <p14:tracePt t="92822" x="11041063" y="6407150"/>
          <p14:tracePt t="93038" x="11028363" y="6407150"/>
          <p14:tracePt t="93046" x="10977563" y="6407150"/>
          <p14:tracePt t="93055" x="10902950" y="6407150"/>
          <p14:tracePt t="93062" x="10839450" y="6407150"/>
          <p14:tracePt t="93072" x="10802938" y="6407150"/>
          <p14:tracePt t="93074" x="10715625" y="6407150"/>
          <p14:tracePt t="93082" x="10639425" y="6407150"/>
          <p14:tracePt t="93090" x="10577513" y="6407150"/>
          <p14:tracePt t="93096" x="10526713" y="6407150"/>
          <p14:tracePt t="93105" x="10452100" y="6407150"/>
          <p14:tracePt t="93111" x="10364788" y="6407150"/>
          <p14:tracePt t="93122" x="10301288" y="6407150"/>
          <p14:tracePt t="93125" x="10226675" y="6407150"/>
          <p14:tracePt t="93137" x="10177463" y="6407150"/>
          <p14:tracePt t="93140" x="10139363" y="6381750"/>
          <p14:tracePt t="93147" x="10113963" y="6381750"/>
          <p14:tracePt t="93156" x="10088563" y="6381750"/>
          <p14:tracePt t="93162" x="10075863" y="6381750"/>
          <p14:tracePt t="93171" x="10052050" y="6381750"/>
          <p14:tracePt t="93176" x="10039350" y="6381750"/>
          <p14:tracePt t="93191" x="10026650" y="6381750"/>
          <p14:tracePt t="93206" x="10001250" y="6381750"/>
          <p14:tracePt t="93222" x="9988550" y="6381750"/>
          <p14:tracePt t="93227" x="9963150" y="6381750"/>
          <p14:tracePt t="93242" x="9952038" y="6381750"/>
          <p14:tracePt t="93254" x="9939338" y="6381750"/>
          <p14:tracePt t="93257" x="9926638" y="6381750"/>
          <p14:tracePt t="93272" x="9913938" y="6381750"/>
          <p14:tracePt t="93278" x="9901238" y="6381750"/>
          <p14:tracePt t="93293" x="9888538" y="6381750"/>
          <p14:tracePt t="93304" x="9875838" y="6381750"/>
          <p14:tracePt t="93315" x="9863138" y="6381750"/>
          <p14:tracePt t="93329" x="9852025" y="6381750"/>
          <p14:tracePt t="93339" x="9839325" y="6381750"/>
          <p14:tracePt t="93343" x="9826625" y="6381750"/>
          <p14:tracePt t="93358" x="9813925" y="6381750"/>
          <p14:tracePt t="93373" x="9801225" y="6381750"/>
          <p14:tracePt t="93380" x="9788525" y="6381750"/>
          <p14:tracePt t="93394" x="9775825" y="6381750"/>
          <p14:tracePt t="93406" x="9763125" y="6381750"/>
          <p14:tracePt t="93423" x="9750425" y="6381750"/>
          <p14:tracePt t="93430" x="9739313" y="6381750"/>
          <p14:tracePt t="93445" x="9726613" y="6381750"/>
          <p14:tracePt t="93503" x="9713913" y="6381750"/>
          <p14:tracePt t="93550" x="9713913" y="6394450"/>
          <p14:tracePt t="93611" x="9713913" y="6407150"/>
          <p14:tracePt t="93676" x="9713913" y="6419850"/>
          <p14:tracePt t="93693" x="9726613" y="6419850"/>
          <p14:tracePt t="93701" x="9726613" y="6432550"/>
          <p14:tracePt t="93714" x="9739313" y="6432550"/>
          <p14:tracePt t="93723" x="9750425" y="6445250"/>
          <p14:tracePt t="93738" x="9750425" y="6457950"/>
          <p14:tracePt t="93765" x="9750425" y="6470650"/>
          <p14:tracePt t="93779" x="9750425" y="6483350"/>
          <p14:tracePt t="93794" x="9763125" y="6483350"/>
          <p14:tracePt t="93808" x="9763125" y="6494463"/>
          <p14:tracePt t="93831" x="9763125" y="6507163"/>
          <p14:tracePt t="93845" x="9763125" y="6532563"/>
          <p14:tracePt t="93859" x="9750425" y="6545263"/>
          <p14:tracePt t="93874" x="9739313" y="6545263"/>
          <p14:tracePt t="93882" x="9739313" y="6557963"/>
          <p14:tracePt t="93889" x="9726613" y="6557963"/>
          <p14:tracePt t="93910" x="9713913" y="6557963"/>
          <p14:tracePt t="93934" x="9688513" y="6557963"/>
          <p14:tracePt t="93947" x="9675813" y="6557963"/>
          <p14:tracePt t="93961" x="9663113" y="6557963"/>
          <p14:tracePt t="93971" x="9650413" y="6557963"/>
          <p14:tracePt t="93987" x="9637713" y="6557963"/>
          <p14:tracePt t="93991" x="9613900" y="6557963"/>
          <p14:tracePt t="93998" x="9588500" y="6557963"/>
          <p14:tracePt t="94005" x="9563100" y="6557963"/>
          <p14:tracePt t="94024" x="9475788" y="6570663"/>
          <p14:tracePt t="94027" x="9450388" y="6570663"/>
          <p14:tracePt t="94038" x="9388475" y="6570663"/>
          <p14:tracePt t="94041" x="9363075" y="6570663"/>
          <p14:tracePt t="94054" x="9301163" y="6570663"/>
          <p14:tracePt t="94058" x="9263063" y="6570663"/>
          <p14:tracePt t="94063" x="9237663" y="6570663"/>
          <p14:tracePt t="94072" x="9199563" y="6570663"/>
          <p14:tracePt t="94077" x="9137650" y="6570663"/>
          <p14:tracePt t="94087" x="9112250" y="6570663"/>
          <p14:tracePt t="94092" x="9088438" y="6570663"/>
          <p14:tracePt t="94105" x="9024938" y="6570663"/>
          <p14:tracePt t="94107" x="8999538" y="6570663"/>
          <p14:tracePt t="94114" x="8975725" y="6570663"/>
          <p14:tracePt t="94122" x="8937625" y="6570663"/>
          <p14:tracePt t="94128" x="8912225" y="6570663"/>
          <p14:tracePt t="94138" x="8886825" y="6557963"/>
          <p14:tracePt t="94143" x="8863013" y="6557963"/>
          <p14:tracePt t="94155" x="8837613" y="6557963"/>
          <p14:tracePt t="94158" x="8824913" y="6557963"/>
          <p14:tracePt t="94165" x="8799513" y="6557963"/>
          <p14:tracePt t="94174" x="8774113" y="6557963"/>
          <p14:tracePt t="94180" x="8763000" y="6557963"/>
          <p14:tracePt t="94189" x="8750300" y="6557963"/>
          <p14:tracePt t="94194" x="8724900" y="6557963"/>
          <p14:tracePt t="94204" x="8699500" y="6557963"/>
          <p14:tracePt t="94208" x="8686800" y="6545263"/>
          <p14:tracePt t="94224" x="8661400" y="6545263"/>
          <p14:tracePt t="94230" x="8650288" y="6545263"/>
          <p14:tracePt t="94239" x="8637588" y="6545263"/>
          <p14:tracePt t="94244" x="8612188" y="6545263"/>
          <p14:tracePt t="94259" x="8599488" y="6545263"/>
          <p14:tracePt t="94271" x="8586788" y="6545263"/>
          <p14:tracePt t="94281" x="8574088" y="6545263"/>
          <p14:tracePt t="94289" x="8561388" y="6545263"/>
          <p14:tracePt t="94295" x="8537575" y="6545263"/>
          <p14:tracePt t="94306" x="8524875" y="6545263"/>
          <p14:tracePt t="94311" x="8499475" y="6545263"/>
          <p14:tracePt t="94321" x="8486775" y="6545263"/>
          <p14:tracePt t="94324" x="8461375" y="6545263"/>
          <p14:tracePt t="94337" x="8448675" y="6545263"/>
          <p14:tracePt t="94340" x="8435975" y="6545263"/>
          <p14:tracePt t="94346" x="8412163" y="6545263"/>
          <p14:tracePt t="94361" x="8386763" y="6545263"/>
          <p14:tracePt t="94370" x="8374063" y="6545263"/>
          <p14:tracePt t="94376" x="8361363" y="6545263"/>
          <p14:tracePt t="94390" x="8348663" y="6545263"/>
          <p14:tracePt t="94399" x="8335963" y="6545263"/>
          <p14:tracePt t="94405" x="8324850" y="6545263"/>
          <p14:tracePt t="94412" x="8312150" y="6545263"/>
          <p14:tracePt t="94422" x="8299450" y="6545263"/>
          <p14:tracePt t="94437" x="8286750" y="6545263"/>
          <p14:tracePt t="94441" x="8274050" y="6545263"/>
          <p14:tracePt t="94449" x="8261350" y="6545263"/>
          <p14:tracePt t="94463" x="8248650" y="6545263"/>
          <p14:tracePt t="94471" x="8235950" y="6545263"/>
          <p14:tracePt t="94487" x="8223250" y="6545263"/>
          <p14:tracePt t="94492" x="8212138" y="6545263"/>
          <p14:tracePt t="94507" x="8199438" y="6545263"/>
          <p14:tracePt t="94514" x="8186738" y="6545263"/>
          <p14:tracePt t="94524" x="8161338" y="6545263"/>
          <p14:tracePt t="94528" x="8148638" y="6545263"/>
          <p14:tracePt t="94538" x="8135938" y="6545263"/>
          <p14:tracePt t="94543" x="8123238" y="6545263"/>
          <p14:tracePt t="94554" x="8110538" y="6545263"/>
          <p14:tracePt t="94558" x="8099425" y="6545263"/>
          <p14:tracePt t="94566" x="8074025" y="6545263"/>
          <p14:tracePt t="94574" x="8061325" y="6557963"/>
          <p14:tracePt t="94579" x="8048625" y="6557963"/>
          <p14:tracePt t="94594" x="8023225" y="6557963"/>
          <p14:tracePt t="94608" x="8010525" y="6557963"/>
          <p14:tracePt t="94623" x="7986713" y="6557963"/>
          <p14:tracePt t="94624" x="7974013" y="6557963"/>
          <p14:tracePt t="94639" x="7948613" y="6557963"/>
          <p14:tracePt t="94644" x="7923213" y="6570663"/>
          <p14:tracePt t="94654" x="7897813" y="6570663"/>
          <p14:tracePt t="94659" x="7886700" y="6570663"/>
          <p14:tracePt t="94674" x="7823200" y="6570663"/>
          <p14:tracePt t="94681" x="7823200" y="6583363"/>
          <p14:tracePt t="94689" x="7797800" y="6583363"/>
          <p14:tracePt t="94695" x="7785100" y="6583363"/>
          <p14:tracePt t="94705" x="7773988" y="6583363"/>
          <p14:tracePt t="94710" x="7748588" y="6583363"/>
          <p14:tracePt t="94720" x="7735888" y="6583363"/>
          <p14:tracePt t="94724" x="7723188" y="6607175"/>
          <p14:tracePt t="94737" x="7710488" y="6607175"/>
          <p14:tracePt t="94740" x="7697788" y="6607175"/>
          <p14:tracePt t="94746" x="7673975" y="6607175"/>
          <p14:tracePt t="94761" x="7661275" y="6607175"/>
          <p14:tracePt t="94771" x="7648575" y="6619875"/>
          <p14:tracePt t="94775" x="7635875" y="6619875"/>
          <p14:tracePt t="94788" x="7623175" y="6619875"/>
          <p14:tracePt t="94798" x="7597775" y="6619875"/>
          <p14:tracePt t="94806" x="7585075" y="6619875"/>
          <p14:tracePt t="94813" x="7572375" y="6619875"/>
          <p14:tracePt t="94822" x="7561263" y="6619875"/>
          <p14:tracePt t="94826" x="7535863" y="6619875"/>
          <p14:tracePt t="94837" x="7510463" y="6619875"/>
          <p14:tracePt t="94841" x="7497763" y="6632575"/>
          <p14:tracePt t="94849" x="7485063" y="6632575"/>
          <p14:tracePt t="94856" x="7459663" y="6632575"/>
          <p14:tracePt t="94863" x="7435850" y="6632575"/>
          <p14:tracePt t="94872" x="7423150" y="6632575"/>
          <p14:tracePt t="94878" x="7410450" y="6632575"/>
          <p14:tracePt t="94887" x="7397750" y="6632575"/>
          <p14:tracePt t="94892" x="7385050" y="6645275"/>
          <p14:tracePt t="94903" x="7348538" y="6645275"/>
          <p14:tracePt t="94913" x="7335838" y="6645275"/>
          <p14:tracePt t="94928" x="7323138" y="6645275"/>
          <p14:tracePt t="94942" x="7310438" y="6645275"/>
          <p14:tracePt t="94955" x="7310438" y="6657975"/>
          <p14:tracePt t="94958" x="7297738" y="6657975"/>
          <p14:tracePt t="94973" x="7285038" y="6657975"/>
          <p14:tracePt t="94994" x="7272338" y="6657975"/>
          <p14:tracePt t="95066" x="7259638" y="6657975"/>
          <p14:tracePt t="95081" x="7246938" y="6657975"/>
          <p14:tracePt t="95139" x="7235825" y="6657975"/>
          <p14:tracePt t="95219" x="7246938" y="6657975"/>
          <p14:tracePt t="95227" x="7259638" y="6657975"/>
          <p14:tracePt t="95235" x="7272338" y="6657975"/>
          <p14:tracePt t="95241" x="7297738" y="6645275"/>
          <p14:tracePt t="95249" x="7310438" y="6632575"/>
          <p14:tracePt t="102213" x="7259638" y="6545263"/>
          <p14:tracePt t="102221" x="7185025" y="6419850"/>
          <p14:tracePt t="102229" x="7146925" y="6332538"/>
          <p14:tracePt t="102238" x="7110413" y="6219825"/>
          <p14:tracePt t="102242" x="7072313" y="6181725"/>
          <p14:tracePt t="102254" x="7034213" y="6107113"/>
          <p14:tracePt t="102257" x="7021513" y="6069013"/>
          <p14:tracePt t="102265" x="6972300" y="6007100"/>
          <p14:tracePt t="102273" x="6934200" y="5956300"/>
          <p14:tracePt t="102279" x="6897688" y="5881688"/>
          <p14:tracePt t="102287" x="6846888" y="5819775"/>
          <p14:tracePt t="102293" x="6808788" y="5743575"/>
          <p14:tracePt t="102304" x="6772275" y="5681663"/>
          <p14:tracePt t="102310" x="6721475" y="5607050"/>
          <p14:tracePt t="102323" x="6659563" y="5507038"/>
          <p14:tracePt t="102331" x="6634163" y="5468938"/>
          <p14:tracePt t="102339" x="6596063" y="5407025"/>
          <p14:tracePt t="102345" x="6572250" y="5368925"/>
          <p14:tracePt t="102353" x="6546850" y="5305425"/>
          <p14:tracePt t="102358" x="6546850" y="5268913"/>
          <p14:tracePt t="102372" x="6534150" y="5194300"/>
          <p14:tracePt t="102379" x="6508750" y="5156200"/>
          <p14:tracePt t="102387" x="6483350" y="5092700"/>
          <p14:tracePt t="102394" x="6459538" y="5056188"/>
          <p14:tracePt t="102402" x="6446838" y="5018088"/>
          <p14:tracePt t="102408" x="6396038" y="4968875"/>
          <p14:tracePt t="102418" x="6383338" y="4930775"/>
          <p14:tracePt t="102423" x="6346825" y="4868863"/>
          <p14:tracePt t="102433" x="6308725" y="4805363"/>
          <p14:tracePt t="102438" x="6259513" y="4730750"/>
          <p14:tracePt t="102445" x="6221413" y="4656138"/>
          <p14:tracePt t="102453" x="6183313" y="4605338"/>
          <p14:tracePt t="102459" x="6157913" y="4567238"/>
          <p14:tracePt t="102470" x="6121400" y="4505325"/>
          <p14:tracePt t="102474" x="6096000" y="4467225"/>
          <p14:tracePt t="102484" x="6083300" y="4430713"/>
          <p14:tracePt t="102488" x="6034088" y="4379913"/>
          <p14:tracePt t="102495" x="5995988" y="4330700"/>
          <p14:tracePt t="102503" x="5983288" y="4292600"/>
          <p14:tracePt t="102510" x="5945188" y="4241800"/>
          <p14:tracePt t="102518" x="5895975" y="4167188"/>
          <p14:tracePt t="102524" x="5870575" y="4129088"/>
          <p14:tracePt t="102534" x="5795963" y="4041775"/>
          <p14:tracePt t="102539" x="5770563" y="4005263"/>
          <p14:tracePt t="102546" x="5695950" y="3941763"/>
          <p14:tracePt t="102553" x="5632450" y="3905250"/>
          <p14:tracePt t="102560" x="5583238" y="3854450"/>
          <p14:tracePt t="102568" x="5557838" y="3829050"/>
          <p14:tracePt t="102575" x="5495925" y="3792538"/>
          <p14:tracePt t="102584" x="5457825" y="3754438"/>
          <p14:tracePt t="102590" x="5419725" y="3716338"/>
          <p14:tracePt t="102600" x="5394325" y="3692525"/>
          <p14:tracePt t="102604" x="5357813" y="3641725"/>
          <p14:tracePt t="102611" x="5281613" y="3590925"/>
          <p14:tracePt t="102619" x="5219700" y="3554413"/>
          <p14:tracePt t="102626" x="5119688" y="3467100"/>
          <p14:tracePt t="102635" x="5057775" y="3390900"/>
          <p14:tracePt t="102641" x="4994275" y="3341688"/>
          <p14:tracePt t="102651" x="4956175" y="3303588"/>
          <p14:tracePt t="102656" x="4919663" y="3254375"/>
          <p14:tracePt t="102664" x="4843463" y="3228975"/>
          <p14:tracePt t="102671" x="4756150" y="3178175"/>
          <p14:tracePt t="102678" x="4732338" y="3154363"/>
          <p14:tracePt t="102686" x="4668838" y="3116263"/>
          <p14:tracePt t="102692" x="4630738" y="3090863"/>
          <p14:tracePt t="102702" x="4568825" y="3078163"/>
          <p14:tracePt t="102707" x="4530725" y="3054350"/>
          <p14:tracePt t="102718" x="4506913" y="3028950"/>
          <p14:tracePt t="102721" x="4481513" y="3016250"/>
          <p14:tracePt t="102729" x="4468813" y="3003550"/>
          <p14:tracePt t="102737" x="4443413" y="2978150"/>
          <p14:tracePt t="102743" x="4418013" y="2952750"/>
          <p14:tracePt t="102753" x="4406900" y="2928938"/>
          <p14:tracePt t="102758" x="4406900" y="2903538"/>
          <p14:tracePt t="102768" x="4394200" y="2865438"/>
          <p14:tracePt t="102773" x="4381500" y="2852738"/>
          <p14:tracePt t="102788" x="4356100" y="2840038"/>
          <p14:tracePt t="102794" x="4356100" y="2816225"/>
          <p14:tracePt t="102802" x="4343400" y="2816225"/>
          <p14:tracePt t="102809" x="4343400" y="2803525"/>
          <p14:tracePt t="102818" x="4343400" y="2790825"/>
          <p14:tracePt t="102823" x="4330700" y="2790825"/>
          <p14:tracePt t="102835" x="4330700" y="2778125"/>
          <p14:tracePt t="102846" x="4318000" y="2778125"/>
          <p14:tracePt t="102874" x="4305300" y="2778125"/>
          <p14:tracePt t="103137" x="4318000" y="2778125"/>
          <p14:tracePt t="103187" x="4330700" y="2778125"/>
          <p14:tracePt t="103231" x="4330700" y="2803525"/>
          <p14:tracePt t="103558" x="4330700" y="2816225"/>
          <p14:tracePt t="103573" x="4343400" y="2816225"/>
          <p14:tracePt t="103624" x="4356100" y="2816225"/>
          <p14:tracePt t="103647" x="4368800" y="2816225"/>
          <p14:tracePt t="103682" x="4381500" y="2816225"/>
          <p14:tracePt t="103711" x="4394200" y="2816225"/>
          <p14:tracePt t="103734" x="4406900" y="2816225"/>
          <p14:tracePt t="103748" x="4418013" y="2816225"/>
          <p14:tracePt t="103762" x="4430713" y="2816225"/>
          <p14:tracePt t="103776" x="4456113" y="2816225"/>
          <p14:tracePt t="103785" x="4506913" y="2803525"/>
          <p14:tracePt t="103792" x="4630738" y="2803525"/>
          <p14:tracePt t="103802" x="4668838" y="2803525"/>
          <p14:tracePt t="103807" x="4719638" y="2803525"/>
          <p14:tracePt t="103813" x="4756150" y="2803525"/>
          <p14:tracePt t="103822" x="4781550" y="2803525"/>
          <p14:tracePt t="103827" x="4843463" y="2803525"/>
          <p14:tracePt t="103837" x="4881563" y="2803525"/>
          <p14:tracePt t="103841" x="4932363" y="2803525"/>
          <p14:tracePt t="103854" x="4968875" y="2803525"/>
          <p14:tracePt t="103857" x="5006975" y="2803525"/>
          <p14:tracePt t="103864" x="5045075" y="2803525"/>
          <p14:tracePt t="103871" x="5068888" y="2803525"/>
          <p14:tracePt t="103878" x="5106988" y="2803525"/>
          <p14:tracePt t="103887" x="5119688" y="2803525"/>
          <p14:tracePt t="103893" x="5157788" y="2803525"/>
          <p14:tracePt t="103903" x="5181600" y="2803525"/>
          <p14:tracePt t="103907" x="5207000" y="2803525"/>
          <p14:tracePt t="103920" x="5232400" y="2803525"/>
          <p14:tracePt t="103922" x="5270500" y="2790825"/>
          <p14:tracePt t="103929" x="5294313" y="2790825"/>
          <p14:tracePt t="103937" x="5307013" y="2790825"/>
          <p14:tracePt t="103944" x="5345113" y="2790825"/>
          <p14:tracePt t="103953" x="5370513" y="2790825"/>
          <p14:tracePt t="103969" x="5383213" y="2790825"/>
          <p14:tracePt t="103980" x="5394325" y="2790825"/>
          <p14:tracePt t="104002" x="5407025" y="2790825"/>
          <p14:tracePt t="104046" x="5419725" y="2790825"/>
          <p14:tracePt t="104053" x="5432425" y="2790825"/>
          <p14:tracePt t="104074" x="5457825" y="2790825"/>
          <p14:tracePt t="104096" x="5470525" y="2790825"/>
          <p14:tracePt t="104105" x="5483225" y="2790825"/>
          <p14:tracePt t="104111" x="5495925" y="2790825"/>
          <p14:tracePt t="104120" x="5507038" y="2790825"/>
          <p14:tracePt t="104136" x="5519738" y="2790825"/>
          <p14:tracePt t="104140" x="5532438" y="2790825"/>
          <p14:tracePt t="104154" x="5545138" y="2790825"/>
          <p14:tracePt t="104170" x="5557838" y="2790825"/>
          <p14:tracePt t="104199" x="5583238" y="2790825"/>
          <p14:tracePt t="104329" x="5583238" y="2803525"/>
          <p14:tracePt t="104358" x="5583238" y="2816225"/>
          <p14:tracePt t="104368" x="5583238" y="2828925"/>
          <p14:tracePt t="104910" x="5470525" y="2828925"/>
          <p14:tracePt t="104918" x="5370513" y="2840038"/>
          <p14:tracePt t="104926" x="5232400" y="2840038"/>
          <p14:tracePt t="104936" x="5057775" y="2865438"/>
          <p14:tracePt t="104939" x="4868863" y="2878138"/>
          <p14:tracePt t="104947" x="4706938" y="2878138"/>
          <p14:tracePt t="104956" x="4606925" y="2890838"/>
          <p14:tracePt t="104961" x="4406900" y="2890838"/>
          <p14:tracePt t="104970" x="4181475" y="2903538"/>
          <p14:tracePt t="104976" x="4005263" y="2916238"/>
          <p14:tracePt t="104986" x="3892550" y="2941638"/>
          <p14:tracePt t="104991" x="3667125" y="2978150"/>
          <p14:tracePt t="105007" x="3317875" y="3016250"/>
          <p14:tracePt t="105012" x="3228975" y="3041650"/>
          <p14:tracePt t="105022" x="3054350" y="3065463"/>
          <p14:tracePt t="105027" x="2916238" y="3116263"/>
          <p14:tracePt t="105037" x="2778125" y="3128963"/>
          <p14:tracePt t="105041" x="2616200" y="3165475"/>
          <p14:tracePt t="105056" x="2339975" y="3303588"/>
          <p14:tracePt t="105063" x="2203450" y="3367088"/>
          <p14:tracePt t="105071" x="2103438" y="3416300"/>
          <p14:tracePt t="105077" x="1990725" y="3454400"/>
          <p14:tracePt t="105087" x="1914525" y="3490913"/>
          <p14:tracePt t="105092" x="1827213" y="3541713"/>
          <p14:tracePt t="105103" x="1739900" y="3579813"/>
          <p14:tracePt t="105108" x="1665288" y="3590925"/>
          <p14:tracePt t="105119" x="1565275" y="3616325"/>
          <p14:tracePt t="105122" x="1476375" y="3641725"/>
          <p14:tracePt t="105128" x="1427163" y="3654425"/>
          <p14:tracePt t="105137" x="1389063" y="3667125"/>
          <p14:tracePt t="105143" x="1327150" y="3679825"/>
          <p14:tracePt t="105153" x="1289050" y="3679825"/>
          <p14:tracePt t="105158" x="1263650" y="3692525"/>
          <p14:tracePt t="105170" x="1239838" y="3703638"/>
          <p14:tracePt t="105173" x="1176338" y="3729038"/>
          <p14:tracePt t="105180" x="1139825" y="3754438"/>
          <p14:tracePt t="105187" x="1114425" y="3767138"/>
          <p14:tracePt t="105194" x="1089025" y="3779838"/>
          <p14:tracePt t="105204" x="1076325" y="3779838"/>
          <p14:tracePt t="105220" x="1063625" y="3779838"/>
          <p14:tracePt t="105230" x="1050925" y="3779838"/>
          <p14:tracePt t="105238" x="1038225" y="3779838"/>
          <p14:tracePt t="105254" x="1027113" y="3779838"/>
          <p14:tracePt t="105259" x="1014413" y="3779838"/>
          <p14:tracePt t="105283" x="1001713" y="3779838"/>
          <p14:tracePt t="105289" x="989013" y="3779838"/>
          <p14:tracePt t="105296" x="989013" y="3767138"/>
          <p14:tracePt t="105305" x="976313" y="3754438"/>
          <p14:tracePt t="105311" x="976313" y="3729038"/>
          <p14:tracePt t="105320" x="963613" y="3729038"/>
          <p14:tracePt t="105325" x="950913" y="3729038"/>
          <p14:tracePt t="105337" x="938213" y="3716338"/>
          <p14:tracePt t="105348" x="925513" y="3703638"/>
          <p14:tracePt t="105355" x="914400" y="3692525"/>
          <p14:tracePt t="105371" x="901700" y="3679825"/>
          <p14:tracePt t="105386" x="901700" y="3667125"/>
          <p14:tracePt t="105390" x="901700" y="3654425"/>
          <p14:tracePt t="105403" x="889000" y="3654425"/>
          <p14:tracePt t="105406" x="876300" y="3654425"/>
          <p14:tracePt t="105412" x="863600" y="3654425"/>
          <p14:tracePt t="105422" x="863600" y="3641725"/>
          <p14:tracePt t="105426" x="850900" y="3641725"/>
          <p14:tracePt t="105437" x="850900" y="3629025"/>
          <p14:tracePt t="105441" x="838200" y="3629025"/>
          <p14:tracePt t="105453" x="825500" y="3616325"/>
          <p14:tracePt t="105457" x="825500" y="3603625"/>
          <p14:tracePt t="105463" x="814388" y="3590925"/>
          <p14:tracePt t="105477" x="801688" y="3567113"/>
          <p14:tracePt t="105487" x="788988" y="3567113"/>
          <p14:tracePt t="105492" x="788988" y="3554413"/>
          <p14:tracePt t="105506" x="776288" y="3554413"/>
          <p14:tracePt t="105519" x="776288" y="3541713"/>
          <p14:tracePt t="105528" x="763588" y="3541713"/>
          <p14:tracePt t="105537" x="763588" y="3529013"/>
          <p14:tracePt t="105567" x="750888" y="3529013"/>
          <p14:tracePt t="105572" x="750888" y="3541713"/>
          <p14:tracePt t="105580" x="738188" y="3541713"/>
          <p14:tracePt t="105587" x="738188" y="3554413"/>
          <p14:tracePt t="105603" x="738188" y="3567113"/>
          <p14:tracePt t="105619" x="738188" y="3590925"/>
          <p14:tracePt t="105623" x="738188" y="3616325"/>
          <p14:tracePt t="105638" x="738188" y="3641725"/>
          <p14:tracePt t="105646" x="750888" y="3641725"/>
          <p14:tracePt t="105653" x="750888" y="3654425"/>
          <p14:tracePt t="105659" x="763588" y="3667125"/>
          <p14:tracePt t="105669" x="763588" y="3679825"/>
          <p14:tracePt t="105674" x="763588" y="3703638"/>
          <p14:tracePt t="105688" x="776288" y="3729038"/>
          <p14:tracePt t="105690" x="776288" y="3816350"/>
          <p14:tracePt t="105695" x="776288" y="3905250"/>
          <p14:tracePt t="105704" x="776288" y="4067175"/>
          <p14:tracePt t="105710" x="776288" y="4129088"/>
          <p14:tracePt t="105720" x="776288" y="4217988"/>
          <p14:tracePt t="105726" x="776288" y="4292600"/>
          <p14:tracePt t="105735" x="776288" y="4354513"/>
          <p14:tracePt t="105739" x="763588" y="4454525"/>
          <p14:tracePt t="105747" x="750888" y="4543425"/>
          <p14:tracePt t="105754" x="750888" y="4618038"/>
          <p14:tracePt t="105761" x="738188" y="4705350"/>
          <p14:tracePt t="105769" x="712788" y="4792663"/>
          <p14:tracePt t="105775" x="712788" y="4818063"/>
          <p14:tracePt t="105786" x="701675" y="4843463"/>
          <p14:tracePt t="105790" x="701675" y="4879975"/>
          <p14:tracePt t="105802" x="701675" y="4930775"/>
          <p14:tracePt t="105807" x="701675" y="4968875"/>
          <p14:tracePt t="105812" x="701675" y="5018088"/>
          <p14:tracePt t="105822" x="701675" y="5030788"/>
          <p14:tracePt t="105826" x="688975" y="5068888"/>
          <p14:tracePt t="105836" x="688975" y="5092700"/>
          <p14:tracePt t="105841" x="688975" y="5130800"/>
          <p14:tracePt t="105853" x="688975" y="5156200"/>
          <p14:tracePt t="105856" x="688975" y="5168900"/>
          <p14:tracePt t="105863" x="688975" y="5194300"/>
          <p14:tracePt t="105871" x="688975" y="5205413"/>
          <p14:tracePt t="105877" x="688975" y="5230813"/>
          <p14:tracePt t="105887" x="688975" y="5243513"/>
          <p14:tracePt t="105892" x="688975" y="5256213"/>
          <p14:tracePt t="105903" x="688975" y="5268913"/>
          <p14:tracePt t="105906" x="688975" y="5281613"/>
          <p14:tracePt t="105921" x="688975" y="5305425"/>
          <p14:tracePt t="105936" x="688975" y="5318125"/>
          <p14:tracePt t="105952" x="688975" y="5330825"/>
          <p14:tracePt t="105957" x="688975" y="5343525"/>
          <p14:tracePt t="105980" x="701675" y="5356225"/>
          <p14:tracePt t="105994" x="701675" y="5368925"/>
          <p14:tracePt t="106003" x="712788" y="5394325"/>
          <p14:tracePt t="106023" x="725488" y="5418138"/>
          <p14:tracePt t="106030" x="725488" y="5430838"/>
          <p14:tracePt t="106045" x="738188" y="5456238"/>
          <p14:tracePt t="106073" x="738188" y="5468938"/>
          <p14:tracePt t="106110" x="750888" y="5468938"/>
          <p14:tracePt t="106147" x="750888" y="5443538"/>
          <p14:tracePt t="106161" x="750888" y="5430838"/>
          <p14:tracePt t="106175" x="750888" y="5418138"/>
          <p14:tracePt t="106184" x="750888" y="5407025"/>
          <p14:tracePt t="106191" x="750888" y="5394325"/>
          <p14:tracePt t="106205" x="750888" y="5381625"/>
          <p14:tracePt t="106212" x="750888" y="5368925"/>
          <p14:tracePt t="106220" x="750888" y="5356225"/>
          <p14:tracePt t="106226" x="750888" y="5343525"/>
          <p14:tracePt t="106236" x="750888" y="5330825"/>
          <p14:tracePt t="106241" x="750888" y="5318125"/>
          <p14:tracePt t="106254" x="750888" y="5281613"/>
          <p14:tracePt t="106256" x="750888" y="5243513"/>
          <p14:tracePt t="106263" x="763588" y="5194300"/>
          <p14:tracePt t="106272" x="763588" y="5130800"/>
          <p14:tracePt t="106277" x="763588" y="5068888"/>
          <p14:tracePt t="106287" x="763588" y="5030788"/>
          <p14:tracePt t="106291" x="763588" y="4981575"/>
          <p14:tracePt t="106302" x="763588" y="4943475"/>
          <p14:tracePt t="106306" x="763588" y="4892675"/>
          <p14:tracePt t="106314" x="763588" y="4868863"/>
          <p14:tracePt t="106321" x="763588" y="4818063"/>
          <p14:tracePt t="106328" x="763588" y="4768850"/>
          <p14:tracePt t="106337" x="763588" y="4730750"/>
          <p14:tracePt t="106343" x="763588" y="4679950"/>
          <p14:tracePt t="106354" x="763588" y="4630738"/>
          <p14:tracePt t="106357" x="763588" y="4579938"/>
          <p14:tracePt t="106369" x="763588" y="4543425"/>
          <p14:tracePt t="106372" x="763588" y="4505325"/>
          <p14:tracePt t="106379" x="763588" y="4467225"/>
          <p14:tracePt t="106387" x="763588" y="4430713"/>
          <p14:tracePt t="106393" x="763588" y="4392613"/>
          <p14:tracePt t="106403" x="763588" y="4354513"/>
          <p14:tracePt t="106408" x="763588" y="4305300"/>
          <p14:tracePt t="106419" x="763588" y="4254500"/>
          <p14:tracePt t="106422" x="763588" y="4192588"/>
          <p14:tracePt t="106430" x="750888" y="4117975"/>
          <p14:tracePt t="106438" x="738188" y="4054475"/>
          <p14:tracePt t="106445" x="738188" y="3992563"/>
          <p14:tracePt t="106453" x="738188" y="3954463"/>
          <p14:tracePt t="106459" x="738188" y="3929063"/>
          <p14:tracePt t="106469" x="738188" y="3879850"/>
          <p14:tracePt t="106474" x="738188" y="3854450"/>
          <p14:tracePt t="106486" x="738188" y="3829050"/>
          <p14:tracePt t="106488" x="738188" y="3792538"/>
          <p14:tracePt t="106495" x="738188" y="3754438"/>
          <p14:tracePt t="106503" x="738188" y="3729038"/>
          <p14:tracePt t="106510" x="738188" y="3692525"/>
          <p14:tracePt t="106520" x="738188" y="3667125"/>
          <p14:tracePt t="106525" x="738188" y="3629025"/>
          <p14:tracePt t="106536" x="738188" y="3579813"/>
          <p14:tracePt t="106539" x="738188" y="3541713"/>
          <p14:tracePt t="106547" x="738188" y="3529013"/>
          <p14:tracePt t="106554" x="738188" y="3503613"/>
          <p14:tracePt t="106561" x="738188" y="3490913"/>
          <p14:tracePt t="106571" x="738188" y="3467100"/>
          <p14:tracePt t="106575" x="738188" y="3454400"/>
          <p14:tracePt t="106591" x="738188" y="3429000"/>
          <p14:tracePt t="106605" x="738188" y="3416300"/>
          <p14:tracePt t="106619" x="738188" y="3403600"/>
          <p14:tracePt t="106637" x="738188" y="3390900"/>
          <p14:tracePt t="106655" x="738188" y="3378200"/>
          <p14:tracePt t="106706" x="725488" y="3378200"/>
          <p14:tracePt t="106742" x="725488" y="3390900"/>
          <p14:tracePt t="106757" x="725488" y="3403600"/>
          <p14:tracePt t="106772" x="725488" y="3416300"/>
          <p14:tracePt t="106779" x="725488" y="3429000"/>
          <p14:tracePt t="106787" x="725488" y="3441700"/>
          <p14:tracePt t="106793" x="725488" y="3467100"/>
          <p14:tracePt t="106803" x="725488" y="3490913"/>
          <p14:tracePt t="106808" x="725488" y="3529013"/>
          <p14:tracePt t="106820" x="725488" y="3541713"/>
          <p14:tracePt t="106822" x="725488" y="3554413"/>
          <p14:tracePt t="106830" x="725488" y="3579813"/>
          <p14:tracePt t="106838" x="725488" y="3616325"/>
          <p14:tracePt t="106844" x="725488" y="3654425"/>
          <p14:tracePt t="106854" x="712788" y="3679825"/>
          <p14:tracePt t="106859" x="701675" y="3716338"/>
          <p14:tracePt t="106869" x="688975" y="3741738"/>
          <p14:tracePt t="106874" x="676275" y="3754438"/>
          <p14:tracePt t="106885" x="663575" y="3792538"/>
          <p14:tracePt t="106895" x="650875" y="3803650"/>
          <p14:tracePt t="106903" x="638175" y="3829050"/>
          <p14:tracePt t="106910" x="638175" y="3841750"/>
          <p14:tracePt t="106919" x="625475" y="3867150"/>
          <p14:tracePt t="106925" x="625475" y="3892550"/>
          <p14:tracePt t="106935" x="612775" y="3905250"/>
          <p14:tracePt t="106940" x="612775" y="3929063"/>
          <p14:tracePt t="106946" x="612775" y="3954463"/>
          <p14:tracePt t="106954" x="612775" y="3979863"/>
          <p14:tracePt t="106960" x="612775" y="4005263"/>
          <p14:tracePt t="106970" x="612775" y="4029075"/>
          <p14:tracePt t="106975" x="612775" y="4054475"/>
          <p14:tracePt t="106986" x="600075" y="4079875"/>
          <p14:tracePt t="106990" x="600075" y="4105275"/>
          <p14:tracePt t="107007" x="600075" y="4141788"/>
          <p14:tracePt t="107011" x="588963" y="4154488"/>
          <p14:tracePt t="107020" x="588963" y="4167188"/>
          <p14:tracePt t="107026" x="588963" y="4179888"/>
          <p14:tracePt t="107035" x="588963" y="4192588"/>
          <p14:tracePt t="107053" x="588963" y="4205288"/>
          <p14:tracePt t="107056" x="588963" y="4230688"/>
          <p14:tracePt t="107071" x="588963" y="4241800"/>
          <p14:tracePt t="107088" x="588963" y="4254500"/>
          <p14:tracePt t="107091" x="588963" y="4267200"/>
          <p14:tracePt t="107102" x="588963" y="4279900"/>
          <p14:tracePt t="107106" x="588963" y="4318000"/>
          <p14:tracePt t="107114" x="588963" y="4330700"/>
          <p14:tracePt t="107121" x="588963" y="4341813"/>
          <p14:tracePt t="107128" x="588963" y="4379913"/>
          <p14:tracePt t="107137" x="588963" y="4405313"/>
          <p14:tracePt t="107143" x="600075" y="4443413"/>
          <p14:tracePt t="107152" x="600075" y="4467225"/>
          <p14:tracePt t="107157" x="612775" y="4492625"/>
          <p14:tracePt t="107170" x="612775" y="4518025"/>
          <p14:tracePt t="107173" x="612775" y="4530725"/>
          <p14:tracePt t="107179" x="612775" y="4554538"/>
          <p14:tracePt t="107187" x="612775" y="4567238"/>
          <p14:tracePt t="107193" x="612775" y="4579938"/>
          <p14:tracePt t="107202" x="612775" y="4592638"/>
          <p14:tracePt t="107219" x="612775" y="4605338"/>
          <p14:tracePt t="107223" x="612775" y="4618038"/>
          <p14:tracePt t="107231" x="612775" y="4630738"/>
          <p14:tracePt t="107238" x="625475" y="4643438"/>
          <p14:tracePt t="107245" x="625475" y="4656138"/>
          <p14:tracePt t="107259" x="625475" y="4667250"/>
          <p14:tracePt t="107274" x="638175" y="4692650"/>
          <p14:tracePt t="107285" x="638175" y="4705350"/>
          <p14:tracePt t="107289" x="638175" y="4718050"/>
          <p14:tracePt t="107295" x="650875" y="4730750"/>
          <p14:tracePt t="107303" x="650875" y="4743450"/>
          <p14:tracePt t="107311" x="650875" y="4756150"/>
          <p14:tracePt t="107325" x="650875" y="4768850"/>
          <p14:tracePt t="107335" x="650875" y="4779963"/>
          <p14:tracePt t="107339" x="650875" y="4792663"/>
          <p14:tracePt t="107346" x="663575" y="4805363"/>
          <p14:tracePt t="107354" x="688975" y="4805363"/>
          <p14:tracePt t="107371" x="712788" y="4805363"/>
          <p14:tracePt t="107375" x="725488" y="4805363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6DDB2B8-B2F4-4F46-ABEB-0EA268D825F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67" l="1778" r="98667">
                        <a14:foregroundMark x1="13766" y1="16586" x2="40444" y2="12000"/>
                        <a14:foregroundMark x1="10785" y1="21006" x2="0" y2="44889"/>
                        <a14:foregroundMark x1="0" y1="44889" x2="8444" y2="74667"/>
                        <a14:foregroundMark x1="8444" y1="74667" x2="31111" y2="95556"/>
                        <a14:foregroundMark x1="31111" y1="95556" x2="60504" y2="97166"/>
                        <a14:foregroundMark x1="93195" y1="72503" x2="99111" y2="56444"/>
                        <a14:foregroundMark x1="44444" y1="444" x2="44444" y2="889"/>
                        <a14:foregroundMark x1="96333" y1="34775" x2="99111" y2="54222"/>
                        <a14:foregroundMark x1="61778" y1="3111" x2="87111" y2="19556"/>
                        <a14:foregroundMark x1="95343" y1="31154" x2="95395" y2="31228"/>
                        <a14:foregroundMark x1="87111" y1="19556" x2="94202" y2="29547"/>
                        <a14:foregroundMark x1="40444" y1="2667" x2="16000" y2="13778"/>
                        <a14:foregroundMark x1="5778" y1="28889" x2="2222" y2="59111"/>
                        <a14:foregroundMark x1="2222" y1="59111" x2="8000" y2="72889"/>
                        <a14:foregroundMark x1="28000" y1="93333" x2="57778" y2="98667"/>
                        <a14:foregroundMark x1="57778" y1="98667" x2="61226" y2="97828"/>
                        <a14:foregroundMark x1="48000" y1="72000" x2="62667" y2="66667"/>
                        <a14:foregroundMark x1="46222" y1="42667" x2="26222" y2="68000"/>
                        <a14:foregroundMark x1="26222" y1="68000" x2="41778" y2="93778"/>
                        <a14:foregroundMark x1="41778" y1="93778" x2="60905" y2="91865"/>
                        <a14:foregroundMark x1="73940" y1="81867" x2="76444" y2="60889"/>
                        <a14:foregroundMark x1="76444" y1="60889" x2="50222" y2="43556"/>
                        <a14:foregroundMark x1="50222" y1="43556" x2="45333" y2="43111"/>
                        <a14:foregroundMark x1="53333" y1="48000" x2="49333" y2="73778"/>
                        <a14:foregroundMark x1="47556" y1="44444" x2="67556" y2="68000"/>
                        <a14:foregroundMark x1="67556" y1="68000" x2="68444" y2="71111"/>
                        <a14:foregroundMark x1="52889" y1="53333" x2="38667" y2="51556"/>
                        <a14:foregroundMark x1="38667" y1="57778" x2="39556" y2="79111"/>
                        <a14:foregroundMark x1="32444" y1="80000" x2="80889" y2="73778"/>
                        <a14:foregroundMark x1="75111" y1="79556" x2="27111" y2="80889"/>
                        <a14:foregroundMark x1="29778" y1="80000" x2="60444" y2="80444"/>
                        <a14:foregroundMark x1="60444" y1="80444" x2="71111" y2="83111"/>
                        <a14:foregroundMark x1="65333" y1="84000" x2="37333" y2="84000"/>
                        <a14:foregroundMark x1="40000" y1="65778" x2="64889" y2="72444"/>
                        <a14:foregroundMark x1="46667" y1="57333" x2="48444" y2="51556"/>
                        <a14:foregroundMark x1="50222" y1="72889" x2="35556" y2="72889"/>
                        <a14:foregroundMark x1="39111" y1="48889" x2="55111" y2="49333"/>
                        <a14:foregroundMark x1="92444" y1="72444" x2="71976" y2="94220"/>
                        <a14:foregroundMark x1="63053" y1="98068" x2="62667" y2="98222"/>
                        <a14:backgroundMark x1="10222" y1="17333" x2="15556" y2="12444"/>
                        <a14:backgroundMark x1="63522" y1="99241" x2="63111" y2="99556"/>
                        <a14:backgroundMark x1="95556" y1="74667" x2="95474" y2="74730"/>
                        <a14:backgroundMark x1="73778" y1="96444" x2="64889" y2="99556"/>
                        <a14:backgroundMark x1="96889" y1="28889" x2="97333" y2="30667"/>
                        <a14:backgroundMark x1="97778" y1="33333" x2="97778" y2="29778"/>
                        <a14:backgroundMark x1="97778" y1="32444" x2="97778" y2="32444"/>
                        <a14:backgroundMark x1="97778" y1="31556" x2="98222" y2="31556"/>
                        <a14:backgroundMark x1="98222" y1="31556" x2="98222" y2="31556"/>
                        <a14:backgroundMark x1="98222" y1="32000" x2="98222" y2="32000"/>
                        <a14:backgroundMark x1="98222" y1="32000" x2="97778" y2="31556"/>
                        <a14:backgroundMark x1="99556" y1="34667" x2="97778" y2="31556"/>
                        <a14:backgroundMark x1="97333" y1="30222" x2="99111" y2="33333"/>
                        <a14:backgroundMark x1="66667" y1="99556" x2="64000" y2="99556"/>
                        <a14:backgroundMark x1="66222" y1="99556" x2="64000" y2="99556"/>
                        <a14:backgroundMark x1="64000" y1="98667" x2="64000" y2="98667"/>
                        <a14:backgroundMark x1="64000" y1="98667" x2="64000" y2="9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684" y="272598"/>
            <a:ext cx="568915" cy="568915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CA92D5D2-8BAE-4EBF-B98B-324AE57004C8}"/>
              </a:ext>
            </a:extLst>
          </p:cNvPr>
          <p:cNvSpPr txBox="1"/>
          <p:nvPr/>
        </p:nvSpPr>
        <p:spPr>
          <a:xfrm>
            <a:off x="918462" y="212592"/>
            <a:ext cx="1976586" cy="630942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5: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xmlns="" id="{72EB3807-94D8-4D9A-A283-564942482AE3}"/>
              </a:ext>
            </a:extLst>
          </p:cNvPr>
          <p:cNvCxnSpPr>
            <a:cxnSpLocks/>
          </p:cNvCxnSpPr>
          <p:nvPr/>
        </p:nvCxnSpPr>
        <p:spPr>
          <a:xfrm>
            <a:off x="482600" y="1340732"/>
            <a:ext cx="2150489" cy="18286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xmlns="" id="{D673F75E-B88D-4E6F-9549-DBC9C8AF02A6}"/>
              </a:ext>
            </a:extLst>
          </p:cNvPr>
          <p:cNvCxnSpPr>
            <a:cxnSpLocks/>
          </p:cNvCxnSpPr>
          <p:nvPr/>
        </p:nvCxnSpPr>
        <p:spPr>
          <a:xfrm flipV="1">
            <a:off x="485599" y="1309364"/>
            <a:ext cx="2163486" cy="182132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47E61A87-455E-4179-B861-CA8A3BADDD29}"/>
              </a:ext>
            </a:extLst>
          </p:cNvPr>
          <p:cNvGrpSpPr/>
          <p:nvPr/>
        </p:nvGrpSpPr>
        <p:grpSpPr>
          <a:xfrm>
            <a:off x="258802" y="938508"/>
            <a:ext cx="2571642" cy="2609212"/>
            <a:chOff x="181647" y="831171"/>
            <a:chExt cx="2725953" cy="2916542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xmlns="" id="{24945B5C-42A1-4ABE-A9E0-2541ACEF9152}"/>
                </a:ext>
              </a:extLst>
            </p:cNvPr>
            <p:cNvSpPr/>
            <p:nvPr/>
          </p:nvSpPr>
          <p:spPr>
            <a:xfrm>
              <a:off x="384313" y="1245708"/>
              <a:ext cx="2316626" cy="2079984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xmlns="" id="{CD4A7EA0-51D0-457F-99FC-F3F3DF2464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3447823"/>
                </p:ext>
              </p:extLst>
            </p:nvPr>
          </p:nvGraphicFramePr>
          <p:xfrm>
            <a:off x="2510375" y="831171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6" imgW="342720" imgH="342720" progId="Equation.DSMT4">
                    <p:embed/>
                  </p:oleObj>
                </mc:Choice>
                <mc:Fallback>
                  <p:oleObj name="Equation" r:id="rId6" imgW="342720" imgH="342720" progId="Equation.DSMT4">
                    <p:embed/>
                    <p:pic>
                      <p:nvPicPr>
                        <p:cNvPr id="52" name="Object 51">
                          <a:extLst>
                            <a:ext uri="{FF2B5EF4-FFF2-40B4-BE49-F238E27FC236}">
                              <a16:creationId xmlns:a16="http://schemas.microsoft.com/office/drawing/2014/main" xmlns="" id="{CD4A7EA0-51D0-457F-99FC-F3F3DF2464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10375" y="831171"/>
                          <a:ext cx="342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xmlns="" id="{F4BADB63-F41D-4D55-86E3-9EC53E8DB4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5923303"/>
                </p:ext>
              </p:extLst>
            </p:nvPr>
          </p:nvGraphicFramePr>
          <p:xfrm>
            <a:off x="181647" y="861427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8" imgW="342720" imgH="342720" progId="Equation.DSMT4">
                    <p:embed/>
                  </p:oleObj>
                </mc:Choice>
                <mc:Fallback>
                  <p:oleObj name="Equation" r:id="rId8" imgW="342720" imgH="34272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xmlns="" id="{F4BADB63-F41D-4D55-86E3-9EC53E8DB4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1647" y="861427"/>
                          <a:ext cx="342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xmlns="" id="{DA12DAE7-E0A5-41D6-AEF0-D5106C8384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950670"/>
                </p:ext>
              </p:extLst>
            </p:nvPr>
          </p:nvGraphicFramePr>
          <p:xfrm>
            <a:off x="2539300" y="3404813"/>
            <a:ext cx="368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10" imgW="368280" imgH="342720" progId="Equation.DSMT4">
                    <p:embed/>
                  </p:oleObj>
                </mc:Choice>
                <mc:Fallback>
                  <p:oleObj name="Equation" r:id="rId10" imgW="368280" imgH="342720" progId="Equation.DSMT4">
                    <p:embed/>
                    <p:pic>
                      <p:nvPicPr>
                        <p:cNvPr id="54" name="Object 53">
                          <a:extLst>
                            <a:ext uri="{FF2B5EF4-FFF2-40B4-BE49-F238E27FC236}">
                              <a16:creationId xmlns:a16="http://schemas.microsoft.com/office/drawing/2014/main" xmlns="" id="{DA12DAE7-E0A5-41D6-AEF0-D5106C8384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539300" y="3404813"/>
                          <a:ext cx="3683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47AAE2F3-40AF-4163-BCC2-65F7BB418BF0}"/>
              </a:ext>
            </a:extLst>
          </p:cNvPr>
          <p:cNvGrpSpPr/>
          <p:nvPr/>
        </p:nvGrpSpPr>
        <p:grpSpPr>
          <a:xfrm>
            <a:off x="266873" y="3113418"/>
            <a:ext cx="1094874" cy="539736"/>
            <a:chOff x="198293" y="3192546"/>
            <a:chExt cx="1094874" cy="539736"/>
          </a:xfrm>
        </p:grpSpPr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xmlns="" id="{04F2E424-D661-4BD2-9460-4C9288C1C8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0061128"/>
                </p:ext>
              </p:extLst>
            </p:nvPr>
          </p:nvGraphicFramePr>
          <p:xfrm>
            <a:off x="198293" y="3321704"/>
            <a:ext cx="1094874" cy="410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Equation" r:id="rId12" imgW="1523880" imgH="571320" progId="Equation.DSMT4">
                    <p:embed/>
                  </p:oleObj>
                </mc:Choice>
                <mc:Fallback>
                  <p:oleObj name="Equation" r:id="rId12" imgW="1523880" imgH="57132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xmlns="" id="{04F2E424-D661-4BD2-9460-4C9288C1C8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8293" y="3321704"/>
                          <a:ext cx="1094874" cy="4105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25">
              <a:extLst>
                <a:ext uri="{FF2B5EF4-FFF2-40B4-BE49-F238E27FC236}">
                  <a16:creationId xmlns:a16="http://schemas.microsoft.com/office/drawing/2014/main" xmlns="" id="{D140ABB8-EFB9-495E-997E-5D60BF00101E}"/>
                </a:ext>
              </a:extLst>
            </p:cNvPr>
            <p:cNvSpPr/>
            <p:nvPr/>
          </p:nvSpPr>
          <p:spPr>
            <a:xfrm>
              <a:off x="330276" y="3192546"/>
              <a:ext cx="104732" cy="12021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B018DB4F-AD74-4D96-BAAA-F9B49F7C2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658145"/>
              </p:ext>
            </p:extLst>
          </p:nvPr>
        </p:nvGraphicFramePr>
        <p:xfrm>
          <a:off x="10696272" y="2180515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4" imgW="672840" imgH="444240" progId="Equation.DSMT4">
                  <p:embed/>
                </p:oleObj>
              </mc:Choice>
              <mc:Fallback>
                <p:oleObj name="Equation" r:id="rId14" imgW="672840" imgH="4442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B018DB4F-AD74-4D96-BAAA-F9B49F7C2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696272" y="2180515"/>
                        <a:ext cx="673100" cy="4445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FFD9EDD-885E-42F6-823F-091F28393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643074"/>
              </p:ext>
            </p:extLst>
          </p:nvPr>
        </p:nvGraphicFramePr>
        <p:xfrm>
          <a:off x="3260995" y="2194365"/>
          <a:ext cx="3530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6" imgW="3530520" imgH="583920" progId="Equation.DSMT4">
                  <p:embed/>
                </p:oleObj>
              </mc:Choice>
              <mc:Fallback>
                <p:oleObj name="Equation" r:id="rId16" imgW="3530520" imgH="583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3FFD9EDD-885E-42F6-823F-091F28393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60995" y="2194365"/>
                        <a:ext cx="3530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8239BD6E-9DA4-49AC-9728-9492CA709B22}"/>
              </a:ext>
            </a:extLst>
          </p:cNvPr>
          <p:cNvSpPr txBox="1"/>
          <p:nvPr/>
        </p:nvSpPr>
        <p:spPr>
          <a:xfrm>
            <a:off x="6767305" y="2006632"/>
            <a:ext cx="3917950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3000" b="1" dirty="0">
              <a:ln>
                <a:solidFill>
                  <a:schemeClr val="tx1"/>
                </a:solidFill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xmlns="" id="{D3E88371-B041-4D9D-8C66-654E1BD861CF}"/>
              </a:ext>
            </a:extLst>
          </p:cNvPr>
          <p:cNvGrpSpPr/>
          <p:nvPr/>
        </p:nvGrpSpPr>
        <p:grpSpPr>
          <a:xfrm>
            <a:off x="3832221" y="2915203"/>
            <a:ext cx="4786814" cy="712618"/>
            <a:chOff x="1466226" y="1283402"/>
            <a:chExt cx="4786814" cy="712618"/>
          </a:xfrm>
        </p:grpSpPr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xmlns="" id="{F04630C0-EA8E-48CD-AEE2-0BE7054AAF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8669535"/>
                </p:ext>
              </p:extLst>
            </p:nvPr>
          </p:nvGraphicFramePr>
          <p:xfrm>
            <a:off x="5605340" y="1531767"/>
            <a:ext cx="647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Equation" r:id="rId18" imgW="647640" imgH="355320" progId="Equation.DSMT4">
                    <p:embed/>
                  </p:oleObj>
                </mc:Choice>
                <mc:Fallback>
                  <p:oleObj name="Equation" r:id="rId18" imgW="647640" imgH="35532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xmlns="" id="{88B06AFA-11F8-4261-9251-D8FBCE335A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605340" y="1531767"/>
                          <a:ext cx="6477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xmlns="" id="{C9AD71B1-2711-4541-A3AE-45E109AC24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1159816"/>
                </p:ext>
              </p:extLst>
            </p:nvPr>
          </p:nvGraphicFramePr>
          <p:xfrm>
            <a:off x="1466226" y="1361020"/>
            <a:ext cx="16129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" name="Equation" r:id="rId20" imgW="1612800" imgH="634680" progId="Equation.DSMT4">
                    <p:embed/>
                  </p:oleObj>
                </mc:Choice>
                <mc:Fallback>
                  <p:oleObj name="Equation" r:id="rId20" imgW="1612800" imgH="6346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xmlns="" id="{D30A5BFD-28BC-4F96-826E-C2B6B98680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466226" y="1361020"/>
                          <a:ext cx="16129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930E89D3-EA0C-4D70-9841-1E5966861603}"/>
                </a:ext>
              </a:extLst>
            </p:cNvPr>
            <p:cNvSpPr txBox="1"/>
            <p:nvPr/>
          </p:nvSpPr>
          <p:spPr>
            <a:xfrm>
              <a:off x="3139469" y="1283402"/>
              <a:ext cx="2634683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vtpt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đt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170817F8-0348-4FD7-A528-F22B52FCA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789292"/>
              </p:ext>
            </p:extLst>
          </p:nvPr>
        </p:nvGraphicFramePr>
        <p:xfrm>
          <a:off x="8696285" y="2964685"/>
          <a:ext cx="3365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2" imgW="3365280" imgH="761760" progId="Equation.DSMT4">
                  <p:embed/>
                </p:oleObj>
              </mc:Choice>
              <mc:Fallback>
                <p:oleObj name="Equation" r:id="rId22" imgW="3365280" imgH="7617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21573D2C-87C3-47DF-8DE9-B0E6D01D0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696285" y="2964685"/>
                        <a:ext cx="3365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20D01762-9E23-4D39-9694-4701595699B3}"/>
              </a:ext>
            </a:extLst>
          </p:cNvPr>
          <p:cNvGrpSpPr/>
          <p:nvPr/>
        </p:nvGrpSpPr>
        <p:grpSpPr>
          <a:xfrm>
            <a:off x="3718122" y="3679180"/>
            <a:ext cx="4858295" cy="744866"/>
            <a:chOff x="2020316" y="1951187"/>
            <a:chExt cx="4858295" cy="744866"/>
          </a:xfrm>
        </p:grpSpPr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xmlns="" id="{A22EE55E-44B2-41DD-871B-9EEC4CA614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146536"/>
                </p:ext>
              </p:extLst>
            </p:nvPr>
          </p:nvGraphicFramePr>
          <p:xfrm>
            <a:off x="2020316" y="2061053"/>
            <a:ext cx="18415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" name="Equation" r:id="rId24" imgW="1841400" imgH="634680" progId="Equation.DSMT4">
                    <p:embed/>
                  </p:oleObj>
                </mc:Choice>
                <mc:Fallback>
                  <p:oleObj name="Equation" r:id="rId24" imgW="1841400" imgH="6346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xmlns="" id="{C9DD9AF0-DA25-4181-969C-0A5F9F0564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020316" y="2061053"/>
                          <a:ext cx="18415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xmlns="" id="{EB0FF650-0F03-4815-9B80-311E720965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8482600"/>
                </p:ext>
              </p:extLst>
            </p:nvPr>
          </p:nvGraphicFramePr>
          <p:xfrm>
            <a:off x="6243611" y="2196649"/>
            <a:ext cx="635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2" name="Equation" r:id="rId26" imgW="634680" imgH="342720" progId="Equation.DSMT4">
                    <p:embed/>
                  </p:oleObj>
                </mc:Choice>
                <mc:Fallback>
                  <p:oleObj name="Equation" r:id="rId26" imgW="634680" imgH="34272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xmlns="" id="{9BF8D6FB-9F83-4EDD-9DF0-1D570607799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243611" y="2196649"/>
                          <a:ext cx="6350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xmlns="" id="{3D982CA3-7569-46BD-9515-4CE76DE74937}"/>
                </a:ext>
              </a:extLst>
            </p:cNvPr>
            <p:cNvSpPr txBox="1"/>
            <p:nvPr/>
          </p:nvSpPr>
          <p:spPr>
            <a:xfrm>
              <a:off x="3799581" y="1951187"/>
              <a:ext cx="2533884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vtpt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đt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xmlns="" id="{466C3E5E-B3CD-4551-85FB-0E31BF494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71773"/>
              </p:ext>
            </p:extLst>
          </p:nvPr>
        </p:nvGraphicFramePr>
        <p:xfrm>
          <a:off x="8702093" y="3761807"/>
          <a:ext cx="2070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8" imgW="2070000" imgH="749160" progId="Equation.DSMT4">
                  <p:embed/>
                </p:oleObj>
              </mc:Choice>
              <mc:Fallback>
                <p:oleObj name="Equation" r:id="rId28" imgW="2070000" imgH="749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BA2FAFC0-7D4E-4FAA-9728-23794A8AAE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702093" y="3761807"/>
                        <a:ext cx="20701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38EE1190-B223-4477-9963-F80E44163EAA}"/>
              </a:ext>
            </a:extLst>
          </p:cNvPr>
          <p:cNvSpPr txBox="1"/>
          <p:nvPr/>
        </p:nvSpPr>
        <p:spPr>
          <a:xfrm>
            <a:off x="2813371" y="2885690"/>
            <a:ext cx="944735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endParaRPr lang="en-US" sz="3000" b="1" dirty="0">
              <a:ln>
                <a:solidFill>
                  <a:schemeClr val="tx1"/>
                </a:solidFill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xmlns="" id="{06415010-D9D9-4039-B679-3E06903EE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538146"/>
              </p:ext>
            </p:extLst>
          </p:nvPr>
        </p:nvGraphicFramePr>
        <p:xfrm>
          <a:off x="904875" y="4924645"/>
          <a:ext cx="18430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0" imgW="1536480" imgH="444240" progId="Equation.DSMT4">
                  <p:embed/>
                </p:oleObj>
              </mc:Choice>
              <mc:Fallback>
                <p:oleObj name="Equation" r:id="rId30" imgW="1536480" imgH="4442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B018DB4F-AD74-4D96-BAAA-F9B49F7C2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04875" y="4924645"/>
                        <a:ext cx="1843088" cy="493712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xmlns="" id="{9C308F93-D141-4416-ABD4-DD4828C99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517403"/>
              </p:ext>
            </p:extLst>
          </p:nvPr>
        </p:nvGraphicFramePr>
        <p:xfrm>
          <a:off x="5266211" y="4468338"/>
          <a:ext cx="2162999" cy="1563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2" imgW="2108160" imgH="1523880" progId="Equation.DSMT4">
                  <p:embed/>
                </p:oleObj>
              </mc:Choice>
              <mc:Fallback>
                <p:oleObj name="Equation" r:id="rId32" imgW="2108160" imgH="1523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3FFD9EDD-885E-42F6-823F-091F28393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266211" y="4468338"/>
                        <a:ext cx="2162999" cy="1563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xmlns="" id="{F3DC591C-8CC4-4484-855E-E3FD42DBF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19960"/>
              </p:ext>
            </p:extLst>
          </p:nvPr>
        </p:nvGraphicFramePr>
        <p:xfrm>
          <a:off x="9090269" y="4670926"/>
          <a:ext cx="2230102" cy="120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4" imgW="2133360" imgH="1155600" progId="Equation.DSMT4">
                  <p:embed/>
                </p:oleObj>
              </mc:Choice>
              <mc:Fallback>
                <p:oleObj name="Equation" r:id="rId34" imgW="2133360" imgH="1155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8CBB3CA-ABA6-4CE3-870E-D944E011B2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090269" y="4670926"/>
                        <a:ext cx="2230102" cy="120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xmlns="" id="{63524089-1698-4926-86BA-AB6793BD8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806103"/>
              </p:ext>
            </p:extLst>
          </p:nvPr>
        </p:nvGraphicFramePr>
        <p:xfrm>
          <a:off x="7670173" y="4768285"/>
          <a:ext cx="1163506" cy="103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6" imgW="1168200" imgH="1041120" progId="Equation.DSMT4">
                  <p:embed/>
                </p:oleObj>
              </mc:Choice>
              <mc:Fallback>
                <p:oleObj name="Equation" r:id="rId36" imgW="1168200" imgH="10411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10CF5D2A-9B04-4DEC-B6BA-81A42BA63E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670173" y="4768285"/>
                        <a:ext cx="1163506" cy="103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xmlns="" id="{3127D7BF-624E-4623-9562-357335536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220075"/>
              </p:ext>
            </p:extLst>
          </p:nvPr>
        </p:nvGraphicFramePr>
        <p:xfrm>
          <a:off x="983586" y="6061388"/>
          <a:ext cx="4978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8" imgW="4978080" imgH="711000" progId="Equation.DSMT4">
                  <p:embed/>
                </p:oleObj>
              </mc:Choice>
              <mc:Fallback>
                <p:oleObj name="Equation" r:id="rId38" imgW="497808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284CF6E0-02E0-4842-9AE7-A1CBC04019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983586" y="6061388"/>
                        <a:ext cx="4978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xmlns="" id="{B7C2E5C2-C45B-485E-A9EE-9C8C26462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488314"/>
              </p:ext>
            </p:extLst>
          </p:nvPr>
        </p:nvGraphicFramePr>
        <p:xfrm>
          <a:off x="2833078" y="4974077"/>
          <a:ext cx="22812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40" imgW="2336760" imgH="571320" progId="Equation.DSMT4">
                  <p:embed/>
                </p:oleObj>
              </mc:Choice>
              <mc:Fallback>
                <p:oleObj name="Equation" r:id="rId40" imgW="2336760" imgH="5713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30C6CB22-CB42-4589-815A-FE53EBD0D8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833078" y="4974077"/>
                        <a:ext cx="228123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xmlns="" id="{F73066DB-2177-4F1D-BF09-74239B0E1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688949"/>
              </p:ext>
            </p:extLst>
          </p:nvPr>
        </p:nvGraphicFramePr>
        <p:xfrm>
          <a:off x="6094521" y="6116033"/>
          <a:ext cx="4775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2" imgW="4775040" imgH="583920" progId="Equation.DSMT4">
                  <p:embed/>
                </p:oleObj>
              </mc:Choice>
              <mc:Fallback>
                <p:oleObj name="Equation" r:id="rId42" imgW="4775040" imgH="5839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3B062F4E-771E-4F5E-AE10-B0159BBA1B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094521" y="6116033"/>
                        <a:ext cx="4775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77">
            <a:extLst>
              <a:ext uri="{FF2B5EF4-FFF2-40B4-BE49-F238E27FC236}">
                <a16:creationId xmlns:a16="http://schemas.microsoft.com/office/drawing/2014/main" xmlns="" id="{B25C5330-6845-4EDE-A37B-188066531D67}"/>
              </a:ext>
            </a:extLst>
          </p:cNvPr>
          <p:cNvGrpSpPr/>
          <p:nvPr/>
        </p:nvGrpSpPr>
        <p:grpSpPr>
          <a:xfrm>
            <a:off x="3114312" y="157976"/>
            <a:ext cx="7882256" cy="1938992"/>
            <a:chOff x="2961912" y="30976"/>
            <a:chExt cx="7882256" cy="1938992"/>
          </a:xfrm>
        </p:grpSpPr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xmlns="" id="{F69FA9C1-A7F2-4618-A333-AA5EC22AF71A}"/>
                </a:ext>
              </a:extLst>
            </p:cNvPr>
            <p:cNvSpPr txBox="1"/>
            <p:nvPr/>
          </p:nvSpPr>
          <p:spPr>
            <a:xfrm>
              <a:off x="2961912" y="30976"/>
              <a:ext cx="7629746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</a:t>
              </a:r>
              <a:r>
                <a:rPr lang="vi-VN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ng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đ</a:t>
              </a:r>
              <a:r>
                <a:rPr lang="vi-VN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ờng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</a:t>
              </a:r>
            </a:p>
            <a:p>
              <a:pPr marL="514350" indent="-514350">
                <a:buFontTx/>
                <a:buAutoNum type="alphaLcParenR"/>
              </a:pP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TTQ đ</a:t>
              </a:r>
              <a:r>
                <a:rPr lang="vi-VN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ờng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i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C.</a:t>
              </a:r>
              <a:endPara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514350" indent="-514350">
                <a:buFontTx/>
                <a:buAutoNum type="alphaLcParenR"/>
              </a:pP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TTQ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i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C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80" name="Object 79">
              <a:extLst>
                <a:ext uri="{FF2B5EF4-FFF2-40B4-BE49-F238E27FC236}">
                  <a16:creationId xmlns:a16="http://schemas.microsoft.com/office/drawing/2014/main" xmlns="" id="{3D5AA23B-64A5-4329-BF72-8F2E16BA5A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9634716"/>
                </p:ext>
              </p:extLst>
            </p:nvPr>
          </p:nvGraphicFramePr>
          <p:xfrm>
            <a:off x="8289307" y="47966"/>
            <a:ext cx="1524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1" name="Equation" r:id="rId44" imgW="1523880" imgH="571320" progId="Equation.DSMT4">
                    <p:embed/>
                  </p:oleObj>
                </mc:Choice>
                <mc:Fallback>
                  <p:oleObj name="Equation" r:id="rId44" imgW="1523880" imgH="57132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xmlns="" id="{912D940D-E83B-4288-84CC-480CD8B6FC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8289307" y="47966"/>
                          <a:ext cx="15240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>
              <a:extLst>
                <a:ext uri="{FF2B5EF4-FFF2-40B4-BE49-F238E27FC236}">
                  <a16:creationId xmlns:a16="http://schemas.microsoft.com/office/drawing/2014/main" xmlns="" id="{A7DA16E5-054D-46D0-B404-F28E9567EF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3285555"/>
                </p:ext>
              </p:extLst>
            </p:nvPr>
          </p:nvGraphicFramePr>
          <p:xfrm>
            <a:off x="7288168" y="607643"/>
            <a:ext cx="35560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2" name="Equation" r:id="rId46" imgW="3555720" imgH="444240" progId="Equation.DSMT4">
                    <p:embed/>
                  </p:oleObj>
                </mc:Choice>
                <mc:Fallback>
                  <p:oleObj name="Equation" r:id="rId46" imgW="3555720" imgH="44424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xmlns="" id="{25F16F2A-4A98-4248-B6B8-A3A4117889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7288168" y="607643"/>
                          <a:ext cx="35560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>
              <a:extLst>
                <a:ext uri="{FF2B5EF4-FFF2-40B4-BE49-F238E27FC236}">
                  <a16:creationId xmlns:a16="http://schemas.microsoft.com/office/drawing/2014/main" xmlns="" id="{0AF45C31-0219-43DB-867F-DA7FE8D0BC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012941"/>
                </p:ext>
              </p:extLst>
            </p:nvPr>
          </p:nvGraphicFramePr>
          <p:xfrm>
            <a:off x="5710242" y="176334"/>
            <a:ext cx="1219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" name="Equation" r:id="rId48" imgW="1218960" imgH="355320" progId="Equation.DSMT4">
                    <p:embed/>
                  </p:oleObj>
                </mc:Choice>
                <mc:Fallback>
                  <p:oleObj name="Equation" r:id="rId48" imgW="1218960" imgH="35532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xmlns="" id="{0B6C0E17-07FD-4858-BAE6-7F0F172E72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5710242" y="176334"/>
                          <a:ext cx="12192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623644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3710"/>
    </mc:Choice>
    <mc:Fallback xmlns="">
      <p:transition spd="slow" advTm="1237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45" grpId="0"/>
    </p:bldLst>
  </p:timing>
  <p:extLst>
    <p:ext uri="{3A86A75C-4F4B-4683-9AE1-C65F6400EC91}">
      <p14:laserTraceLst xmlns:p14="http://schemas.microsoft.com/office/powerpoint/2010/main">
        <p14:tracePtLst>
          <p14:tracePt t="289" x="4305300" y="3116263"/>
          <p14:tracePt t="351" x="4068763" y="3154363"/>
          <p14:tracePt t="371" x="3943350" y="3065463"/>
          <p14:tracePt t="426" x="3867150" y="3065463"/>
          <p14:tracePt t="531" x="3830638" y="3090863"/>
          <p14:tracePt t="534" x="3805238" y="3116263"/>
          <p14:tracePt t="571" x="3767138" y="3154363"/>
          <p14:tracePt t="607" x="3756025" y="3165475"/>
          <p14:tracePt t="672" x="3679825" y="3216275"/>
          <p14:tracePt t="703" x="3554413" y="3241675"/>
          <p14:tracePt t="706" x="3530600" y="3254375"/>
          <p14:tracePt t="738" x="3241675" y="3267075"/>
          <p14:tracePt t="772" x="2928938" y="3267075"/>
          <p14:tracePt t="802" x="2790825" y="3254375"/>
          <p14:tracePt t="835" x="2778125" y="3241675"/>
          <p14:tracePt t="1018" x="2790825" y="3216275"/>
          <p14:tracePt t="1038" x="2879725" y="3165475"/>
          <p14:tracePt t="1060" x="3041650" y="3103563"/>
          <p14:tracePt t="1081" x="3241675" y="3041650"/>
          <p14:tracePt t="1105" x="3605213" y="2978150"/>
          <p14:tracePt t="1125" x="3905250" y="2916238"/>
          <p14:tracePt t="1149" x="4056063" y="2941638"/>
          <p14:tracePt t="1169" x="3216275" y="3954463"/>
          <p14:tracePt t="1193" x="2867025" y="4379913"/>
          <p14:tracePt t="1212" x="2816225" y="4430713"/>
          <p14:tracePt t="1439" x="2767013" y="4454525"/>
          <p14:tracePt t="1473" x="2816225" y="4430713"/>
          <p14:tracePt t="1490" x="2828925" y="4405313"/>
          <p14:tracePt t="1509" x="2816225" y="4392613"/>
          <p14:tracePt t="1528" x="2803525" y="4392613"/>
          <p14:tracePt t="1545" x="2803525" y="4367213"/>
          <p14:tracePt t="1567" x="2790825" y="4341813"/>
          <p14:tracePt t="1584" x="2778125" y="4292600"/>
          <p14:tracePt t="1606" x="2778125" y="4241800"/>
          <p14:tracePt t="1623" x="2778125" y="4167188"/>
          <p14:tracePt t="1643" x="2778125" y="4067175"/>
          <p14:tracePt t="1660" x="2778125" y="4017963"/>
          <p14:tracePt t="1681" x="2803525" y="3954463"/>
          <p14:tracePt t="1683" x="2803525" y="3941763"/>
          <p14:tracePt t="1700" x="2828925" y="3916363"/>
          <p14:tracePt t="1721" x="2879725" y="3829050"/>
          <p14:tracePt t="1722" x="2890838" y="3829050"/>
          <p14:tracePt t="1739" x="2954338" y="3767138"/>
          <p14:tracePt t="1775" x="3141663" y="3629025"/>
          <p14:tracePt t="1794" x="3241675" y="3529013"/>
          <p14:tracePt t="1815" x="3328988" y="3479800"/>
          <p14:tracePt t="1833" x="3367088" y="3454400"/>
          <p14:tracePt t="1853" x="3392488" y="3429000"/>
          <p14:tracePt t="1888" x="3405188" y="3429000"/>
          <p14:tracePt t="1905" x="3405188" y="3416300"/>
          <p14:tracePt t="1925" x="3429000" y="3354388"/>
          <p14:tracePt t="1942" x="3429000" y="3290888"/>
          <p14:tracePt t="1977" x="3429000" y="3190875"/>
          <p14:tracePt t="1995" x="3429000" y="3165475"/>
          <p14:tracePt t="2015" x="3429000" y="3128963"/>
          <p14:tracePt t="2033" x="3417888" y="3116263"/>
          <p14:tracePt t="2054" x="3417888" y="3028950"/>
          <p14:tracePt t="2071" x="3405188" y="2852738"/>
          <p14:tracePt t="2091" x="3354388" y="2627313"/>
          <p14:tracePt t="2111" x="3354388" y="2390775"/>
          <p14:tracePt t="2132" x="3354388" y="2152650"/>
          <p14:tracePt t="2149" x="3354388" y="2127250"/>
          <p14:tracePt t="2169" x="3354388" y="2101850"/>
          <p14:tracePt t="2342" x="3367088" y="2089150"/>
          <p14:tracePt t="2358" x="3367088" y="2078038"/>
          <p14:tracePt t="2380" x="3492500" y="2078038"/>
          <p14:tracePt t="2396" x="3630613" y="2078038"/>
          <p14:tracePt t="2418" x="3817938" y="2114550"/>
          <p14:tracePt t="2436" x="4068763" y="2178050"/>
          <p14:tracePt t="2457" x="4305300" y="2278063"/>
          <p14:tracePt t="2458" x="4318000" y="2290763"/>
          <p14:tracePt t="2476" x="4394200" y="2327275"/>
          <p14:tracePt t="2497" x="4481513" y="2352675"/>
          <p14:tracePt t="2514" x="4494213" y="2352675"/>
          <p14:tracePt t="2550" x="4518025" y="2352675"/>
          <p14:tracePt t="2567" x="4543425" y="2352675"/>
          <p14:tracePt t="2587" x="4581525" y="2352675"/>
          <p14:tracePt t="2605" x="4619625" y="2352675"/>
          <p14:tracePt t="2625" x="4656138" y="2352675"/>
          <p14:tracePt t="2642" x="4668838" y="2352675"/>
          <p14:tracePt t="2662" x="4719638" y="2352675"/>
          <p14:tracePt t="2680" x="4768850" y="2352675"/>
          <p14:tracePt t="2700" x="4868863" y="2352675"/>
          <p14:tracePt t="2717" x="4981575" y="2352675"/>
          <p14:tracePt t="2737" x="5068888" y="2352675"/>
          <p14:tracePt t="2756" x="5207000" y="2352675"/>
          <p14:tracePt t="2776" x="5257800" y="2352675"/>
          <p14:tracePt t="2794" x="5294313" y="2352675"/>
          <p14:tracePt t="2831" x="5307013" y="2352675"/>
          <p14:tracePt t="2848" x="5332413" y="2352675"/>
          <p14:tracePt t="2868" x="5383213" y="2352675"/>
          <p14:tracePt t="2886" x="5432425" y="2352675"/>
          <p14:tracePt t="2908" x="5495925" y="2352675"/>
          <p14:tracePt t="2926" x="5583238" y="2352675"/>
          <p14:tracePt t="2944" x="5683250" y="2352675"/>
          <p14:tracePt t="2963" x="5808663" y="2352675"/>
          <p14:tracePt t="2985" x="5970588" y="2352675"/>
          <p14:tracePt t="3003" x="6021388" y="2352675"/>
          <p14:tracePt t="3024" x="6045200" y="2352675"/>
          <p14:tracePt t="3042" x="6057900" y="2352675"/>
          <p14:tracePt t="3062" x="6083300" y="2352675"/>
          <p14:tracePt t="3079" x="6096000" y="2352675"/>
          <p14:tracePt t="3098" x="6108700" y="2352675"/>
          <p14:tracePt t="3116" x="6134100" y="2352675"/>
          <p14:tracePt t="3136" x="6157913" y="2352675"/>
          <p14:tracePt t="3153" x="6196013" y="2352675"/>
          <p14:tracePt t="3174" x="6259513" y="2352675"/>
          <p14:tracePt t="3191" x="6283325" y="2352675"/>
          <p14:tracePt t="3552" x="6221413" y="2403475"/>
          <p14:tracePt t="3569" x="6083300" y="2478088"/>
          <p14:tracePt t="3588" x="5795963" y="2603500"/>
          <p14:tracePt t="3606" x="5483225" y="2703513"/>
          <p14:tracePt t="3627" x="5106988" y="2828925"/>
          <p14:tracePt t="3644" x="4832350" y="2878138"/>
          <p14:tracePt t="3679" x="4430713" y="2941638"/>
          <p14:tracePt t="3696" x="4330700" y="2965450"/>
          <p14:tracePt t="3717" x="4256088" y="2965450"/>
          <p14:tracePt t="3735" x="4181475" y="2978150"/>
          <p14:tracePt t="3755" x="4081463" y="3003550"/>
          <p14:tracePt t="3772" x="3956050" y="3016250"/>
          <p14:tracePt t="3793" x="3856038" y="3041650"/>
          <p14:tracePt t="3809" x="3792538" y="3054350"/>
          <p14:tracePt t="3830" x="3730625" y="3065463"/>
          <p14:tracePt t="3848" x="3654425" y="3090863"/>
          <p14:tracePt t="3868" x="3554413" y="3128963"/>
          <p14:tracePt t="3886" x="3454400" y="3165475"/>
          <p14:tracePt t="3907" x="3392488" y="3190875"/>
          <p14:tracePt t="3924" x="3341688" y="3203575"/>
          <p14:tracePt t="3944" x="3305175" y="3216275"/>
          <p14:tracePt t="3979" x="3141663" y="3316288"/>
          <p14:tracePt t="3998" x="3054350" y="3403600"/>
          <p14:tracePt t="4018" x="2992438" y="3454400"/>
          <p14:tracePt t="4037" x="2967038" y="3467100"/>
          <p14:tracePt t="4644" x="2967038" y="3479800"/>
          <p14:tracePt t="4678" x="3041650" y="3479800"/>
          <p14:tracePt t="4697" x="3092450" y="3479800"/>
          <p14:tracePt t="4718" x="3192463" y="3479800"/>
          <p14:tracePt t="4737" x="3379788" y="3479800"/>
          <p14:tracePt t="4757" x="3530600" y="3441700"/>
          <p14:tracePt t="4776" x="3705225" y="3403600"/>
          <p14:tracePt t="4797" x="3805238" y="3378200"/>
          <p14:tracePt t="4816" x="3867150" y="3354388"/>
          <p14:tracePt t="4972" x="3879850" y="3354388"/>
          <p14:tracePt t="5007" x="3843338" y="3378200"/>
          <p14:tracePt t="5025" x="3779838" y="3390900"/>
          <p14:tracePt t="5043" x="3679825" y="3416300"/>
          <p14:tracePt t="5081" x="3541713" y="3490913"/>
          <p14:tracePt t="5099" x="3441700" y="3554413"/>
          <p14:tracePt t="5120" x="3279775" y="3629025"/>
          <p14:tracePt t="5136" x="3154363" y="3703638"/>
          <p14:tracePt t="5157" x="2992438" y="3792538"/>
          <p14:tracePt t="5176" x="2816225" y="3892550"/>
          <p14:tracePt t="5194" x="2654300" y="3967163"/>
          <p14:tracePt t="5214" x="2465388" y="4079875"/>
          <p14:tracePt t="5235" x="2316163" y="4141788"/>
          <p14:tracePt t="5252" x="2165350" y="4205288"/>
          <p14:tracePt t="5273" x="1965325" y="4241800"/>
          <p14:tracePt t="5290" x="1765300" y="4267200"/>
          <p14:tracePt t="5310" x="1577975" y="4318000"/>
          <p14:tracePt t="5327" x="1476375" y="4330700"/>
          <p14:tracePt t="5348" x="1327150" y="4354513"/>
          <p14:tracePt t="5384" x="1139825" y="4379913"/>
          <p14:tracePt t="5480" x="1127125" y="4392613"/>
          <p14:tracePt t="5531" x="1089025" y="4379913"/>
          <p14:tracePt t="5547" x="1027113" y="4341813"/>
          <p14:tracePt t="5581" x="876300" y="4241800"/>
          <p14:tracePt t="5599" x="825500" y="4192588"/>
          <p14:tracePt t="5618" x="801688" y="4154488"/>
          <p14:tracePt t="5639" x="750888" y="4117975"/>
          <p14:tracePt t="5657" x="701675" y="4029075"/>
          <p14:tracePt t="5678" x="650875" y="3929063"/>
          <p14:tracePt t="5694" x="638175" y="3916363"/>
          <p14:tracePt t="5715" x="625475" y="3905250"/>
          <p14:tracePt t="5958" x="612775" y="3892550"/>
          <p14:tracePt t="6009" x="600075" y="3892550"/>
          <p14:tracePt t="6026" x="588963" y="3892550"/>
          <p14:tracePt t="6341" x="588963" y="3879850"/>
          <p14:tracePt t="6358" x="576263" y="3729038"/>
          <p14:tracePt t="6377" x="563563" y="3516313"/>
          <p14:tracePt t="6398" x="563563" y="3241675"/>
          <p14:tracePt t="6415" x="563563" y="3103563"/>
          <p14:tracePt t="6436" x="563563" y="2965450"/>
          <p14:tracePt t="6453" x="563563" y="2952750"/>
          <p14:tracePt t="6473" x="563563" y="2941638"/>
          <p14:tracePt t="6490" x="563563" y="2916238"/>
          <p14:tracePt t="6512" x="576263" y="2828925"/>
          <p14:tracePt t="6548" x="600075" y="2627313"/>
          <p14:tracePt t="6566" x="650875" y="2503488"/>
          <p14:tracePt t="6588" x="701675" y="2252663"/>
          <p14:tracePt t="6606" x="763588" y="1876425"/>
          <p14:tracePt t="6627" x="801688" y="1601788"/>
          <p14:tracePt t="6645" x="801688" y="1489075"/>
          <p14:tracePt t="6666" x="801688" y="1363663"/>
          <p14:tracePt t="6684" x="801688" y="1250950"/>
          <p14:tracePt t="6686" x="801688" y="1214438"/>
          <p14:tracePt t="6706" x="763588" y="1063625"/>
          <p14:tracePt t="6726" x="750888" y="950913"/>
          <p14:tracePt t="6743" x="738188" y="901700"/>
          <p14:tracePt t="6762" x="725488" y="863600"/>
          <p14:tracePt t="6831" x="725488" y="850900"/>
          <p14:tracePt t="6848" x="712788" y="850900"/>
          <p14:tracePt t="6958" x="701675" y="938213"/>
          <p14:tracePt t="6975" x="676275" y="1076325"/>
          <p14:tracePt t="6998" x="663575" y="1250950"/>
          <p14:tracePt t="7016" x="663575" y="1339850"/>
          <p14:tracePt t="7038" x="663575" y="1476375"/>
          <p14:tracePt t="7056" x="663575" y="1552575"/>
          <p14:tracePt t="7076" x="663575" y="1676400"/>
          <p14:tracePt t="7095" x="663575" y="1789113"/>
          <p14:tracePt t="7114" x="663575" y="1914525"/>
          <p14:tracePt t="7133" x="663575" y="2052638"/>
          <p14:tracePt t="7154" x="688975" y="2178050"/>
          <p14:tracePt t="7173" x="701675" y="2227263"/>
          <p14:tracePt t="7193" x="701675" y="2278063"/>
          <p14:tracePt t="7210" x="712788" y="2314575"/>
          <p14:tracePt t="7231" x="725488" y="2378075"/>
          <p14:tracePt t="7232" x="725488" y="2403475"/>
          <p14:tracePt t="7250" x="750888" y="2478088"/>
          <p14:tracePt t="7252" x="750888" y="2503488"/>
          <p14:tracePt t="7272" x="788988" y="2603500"/>
          <p14:tracePt t="7294" x="814388" y="2740025"/>
          <p14:tracePt t="7312" x="814388" y="2840038"/>
          <p14:tracePt t="7333" x="814388" y="2990850"/>
          <p14:tracePt t="7350" x="838200" y="3090863"/>
          <p14:tracePt t="7370" x="850900" y="3128963"/>
          <p14:tracePt t="7497" x="850900" y="3178175"/>
          <p14:tracePt t="7514" x="850900" y="3216275"/>
          <p14:tracePt t="7534" x="850900" y="3267075"/>
          <p14:tracePt t="7552" x="838200" y="3267075"/>
          <p14:tracePt t="7571" x="838200" y="3278188"/>
          <p14:tracePt t="7606" x="838200" y="3303588"/>
          <p14:tracePt t="7624" x="825500" y="3341688"/>
          <p14:tracePt t="7644" x="825500" y="3354388"/>
          <p14:tracePt t="7660" x="825500" y="3367088"/>
          <p14:tracePt t="7679" x="825500" y="3390900"/>
          <p14:tracePt t="7698" x="825500" y="3429000"/>
          <p14:tracePt t="7720" x="825500" y="3503613"/>
          <p14:tracePt t="7738" x="801688" y="3629025"/>
          <p14:tracePt t="7760" x="776288" y="3741738"/>
          <p14:tracePt t="7778" x="763588" y="3841750"/>
          <p14:tracePt t="7799" x="738188" y="3892550"/>
          <p14:tracePt t="7815" x="738188" y="3905250"/>
          <p14:tracePt t="7853" x="712788" y="3941763"/>
          <p14:tracePt t="7869" x="688975" y="3979863"/>
          <p14:tracePt t="7889" x="676275" y="3992563"/>
          <p14:tracePt t="7907" x="650875" y="4017963"/>
          <p14:tracePt t="7927" x="638175" y="4041775"/>
          <p14:tracePt t="7944" x="612775" y="4054475"/>
          <p14:tracePt t="7964" x="563563" y="4067175"/>
          <p14:tracePt t="7984" x="550863" y="4067175"/>
          <p14:tracePt t="8005" x="512763" y="4067175"/>
          <p14:tracePt t="8022" x="488950" y="4067175"/>
          <p14:tracePt t="8191" x="476250" y="4067175"/>
          <p14:tracePt t="8580" x="476250" y="4041775"/>
          <p14:tracePt t="8617" x="476250" y="4029075"/>
          <p14:tracePt t="9727" x="488950" y="3979863"/>
          <p14:tracePt t="9743" x="525463" y="3867150"/>
          <p14:tracePt t="9762" x="612775" y="3679825"/>
          <p14:tracePt t="9781" x="638175" y="3516313"/>
          <p14:tracePt t="9802" x="663575" y="3267075"/>
          <p14:tracePt t="9820" x="688975" y="2941638"/>
          <p14:tracePt t="9842" x="688975" y="2703513"/>
          <p14:tracePt t="9860" x="688975" y="2590800"/>
          <p14:tracePt t="9881" x="688975" y="2516188"/>
          <p14:tracePt t="9900" x="688975" y="2414588"/>
          <p14:tracePt t="9921" x="676275" y="2290763"/>
          <p14:tracePt t="9938" x="625475" y="2089150"/>
          <p14:tracePt t="9959" x="576263" y="1952625"/>
          <p14:tracePt t="9975" x="576263" y="1889125"/>
          <p14:tracePt t="9997" x="550863" y="1789113"/>
          <p14:tracePt t="9998" x="550863" y="1776413"/>
          <p14:tracePt t="10016" x="538163" y="1676400"/>
          <p14:tracePt t="10037" x="525463" y="1527175"/>
          <p14:tracePt t="10055" x="512763" y="1439863"/>
          <p14:tracePt t="10075" x="488950" y="1389063"/>
          <p14:tracePt t="10093" x="488950" y="1350963"/>
          <p14:tracePt t="10114" x="488950" y="1339850"/>
          <p14:tracePt t="10131" x="476250" y="1314450"/>
          <p14:tracePt t="10498" x="512763" y="1389063"/>
          <p14:tracePt t="10514" x="588963" y="1501775"/>
          <p14:tracePt t="10534" x="688975" y="1663700"/>
          <p14:tracePt t="10551" x="738188" y="1776413"/>
          <p14:tracePt t="10572" x="801688" y="1889125"/>
          <p14:tracePt t="10589" x="814388" y="1914525"/>
          <p14:tracePt t="10609" x="838200" y="1939925"/>
          <p14:tracePt t="10643" x="850900" y="1952625"/>
          <p14:tracePt t="10659" x="863600" y="1965325"/>
          <p14:tracePt t="10680" x="901700" y="2027238"/>
          <p14:tracePt t="10695" x="925513" y="2052638"/>
          <p14:tracePt t="10716" x="976313" y="2089150"/>
          <p14:tracePt t="10733" x="1001713" y="2114550"/>
          <p14:tracePt t="10754" x="1050925" y="2152650"/>
          <p14:tracePt t="10771" x="1063625" y="2165350"/>
          <p14:tracePt t="10792" x="1127125" y="2214563"/>
          <p14:tracePt t="10811" x="1163638" y="2252663"/>
          <p14:tracePt t="10830" x="1214438" y="2278063"/>
          <p14:tracePt t="10832" x="1227138" y="2290763"/>
          <p14:tracePt t="10850" x="1276350" y="2314575"/>
          <p14:tracePt t="10870" x="1301750" y="2327275"/>
          <p14:tracePt t="10888" x="1339850" y="2365375"/>
          <p14:tracePt t="10910" x="1414463" y="2414588"/>
          <p14:tracePt t="10928" x="1452563" y="2452688"/>
          <p14:tracePt t="10949" x="1527175" y="2490788"/>
          <p14:tracePt t="10967" x="1565275" y="2527300"/>
          <p14:tracePt t="10991" x="1665288" y="2578100"/>
          <p14:tracePt t="11009" x="1714500" y="2603500"/>
          <p14:tracePt t="11011" x="1714500" y="2616200"/>
          <p14:tracePt t="11032" x="1790700" y="2627313"/>
          <p14:tracePt t="11054" x="1914525" y="2690813"/>
          <p14:tracePt t="11072" x="1978025" y="2716213"/>
          <p14:tracePt t="11092" x="2039938" y="2740025"/>
          <p14:tracePt t="11111" x="2090738" y="2778125"/>
          <p14:tracePt t="11132" x="2116138" y="2803525"/>
          <p14:tracePt t="11150" x="2178050" y="2828925"/>
          <p14:tracePt t="11171" x="2290763" y="2865438"/>
          <p14:tracePt t="11189" x="2416175" y="2916238"/>
          <p14:tracePt t="11210" x="2490788" y="2941638"/>
          <p14:tracePt t="11309" x="2503488" y="2952750"/>
          <p14:tracePt t="11387" x="2528888" y="2965450"/>
          <p14:tracePt t="11404" x="2541588" y="2990850"/>
          <p14:tracePt t="11423" x="2541588" y="3003550"/>
          <p14:tracePt t="11439" x="2554288" y="3003550"/>
          <p14:tracePt t="11460" x="2578100" y="3054350"/>
          <p14:tracePt t="11478" x="2616200" y="3128963"/>
          <p14:tracePt t="11499" x="2641600" y="3165475"/>
          <p14:tracePt t="11516" x="2667000" y="3190875"/>
          <p14:tracePt t="11537" x="2667000" y="3203575"/>
          <p14:tracePt t="11620" x="2678113" y="3216275"/>
          <p14:tracePt t="11987" x="2628900" y="3203575"/>
          <p14:tracePt t="12005" x="2565400" y="3190875"/>
          <p14:tracePt t="12025" x="2503488" y="3190875"/>
          <p14:tracePt t="12041" x="2478088" y="3178175"/>
          <p14:tracePt t="12407" x="2528888" y="3178175"/>
          <p14:tracePt t="12424" x="2616200" y="3178175"/>
          <p14:tracePt t="12443" x="2316163" y="3603625"/>
          <p14:tracePt t="12460" x="2403475" y="3703638"/>
          <p14:tracePt t="12478" x="2741613" y="3679825"/>
          <p14:tracePt t="12497" x="2954338" y="3641725"/>
          <p14:tracePt t="12498" x="3016250" y="3629025"/>
          <p14:tracePt t="12518" x="3128963" y="3579813"/>
          <p14:tracePt t="12539" x="3192463" y="3579813"/>
          <p14:tracePt t="12557" x="3205163" y="3579813"/>
          <p14:tracePt t="12577" x="3216275" y="3579813"/>
          <p14:tracePt t="12614" x="3267075" y="3579813"/>
          <p14:tracePt t="12632" x="3317875" y="3554413"/>
          <p14:tracePt t="12652" x="3328988" y="3541713"/>
          <p14:tracePt t="17606" x="3392488" y="3441700"/>
          <p14:tracePt t="17622" x="3405188" y="3378200"/>
          <p14:tracePt t="17642" x="3405188" y="3278188"/>
          <p14:tracePt t="17659" x="3405188" y="3228975"/>
          <p14:tracePt t="17694" x="3405188" y="3216275"/>
          <p14:tracePt t="17713" x="3417888" y="3165475"/>
          <p14:tracePt t="17734" x="3429000" y="3128963"/>
          <p14:tracePt t="17752" x="3441700" y="3078163"/>
          <p14:tracePt t="17754" x="3454400" y="3065463"/>
          <p14:tracePt t="17774" x="3479800" y="3003550"/>
          <p14:tracePt t="17796" x="3517900" y="2965450"/>
          <p14:tracePt t="17850" x="3517900" y="2952750"/>
          <p14:tracePt t="17868" x="3541713" y="2952750"/>
          <p14:tracePt t="17889" x="3592513" y="2928938"/>
          <p14:tracePt t="17908" x="3705225" y="2928938"/>
          <p14:tracePt t="17929" x="3856038" y="2916238"/>
          <p14:tracePt t="17948" x="4030663" y="2916238"/>
          <p14:tracePt t="17968" x="4230688" y="2890838"/>
          <p14:tracePt t="17985" x="4318000" y="2865438"/>
          <p14:tracePt t="18007" x="4330700" y="2865438"/>
          <p14:tracePt t="18107" x="4330700" y="2852738"/>
          <p14:tracePt t="18143" x="4343400" y="2852738"/>
          <p14:tracePt t="18181" x="4368800" y="2852738"/>
          <p14:tracePt t="18198" x="4394200" y="2852738"/>
          <p14:tracePt t="18219" x="4406900" y="2852738"/>
          <p14:tracePt t="18237" x="4430713" y="2852738"/>
          <p14:tracePt t="18258" x="4443413" y="2852738"/>
          <p14:tracePt t="18503" x="4456113" y="2865438"/>
          <p14:tracePt t="18519" x="4456113" y="2878138"/>
          <p14:tracePt t="18538" x="4368800" y="2916238"/>
          <p14:tracePt t="18556" x="4281488" y="2941638"/>
          <p14:tracePt t="18576" x="4130675" y="2978150"/>
          <p14:tracePt t="18595" x="4030663" y="3016250"/>
          <p14:tracePt t="18617" x="3879850" y="3041650"/>
          <p14:tracePt t="18634" x="3767138" y="3054350"/>
          <p14:tracePt t="18655" x="3717925" y="3054350"/>
          <p14:tracePt t="18910" x="3743325" y="3003550"/>
          <p14:tracePt t="18928" x="3792538" y="2952750"/>
          <p14:tracePt t="18949" x="3817938" y="2928938"/>
          <p14:tracePt t="19175" x="3843338" y="2916238"/>
          <p14:tracePt t="19192" x="3879850" y="2916238"/>
          <p14:tracePt t="19212" x="3943350" y="2916238"/>
          <p14:tracePt t="19231" x="3968750" y="2916238"/>
          <p14:tracePt t="19251" x="4005263" y="2916238"/>
          <p14:tracePt t="19269" x="4043363" y="2916238"/>
          <p14:tracePt t="19289" x="4056063" y="2916238"/>
          <p14:tracePt t="19308" x="4081463" y="2916238"/>
          <p14:tracePt t="19329" x="4092575" y="2916238"/>
          <p14:tracePt t="19348" x="4130675" y="2916238"/>
          <p14:tracePt t="19369" x="4143375" y="2916238"/>
          <p14:tracePt t="19546" x="4156075" y="2916238"/>
          <p14:tracePt t="19786" x="4181475" y="2916238"/>
          <p14:tracePt t="19788" x="4192588" y="2928938"/>
          <p14:tracePt t="19814" x="4281488" y="3090863"/>
          <p14:tracePt t="19834" x="4394200" y="3341688"/>
          <p14:tracePt t="19855" x="4468813" y="3567113"/>
          <p14:tracePt t="19876" x="4506913" y="3703638"/>
          <p14:tracePt t="19898" x="4518025" y="3779838"/>
          <p14:tracePt t="19930" x="4518025" y="3816350"/>
          <p14:tracePt t="19950" x="4518025" y="3829050"/>
          <p14:tracePt t="19973" x="4518025" y="3867150"/>
          <p14:tracePt t="19975" x="4518025" y="3879850"/>
          <p14:tracePt t="19998" x="4518025" y="3954463"/>
          <p14:tracePt t="20030" x="4443413" y="4092575"/>
          <p14:tracePt t="20032" x="4443413" y="4105275"/>
          <p14:tracePt t="20049" x="4381500" y="4179888"/>
          <p14:tracePt t="20081" x="4294188" y="4330700"/>
          <p14:tracePt t="20113" x="4268788" y="4367213"/>
          <p14:tracePt t="20358" x="4256088" y="4367213"/>
          <p14:tracePt t="20374" x="4243388" y="4367213"/>
          <p14:tracePt t="20392" x="4192588" y="4341813"/>
          <p14:tracePt t="20412" x="4130675" y="4330700"/>
          <p14:tracePt t="20432" x="4068763" y="4305300"/>
          <p14:tracePt t="20469" x="4017963" y="4279900"/>
          <p14:tracePt t="20486" x="3979863" y="4267200"/>
          <p14:tracePt t="20506" x="3968750" y="4254500"/>
          <p14:tracePt t="20575" x="3956050" y="4254500"/>
          <p14:tracePt t="20656" x="3930650" y="4241800"/>
          <p14:tracePt t="20691" x="3930650" y="4205288"/>
          <p14:tracePt t="20709" x="3930650" y="4154488"/>
          <p14:tracePt t="20729" x="3943350" y="4117975"/>
          <p14:tracePt t="20748" x="3956050" y="4092575"/>
          <p14:tracePt t="20768" x="3956050" y="4079875"/>
          <p14:tracePt t="21514" x="4005263" y="3992563"/>
          <p14:tracePt t="21530" x="4005263" y="3979863"/>
          <p14:tracePt t="21610" x="4005263" y="3967163"/>
          <p14:tracePt t="21661" x="4005263" y="3954463"/>
          <p14:tracePt t="21711" x="4043363" y="4029075"/>
          <p14:tracePt t="21930" x="4056063" y="4041775"/>
          <p14:tracePt t="21946" x="4081463" y="4041775"/>
          <p14:tracePt t="21969" x="4105275" y="4041775"/>
          <p14:tracePt t="21986" x="4117975" y="4041775"/>
          <p14:tracePt t="22007" x="4156075" y="4041775"/>
          <p14:tracePt t="22024" x="4192588" y="4041775"/>
          <p14:tracePt t="22043" x="4268788" y="4041775"/>
          <p14:tracePt t="22065" x="4330700" y="4041775"/>
          <p14:tracePt t="22086" x="4368800" y="4041775"/>
          <p14:tracePt t="22105" x="4381500" y="4041775"/>
          <p14:tracePt t="22124" x="4406900" y="4041775"/>
          <p14:tracePt t="22142" x="4418013" y="4041775"/>
          <p14:tracePt t="22162" x="4443413" y="4041775"/>
          <p14:tracePt t="22181" x="4468813" y="4041775"/>
          <p14:tracePt t="22200" x="4494213" y="4029075"/>
          <p14:tracePt t="22221" x="4506913" y="4029075"/>
          <p14:tracePt t="22257" x="4530725" y="4029075"/>
          <p14:tracePt t="22342" x="4543425" y="4005263"/>
          <p14:tracePt t="22360" x="4568825" y="3992563"/>
          <p14:tracePt t="22379" x="4594225" y="3967163"/>
          <p14:tracePt t="22398" x="4668838" y="3929063"/>
          <p14:tracePt t="22419" x="4694238" y="3916363"/>
          <p14:tracePt t="22455" x="4706938" y="3916363"/>
          <p14:tracePt t="22508" x="4719638" y="3905250"/>
          <p14:tracePt t="22545" x="4732338" y="3892550"/>
          <p14:tracePt t="22563" x="4743450" y="3892550"/>
          <p14:tracePt t="23185" x="4781550" y="3892550"/>
          <p14:tracePt t="23202" x="4832350" y="3892550"/>
          <p14:tracePt t="23204" x="4843463" y="3892550"/>
          <p14:tracePt t="23223" x="4856163" y="3892550"/>
          <p14:tracePt t="23402" x="4868863" y="3892550"/>
          <p14:tracePt t="23438" x="4881563" y="3892550"/>
          <p14:tracePt t="23455" x="4906963" y="3892550"/>
          <p14:tracePt t="23476" x="4981575" y="3892550"/>
          <p14:tracePt t="23493" x="5057775" y="3892550"/>
          <p14:tracePt t="23515" x="5106988" y="3892550"/>
          <p14:tracePt t="23533" x="5145088" y="3892550"/>
          <p14:tracePt t="23553" x="5194300" y="3892550"/>
          <p14:tracePt t="23570" x="5219700" y="3892550"/>
          <p14:tracePt t="24071" x="5307013" y="3892550"/>
          <p14:tracePt t="24088" x="5457825" y="3892550"/>
          <p14:tracePt t="24108" x="5619750" y="3892550"/>
          <p14:tracePt t="24124" x="5683250" y="3892550"/>
          <p14:tracePt t="24145" x="5719763" y="3879850"/>
          <p14:tracePt t="24162" x="5732463" y="3879850"/>
          <p14:tracePt t="24183" x="5770563" y="3867150"/>
          <p14:tracePt t="24202" x="5821363" y="3854450"/>
          <p14:tracePt t="24221" x="5895975" y="3841750"/>
          <p14:tracePt t="24242" x="5957888" y="3829050"/>
          <p14:tracePt t="24259" x="5983288" y="3829050"/>
          <p14:tracePt t="24280" x="6021388" y="3829050"/>
          <p14:tracePt t="24298" x="6045200" y="3829050"/>
          <p14:tracePt t="24318" x="6083300" y="3816350"/>
          <p14:tracePt t="24336" x="6134100" y="3816350"/>
          <p14:tracePt t="24358" x="6196013" y="3816350"/>
          <p14:tracePt t="24375" x="6234113" y="3816350"/>
          <p14:tracePt t="24396" x="6270625" y="3816350"/>
          <p14:tracePt t="24414" x="6334125" y="3792538"/>
          <p14:tracePt t="24436" x="6370638" y="3792538"/>
          <p14:tracePt t="24453" x="6383338" y="3792538"/>
          <p14:tracePt t="24537" x="6421438" y="3779838"/>
          <p14:tracePt t="24555" x="6434138" y="3779838"/>
          <p14:tracePt t="24576" x="6496050" y="3779838"/>
          <p14:tracePt t="24594" x="6572250" y="3779838"/>
          <p14:tracePt t="24615" x="6708775" y="3779838"/>
          <p14:tracePt t="24633" x="6859588" y="3792538"/>
          <p14:tracePt t="24655" x="6972300" y="3792538"/>
          <p14:tracePt t="24673" x="7021513" y="3792538"/>
          <p14:tracePt t="24691" x="7046913" y="3792538"/>
          <p14:tracePt t="24710" x="7059613" y="3792538"/>
          <p14:tracePt t="24731" x="7085013" y="3792538"/>
          <p14:tracePt t="24750" x="7097713" y="3792538"/>
          <p14:tracePt t="24769" x="7134225" y="3803650"/>
          <p14:tracePt t="24791" x="7172325" y="3803650"/>
          <p14:tracePt t="24808" x="7223125" y="3803650"/>
          <p14:tracePt t="24810" x="7235825" y="3803650"/>
          <p14:tracePt t="24829" x="7359650" y="3803650"/>
          <p14:tracePt t="24848" x="7459663" y="3816350"/>
          <p14:tracePt t="24869" x="7510463" y="3816350"/>
          <p14:tracePt t="24888" x="7572375" y="3816350"/>
          <p14:tracePt t="24910" x="7585075" y="3816350"/>
          <p14:tracePt t="24927" x="7623175" y="3816350"/>
          <p14:tracePt t="24948" x="7635875" y="3816350"/>
          <p14:tracePt t="24965" x="7648575" y="3816350"/>
          <p14:tracePt t="24986" x="7685088" y="3816350"/>
          <p14:tracePt t="25004" x="7697788" y="3816350"/>
          <p14:tracePt t="25024" x="7735888" y="3816350"/>
          <p14:tracePt t="25043" x="7785100" y="3816350"/>
          <p14:tracePt t="25062" x="7810500" y="3816350"/>
          <p14:tracePt t="25080" x="7835900" y="3816350"/>
          <p14:tracePt t="25082" x="7861300" y="3816350"/>
          <p14:tracePt t="25138" x="7874000" y="3816350"/>
          <p14:tracePt t="25224" x="7886700" y="3816350"/>
          <p14:tracePt t="25241" x="7910513" y="3816350"/>
          <p14:tracePt t="25262" x="7974013" y="3816350"/>
          <p14:tracePt t="25280" x="8023225" y="3816350"/>
          <p14:tracePt t="25301" x="8048625" y="3816350"/>
          <p14:tracePt t="25339" x="8074025" y="3816350"/>
          <p14:tracePt t="25394" x="8086725" y="3816350"/>
          <p14:tracePt t="25413" x="8110538" y="3816350"/>
          <p14:tracePt t="25467" x="8123238" y="3816350"/>
          <p14:tracePt t="25570" x="8135938" y="3816350"/>
          <p14:tracePt t="27185" x="8010525" y="3816350"/>
          <p14:tracePt t="27204" x="7773988" y="3841750"/>
          <p14:tracePt t="27234" x="7285038" y="3954463"/>
          <p14:tracePt t="27252" x="7085013" y="3992563"/>
          <p14:tracePt t="27274" x="6734175" y="4067175"/>
          <p14:tracePt t="27293" x="6459538" y="4105275"/>
          <p14:tracePt t="27316" x="6170613" y="4167188"/>
          <p14:tracePt t="27334" x="5921375" y="4179888"/>
          <p14:tracePt t="27357" x="5708650" y="4205288"/>
          <p14:tracePt t="27376" x="5557838" y="4217988"/>
          <p14:tracePt t="27398" x="5383213" y="4241800"/>
          <p14:tracePt t="27417" x="5170488" y="4241800"/>
          <p14:tracePt t="27440" x="4981575" y="4241800"/>
          <p14:tracePt t="27458" x="4894263" y="4241800"/>
          <p14:tracePt t="27481" x="4668838" y="4241800"/>
          <p14:tracePt t="27500" x="4468813" y="4241800"/>
          <p14:tracePt t="27522" x="4005263" y="4241800"/>
          <p14:tracePt t="27541" x="3554413" y="4241800"/>
          <p14:tracePt t="27562" x="2854325" y="4241800"/>
          <p14:tracePt t="27582" x="2152650" y="4129088"/>
          <p14:tracePt t="27604" x="1439863" y="3916363"/>
          <p14:tracePt t="27623" x="914400" y="3741738"/>
          <p14:tracePt t="27644" x="763588" y="3679825"/>
          <p14:tracePt t="27684" x="650875" y="3554413"/>
          <p14:tracePt t="27703" x="600075" y="3441700"/>
          <p14:tracePt t="27726" x="550863" y="3328988"/>
          <p14:tracePt t="27743" x="512763" y="3254375"/>
          <p14:tracePt t="27745" x="488950" y="3228975"/>
          <p14:tracePt t="27766" x="463550" y="3290888"/>
          <p14:tracePt t="27785" x="476250" y="3316288"/>
          <p14:tracePt t="27874" x="476250" y="3203575"/>
          <p14:tracePt t="27892" x="476250" y="3154363"/>
          <p14:tracePt t="27913" x="476250" y="3078163"/>
          <p14:tracePt t="27932" x="500063" y="3041650"/>
          <p14:tracePt t="27954" x="525463" y="2916238"/>
          <p14:tracePt t="27973" x="538163" y="2816225"/>
          <p14:tracePt t="27995" x="550863" y="2752725"/>
          <p14:tracePt t="28014" x="563563" y="2703513"/>
          <p14:tracePt t="28037" x="576263" y="2652713"/>
          <p14:tracePt t="28055" x="600075" y="2590800"/>
          <p14:tracePt t="28080" x="638175" y="2490788"/>
          <p14:tracePt t="28098" x="663575" y="2414588"/>
          <p14:tracePt t="28120" x="688975" y="2339975"/>
          <p14:tracePt t="28138" x="701675" y="2303463"/>
          <p14:tracePt t="28164" x="712788" y="2214563"/>
          <p14:tracePt t="28183" x="712788" y="2127250"/>
          <p14:tracePt t="28184" x="712788" y="2114550"/>
          <p14:tracePt t="28205" x="712788" y="2027238"/>
          <p14:tracePt t="28223" x="712788" y="1989138"/>
          <p14:tracePt t="28245" x="712788" y="1952625"/>
          <p14:tracePt t="28246" x="712788" y="1939925"/>
          <p14:tracePt t="28284" x="712788" y="1852613"/>
          <p14:tracePt t="28301" x="712788" y="1839913"/>
          <p14:tracePt t="28338" x="701675" y="1827213"/>
          <p14:tracePt t="28393" x="688975" y="1814513"/>
          <p14:tracePt t="29189" x="1050925" y="2114550"/>
          <p14:tracePt t="29234" x="1214438" y="2252663"/>
          <p14:tracePt t="29238" x="1227138" y="2265363"/>
          <p14:tracePt t="29445" x="1214438" y="2252663"/>
          <p14:tracePt t="29469" x="1127125" y="2201863"/>
          <p14:tracePt t="29498" x="1027113" y="2127250"/>
          <p14:tracePt t="29522" x="938213" y="2027238"/>
          <p14:tracePt t="29552" x="863600" y="1952625"/>
          <p14:tracePt t="29577" x="838200" y="1939925"/>
          <p14:tracePt t="29647" x="838200" y="1927225"/>
          <p14:tracePt t="29669" x="825500" y="1889125"/>
          <p14:tracePt t="29697" x="814388" y="1865313"/>
          <p14:tracePt t="29766" x="814388" y="1852613"/>
          <p14:tracePt t="29944" x="876300" y="1889125"/>
          <p14:tracePt t="29967" x="1027113" y="2065338"/>
          <p14:tracePt t="29995" x="1201738" y="2265363"/>
          <p14:tracePt t="30018" x="1314450" y="2427288"/>
          <p14:tracePt t="30045" x="1363663" y="2490788"/>
          <p14:tracePt t="30068" x="1376363" y="2516188"/>
          <p14:tracePt t="30096" x="1401763" y="2527300"/>
          <p14:tracePt t="30119" x="1414463" y="2565400"/>
          <p14:tracePt t="30147" x="1465263" y="2640013"/>
          <p14:tracePt t="30173" x="1501775" y="2652713"/>
          <p14:tracePt t="30203" x="1565275" y="2703513"/>
          <p14:tracePt t="30226" x="1627188" y="2740025"/>
          <p14:tracePt t="30254" x="1701800" y="2790825"/>
          <p14:tracePt t="30277" x="1739900" y="2816225"/>
          <p14:tracePt t="30306" x="1801813" y="2852738"/>
          <p14:tracePt t="30330" x="1865313" y="2890838"/>
          <p14:tracePt t="30358" x="1903413" y="2928938"/>
          <p14:tracePt t="30382" x="1939925" y="2941638"/>
          <p14:tracePt t="30408" x="1952625" y="2952750"/>
          <p14:tracePt t="30432" x="1990725" y="2978150"/>
          <p14:tracePt t="30435" x="2003425" y="2990850"/>
          <p14:tracePt t="30460" x="2027238" y="3016250"/>
          <p14:tracePt t="30488" x="2090738" y="3078163"/>
          <p14:tracePt t="30511" x="2127250" y="3116263"/>
          <p14:tracePt t="30540" x="2178050" y="3154363"/>
          <p14:tracePt t="30565" x="2190750" y="3165475"/>
          <p14:tracePt t="30596" x="2216150" y="3178175"/>
          <p14:tracePt t="30913" x="2278063" y="3128963"/>
          <p14:tracePt t="30930" x="2441575" y="2765425"/>
          <p14:tracePt t="30952" x="2767013" y="2252663"/>
          <p14:tracePt t="30972" x="3128963" y="1789113"/>
          <p14:tracePt t="30995" x="3630613" y="1376363"/>
          <p14:tracePt t="31014" x="4819650" y="901700"/>
          <p14:tracePt t="31036" x="6472238" y="487363"/>
          <p14:tracePt t="31055" x="7797800" y="174625"/>
          <p14:tracePt t="31076" x="8499475" y="61913"/>
          <p14:tracePt t="31095" x="8737600" y="61913"/>
          <p14:tracePt t="31116" x="8824913" y="61913"/>
          <p14:tracePt t="31136" x="9063038" y="138113"/>
          <p14:tracePt t="31158" x="9263063" y="200025"/>
          <p14:tracePt t="31177" x="9424988" y="263525"/>
          <p14:tracePt t="31198" x="9525000" y="312738"/>
          <p14:tracePt t="31216" x="9637713" y="374650"/>
          <p14:tracePt t="31239" x="9750425" y="538163"/>
          <p14:tracePt t="31258" x="9926638" y="663575"/>
          <p14:tracePt t="31280" x="10001250" y="725488"/>
          <p14:tracePt t="31300" x="10013950" y="750888"/>
          <p14:tracePt t="31322" x="9939338" y="938213"/>
          <p14:tracePt t="31341" x="9701213" y="1150938"/>
          <p14:tracePt t="31364" x="9363075" y="1376363"/>
          <p14:tracePt t="31382" x="9175750" y="1476375"/>
          <p14:tracePt t="31531" x="9163050" y="1489075"/>
          <p14:tracePt t="31570" x="9137650" y="1489075"/>
          <p14:tracePt t="31608" x="9112250" y="1476375"/>
          <p14:tracePt t="31626" x="9099550" y="1450975"/>
          <p14:tracePt t="31646" x="9088438" y="1450975"/>
          <p14:tracePt t="31664" x="9088438" y="1439863"/>
          <p14:tracePt t="31702" x="9075738" y="1427163"/>
          <p14:tracePt t="31741" x="9063038" y="1414463"/>
          <p14:tracePt t="31758" x="9050338" y="1401763"/>
          <p14:tracePt t="31779" x="9050338" y="1389063"/>
          <p14:tracePt t="31797" x="9037638" y="1389063"/>
          <p14:tracePt t="31963" x="9024938" y="1376363"/>
          <p14:tracePt t="31982" x="9012238" y="1363663"/>
          <p14:tracePt t="32003" x="8986838" y="1350963"/>
          <p14:tracePt t="32021" x="8975725" y="1350963"/>
          <p14:tracePt t="32041" x="8975725" y="1339850"/>
          <p14:tracePt t="32097" x="8963025" y="1327150"/>
          <p14:tracePt t="32134" x="8950325" y="1314450"/>
          <p14:tracePt t="32152" x="8937625" y="1314450"/>
          <p14:tracePt t="32172" x="8924925" y="1301750"/>
          <p14:tracePt t="32208" x="8912225" y="1276350"/>
          <p14:tracePt t="32305" x="8899525" y="1276350"/>
          <p14:tracePt t="32357" x="8886825" y="1276350"/>
          <p14:tracePt t="33676" x="8912225" y="1339850"/>
          <p14:tracePt t="33713" x="9150350" y="1752600"/>
          <p14:tracePt t="33730" x="9250363" y="2078038"/>
          <p14:tracePt t="33752" x="9350375" y="2465388"/>
          <p14:tracePt t="33770" x="9437688" y="2941638"/>
          <p14:tracePt t="33791" x="9501188" y="3316288"/>
          <p14:tracePt t="33809" x="9513888" y="3629025"/>
          <p14:tracePt t="33811" x="9513888" y="3729038"/>
          <p14:tracePt t="33831" x="9488488" y="4292600"/>
          <p14:tracePt t="33850" x="9401175" y="5118100"/>
          <p14:tracePt t="33871" x="9337675" y="5881688"/>
          <p14:tracePt t="33890" x="9263063" y="6394450"/>
          <p14:tracePt t="33911" x="9137650" y="6607175"/>
          <p14:tracePt t="33912" x="9099550" y="6645275"/>
          <p14:tracePt t="34248" x="5294313" y="6332538"/>
          <p14:tracePt t="34267" x="5207000" y="5868988"/>
          <p14:tracePt t="34289" x="5081588" y="5430838"/>
          <p14:tracePt t="34309" x="5019675" y="5256213"/>
          <p14:tracePt t="34331" x="4994275" y="5218113"/>
          <p14:tracePt t="34350" x="4994275" y="5194300"/>
          <p14:tracePt t="34372" x="4945063" y="5118100"/>
          <p14:tracePt t="34392" x="4906963" y="5068888"/>
          <p14:tracePt t="34415" x="4881563" y="5043488"/>
          <p14:tracePt t="34432" x="4832350" y="5030788"/>
          <p14:tracePt t="34455" x="4781550" y="4992688"/>
          <p14:tracePt t="34473" x="4756150" y="4981575"/>
          <p14:tracePt t="34496" x="4732338" y="4943475"/>
          <p14:tracePt t="34514" x="4719638" y="4930775"/>
          <p14:tracePt t="34553" x="4694238" y="4918075"/>
          <p14:tracePt t="34570" x="4694238" y="4892675"/>
          <p14:tracePt t="34591" x="4681538" y="4868863"/>
          <p14:tracePt t="34609" x="4681538" y="4856163"/>
          <p14:tracePt t="34628" x="4668838" y="4830763"/>
          <p14:tracePt t="34647" x="4668838" y="4818063"/>
          <p14:tracePt t="34762" x="4668838" y="4792663"/>
          <p14:tracePt t="34779" x="4668838" y="4779963"/>
          <p14:tracePt t="34800" x="4668838" y="4768850"/>
          <p14:tracePt t="34817" x="4694238" y="4756150"/>
          <p14:tracePt t="34837" x="4719638" y="4743450"/>
          <p14:tracePt t="34856" x="4743450" y="4743450"/>
          <p14:tracePt t="34878" x="4856163" y="4705350"/>
          <p14:tracePt t="34916" x="4968875" y="4692650"/>
          <p14:tracePt t="34934" x="5006975" y="4667250"/>
          <p14:tracePt t="34956" x="5057775" y="4656138"/>
          <p14:tracePt t="34975" x="5081588" y="4656138"/>
          <p14:tracePt t="34977" x="5081588" y="4643438"/>
          <p14:tracePt t="34997" x="5094288" y="4630738"/>
          <p14:tracePt t="35016" x="5119688" y="4630738"/>
          <p14:tracePt t="35036" x="5132388" y="4618038"/>
          <p14:tracePt t="35054" x="5157788" y="4592638"/>
          <p14:tracePt t="35208" x="5170488" y="4579938"/>
          <p14:tracePt t="35709" x="5319713" y="4579938"/>
          <p14:tracePt t="35726" x="5457825" y="4579938"/>
          <p14:tracePt t="35748" x="5708650" y="4679950"/>
          <p14:tracePt t="35766" x="5795963" y="4692650"/>
          <p14:tracePt t="35787" x="5832475" y="4705350"/>
          <p14:tracePt t="35823" x="5845175" y="4705350"/>
          <p14:tracePt t="35843" x="5870575" y="4705350"/>
          <p14:tracePt t="35865" x="5908675" y="4705350"/>
          <p14:tracePt t="35883" x="5957888" y="4705350"/>
          <p14:tracePt t="35905" x="5995988" y="4692650"/>
          <p14:tracePt t="35922" x="6021388" y="4679950"/>
          <p14:tracePt t="35943" x="6057900" y="4656138"/>
          <p14:tracePt t="35962" x="6083300" y="4630738"/>
          <p14:tracePt t="35986" x="6096000" y="4630738"/>
          <p14:tracePt t="36024" x="6108700" y="4618038"/>
          <p14:tracePt t="36168" x="6121400" y="4618038"/>
          <p14:tracePt t="36186" x="6170613" y="4605338"/>
          <p14:tracePt t="36206" x="6221413" y="4605338"/>
          <p14:tracePt t="36227" x="6234113" y="4592638"/>
          <p14:tracePt t="36244" x="6259513" y="4579938"/>
          <p14:tracePt t="36266" x="6308725" y="4579938"/>
          <p14:tracePt t="36283" x="6346825" y="4579938"/>
          <p14:tracePt t="36304" x="6383338" y="4579938"/>
          <p14:tracePt t="36340" x="6396038" y="4579938"/>
          <p14:tracePt t="36501" x="6408738" y="4579938"/>
          <p14:tracePt t="36571" x="6421438" y="4579938"/>
          <p14:tracePt t="36651" x="6434138" y="4579938"/>
          <p14:tracePt t="36667" x="6446838" y="4579938"/>
          <p14:tracePt t="36703" x="6459538" y="4579938"/>
          <p14:tracePt t="36720" x="6472238" y="4567238"/>
          <p14:tracePt t="36757" x="6483350" y="4567238"/>
          <p14:tracePt t="36809" x="6496050" y="4567238"/>
          <p14:tracePt t="37081" x="6508750" y="4554538"/>
          <p14:tracePt t="37168" x="6521450" y="4554538"/>
          <p14:tracePt t="37204" x="6559550" y="4543425"/>
          <p14:tracePt t="37222" x="6584950" y="4543425"/>
          <p14:tracePt t="37241" x="6621463" y="4543425"/>
          <p14:tracePt t="37260" x="6634163" y="4543425"/>
          <p14:tracePt t="37281" x="6659563" y="4543425"/>
          <p14:tracePt t="37299" x="6721475" y="4530725"/>
          <p14:tracePt t="37318" x="6734175" y="4518025"/>
          <p14:tracePt t="37335" x="6746875" y="4518025"/>
          <p14:tracePt t="37357" x="6772275" y="4505325"/>
          <p14:tracePt t="37374" x="6808788" y="4505325"/>
          <p14:tracePt t="37375" x="6821488" y="4505325"/>
          <p14:tracePt t="37397" x="6884988" y="4505325"/>
          <p14:tracePt t="37434" x="6910388" y="4505325"/>
          <p14:tracePt t="37452" x="6921500" y="4505325"/>
          <p14:tracePt t="37472" x="6959600" y="4505325"/>
          <p14:tracePt t="37489" x="7021513" y="4505325"/>
          <p14:tracePt t="37510" x="7085013" y="4505325"/>
          <p14:tracePt t="37512" x="7110413" y="4505325"/>
          <p14:tracePt t="37529" x="7172325" y="4518025"/>
          <p14:tracePt t="37552" x="7259638" y="4530725"/>
          <p14:tracePt t="37570" x="7285038" y="4530725"/>
          <p14:tracePt t="37591" x="7297738" y="4530725"/>
          <p14:tracePt t="37627" x="7323138" y="4530725"/>
          <p14:tracePt t="37646" x="7410450" y="4543425"/>
          <p14:tracePt t="37668" x="7448550" y="4554538"/>
          <p14:tracePt t="37686" x="7485063" y="4567238"/>
          <p14:tracePt t="37707" x="7523163" y="4567238"/>
          <p14:tracePt t="37726" x="7585075" y="4567238"/>
          <p14:tracePt t="37748" x="7661275" y="4567238"/>
          <p14:tracePt t="37766" x="7723188" y="4567238"/>
          <p14:tracePt t="37768" x="7735888" y="4579938"/>
          <p14:tracePt t="37789" x="7848600" y="4579938"/>
          <p14:tracePt t="37810" x="7974013" y="4579938"/>
          <p14:tracePt t="37828" x="8061325" y="4579938"/>
          <p14:tracePt t="37849" x="8099425" y="4592638"/>
          <p14:tracePt t="37866" x="8110538" y="4592638"/>
          <p14:tracePt t="37868" x="8123238" y="4592638"/>
          <p14:tracePt t="37907" x="8135938" y="4592638"/>
          <p14:tracePt t="38011" x="8148638" y="4592638"/>
          <p14:tracePt t="38047" x="8161338" y="4592638"/>
          <p14:tracePt t="38082" x="8174038" y="4592638"/>
          <p14:tracePt t="38120" x="8223250" y="4618038"/>
          <p14:tracePt t="38139" x="8248650" y="4618038"/>
          <p14:tracePt t="38192" x="8274050" y="4630738"/>
          <p14:tracePt t="38210" x="8324850" y="4656138"/>
          <p14:tracePt t="38231" x="8399463" y="4667250"/>
          <p14:tracePt t="38249" x="8474075" y="4667250"/>
          <p14:tracePt t="38272" x="8486775" y="4667250"/>
          <p14:tracePt t="38324" x="8499475" y="4667250"/>
          <p14:tracePt t="38526" x="8512175" y="4667250"/>
          <p14:tracePt t="40047" x="8499475" y="4667250"/>
          <p14:tracePt t="40202" x="8486775" y="4656138"/>
          <p14:tracePt t="40270" x="8486775" y="4643438"/>
          <p14:tracePt t="40287" x="8512175" y="4605338"/>
          <p14:tracePt t="40323" x="8561388" y="4543425"/>
          <p14:tracePt t="40342" x="8599488" y="4505325"/>
          <p14:tracePt t="40362" x="8612188" y="4492625"/>
          <p14:tracePt t="40380" x="8637588" y="4454525"/>
          <p14:tracePt t="40402" x="8661400" y="4418013"/>
          <p14:tracePt t="40420" x="8674100" y="4379913"/>
          <p14:tracePt t="40442" x="8724900" y="4330700"/>
          <p14:tracePt t="40460" x="8750300" y="4254500"/>
          <p14:tracePt t="40482" x="8786813" y="4192588"/>
          <p14:tracePt t="40500" x="8799513" y="4167188"/>
          <p14:tracePt t="40520" x="8824913" y="4129088"/>
          <p14:tracePt t="40556" x="8837613" y="4117975"/>
          <p14:tracePt t="40575" x="8850313" y="4079875"/>
          <p14:tracePt t="40596" x="8863013" y="4067175"/>
          <p14:tracePt t="40613" x="8874125" y="4041775"/>
          <p14:tracePt t="40634" x="8886825" y="4017963"/>
          <p14:tracePt t="40651" x="8886825" y="4005263"/>
          <p14:tracePt t="40704" x="8899525" y="3992563"/>
          <p14:tracePt t="40721" x="8899525" y="3979863"/>
          <p14:tracePt t="41427" x="8924925" y="3941763"/>
          <p14:tracePt t="41462" x="8924925" y="3929063"/>
          <p14:tracePt t="41779" x="8924925" y="3967163"/>
          <p14:tracePt t="41796" x="8924925" y="4017963"/>
          <p14:tracePt t="41816" x="8924925" y="4029075"/>
          <p14:tracePt t="41833" x="8924925" y="4067175"/>
          <p14:tracePt t="41853" x="8924925" y="4092575"/>
          <p14:tracePt t="41871" x="8924925" y="4117975"/>
          <p14:tracePt t="41893" x="8924925" y="4167188"/>
          <p14:tracePt t="41894" x="8924925" y="4179888"/>
          <p14:tracePt t="41913" x="8924925" y="4230688"/>
          <p14:tracePt t="41934" x="8924925" y="4292600"/>
          <p14:tracePt t="41952" x="8924925" y="4330700"/>
          <p14:tracePt t="41974" x="8924925" y="4418013"/>
          <p14:tracePt t="41991" x="8924925" y="4454525"/>
          <p14:tracePt t="41994" x="8924925" y="4467225"/>
          <p14:tracePt t="42015" x="8924925" y="4492625"/>
          <p14:tracePt t="42036" x="8924925" y="4505325"/>
          <p14:tracePt t="42072" x="8924925" y="4518025"/>
          <p14:tracePt t="42089" x="8924925" y="4543425"/>
          <p14:tracePt t="42110" x="8924925" y="4579938"/>
          <p14:tracePt t="42146" x="8924925" y="4667250"/>
          <p14:tracePt t="42164" x="8924925" y="4705350"/>
          <p14:tracePt t="42185" x="8924925" y="4768850"/>
          <p14:tracePt t="42202" x="8924925" y="4818063"/>
          <p14:tracePt t="42223" x="8924925" y="4892675"/>
          <p14:tracePt t="42242" x="9099550" y="4692650"/>
          <p14:tracePt t="42263" x="9163050" y="4643438"/>
          <p14:tracePt t="42281" x="9212263" y="4743450"/>
          <p14:tracePt t="42303" x="9224963" y="4805363"/>
          <p14:tracePt t="42320" x="9224963" y="4818063"/>
          <p14:tracePt t="42342" x="9224963" y="4830763"/>
          <p14:tracePt t="42361" x="9212263" y="4843463"/>
          <p14:tracePt t="42382" x="9199563" y="4892675"/>
          <p14:tracePt t="42400" x="9175750" y="4930775"/>
          <p14:tracePt t="42422" x="9150350" y="4956175"/>
          <p14:tracePt t="42439" x="9137650" y="4968875"/>
          <p14:tracePt t="42460" x="9124950" y="4992688"/>
          <p14:tracePt t="42513" x="9112250" y="5018088"/>
          <p14:tracePt t="42566" x="9088438" y="5030788"/>
          <p14:tracePt t="42584" x="9075738" y="5056188"/>
          <p14:tracePt t="43008" x="9063038" y="5068888"/>
          <p14:tracePt t="43011" x="9063038" y="5081588"/>
          <p14:tracePt t="43045" x="8999538" y="5118100"/>
          <p14:tracePt t="43076" x="8999538" y="5130800"/>
          <p14:tracePt t="43110" x="8986838" y="5143500"/>
          <p14:tracePt t="46797" x="8975725" y="5143500"/>
          <p14:tracePt t="47490" x="8937625" y="5168900"/>
          <p14:tracePt t="47507" x="8799513" y="5218113"/>
          <p14:tracePt t="47528" x="8574088" y="5305425"/>
          <p14:tracePt t="47547" x="8412163" y="5343525"/>
          <p14:tracePt t="47569" x="8135938" y="5394325"/>
          <p14:tracePt t="47587" x="7661275" y="5456238"/>
          <p14:tracePt t="47609" x="6872288" y="5507038"/>
          <p14:tracePt t="47627" x="6057900" y="5619750"/>
          <p14:tracePt t="47647" x="5207000" y="5656263"/>
          <p14:tracePt t="47666" x="4494213" y="5656263"/>
          <p14:tracePt t="47688" x="4017963" y="5656263"/>
          <p14:tracePt t="47706" x="3867150" y="5668963"/>
          <p14:tracePt t="47726" x="3792538" y="5694363"/>
          <p14:tracePt t="47746" x="3717925" y="5707063"/>
          <p14:tracePt t="47768" x="3617913" y="5743575"/>
          <p14:tracePt t="47786" x="3541713" y="5768975"/>
          <p14:tracePt t="47805" x="3467100" y="5794375"/>
          <p14:tracePt t="47825" x="3292475" y="5794375"/>
          <p14:tracePt t="47848" x="3003550" y="5807075"/>
          <p14:tracePt t="47866" x="2803525" y="5807075"/>
          <p14:tracePt t="47886" x="2641600" y="5807075"/>
          <p14:tracePt t="47904" x="2628900" y="5794375"/>
          <p14:tracePt t="47927" x="2578100" y="5756275"/>
          <p14:tracePt t="47944" x="2478088" y="5643563"/>
          <p14:tracePt t="47946" x="2465388" y="5643563"/>
          <p14:tracePt t="47968" x="2378075" y="5530850"/>
          <p14:tracePt t="47986" x="2303463" y="5443538"/>
          <p14:tracePt t="48007" x="2265363" y="5356225"/>
          <p14:tracePt t="48025" x="2228850" y="5305425"/>
          <p14:tracePt t="48026" x="2216150" y="5294313"/>
          <p14:tracePt t="48047" x="2190750" y="5256213"/>
          <p14:tracePt t="48066" x="2178050" y="5230813"/>
          <p14:tracePt t="48087" x="2165350" y="5205413"/>
          <p14:tracePt t="48104" x="2152650" y="5194300"/>
          <p14:tracePt t="48710" x="2152650" y="5205413"/>
          <p14:tracePt t="48743" x="2152650" y="5305425"/>
          <p14:tracePt t="49002" x="2139950" y="5481638"/>
          <p14:tracePt t="49015" x="2127250" y="5556250"/>
          <p14:tracePt t="49050" x="2065338" y="5707063"/>
          <p14:tracePt t="49084" x="2052638" y="5743575"/>
          <p14:tracePt t="49087" x="2052638" y="5756275"/>
          <p14:tracePt t="49117" x="2052638" y="5794375"/>
          <p14:tracePt t="49150" x="2052638" y="5868988"/>
          <p14:tracePt t="49178" x="2090738" y="5956300"/>
          <p14:tracePt t="49208" x="2178050" y="6045200"/>
          <p14:tracePt t="49234" x="2278063" y="6081713"/>
          <p14:tracePt t="49264" x="2390775" y="6107113"/>
          <p14:tracePt t="49291" x="2528888" y="6107113"/>
          <p14:tracePt t="49322" x="2767013" y="6107113"/>
          <p14:tracePt t="49347" x="2916238" y="6107113"/>
          <p14:tracePt t="49377" x="2979738" y="6069013"/>
          <p14:tracePt t="49401" x="3016250" y="6056313"/>
          <p14:tracePt t="49430" x="3041650" y="6032500"/>
          <p14:tracePt t="49455" x="3103563" y="6007100"/>
          <p14:tracePt t="49483" x="3141663" y="5969000"/>
          <p14:tracePt t="49507" x="3167063" y="5945188"/>
          <p14:tracePt t="49585" x="3167063" y="5932488"/>
          <p14:tracePt t="49609" x="3179763" y="5919788"/>
          <p14:tracePt t="49682" x="3228975" y="5894388"/>
          <p14:tracePt t="49708" x="3292475" y="5856288"/>
          <p14:tracePt t="49736" x="3317875" y="5832475"/>
          <p14:tracePt t="49908" x="3328988" y="5832475"/>
          <p14:tracePt t="49925" x="3367088" y="5819775"/>
          <p14:tracePt t="49947" x="3441700" y="5807075"/>
          <p14:tracePt t="49965" x="3567113" y="5719763"/>
          <p14:tracePt t="49985" x="3779838" y="5719763"/>
          <p14:tracePt t="50004" x="3956050" y="5719763"/>
          <p14:tracePt t="50026" x="4043363" y="5719763"/>
          <p14:tracePt t="50110" x="4056063" y="5719763"/>
          <p14:tracePt t="50147" x="4092575" y="5707063"/>
          <p14:tracePt t="50166" x="4117975" y="5694363"/>
          <p14:tracePt t="50187" x="4130675" y="5694363"/>
          <p14:tracePt t="50451" x="4068763" y="5707063"/>
          <p14:tracePt t="50468" x="3943350" y="5732463"/>
          <p14:tracePt t="50491" x="3817938" y="5768975"/>
          <p14:tracePt t="50507" x="3805238" y="5781675"/>
          <p14:tracePt t="51259" x="3830638" y="5781675"/>
          <p14:tracePt t="51276" x="3867150" y="5781675"/>
          <p14:tracePt t="51296" x="3879850" y="5781675"/>
          <p14:tracePt t="51313" x="3892550" y="5781675"/>
          <p14:tracePt t="51333" x="3905250" y="5781675"/>
          <p14:tracePt t="51350" x="3930650" y="5768975"/>
          <p14:tracePt t="51370" x="3979863" y="5768975"/>
          <p14:tracePt t="51388" x="4017963" y="5768975"/>
          <p14:tracePt t="51408" x="4030663" y="5756275"/>
          <p14:tracePt t="51445" x="4043363" y="5743575"/>
          <p14:tracePt t="51462" x="4056063" y="5743575"/>
          <p14:tracePt t="51482" x="4068763" y="5743575"/>
          <p14:tracePt t="51567" x="4081463" y="5743575"/>
          <p14:tracePt t="51603" x="4092575" y="5743575"/>
          <p14:tracePt t="51622" x="4117975" y="5743575"/>
          <p14:tracePt t="51642" x="4192588" y="5743575"/>
          <p14:tracePt t="51662" x="4256088" y="5743575"/>
          <p14:tracePt t="51683" x="4318000" y="5743575"/>
          <p14:tracePt t="51701" x="4356100" y="5743575"/>
          <p14:tracePt t="51722" x="4368800" y="5743575"/>
          <p14:tracePt t="51740" x="4381500" y="5743575"/>
          <p14:tracePt t="51789" x="4394200" y="5743575"/>
          <p14:tracePt t="51825" x="4406900" y="5743575"/>
          <p14:tracePt t="52387" x="4732338" y="5694363"/>
          <p14:tracePt t="52404" x="5032375" y="5681663"/>
          <p14:tracePt t="52423" x="5170488" y="5668963"/>
          <p14:tracePt t="52442" x="5245100" y="5668963"/>
          <p14:tracePt t="52462" x="5270500" y="5668963"/>
          <p14:tracePt t="52479" x="5281613" y="5668963"/>
          <p14:tracePt t="52499" x="5332413" y="5668963"/>
          <p14:tracePt t="52517" x="5370513" y="5668963"/>
          <p14:tracePt t="52537" x="5407025" y="5668963"/>
          <p14:tracePt t="52554" x="5432425" y="5668963"/>
          <p14:tracePt t="52572" x="5445125" y="5656263"/>
          <p14:tracePt t="53304" x="5457825" y="5656263"/>
          <p14:tracePt t="53352" x="5357813" y="5819775"/>
          <p14:tracePt t="53358" x="5345113" y="5832475"/>
          <p14:tracePt t="53450" x="5319713" y="5894388"/>
          <p14:tracePt t="53479" x="5294313" y="5945188"/>
          <p14:tracePt t="54104" x="5483225" y="5843588"/>
          <p14:tracePt t="54125" x="5607050" y="5756275"/>
          <p14:tracePt t="54148" x="5670550" y="5694363"/>
          <p14:tracePt t="54168" x="5683250" y="5694363"/>
          <p14:tracePt t="54190" x="5683250" y="5681663"/>
          <p14:tracePt t="54251" x="5695950" y="5681663"/>
          <p14:tracePt t="54270" x="5708650" y="5656263"/>
          <p14:tracePt t="54311" x="5732463" y="5643563"/>
          <p14:tracePt t="54330" x="5732463" y="5630863"/>
          <p14:tracePt t="54353" x="5745163" y="5619750"/>
          <p14:tracePt t="54395" x="5745163" y="5607050"/>
          <p14:tracePt t="54473" x="5770563" y="5581650"/>
          <p14:tracePt t="54493" x="5808663" y="5543550"/>
          <p14:tracePt t="54517" x="5845175" y="5494338"/>
          <p14:tracePt t="54630" x="5857875" y="5468938"/>
          <p14:tracePt t="54650" x="5895975" y="5443538"/>
          <p14:tracePt t="54675" x="5945188" y="5394325"/>
          <p14:tracePt t="54695" x="5970588" y="5381625"/>
          <p14:tracePt t="54718" x="5983288" y="5368925"/>
          <p14:tracePt t="54802" x="5995988" y="5343525"/>
          <p14:tracePt t="54820" x="6008688" y="5330825"/>
          <p14:tracePt t="54873" x="6021388" y="5318125"/>
          <p14:tracePt t="54888" x="6034088" y="5294313"/>
          <p14:tracePt t="54910" x="6057900" y="5281613"/>
          <p14:tracePt t="54927" x="6096000" y="5256213"/>
          <p14:tracePt t="54949" x="6121400" y="5243513"/>
          <p14:tracePt t="54967" x="6170613" y="5218113"/>
          <p14:tracePt t="55003" x="6246813" y="5181600"/>
          <p14:tracePt t="55006" x="6270625" y="5168900"/>
          <p14:tracePt t="55024" x="6321425" y="5168900"/>
          <p14:tracePt t="55153" x="6346825" y="5156200"/>
          <p14:tracePt t="55170" x="6359525" y="5156200"/>
          <p14:tracePt t="55193" x="6396038" y="5156200"/>
          <p14:tracePt t="55211" x="6421438" y="5156200"/>
          <p14:tracePt t="55233" x="6472238" y="5156200"/>
          <p14:tracePt t="55252" x="6508750" y="5156200"/>
          <p14:tracePt t="55273" x="6546850" y="5156200"/>
          <p14:tracePt t="55289" x="6559550" y="5156200"/>
          <p14:tracePt t="55342" x="6572250" y="5156200"/>
          <p14:tracePt t="55361" x="6572250" y="5168900"/>
          <p14:tracePt t="55380" x="6584950" y="5168900"/>
          <p14:tracePt t="55399" x="6596063" y="5168900"/>
          <p14:tracePt t="55418" x="6608763" y="5181600"/>
          <p14:tracePt t="55456" x="6621463" y="5194300"/>
          <p14:tracePt t="55526" x="6634163" y="5205413"/>
          <p14:tracePt t="55543" x="6646863" y="5205413"/>
          <p14:tracePt t="55564" x="6659563" y="5218113"/>
          <p14:tracePt t="55582" x="6672263" y="5218113"/>
          <p14:tracePt t="55602" x="6684963" y="5218113"/>
          <p14:tracePt t="55620" x="6696075" y="5230813"/>
          <p14:tracePt t="55656" x="6721475" y="5243513"/>
          <p14:tracePt t="55803" x="6734175" y="5243513"/>
          <p14:tracePt t="55916" x="6746875" y="5256213"/>
          <p14:tracePt t="55932" x="6721475" y="5281613"/>
          <p14:tracePt t="55954" x="6659563" y="5356225"/>
          <p14:tracePt t="55972" x="6521450" y="5443538"/>
          <p14:tracePt t="55993" x="6408738" y="5530850"/>
          <p14:tracePt t="56010" x="6346825" y="5594350"/>
          <p14:tracePt t="56032" x="6270625" y="5656263"/>
          <p14:tracePt t="56050" x="6208713" y="5694363"/>
          <p14:tracePt t="56070" x="6070600" y="5756275"/>
          <p14:tracePt t="56090" x="5921375" y="5856288"/>
          <p14:tracePt t="56112" x="5821363" y="5907088"/>
          <p14:tracePt t="56130" x="5770563" y="5945188"/>
          <p14:tracePt t="56152" x="5732463" y="5981700"/>
          <p14:tracePt t="56172" x="5719763" y="6007100"/>
          <p14:tracePt t="56174" x="5708650" y="6019800"/>
          <p14:tracePt t="56193" x="5683250" y="6045200"/>
          <p14:tracePt t="56214" x="5683250" y="6056313"/>
          <p14:tracePt t="56267" x="5670550" y="6069013"/>
          <p14:tracePt t="56304" x="5657850" y="6094413"/>
          <p14:tracePt t="56356" x="5657850" y="6107113"/>
          <p14:tracePt t="57048" x="5657850" y="6119813"/>
          <p14:tracePt t="57066" x="5719763" y="6119813"/>
          <p14:tracePt t="57087" x="5783263" y="6119813"/>
          <p14:tracePt t="57104" x="5883275" y="6119813"/>
          <p14:tracePt t="57125" x="6045200" y="6181725"/>
          <p14:tracePt t="57126" x="6057900" y="6181725"/>
          <p14:tracePt t="57142" x="6096000" y="6181725"/>
          <p14:tracePt t="57163" x="6108700" y="6181725"/>
          <p14:tracePt t="57390" x="6134100" y="6181725"/>
          <p14:tracePt t="57408" x="6183313" y="6207125"/>
          <p14:tracePt t="57430" x="6296025" y="6219825"/>
          <p14:tracePt t="57448" x="6370638" y="6232525"/>
          <p14:tracePt t="57470" x="6434138" y="6232525"/>
          <p14:tracePt t="57488" x="6459538" y="6232525"/>
          <p14:tracePt t="57510" x="6521450" y="6245225"/>
          <p14:tracePt t="57530" x="6546850" y="6245225"/>
          <p14:tracePt t="57567" x="6572250" y="6245225"/>
          <p14:tracePt t="57585" x="6596063" y="6245225"/>
          <p14:tracePt t="57682" x="6621463" y="6245225"/>
          <p14:tracePt t="57699" x="6646863" y="6245225"/>
          <p14:tracePt t="57720" x="6659563" y="6245225"/>
          <p14:tracePt t="57736" x="6684963" y="6245225"/>
          <p14:tracePt t="57754" x="6696075" y="6245225"/>
          <p14:tracePt t="57774" x="6708775" y="6245225"/>
          <p14:tracePt t="57795" x="6734175" y="6245225"/>
          <p14:tracePt t="57832" x="6759575" y="6245225"/>
          <p14:tracePt t="57868" x="6784975" y="6245225"/>
          <p14:tracePt t="57904" x="6808788" y="6245225"/>
          <p14:tracePt t="57924" x="6834188" y="6245225"/>
          <p14:tracePt t="57945" x="6872288" y="6245225"/>
          <p14:tracePt t="57964" x="6897688" y="6245225"/>
          <p14:tracePt t="57982" x="6910388" y="6245225"/>
          <p14:tracePt t="58006" x="6934200" y="6245225"/>
          <p14:tracePt t="58024" x="6946900" y="6245225"/>
          <p14:tracePt t="58045" x="6985000" y="6245225"/>
          <p14:tracePt t="59640" x="6959600" y="6232525"/>
          <p14:tracePt t="59657" x="6884988" y="6232525"/>
          <p14:tracePt t="59679" x="6772275" y="6232525"/>
          <p14:tracePt t="59697" x="6646863" y="6232525"/>
          <p14:tracePt t="59717" x="6546850" y="6232525"/>
          <p14:tracePt t="59737" x="6534150" y="6232525"/>
          <p14:tracePt t="59758" x="6459538" y="6207125"/>
          <p14:tracePt t="59780" x="6370638" y="5932488"/>
          <p14:tracePt t="59799" x="6483350" y="5081588"/>
          <p14:tracePt t="59836" x="7046913" y="3841750"/>
          <p14:tracePt t="59854" x="7423150" y="3529013"/>
          <p14:tracePt t="59874" x="7697788" y="3290888"/>
          <p14:tracePt t="59894" x="7785100" y="3203575"/>
          <p14:tracePt t="59915" x="7823200" y="3165475"/>
          <p14:tracePt t="59934" x="7910513" y="3078163"/>
          <p14:tracePt t="59956" x="8135938" y="2941638"/>
          <p14:tracePt t="59977" x="8435975" y="2765425"/>
          <p14:tracePt t="59998" x="8661400" y="2652713"/>
          <p14:tracePt t="60035" x="8799513" y="2565400"/>
          <p14:tracePt t="60052" x="8863013" y="2552700"/>
          <p14:tracePt t="60074" x="8975725" y="2527300"/>
          <p14:tracePt t="60093" x="9075738" y="2516188"/>
          <p14:tracePt t="60114" x="9150350" y="2516188"/>
          <p14:tracePt t="60132" x="9212263" y="2516188"/>
          <p14:tracePt t="60154" x="9301163" y="2516188"/>
          <p14:tracePt t="60171" x="9413875" y="2552700"/>
          <p14:tracePt t="60193" x="9550400" y="2640013"/>
          <p14:tracePt t="60211" x="9675813" y="2690813"/>
          <p14:tracePt t="60234" x="9875838" y="2752725"/>
          <p14:tracePt t="60252" x="10001250" y="2790825"/>
          <p14:tracePt t="60274" x="10213975" y="2803525"/>
          <p14:tracePt t="60292" x="10301288" y="2803525"/>
          <p14:tracePt t="60314" x="10390188" y="2803525"/>
          <p14:tracePt t="60332" x="10426700" y="2803525"/>
          <p14:tracePt t="60352" x="10452100" y="2803525"/>
          <p14:tracePt t="60371" x="10464800" y="2803525"/>
          <p14:tracePt t="60391" x="10502900" y="2803525"/>
          <p14:tracePt t="60410" x="10514013" y="2803525"/>
          <p14:tracePt t="60431" x="10552113" y="2803525"/>
          <p14:tracePt t="60449" x="10564813" y="2803525"/>
          <p14:tracePt t="60470" x="10602913" y="2803525"/>
          <p14:tracePt t="60489" x="10677525" y="2790825"/>
          <p14:tracePt t="60510" x="10739438" y="2778125"/>
          <p14:tracePt t="60528" x="10752138" y="2778125"/>
          <p14:tracePt t="60580" x="10777538" y="2765425"/>
          <p14:tracePt t="60598" x="10790238" y="2765425"/>
          <p14:tracePt t="60634" x="10852150" y="2765425"/>
          <p14:tracePt t="60651" x="10864850" y="2765425"/>
          <p14:tracePt t="60672" x="10902950" y="2765425"/>
          <p14:tracePt t="60690" x="10928350" y="2765425"/>
          <p14:tracePt t="60709" x="10939463" y="2765425"/>
          <p14:tracePt t="63330" x="10777538" y="2916238"/>
          <p14:tracePt t="63347" x="10552113" y="3054350"/>
          <p14:tracePt t="63368" x="9763125" y="3590925"/>
          <p14:tracePt t="63386" x="7974013" y="3941763"/>
          <p14:tracePt t="63406" x="5921375" y="5205413"/>
          <p14:tracePt t="63428" x="3717925" y="6619875"/>
          <p14:tracePt t="63816" x="1839913" y="6619875"/>
          <p14:tracePt t="63853" x="2090738" y="6370638"/>
          <p14:tracePt t="63871" x="2252663" y="6281738"/>
          <p14:tracePt t="63891" x="2403475" y="6181725"/>
          <p14:tracePt t="63913" x="2767013" y="5981700"/>
          <p14:tracePt t="63931" x="3092450" y="5832475"/>
          <p14:tracePt t="63953" x="3292475" y="5756275"/>
          <p14:tracePt t="63971" x="3429000" y="5732463"/>
          <p14:tracePt t="63995" x="3592513" y="5681663"/>
          <p14:tracePt t="64013" x="3743325" y="5543550"/>
          <p14:tracePt t="64034" x="3779838" y="5043488"/>
          <p14:tracePt t="64051" x="3817938" y="5005388"/>
          <p14:tracePt t="64073" x="3843338" y="4992688"/>
          <p14:tracePt t="64092" x="3856038" y="4992688"/>
          <p14:tracePt t="64112" x="3879850" y="4992688"/>
          <p14:tracePt t="64149" x="3905250" y="4992688"/>
          <p14:tracePt t="64188" x="3979863" y="5056188"/>
          <p14:tracePt t="64206" x="4043363" y="5143500"/>
          <p14:tracePt t="64228" x="4117975" y="5318125"/>
          <p14:tracePt t="64246" x="4117975" y="5494338"/>
          <p14:tracePt t="64267" x="4117975" y="5630863"/>
          <p14:tracePt t="64286" x="4105275" y="5732463"/>
          <p14:tracePt t="64307" x="4043363" y="5794375"/>
          <p14:tracePt t="64327" x="3968750" y="5832475"/>
          <p14:tracePt t="64350" x="3767138" y="5919788"/>
          <p14:tracePt t="64368" x="3592513" y="5994400"/>
          <p14:tracePt t="64371" x="3541713" y="6019800"/>
          <p14:tracePt t="64391" x="3305175" y="6081713"/>
          <p14:tracePt t="64392" x="3254375" y="6094413"/>
          <p14:tracePt t="64414" x="3041650" y="6157913"/>
          <p14:tracePt t="64432" x="2879725" y="6532563"/>
          <p14:tracePt t="64454" x="2867025" y="6819900"/>
          <p14:tracePt t="64473" x="2803525" y="6832600"/>
          <p14:tracePt t="64496" x="2703513" y="6832600"/>
          <p14:tracePt t="64514" x="2654300" y="6832600"/>
          <p14:tracePt t="64536" x="2554288" y="6832600"/>
          <p14:tracePt t="64554" x="2465388" y="6832600"/>
          <p14:tracePt t="64556" x="2441575" y="6832600"/>
          <p14:tracePt t="64575" x="2352675" y="6832600"/>
          <p14:tracePt t="64597" x="2265363" y="6832600"/>
          <p14:tracePt t="64614" x="2228850" y="6832600"/>
          <p14:tracePt t="64634" x="2203450" y="6832600"/>
          <p14:tracePt t="64653" x="2190750" y="6832600"/>
          <p14:tracePt t="64689" x="2152650" y="6832600"/>
          <p14:tracePt t="64706" x="2139950" y="6819900"/>
          <p14:tracePt t="64728" x="2127250" y="6819900"/>
          <p14:tracePt t="64745" x="2116138" y="6796088"/>
          <p14:tracePt t="64767" x="2103438" y="6783388"/>
          <p14:tracePt t="64804" x="2103438" y="6719888"/>
          <p14:tracePt t="64824" x="2103438" y="6645275"/>
          <p14:tracePt t="64846" x="2139950" y="6570663"/>
          <p14:tracePt t="64864" x="2165350" y="6519863"/>
          <p14:tracePt t="64884" x="2203450" y="6470650"/>
          <p14:tracePt t="64902" x="2228850" y="6419850"/>
          <p14:tracePt t="64904" x="2252663" y="6407150"/>
          <p14:tracePt t="64924" x="2328863" y="6332538"/>
          <p14:tracePt t="64947" x="2452688" y="6219825"/>
          <p14:tracePt t="64966" x="2565400" y="6169025"/>
          <p14:tracePt t="64987" x="2590800" y="6157913"/>
          <p14:tracePt t="65005" x="2641600" y="6119813"/>
          <p14:tracePt t="65099" x="2641600" y="6107113"/>
          <p14:tracePt t="65184" x="2490788" y="6107113"/>
          <p14:tracePt t="65202" x="2303463" y="6107113"/>
          <p14:tracePt t="65204" x="2239963" y="6107113"/>
          <p14:tracePt t="65224" x="2027238" y="6107113"/>
          <p14:tracePt t="65244" x="1939925" y="6107113"/>
          <p14:tracePt t="65264" x="1903413" y="6107113"/>
          <p14:tracePt t="65282" x="1878013" y="6107113"/>
          <p14:tracePt t="65304" x="1778000" y="6107113"/>
          <p14:tracePt t="65322" x="1739900" y="6081713"/>
          <p14:tracePt t="65343" x="1727200" y="6069013"/>
          <p14:tracePt t="65362" x="1689100" y="6056313"/>
          <p14:tracePt t="65383" x="1665288" y="6045200"/>
          <p14:tracePt t="65400" x="1652588" y="6032500"/>
          <p14:tracePt t="65421" x="1639888" y="6019800"/>
          <p14:tracePt t="65456" x="1639888" y="6007100"/>
          <p14:tracePt t="65476" x="1627188" y="6007100"/>
          <p14:tracePt t="65497" x="1601788" y="5981700"/>
          <p14:tracePt t="65534" x="1601788" y="5969000"/>
          <p14:tracePt t="65754" x="1689100" y="5919788"/>
          <p14:tracePt t="65771" x="1778000" y="5881688"/>
          <p14:tracePt t="65791" x="1814513" y="5843588"/>
          <p14:tracePt t="65809" x="1839913" y="5832475"/>
          <p14:tracePt t="65830" x="1903413" y="5807075"/>
          <p14:tracePt t="65849" x="1939925" y="5781675"/>
          <p14:tracePt t="65870" x="1965325" y="5768975"/>
          <p14:tracePt t="65888" x="1978025" y="5768975"/>
          <p14:tracePt t="66111" x="1990725" y="5756275"/>
          <p14:tracePt t="66148" x="2014538" y="5743575"/>
          <p14:tracePt t="66166" x="2052638" y="5719763"/>
          <p14:tracePt t="66187" x="2078038" y="5694363"/>
          <p14:tracePt t="66254" x="2078038" y="5681663"/>
          <p14:tracePt t="66290" x="2090738" y="5681663"/>
          <p14:tracePt t="68220" x="2178050" y="5681663"/>
          <p14:tracePt t="68238" x="2328863" y="5681663"/>
          <p14:tracePt t="68241" x="2365375" y="5681663"/>
          <p14:tracePt t="68261" x="2503488" y="5681663"/>
          <p14:tracePt t="68281" x="2528888" y="5681663"/>
          <p14:tracePt t="68338" x="2565400" y="5681663"/>
          <p14:tracePt t="68356" x="2603500" y="5681663"/>
          <p14:tracePt t="68378" x="2741613" y="5681663"/>
          <p14:tracePt t="68396" x="2828925" y="5681663"/>
          <p14:tracePt t="68418" x="2954338" y="5707063"/>
          <p14:tracePt t="68437" x="3028950" y="5732463"/>
          <p14:tracePt t="68458" x="3128963" y="5794375"/>
          <p14:tracePt t="68477" x="3216275" y="5819775"/>
          <p14:tracePt t="68499" x="3317875" y="5881688"/>
          <p14:tracePt t="68517" x="3467100" y="5919788"/>
          <p14:tracePt t="68540" x="3905250" y="6069013"/>
          <p14:tracePt t="68558" x="4005263" y="6094413"/>
          <p14:tracePt t="68580" x="4143375" y="6107113"/>
          <p14:tracePt t="68598" x="4217988" y="6107113"/>
          <p14:tracePt t="68620" x="4294188" y="6107113"/>
          <p14:tracePt t="68639" x="4394200" y="6107113"/>
          <p14:tracePt t="68678" x="4556125" y="6107113"/>
          <p14:tracePt t="68698" x="4656138" y="6107113"/>
          <p14:tracePt t="68718" x="4794250" y="6107113"/>
          <p14:tracePt t="68738" x="4932363" y="6107113"/>
          <p14:tracePt t="68760" x="5106988" y="6107113"/>
          <p14:tracePt t="68778" x="5194300" y="6045200"/>
          <p14:tracePt t="68800" x="5445125" y="6045200"/>
          <p14:tracePt t="68818" x="5757863" y="6094413"/>
          <p14:tracePt t="68839" x="6146800" y="6145213"/>
          <p14:tracePt t="68878" x="6446838" y="6181725"/>
          <p14:tracePt t="68897" x="6472238" y="6181725"/>
          <p14:tracePt t="68968" x="6508750" y="6181725"/>
          <p14:tracePt t="68988" x="6521450" y="6194425"/>
          <p14:tracePt t="69009" x="6546850" y="6194425"/>
          <p14:tracePt t="69047" x="6584950" y="6194425"/>
          <p14:tracePt t="69064" x="6596063" y="6194425"/>
          <p14:tracePt t="69086" x="6621463" y="6194425"/>
          <p14:tracePt t="69104" x="6646863" y="6194425"/>
          <p14:tracePt t="69126" x="6696075" y="6194425"/>
          <p14:tracePt t="69145" x="6746875" y="6194425"/>
          <p14:tracePt t="69167" x="6784975" y="6194425"/>
          <p14:tracePt t="69184" x="6821488" y="6194425"/>
          <p14:tracePt t="69207" x="6884988" y="6194425"/>
          <p14:tracePt t="69225" x="6997700" y="6194425"/>
          <p14:tracePt t="69248" x="7197725" y="6194425"/>
          <p14:tracePt t="69267" x="7310438" y="6194425"/>
          <p14:tracePt t="69288" x="7410450" y="6207125"/>
          <p14:tracePt t="69307" x="7472363" y="6207125"/>
          <p14:tracePt t="69329" x="7510463" y="6207125"/>
          <p14:tracePt t="69348" x="7597775" y="6207125"/>
          <p14:tracePt t="69369" x="7661275" y="6207125"/>
          <p14:tracePt t="69386" x="7685088" y="6207125"/>
          <p14:tracePt t="69407" x="7697788" y="6207125"/>
          <p14:tracePt t="69494" x="7710488" y="6207125"/>
          <p14:tracePt t="69678" x="7723188" y="6245225"/>
          <p14:tracePt t="69696" x="7635875" y="6307138"/>
          <p14:tracePt t="69718" x="7485063" y="6407150"/>
          <p14:tracePt t="69737" x="7335838" y="6432550"/>
          <p14:tracePt t="69760" x="7097713" y="6483350"/>
          <p14:tracePt t="69779" x="6959600" y="6507163"/>
          <p14:tracePt t="69802" x="6772275" y="6557963"/>
          <p14:tracePt t="69821" x="6596063" y="6594475"/>
          <p14:tracePt t="69843" x="6183313" y="6683375"/>
          <p14:tracePt t="70305" x="1814513" y="6707188"/>
          <p14:tracePt t="70328" x="1765300" y="6645275"/>
          <p14:tracePt t="70345" x="1727200" y="6594475"/>
          <p14:tracePt t="70383" x="1627188" y="6407150"/>
          <p14:tracePt t="70404" x="1601788" y="6357938"/>
          <p14:tracePt t="70425" x="1589088" y="6332538"/>
          <p14:tracePt t="70463" x="1589088" y="6319838"/>
          <p14:tracePt t="70519" x="1589088" y="6307138"/>
          <p14:tracePt t="70538" x="1601788" y="6257925"/>
          <p14:tracePt t="70560" x="1639888" y="6181725"/>
          <p14:tracePt t="70579" x="1689100" y="6069013"/>
          <p14:tracePt t="70601" x="1739900" y="5994400"/>
          <p14:tracePt t="70617" x="1765300" y="5932488"/>
          <p14:tracePt t="70639" x="1778000" y="5907088"/>
          <p14:tracePt t="70659" x="1790700" y="5881688"/>
          <p14:tracePt t="70681" x="1801813" y="5819775"/>
          <p14:tracePt t="70701" x="1790700" y="5843588"/>
          <p14:tracePt t="70722" x="1778000" y="5868988"/>
          <p14:tracePt t="70985" x="1752600" y="5881688"/>
          <p14:tracePt t="71006" x="1727200" y="5856288"/>
          <p14:tracePt t="71027" x="1714500" y="5843588"/>
          <p14:tracePt t="71046" x="1701800" y="5832475"/>
          <p14:tracePt t="71082" x="1639888" y="5794375"/>
          <p14:tracePt t="71101" x="1614488" y="5781675"/>
          <p14:tracePt t="71123" x="1589088" y="5756275"/>
          <p14:tracePt t="71142" x="1565275" y="5743575"/>
          <p14:tracePt t="71179" x="1539875" y="5732463"/>
          <p14:tracePt t="71218" x="1527175" y="5719763"/>
          <p14:tracePt t="71287" x="1514475" y="5707063"/>
          <p14:tracePt t="71306" x="1514475" y="5694363"/>
          <p14:tracePt t="71327" x="1489075" y="5681663"/>
          <p14:tracePt t="71344" x="1476375" y="5668963"/>
          <p14:tracePt t="71346" x="1465263" y="5668963"/>
          <p14:tracePt t="71381" x="1452563" y="5668963"/>
          <p14:tracePt t="71482" x="1439863" y="5643563"/>
          <p14:tracePt t="72161" x="1452563" y="5643563"/>
          <p14:tracePt t="72178" x="1489075" y="5643563"/>
          <p14:tracePt t="72198" x="1565275" y="5643563"/>
          <p14:tracePt t="72215" x="1627188" y="5656263"/>
          <p14:tracePt t="72235" x="1827213" y="5668963"/>
          <p14:tracePt t="72254" x="2078038" y="5707063"/>
          <p14:tracePt t="72275" x="2339975" y="5743575"/>
          <p14:tracePt t="72292" x="2516188" y="5768975"/>
          <p14:tracePt t="72314" x="2603500" y="5794375"/>
          <p14:tracePt t="72331" x="2628900" y="5807075"/>
          <p14:tracePt t="72353" x="2667000" y="5807075"/>
          <p14:tracePt t="72389" x="2703513" y="5819775"/>
          <p14:tracePt t="72408" x="2728913" y="5832475"/>
          <p14:tracePt t="72428" x="2803525" y="5843588"/>
          <p14:tracePt t="72447" x="2903538" y="5868988"/>
          <p14:tracePt t="72450" x="2928938" y="5881688"/>
          <p14:tracePt t="72470" x="3054350" y="5894388"/>
          <p14:tracePt t="72492" x="3192463" y="5894388"/>
          <p14:tracePt t="72511" x="3379788" y="5894388"/>
          <p14:tracePt t="72532" x="3554413" y="5894388"/>
          <p14:tracePt t="72550" x="3705225" y="5907088"/>
          <p14:tracePt t="72586" x="4217988" y="6269038"/>
          <p14:tracePt t="72606" x="4043363" y="6219825"/>
          <p14:tracePt t="72627" x="4056063" y="6207125"/>
          <p14:tracePt t="72646" x="4117975" y="6207125"/>
          <p14:tracePt t="72668" x="4192588" y="6232525"/>
          <p14:tracePt t="72685" x="4343400" y="6257925"/>
          <p14:tracePt t="72706" x="4656138" y="6307138"/>
          <p14:tracePt t="72707" x="4756150" y="6307138"/>
          <p14:tracePt t="72725" x="5232400" y="6345238"/>
          <p14:tracePt t="72747" x="5921375" y="6419850"/>
          <p14:tracePt t="72765" x="6421438" y="6457950"/>
          <p14:tracePt t="72787" x="6559550" y="6457950"/>
          <p14:tracePt t="72804" x="6584950" y="6457950"/>
          <p14:tracePt t="72841" x="6596063" y="6457950"/>
          <p14:tracePt t="72859" x="6659563" y="6457950"/>
          <p14:tracePt t="72880" x="6734175" y="6457950"/>
          <p14:tracePt t="72898" x="6808788" y="6457950"/>
          <p14:tracePt t="72920" x="6859588" y="6457950"/>
          <p14:tracePt t="72957" x="6921500" y="6457950"/>
          <p14:tracePt t="72989" x="6946900" y="6457950"/>
          <p14:tracePt t="73008" x="6959600" y="6457950"/>
          <p14:tracePt t="73042" x="6997700" y="6457950"/>
          <p14:tracePt t="73074" x="7021513" y="6457950"/>
          <p14:tracePt t="73158" x="7046913" y="6457950"/>
          <p14:tracePt t="73223" x="7097713" y="6457950"/>
          <p14:tracePt t="73257" x="7123113" y="6457950"/>
          <p14:tracePt t="73259" x="7134225" y="6457950"/>
          <p14:tracePt t="73292" x="7185025" y="6445250"/>
          <p14:tracePt t="73294" x="7210425" y="6445250"/>
          <p14:tracePt t="73324" x="7259638" y="6432550"/>
          <p14:tracePt t="73345" x="7297738" y="6407150"/>
          <p14:tracePt t="73374" x="7323138" y="6407150"/>
          <p14:tracePt t="73408" x="7359650" y="6407150"/>
          <p14:tracePt t="73427" x="7372350" y="6394450"/>
          <p14:tracePt t="73448" x="7385050" y="6394450"/>
          <p14:tracePt t="73465" x="7397750" y="6394450"/>
          <p14:tracePt t="74146" x="7372350" y="6394450"/>
          <p14:tracePt t="74166" x="7259638" y="6394450"/>
          <p14:tracePt t="74187" x="7123113" y="6394450"/>
          <p14:tracePt t="74205" x="7059613" y="6407150"/>
          <p14:tracePt t="74225" x="7034213" y="6407150"/>
          <p14:tracePt t="74605" x="7021513" y="6407150"/>
          <p14:tracePt t="74622" x="7034213" y="6407150"/>
          <p14:tracePt t="74643" x="7110413" y="6394450"/>
          <p14:tracePt t="74662" x="7172325" y="6345238"/>
          <p14:tracePt t="74680" x="7210425" y="6319838"/>
          <p14:tracePt t="74702" x="7246938" y="6294438"/>
          <p14:tracePt t="74719" x="7323138" y="6245225"/>
          <p14:tracePt t="74742" x="7459663" y="6132513"/>
          <p14:tracePt t="74759" x="7497763" y="6094413"/>
          <p14:tracePt t="74780" x="7535863" y="6045200"/>
          <p14:tracePt t="74798" x="7585075" y="5956300"/>
          <p14:tracePt t="74800" x="7597775" y="5932488"/>
          <p14:tracePt t="74821" x="7597775" y="5832475"/>
          <p14:tracePt t="74841" x="7623175" y="5719763"/>
          <p14:tracePt t="74860" x="7623175" y="5643563"/>
          <p14:tracePt t="74880" x="7610475" y="5581650"/>
          <p14:tracePt t="74900" x="7610475" y="5530850"/>
          <p14:tracePt t="74920" x="7585075" y="5468938"/>
          <p14:tracePt t="74943" x="7561263" y="5418138"/>
          <p14:tracePt t="74962" x="7510463" y="5381625"/>
          <p14:tracePt t="74983" x="7472363" y="5343525"/>
          <p14:tracePt t="75004" x="7448550" y="5318125"/>
          <p14:tracePt t="75025" x="7435850" y="5281613"/>
          <p14:tracePt t="75043" x="7410450" y="5256213"/>
          <p14:tracePt t="75079" x="7397750" y="5256213"/>
          <p14:tracePt t="75116" x="7359650" y="5230813"/>
          <p14:tracePt t="75133" x="7335838" y="5218113"/>
          <p14:tracePt t="75153" x="7310438" y="5218113"/>
          <p14:tracePt t="75156" x="7297738" y="5218113"/>
          <p14:tracePt t="75175" x="7210425" y="5218113"/>
          <p14:tracePt t="75212" x="7046913" y="5218113"/>
          <p14:tracePt t="75231" x="6985000" y="5218113"/>
          <p14:tracePt t="75252" x="6972300" y="5218113"/>
          <p14:tracePt t="75268" x="6959600" y="5218113"/>
          <p14:tracePt t="75306" x="6934200" y="5194300"/>
          <p14:tracePt t="75324" x="6897688" y="5156200"/>
          <p14:tracePt t="75345" x="6859588" y="5105400"/>
          <p14:tracePt t="75364" x="6834188" y="5068888"/>
          <p14:tracePt t="75386" x="6797675" y="5018088"/>
          <p14:tracePt t="75403" x="6759575" y="4981575"/>
          <p14:tracePt t="75425" x="6721475" y="4930775"/>
          <p14:tracePt t="75443" x="6684963" y="4892675"/>
          <p14:tracePt t="75446" x="6672263" y="4879975"/>
          <p14:tracePt t="75467" x="6634163" y="4879975"/>
          <p14:tracePt t="75489" x="6559550" y="4868863"/>
          <p14:tracePt t="75508" x="6421438" y="4868863"/>
          <p14:tracePt t="75529" x="6321425" y="4868863"/>
          <p14:tracePt t="75548" x="6246813" y="4905375"/>
          <p14:tracePt t="75569" x="6157913" y="4956175"/>
          <p14:tracePt t="75587" x="6070600" y="5056188"/>
          <p14:tracePt t="75609" x="5857875" y="5330825"/>
          <p14:tracePt t="75628" x="5683250" y="5581650"/>
          <p14:tracePt t="75649" x="5645150" y="5643563"/>
          <p14:tracePt t="75685" x="5645150" y="5656263"/>
          <p14:tracePt t="75707" x="5632450" y="5694363"/>
          <p14:tracePt t="75727" x="5632450" y="5719763"/>
          <p14:tracePt t="75746" x="5632450" y="5768975"/>
          <p14:tracePt t="75767" x="5632450" y="5807075"/>
          <p14:tracePt t="75786" x="5632450" y="5843588"/>
          <p14:tracePt t="75808" x="5632450" y="5856288"/>
          <p14:tracePt t="75827" x="5632450" y="5907088"/>
          <p14:tracePt t="75849" x="5670550" y="5994400"/>
          <p14:tracePt t="75866" x="5732463" y="6081713"/>
          <p14:tracePt t="75889" x="5783263" y="6169025"/>
          <p14:tracePt t="75907" x="5832475" y="6232525"/>
          <p14:tracePt t="75944" x="5895975" y="6269038"/>
          <p14:tracePt t="75962" x="5970588" y="6319838"/>
          <p14:tracePt t="75984" x="6157913" y="6381750"/>
          <p14:tracePt t="76000" x="6259513" y="6394450"/>
          <p14:tracePt t="76002" x="6270625" y="6419850"/>
          <p14:tracePt t="76027" x="6434138" y="6457950"/>
          <p14:tracePt t="76044" x="6508750" y="6457950"/>
          <p14:tracePt t="76065" x="6572250" y="6457950"/>
          <p14:tracePt t="76082" x="6634163" y="6457950"/>
          <p14:tracePt t="76103" x="6696075" y="6457950"/>
          <p14:tracePt t="76122" x="6721475" y="6432550"/>
          <p14:tracePt t="76143" x="6759575" y="6407150"/>
          <p14:tracePt t="76161" x="6772275" y="6381750"/>
          <p14:tracePt t="76162" x="6797675" y="6370638"/>
          <p14:tracePt t="76183" x="6872288" y="6294438"/>
          <p14:tracePt t="76184" x="6884988" y="6281738"/>
          <p14:tracePt t="76207" x="6959600" y="6207125"/>
          <p14:tracePt t="76208" x="6985000" y="6181725"/>
          <p14:tracePt t="76225" x="7059613" y="6056313"/>
          <p14:tracePt t="76248" x="7159625" y="5881688"/>
          <p14:tracePt t="76265" x="7185025" y="5781675"/>
          <p14:tracePt t="76286" x="7223125" y="5630863"/>
          <p14:tracePt t="76307" x="7223125" y="5507038"/>
          <p14:tracePt t="76328" x="7223125" y="5394325"/>
          <p14:tracePt t="76346" x="7223125" y="5318125"/>
          <p14:tracePt t="76349" x="7223125" y="5305425"/>
          <p14:tracePt t="76368" x="7223125" y="5243513"/>
          <p14:tracePt t="76388" x="7210425" y="5205413"/>
          <p14:tracePt t="76407" x="7159625" y="5143500"/>
          <p14:tracePt t="76428" x="7123113" y="5092700"/>
          <p14:tracePt t="76446" x="7097713" y="5056188"/>
          <p14:tracePt t="76468" x="7072313" y="5005388"/>
          <p14:tracePt t="76487" x="7034213" y="4992688"/>
          <p14:tracePt t="76509" x="7021513" y="4968875"/>
          <p14:tracePt t="76527" x="7010400" y="4956175"/>
          <p14:tracePt t="76547" x="6997700" y="4943475"/>
          <p14:tracePt t="76565" x="6985000" y="4943475"/>
          <p14:tracePt t="76681" x="6972300" y="4943475"/>
          <p14:tracePt t="76746" x="6959600" y="4905375"/>
          <p14:tracePt t="76763" x="6946900" y="4879975"/>
          <p14:tracePt t="76784" x="6934200" y="4830763"/>
          <p14:tracePt t="76801" x="6921500" y="4830763"/>
          <p14:tracePt t="76818" x="6910388" y="4805363"/>
          <p14:tracePt t="76841" x="6859588" y="4792663"/>
          <p14:tracePt t="76859" x="6708775" y="4768850"/>
          <p14:tracePt t="76879" x="6559550" y="4756150"/>
          <p14:tracePt t="76916" x="6446838" y="4730750"/>
          <p14:tracePt t="76934" x="6408738" y="4718050"/>
          <p14:tracePt t="76955" x="6370638" y="4705350"/>
          <p14:tracePt t="76974" x="6359525" y="4705350"/>
          <p14:tracePt t="76995" x="6346825" y="4692650"/>
          <p14:tracePt t="77012" x="6321425" y="4656138"/>
          <p14:tracePt t="77034" x="6283325" y="4567238"/>
          <p14:tracePt t="77053" x="6196013" y="4318000"/>
          <p14:tracePt t="77074" x="5870575" y="3590925"/>
          <p14:tracePt t="77091" x="5595938" y="3267075"/>
          <p14:tracePt t="77114" x="5432425" y="2890838"/>
          <p14:tracePt t="77132" x="5370513" y="2516188"/>
          <p14:tracePt t="77134" x="5357813" y="2378075"/>
          <p14:tracePt t="77155" x="5232400" y="1814513"/>
          <p14:tracePt t="77178" x="4994275" y="1427163"/>
          <p14:tracePt t="77196" x="4906963" y="1276350"/>
          <p14:tracePt t="77218" x="4856163" y="1227138"/>
          <p14:tracePt t="77286" x="4856163" y="1250950"/>
          <p14:tracePt t="77305" x="4956175" y="1376363"/>
          <p14:tracePt t="77326" x="5019675" y="1476375"/>
          <p14:tracePt t="77343" x="5032375" y="1489075"/>
          <p14:tracePt t="77364" x="5045075" y="1514475"/>
          <p14:tracePt t="77418" x="5094288" y="1939925"/>
          <p14:tracePt t="77436" x="5145088" y="2201863"/>
          <p14:tracePt t="77458" x="5370513" y="2816225"/>
          <p14:tracePt t="77478" x="5632450" y="3341688"/>
          <p14:tracePt t="77499" x="5845175" y="3741738"/>
          <p14:tracePt t="77518" x="5895975" y="3979863"/>
          <p14:tracePt t="77540" x="5932488" y="4054475"/>
          <p14:tracePt t="77558" x="5932488" y="4079875"/>
          <p14:tracePt t="77578" x="5945188" y="4092575"/>
          <p14:tracePt t="77595" x="5945188" y="4105275"/>
          <p14:tracePt t="77632" x="5945188" y="4129088"/>
          <p14:tracePt t="77650" x="5945188" y="4179888"/>
          <p14:tracePt t="77652" x="5945188" y="4205288"/>
          <p14:tracePt t="77672" x="5945188" y="4241800"/>
          <p14:tracePt t="77693" x="5932488" y="4292600"/>
          <p14:tracePt t="77713" x="5870575" y="4367213"/>
          <p14:tracePt t="77734" x="5783263" y="4418013"/>
          <p14:tracePt t="77753" x="5719763" y="4467225"/>
          <p14:tracePt t="77773" x="5683250" y="4492625"/>
          <p14:tracePt t="77792" x="5570538" y="4592638"/>
          <p14:tracePt t="77815" x="5483225" y="4679950"/>
          <p14:tracePt t="77834" x="5483225" y="4692650"/>
          <p14:tracePt t="77852" x="5457825" y="4692650"/>
          <p14:tracePt t="77876" x="5383213" y="4718050"/>
          <p14:tracePt t="77894" x="5294313" y="4756150"/>
          <p14:tracePt t="77915" x="5219700" y="4779963"/>
          <p14:tracePt t="77934" x="5132388" y="4792663"/>
          <p14:tracePt t="77973" x="5045075" y="4792663"/>
          <p14:tracePt t="77992" x="4994275" y="4792663"/>
          <p14:tracePt t="78014" x="4956175" y="4779963"/>
          <p14:tracePt t="78032" x="4881563" y="4768850"/>
          <p14:tracePt t="78053" x="4843463" y="4743450"/>
          <p14:tracePt t="78072" x="4781550" y="4718050"/>
          <p14:tracePt t="78093" x="4732338" y="4679950"/>
          <p14:tracePt t="78111" x="4719638" y="4656138"/>
          <p14:tracePt t="78132" x="4694238" y="4643438"/>
          <p14:tracePt t="78168" x="4668838" y="4618038"/>
          <p14:tracePt t="78188" x="4643438" y="4592638"/>
          <p14:tracePt t="78225" x="4643438" y="4579938"/>
          <p14:tracePt t="78278" x="4643438" y="4567238"/>
          <p14:tracePt t="81240" x="4630738" y="4567238"/>
          <p14:tracePt t="81257" x="4606925" y="4567238"/>
          <p14:tracePt t="81337" x="4581525" y="4567238"/>
          <p14:tracePt t="81353" x="4568825" y="4567238"/>
          <p14:tracePt t="81387" x="4556125" y="4567238"/>
          <p14:tracePt t="81735" x="4543425" y="4543425"/>
          <p14:tracePt t="81752" x="4543425" y="4530725"/>
          <p14:tracePt t="81772" x="4530725" y="4505325"/>
          <p14:tracePt t="81790" x="4518025" y="4479925"/>
          <p14:tracePt t="81812" x="4506913" y="4443413"/>
          <p14:tracePt t="81829" x="4506913" y="4405313"/>
          <p14:tracePt t="81850" x="4506913" y="4330700"/>
          <p14:tracePt t="81867" x="4506913" y="4318000"/>
          <p14:tracePt t="81905" x="4494213" y="4292600"/>
          <p14:tracePt t="81942" x="4468813" y="4230688"/>
          <p14:tracePt t="81960" x="4468813" y="4192588"/>
          <p14:tracePt t="81983" x="4443413" y="4154488"/>
          <p14:tracePt t="82000" x="4443413" y="4129088"/>
          <p14:tracePt t="82020" x="4430713" y="4117975"/>
          <p14:tracePt t="82039" x="4418013" y="4067175"/>
          <p14:tracePt t="82060" x="4418013" y="3992563"/>
          <p14:tracePt t="82077" x="4418013" y="3967163"/>
          <p14:tracePt t="82097" x="4406900" y="3916363"/>
          <p14:tracePt t="82134" x="4406900" y="3879850"/>
          <p14:tracePt t="82151" x="4394200" y="3854450"/>
          <p14:tracePt t="82171" x="4381500" y="3816350"/>
          <p14:tracePt t="82189" x="4368800" y="3779838"/>
          <p14:tracePt t="82211" x="4356100" y="3754438"/>
          <p14:tracePt t="82247" x="4356100" y="3741738"/>
          <p14:tracePt t="82264" x="4356100" y="3716338"/>
          <p14:tracePt t="82285" x="4356100" y="3692525"/>
          <p14:tracePt t="82718" x="4356100" y="3679825"/>
          <p14:tracePt t="82734" x="4356100" y="3703638"/>
          <p14:tracePt t="82770" x="4343400" y="3741738"/>
          <p14:tracePt t="82787" x="4343400" y="3779838"/>
          <p14:tracePt t="82789" x="4343400" y="3792538"/>
          <p14:tracePt t="82808" x="4343400" y="3803650"/>
          <p14:tracePt t="82829" x="4343400" y="3879850"/>
          <p14:tracePt t="82847" x="4343400" y="3905250"/>
          <p14:tracePt t="82868" x="4343400" y="3967163"/>
          <p14:tracePt t="82886" x="4343400" y="3992563"/>
          <p14:tracePt t="82907" x="4356100" y="4129088"/>
          <p14:tracePt t="82946" x="4418013" y="4330700"/>
          <p14:tracePt t="82963" x="4443413" y="4354513"/>
          <p14:tracePt t="82985" x="4456113" y="4379913"/>
          <p14:tracePt t="83040" x="4530725" y="4430713"/>
          <p14:tracePt t="83059" x="4568825" y="4454525"/>
          <p14:tracePt t="83080" x="4630738" y="4467225"/>
          <p14:tracePt t="83098" x="4668838" y="4492625"/>
          <p14:tracePt t="83117" x="4732338" y="4505325"/>
          <p14:tracePt t="83139" x="4806950" y="4530725"/>
          <p14:tracePt t="83160" x="4894263" y="4530725"/>
          <p14:tracePt t="83178" x="4932363" y="4530725"/>
          <p14:tracePt t="83198" x="4945063" y="4530725"/>
          <p14:tracePt t="83234" x="4956175" y="4530725"/>
          <p14:tracePt t="83320" x="4968875" y="4530725"/>
          <p14:tracePt t="84880" x="5006975" y="4579938"/>
          <p14:tracePt t="84898" x="5081588" y="4630738"/>
          <p14:tracePt t="84916" x="5181600" y="4730750"/>
          <p14:tracePt t="84935" x="5281613" y="4792663"/>
          <p14:tracePt t="84957" x="5445125" y="4856163"/>
          <p14:tracePt t="84976" x="5519738" y="4868863"/>
          <p14:tracePt t="84998" x="5570538" y="4868863"/>
          <p14:tracePt t="85016" x="5670550" y="4868863"/>
          <p14:tracePt t="85040" x="5870575" y="4830763"/>
          <p14:tracePt t="85058" x="6096000" y="4830763"/>
          <p14:tracePt t="85080" x="6270625" y="4818063"/>
          <p14:tracePt t="85098" x="6508750" y="4818063"/>
          <p14:tracePt t="85116" x="6797675" y="4818063"/>
          <p14:tracePt t="85138" x="7185025" y="4818063"/>
          <p14:tracePt t="85160" x="7497763" y="4830763"/>
          <p14:tracePt t="85179" x="7710488" y="4879975"/>
          <p14:tracePt t="85203" x="7923213" y="4943475"/>
          <p14:tracePt t="85221" x="8186738" y="5043488"/>
          <p14:tracePt t="85243" x="8486775" y="5194300"/>
          <p14:tracePt t="85261" x="8763000" y="5356225"/>
          <p14:tracePt t="85284" x="9037638" y="5543550"/>
          <p14:tracePt t="85302" x="9250363" y="5581650"/>
          <p14:tracePt t="85323" x="9450388" y="5656263"/>
          <p14:tracePt t="85341" x="9501188" y="5668963"/>
          <p14:tracePt t="85483" x="9513888" y="5668963"/>
          <p14:tracePt t="85500" x="9525000" y="5681663"/>
          <p14:tracePt t="85538" x="9550400" y="5694363"/>
          <p14:tracePt t="85555" x="9563100" y="5719763"/>
          <p14:tracePt t="85576" x="9563100" y="5743575"/>
          <p14:tracePt t="85593" x="9575800" y="5768975"/>
          <p14:tracePt t="85614" x="9601200" y="5807075"/>
          <p14:tracePt t="85632" x="9601200" y="5819775"/>
          <p14:tracePt t="85651" x="9601200" y="5843588"/>
          <p14:tracePt t="85687" x="9601200" y="5868988"/>
          <p14:tracePt t="85724" x="9601200" y="5907088"/>
          <p14:tracePt t="85792" x="9601200" y="5919788"/>
          <p14:tracePt t="85809" x="9601200" y="5932488"/>
          <p14:tracePt t="85843" x="9601200" y="5969000"/>
          <p14:tracePt t="85860" x="9601200" y="5981700"/>
          <p14:tracePt t="85881" x="9601200" y="6007100"/>
          <p14:tracePt t="85900" x="9601200" y="6045200"/>
          <p14:tracePt t="85918" x="9601200" y="6081713"/>
          <p14:tracePt t="85938" x="9601200" y="6107113"/>
          <p14:tracePt t="85974" x="9601200" y="6119813"/>
          <p14:tracePt t="86014" x="9601200" y="6132513"/>
          <p14:tracePt t="87040" x="9637713" y="6132513"/>
          <p14:tracePt t="87058" x="9901238" y="6132513"/>
          <p14:tracePt t="87078" x="9975850" y="6119813"/>
          <p14:tracePt t="87203" x="9988550" y="6119813"/>
          <p14:tracePt t="87236" x="10013950" y="6119813"/>
          <p14:tracePt t="87256" x="10026650" y="6119813"/>
          <p14:tracePt t="87274" x="10064750" y="6119813"/>
          <p14:tracePt t="87295" x="10126663" y="6119813"/>
          <p14:tracePt t="87312" x="10188575" y="6119813"/>
          <p14:tracePt t="87334" x="10277475" y="6107113"/>
          <p14:tracePt t="87352" x="10326688" y="6107113"/>
          <p14:tracePt t="87373" x="10390188" y="6107113"/>
          <p14:tracePt t="87390" x="10426700" y="6107113"/>
          <p14:tracePt t="87410" x="10464800" y="6107113"/>
          <p14:tracePt t="87428" x="10502900" y="6107113"/>
          <p14:tracePt t="87447" x="10514013" y="6107113"/>
          <p14:tracePt t="87464" x="10526713" y="6107113"/>
          <p14:tracePt t="87485" x="10539413" y="6107113"/>
          <p14:tracePt t="87537" x="10552113" y="6107113"/>
          <p14:tracePt t="87953" x="10577513" y="6094413"/>
          <p14:tracePt t="87989" x="10590213" y="6094413"/>
          <p14:tracePt t="88025" x="10602913" y="6081713"/>
          <p14:tracePt t="88108" x="10614025" y="6081713"/>
          <p14:tracePt t="88158" x="10626725" y="6081713"/>
          <p14:tracePt t="88176" x="10639425" y="6081713"/>
          <p14:tracePt t="88196" x="10652125" y="6081713"/>
          <p14:tracePt t="90478" x="10626725" y="6081713"/>
          <p14:tracePt t="90494" x="10614025" y="6081713"/>
          <p14:tracePt t="90513" x="10602913" y="6069013"/>
          <p14:tracePt t="90564" x="10602913" y="6056313"/>
          <p14:tracePt t="90603" x="10590213" y="6056313"/>
          <p14:tracePt t="90656" x="10577513" y="6056313"/>
          <p14:tracePt t="90673" x="10564813" y="6056313"/>
          <p14:tracePt t="90693" x="10502900" y="6032500"/>
          <p14:tracePt t="90710" x="10439400" y="6019800"/>
          <p14:tracePt t="90730" x="10426700" y="6007100"/>
          <p14:tracePt t="90748" x="10401300" y="5994400"/>
          <p14:tracePt t="90766" x="10390188" y="5994400"/>
          <p14:tracePt t="90786" x="10364788" y="5981700"/>
          <p14:tracePt t="90808" x="10352088" y="5981700"/>
          <p14:tracePt t="90825" x="10326688" y="5981700"/>
          <p14:tracePt t="90846" x="10288588" y="5981700"/>
          <p14:tracePt t="90864" x="10264775" y="5956300"/>
          <p14:tracePt t="90901" x="10226675" y="5956300"/>
          <p14:tracePt t="90918" x="10188575" y="5919788"/>
          <p14:tracePt t="90940" x="10126663" y="5894388"/>
          <p14:tracePt t="90958" x="10052050" y="5843588"/>
          <p14:tracePt t="90981" x="10013950" y="5819775"/>
          <p14:tracePt t="90998" x="10001250" y="5819775"/>
          <p14:tracePt t="91017" x="9952038" y="5794375"/>
          <p14:tracePt t="91037" x="9875838" y="5768975"/>
          <p14:tracePt t="91058" x="9826625" y="5756275"/>
          <p14:tracePt t="91076" x="9688513" y="5707063"/>
          <p14:tracePt t="91099" x="9637713" y="5681663"/>
          <p14:tracePt t="91118" x="9601200" y="5668963"/>
          <p14:tracePt t="91139" x="9575800" y="5656263"/>
          <p14:tracePt t="91156" x="9550400" y="5643563"/>
          <p14:tracePt t="91177" x="9513888" y="5630863"/>
          <p14:tracePt t="91195" x="9475788" y="5619750"/>
          <p14:tracePt t="91217" x="9401175" y="5581650"/>
          <p14:tracePt t="91235" x="9337675" y="5568950"/>
          <p14:tracePt t="91257" x="9312275" y="5556250"/>
          <p14:tracePt t="91275" x="9275763" y="5543550"/>
          <p14:tracePt t="91298" x="9224963" y="5518150"/>
          <p14:tracePt t="91315" x="9199563" y="5481638"/>
          <p14:tracePt t="91337" x="9150350" y="5443538"/>
          <p14:tracePt t="91355" x="9124950" y="5430838"/>
          <p14:tracePt t="91376" x="9112250" y="5407025"/>
          <p14:tracePt t="91394" x="9112250" y="5394325"/>
          <p14:tracePt t="91415" x="9088438" y="5368925"/>
          <p14:tracePt t="91449" x="9075738" y="5368925"/>
          <p14:tracePt t="91469" x="9063038" y="5343525"/>
          <p14:tracePt t="91491" x="9063038" y="5330825"/>
          <p14:tracePt t="91508" x="9050338" y="5318125"/>
          <p14:tracePt t="91530" x="9012238" y="5294313"/>
          <p14:tracePt t="91567" x="8975725" y="5281613"/>
          <p14:tracePt t="91585" x="8975725" y="5268913"/>
          <p14:tracePt t="91624" x="8950325" y="5243513"/>
          <p14:tracePt t="91642" x="8937625" y="5230813"/>
          <p14:tracePt t="91662" x="8912225" y="5205413"/>
          <p14:tracePt t="91679" x="8899525" y="5194300"/>
          <p14:tracePt t="91700" x="8886825" y="5181600"/>
          <p14:tracePt t="91717" x="8874125" y="5156200"/>
          <p14:tracePt t="91754" x="8863013" y="5143500"/>
          <p14:tracePt t="91771" x="8850313" y="5143500"/>
          <p14:tracePt t="92080" x="8850313" y="5281613"/>
          <p14:tracePt t="92097" x="8850313" y="5543550"/>
          <p14:tracePt t="92115" x="8886825" y="5643563"/>
          <p14:tracePt t="92134" x="8886825" y="5732463"/>
          <p14:tracePt t="92151" x="8886825" y="5794375"/>
          <p14:tracePt t="92154" x="8886825" y="5807075"/>
          <p14:tracePt t="92173" x="8899525" y="5843588"/>
          <p14:tracePt t="92411" x="8912225" y="5832475"/>
          <p14:tracePt t="92446" x="8937625" y="5807075"/>
          <p14:tracePt t="92498" x="8937625" y="5794375"/>
          <p14:tracePt t="92516" x="8950325" y="5781675"/>
          <p14:tracePt t="92541" x="8986838" y="5719763"/>
          <p14:tracePt t="92560" x="9037638" y="5681663"/>
          <p14:tracePt t="92581" x="9099550" y="5630863"/>
          <p14:tracePt t="92598" x="9112250" y="5619750"/>
          <p14:tracePt t="92636" x="9137650" y="5594350"/>
          <p14:tracePt t="92651" x="9150350" y="5581650"/>
          <p14:tracePt t="92689" x="9175750" y="5556250"/>
          <p14:tracePt t="92706" x="9188450" y="5543550"/>
          <p14:tracePt t="92727" x="9199563" y="5530850"/>
          <p14:tracePt t="92764" x="9224963" y="5481638"/>
          <p14:tracePt t="92780" x="9263063" y="5443538"/>
          <p14:tracePt t="92799" x="9275763" y="5418138"/>
          <p14:tracePt t="92818" x="9288463" y="5394325"/>
          <p14:tracePt t="92839" x="9301163" y="5368925"/>
          <p14:tracePt t="92857" x="9337675" y="5356225"/>
          <p14:tracePt t="92877" x="9337675" y="5343525"/>
          <p14:tracePt t="92894" x="9363075" y="5305425"/>
          <p14:tracePt t="92916" x="9375775" y="5268913"/>
          <p14:tracePt t="92933" x="9401175" y="5243513"/>
          <p14:tracePt t="92954" x="9401175" y="5230813"/>
          <p14:tracePt t="92972" x="9424988" y="5181600"/>
          <p14:tracePt t="92993" x="9437688" y="5143500"/>
          <p14:tracePt t="93011" x="9450388" y="5118100"/>
          <p14:tracePt t="93077" x="9450388" y="5105400"/>
          <p14:tracePt t="93095" x="9450388" y="5092700"/>
          <p14:tracePt t="93780" x="9450388" y="5130800"/>
          <p14:tracePt t="93798" x="9463088" y="5305425"/>
          <p14:tracePt t="93816" x="9475788" y="5456238"/>
          <p14:tracePt t="93836" x="9537700" y="5794375"/>
          <p14:tracePt t="93858" x="9601200" y="6107113"/>
          <p14:tracePt t="93876" x="9626600" y="6319838"/>
          <p14:tracePt t="93897" x="9663113" y="6445250"/>
          <p14:tracePt t="93932" x="9675813" y="6494463"/>
          <p14:tracePt t="93951" x="9675813" y="6545263"/>
          <p14:tracePt t="93988" x="9675813" y="6557963"/>
          <p14:tracePt t="94713" x="9663113" y="6557963"/>
          <p14:tracePt t="94729" x="9663113" y="6545263"/>
          <p14:tracePt t="94858" x="9663113" y="6519863"/>
          <p14:tracePt t="94892" x="9650413" y="6507163"/>
          <p14:tracePt t="94959" x="9650413" y="6494463"/>
          <p14:tracePt t="94992" x="9650413" y="6483350"/>
          <p14:tracePt t="95030" x="9650413" y="6470650"/>
          <p14:tracePt t="95066" x="9650413" y="6445250"/>
          <p14:tracePt t="95081" x="9650413" y="6432550"/>
          <p14:tracePt t="95119" x="9650413" y="6419850"/>
          <p14:tracePt t="95136" x="9650413" y="6407150"/>
          <p14:tracePt t="95187" x="9650413" y="6381750"/>
          <p14:tracePt t="95224" x="9650413" y="6345238"/>
          <p14:tracePt t="95756" x="9525000" y="6345238"/>
          <p14:tracePt t="95788" x="8637588" y="6394450"/>
          <p14:tracePt t="95790" x="8524875" y="6394450"/>
          <p14:tracePt t="95823" x="7585075" y="6457950"/>
          <p14:tracePt t="95855" x="6921500" y="6519863"/>
          <p14:tracePt t="95888" x="6459538" y="6545263"/>
          <p14:tracePt t="95908" x="6334125" y="6557963"/>
          <p14:tracePt t="95929" x="6157913" y="6583363"/>
          <p14:tracePt t="95948" x="5545138" y="6645275"/>
          <p14:tracePt t="95970" x="5081588" y="6719888"/>
          <p14:tracePt t="95988" x="5019675" y="6719888"/>
          <p14:tracePt t="96008" x="4956175" y="6719888"/>
          <p14:tracePt t="96025" x="4919663" y="6719888"/>
          <p14:tracePt t="96046" x="4881563" y="6719888"/>
          <p14:tracePt t="96064" x="4794250" y="6696075"/>
          <p14:tracePt t="96100" x="4581525" y="6696075"/>
          <p14:tracePt t="96117" x="4406900" y="6683375"/>
          <p14:tracePt t="96118" x="4356100" y="6683375"/>
          <p14:tracePt t="96139" x="4105275" y="6683375"/>
          <p14:tracePt t="96158" x="3767138" y="6683375"/>
          <p14:tracePt t="96179" x="3567113" y="6683375"/>
          <p14:tracePt t="96197" x="3541713" y="6683375"/>
          <p14:tracePt t="96233" x="3530600" y="6683375"/>
          <p14:tracePt t="96250" x="3467100" y="6683375"/>
          <p14:tracePt t="96270" x="3317875" y="6707188"/>
          <p14:tracePt t="96288" x="3167063" y="6745288"/>
          <p14:tracePt t="96308" x="3028950" y="6757988"/>
          <p14:tracePt t="96325" x="2916238" y="6757988"/>
          <p14:tracePt t="96348" x="2754313" y="6757988"/>
          <p14:tracePt t="96365" x="2628900" y="6757988"/>
          <p14:tracePt t="96402" x="2390775" y="6757988"/>
          <p14:tracePt t="96419" x="2352675" y="6757988"/>
          <p14:tracePt t="96441" x="2303463" y="6757988"/>
          <p14:tracePt t="96458" x="2290763" y="6757988"/>
          <p14:tracePt t="96478" x="2265363" y="6732588"/>
          <p14:tracePt t="96496" x="2252663" y="6719888"/>
          <p14:tracePt t="96517" x="2203450" y="6719888"/>
          <p14:tracePt t="96535" x="2152650" y="6707188"/>
          <p14:tracePt t="96555" x="2139950" y="6707188"/>
          <p14:tracePt t="96572" x="2116138" y="6707188"/>
          <p14:tracePt t="96592" x="2103438" y="6696075"/>
          <p14:tracePt t="96609" x="2090738" y="6683375"/>
          <p14:tracePt t="96630" x="2052638" y="6683375"/>
          <p14:tracePt t="96648" x="1965325" y="6683375"/>
          <p14:tracePt t="96670" x="1914525" y="6683375"/>
          <p14:tracePt t="96688" x="1852613" y="6696075"/>
          <p14:tracePt t="96709" x="1827213" y="6707188"/>
          <p14:tracePt t="96927" x="1814513" y="6707188"/>
          <p14:tracePt t="97487" x="1878013" y="6707188"/>
          <p14:tracePt t="97504" x="1939925" y="6707188"/>
          <p14:tracePt t="97524" x="1952625" y="6707188"/>
          <p14:tracePt t="97541" x="1965325" y="6707188"/>
          <p14:tracePt t="97562" x="1990725" y="6707188"/>
          <p14:tracePt t="97580" x="2027238" y="6707188"/>
          <p14:tracePt t="97601" x="2065338" y="6707188"/>
          <p14:tracePt t="97619" x="2078038" y="6707188"/>
          <p14:tracePt t="97639" x="2103438" y="6707188"/>
          <p14:tracePt t="97676" x="2139950" y="6707188"/>
          <p14:tracePt t="97694" x="2165350" y="6707188"/>
          <p14:tracePt t="97714" x="2203450" y="6707188"/>
          <p14:tracePt t="97732" x="2265363" y="6732588"/>
          <p14:tracePt t="97734" x="2278063" y="6732588"/>
          <p14:tracePt t="97753" x="2290763" y="6732588"/>
          <p14:tracePt t="97806" x="2303463" y="6745288"/>
          <p14:tracePt t="97843" x="2328863" y="6757988"/>
          <p14:tracePt t="98429" x="2339975" y="6770688"/>
          <p14:tracePt t="98512" x="2352675" y="6770688"/>
          <p14:tracePt t="98528" x="2378075" y="6770688"/>
          <p14:tracePt t="98548" x="2403475" y="6770688"/>
          <p14:tracePt t="98565" x="2416175" y="6770688"/>
          <p14:tracePt t="98603" x="2428875" y="6770688"/>
          <p14:tracePt t="98640" x="2452688" y="6770688"/>
          <p14:tracePt t="98678" x="2516188" y="6770688"/>
          <p14:tracePt t="98695" x="2528888" y="6770688"/>
          <p14:tracePt t="98716" x="2554288" y="6770688"/>
          <p14:tracePt t="98733" x="2565400" y="6770688"/>
          <p14:tracePt t="98736" x="2578100" y="6770688"/>
          <p14:tracePt t="98774" x="2590800" y="6770688"/>
          <p14:tracePt t="98792" x="2628900" y="6770688"/>
          <p14:tracePt t="98812" x="2667000" y="6770688"/>
          <p14:tracePt t="98829" x="2703513" y="6757988"/>
          <p14:tracePt t="98850" x="2754313" y="6745288"/>
          <p14:tracePt t="98867" x="2790825" y="6745288"/>
          <p14:tracePt t="98888" x="2816225" y="6732588"/>
          <p14:tracePt t="98905" x="2828925" y="6732588"/>
          <p14:tracePt t="98926" x="2841625" y="6732588"/>
          <p14:tracePt t="98943" x="2854325" y="6732588"/>
          <p14:tracePt t="98964" x="2903538" y="6732588"/>
          <p14:tracePt t="98984" x="2928938" y="6732588"/>
          <p14:tracePt t="99003" x="2941638" y="6732588"/>
          <p14:tracePt t="99022" x="2967038" y="6732588"/>
          <p14:tracePt t="99043" x="2979738" y="6719888"/>
          <p14:tracePt t="99060" x="3003550" y="6707188"/>
          <p14:tracePt t="99080" x="3028950" y="6707188"/>
          <p14:tracePt t="99098" x="3054350" y="6707188"/>
          <p14:tracePt t="99119" x="3067050" y="6696075"/>
          <p14:tracePt t="99136" x="3079750" y="6696075"/>
          <p14:tracePt t="99172" x="3092450" y="6696075"/>
          <p14:tracePt t="99190" x="3116263" y="6696075"/>
          <p14:tracePt t="99212" x="3154363" y="6696075"/>
          <p14:tracePt t="99230" x="3205163" y="6696075"/>
          <p14:tracePt t="99249" x="3241675" y="6696075"/>
          <p14:tracePt t="99267" x="3254375" y="6696075"/>
          <p14:tracePt t="99286" x="3279775" y="6719888"/>
          <p14:tracePt t="99773" x="3379788" y="6732588"/>
          <p14:tracePt t="99790" x="3517900" y="6745288"/>
          <p14:tracePt t="99809" x="3643313" y="6745288"/>
          <p14:tracePt t="99811" x="3667125" y="6745288"/>
          <p14:tracePt t="99828" x="3717925" y="6770688"/>
          <p14:tracePt t="99849" x="3756025" y="6770688"/>
          <p14:tracePt t="99866" x="3779838" y="6770688"/>
          <p14:tracePt t="99886" x="3805238" y="6770688"/>
          <p14:tracePt t="99922" x="3817938" y="6770688"/>
          <p14:tracePt t="100845" x="3867150" y="6770688"/>
          <p14:tracePt t="100880" x="3917950" y="6757988"/>
          <p14:tracePt t="100896" x="3956050" y="6757988"/>
          <p14:tracePt t="100916" x="4043363" y="6757988"/>
          <p14:tracePt t="100933" x="4468813" y="6757988"/>
          <p14:tracePt t="100954" x="5294313" y="6696075"/>
          <p14:tracePt t="100971" x="6434138" y="6457950"/>
          <p14:tracePt t="100992" x="7259638" y="6169025"/>
          <p14:tracePt t="101026" x="7323138" y="6145213"/>
          <p14:tracePt t="101062" x="7310438" y="6119813"/>
          <p14:tracePt t="101079" x="7310438" y="6107113"/>
          <p14:tracePt t="101098" x="7297738" y="6107113"/>
          <p14:tracePt t="101135" x="7285038" y="6094413"/>
          <p14:tracePt t="101154" x="7285038" y="6081713"/>
          <p14:tracePt t="101267" x="7372350" y="6094413"/>
          <p14:tracePt t="101284" x="7685088" y="6094413"/>
          <p14:tracePt t="101305" x="8123238" y="5994400"/>
          <p14:tracePt t="101322" x="8212138" y="5994400"/>
          <p14:tracePt t="101342" x="8324850" y="6019800"/>
          <p14:tracePt t="101729" x="8374063" y="6019800"/>
          <p14:tracePt t="101764" x="8386763" y="6007100"/>
          <p14:tracePt t="101781" x="8412163" y="5994400"/>
          <p14:tracePt t="101819" x="8424863" y="5969000"/>
          <p14:tracePt t="101888" x="8424863" y="5956300"/>
          <p14:tracePt t="101905" x="8448675" y="5945188"/>
          <p14:tracePt t="101926" x="8486775" y="5907088"/>
          <p14:tracePt t="101996" x="8537575" y="5832475"/>
          <p14:tracePt t="102014" x="8624888" y="5719763"/>
          <p14:tracePt t="102034" x="8763000" y="5607050"/>
          <p14:tracePt t="102036" x="8774113" y="5594350"/>
          <p14:tracePt t="102054" x="8837613" y="5518150"/>
          <p14:tracePt t="102076" x="8899525" y="5443538"/>
          <p14:tracePt t="102093" x="8924925" y="5407025"/>
          <p14:tracePt t="102114" x="8963025" y="5368925"/>
          <p14:tracePt t="102132" x="9050338" y="5294313"/>
          <p14:tracePt t="102152" x="9137650" y="5194300"/>
          <p14:tracePt t="102191" x="9150350" y="5181600"/>
          <p14:tracePt t="102288" x="9150350" y="5168900"/>
          <p14:tracePt t="102305" x="9175750" y="5156200"/>
          <p14:tracePt t="102448" x="9199563" y="5156200"/>
          <p14:tracePt t="102465" x="9237663" y="5156200"/>
          <p14:tracePt t="102485" x="9312275" y="5156200"/>
          <p14:tracePt t="102502" x="9350375" y="5156200"/>
          <p14:tracePt t="102522" x="9413875" y="5156200"/>
          <p14:tracePt t="102539" x="9488488" y="5156200"/>
          <p14:tracePt t="102560" x="9537700" y="5156200"/>
          <p14:tracePt t="102577" x="9550400" y="5156200"/>
          <p14:tracePt t="102627" x="9563100" y="5156200"/>
          <p14:tracePt t="102644" x="9575800" y="5156200"/>
          <p14:tracePt t="103728" x="9575800" y="5168900"/>
          <p14:tracePt t="103744" x="9513888" y="5256213"/>
          <p14:tracePt t="103746" x="9501188" y="5305425"/>
          <p14:tracePt t="103766" x="9375775" y="5518150"/>
          <p14:tracePt t="103786" x="9237663" y="5707063"/>
          <p14:tracePt t="103804" x="9212263" y="5719763"/>
          <p14:tracePt t="103825" x="9175750" y="5768975"/>
          <p14:tracePt t="103843" x="9024938" y="5881688"/>
          <p14:tracePt t="103845" x="8999538" y="5907088"/>
          <p14:tracePt t="103864" x="8963025" y="5919788"/>
          <p14:tracePt t="103885" x="8750300" y="6081713"/>
          <p14:tracePt t="103905" x="8474075" y="6194425"/>
          <p14:tracePt t="103926" x="8348663" y="6232525"/>
          <p14:tracePt t="103943" x="8335963" y="6232525"/>
          <p14:tracePt t="103964" x="8324850" y="6232525"/>
          <p14:tracePt t="103982" x="8235950" y="6232525"/>
          <p14:tracePt t="104001" x="8123238" y="6257925"/>
          <p14:tracePt t="104020" x="7785100" y="6257925"/>
          <p14:tracePt t="104041" x="7285038" y="6257925"/>
          <p14:tracePt t="104058" x="6959600" y="6281738"/>
          <p14:tracePt t="104080" x="6846888" y="6281738"/>
          <p14:tracePt t="104097" x="6797675" y="6281738"/>
          <p14:tracePt t="104116" x="6784975" y="6281738"/>
          <p14:tracePt t="104136" x="6746875" y="6294438"/>
          <p14:tracePt t="104160" x="6708775" y="6307138"/>
          <p14:tracePt t="104177" x="6684963" y="6319838"/>
          <p14:tracePt t="104198" x="6596063" y="6357938"/>
          <p14:tracePt t="104216" x="6408738" y="6432550"/>
          <p14:tracePt t="104237" x="6196013" y="6483350"/>
          <p14:tracePt t="104256" x="5883275" y="6583363"/>
          <p14:tracePt t="104277" x="5795963" y="6619875"/>
          <p14:tracePt t="104294" x="5732463" y="6657975"/>
          <p14:tracePt t="104346" x="5719763" y="6670675"/>
          <p14:tracePt t="104363" x="5657850" y="6696075"/>
          <p14:tracePt t="104383" x="5619750" y="6732588"/>
          <p14:tracePt t="104401" x="5607050" y="6745288"/>
          <p14:tracePt t="104422" x="5583238" y="6757988"/>
          <p14:tracePt t="104440" x="5570538" y="6770688"/>
          <p14:tracePt t="104461" x="5545138" y="6796088"/>
          <p14:tracePt t="104479" x="5483225" y="6819900"/>
          <p14:tracePt t="104498" x="5457825" y="6819900"/>
          <p14:tracePt t="104518" x="5445125" y="6819900"/>
          <p14:tracePt t="104539" x="5383213" y="6832600"/>
          <p14:tracePt t="104557" x="5357813" y="6832600"/>
          <p14:tracePt t="104577" x="5245100" y="6819900"/>
          <p14:tracePt t="104596" x="5145088" y="6819900"/>
          <p14:tracePt t="104617" x="4994275" y="6819900"/>
          <p14:tracePt t="104636" x="4945063" y="6796088"/>
          <p14:tracePt t="104657" x="4932363" y="6796088"/>
          <p14:tracePt t="104694" x="4906963" y="6783388"/>
          <p14:tracePt t="104711" x="4894263" y="6783388"/>
          <p14:tracePt t="104732" x="4881563" y="6783388"/>
          <p14:tracePt t="104750" x="4843463" y="6783388"/>
          <p14:tracePt t="104772" x="4819650" y="6783388"/>
          <p14:tracePt t="104789" x="4781550" y="6783388"/>
          <p14:tracePt t="104810" x="4706938" y="6770688"/>
          <p14:tracePt t="104828" x="4681538" y="6770688"/>
          <p14:tracePt t="104848" x="4581525" y="6770688"/>
          <p14:tracePt t="104866" x="4518025" y="6770688"/>
          <p14:tracePt t="104885" x="4468813" y="6770688"/>
          <p14:tracePt t="104906" x="4406900" y="6770688"/>
          <p14:tracePt t="104925" x="4368800" y="6770688"/>
          <p14:tracePt t="104946" x="4343400" y="6770688"/>
          <p14:tracePt t="104964" x="4330700" y="6770688"/>
          <p14:tracePt t="105508" x="4330700" y="6807200"/>
          <p14:tracePt t="106525" x="4506913" y="6845300"/>
          <p14:tracePt t="106579" x="4506913" y="6832600"/>
          <p14:tracePt t="106597" x="4518025" y="6832600"/>
          <p14:tracePt t="106616" x="4530725" y="6832600"/>
          <p14:tracePt t="106636" x="4568825" y="6832600"/>
          <p14:tracePt t="106658" x="4606925" y="6832600"/>
          <p14:tracePt t="106677" x="4630738" y="6832600"/>
          <p14:tracePt t="106696" x="4719638" y="6832600"/>
          <p14:tracePt t="106734" x="4756150" y="6832600"/>
          <p14:tracePt t="106753" x="4819650" y="6832600"/>
          <p14:tracePt t="106774" x="4856163" y="6832600"/>
          <p14:tracePt t="106794" x="4919663" y="6832600"/>
          <p14:tracePt t="106817" x="4981575" y="6845300"/>
          <p14:tracePt t="106836" x="5019675" y="6845300"/>
          <p14:tracePt t="107446" x="5394325" y="6819900"/>
          <p14:tracePt t="107464" x="5394325" y="6807200"/>
          <p14:tracePt t="107485" x="5407025" y="6807200"/>
          <p14:tracePt t="107523" x="5419725" y="6807200"/>
          <p14:tracePt t="107540" x="5432425" y="6796088"/>
          <p14:tracePt t="107561" x="5445125" y="6783388"/>
          <p14:tracePt t="107580" x="5457825" y="6783388"/>
          <p14:tracePt t="107600" x="5470525" y="6783388"/>
          <p14:tracePt t="107620" x="5507038" y="6770688"/>
          <p14:tracePt t="107641" x="5532438" y="6757988"/>
          <p14:tracePt t="107679" x="5583238" y="6745288"/>
          <p14:tracePt t="107697" x="5583238" y="6732588"/>
          <p14:tracePt t="107718" x="5607050" y="6719888"/>
          <p14:tracePt t="107757" x="5632450" y="6696075"/>
          <p14:tracePt t="107776" x="5683250" y="6683375"/>
          <p14:tracePt t="107814" x="5719763" y="6670675"/>
          <p14:tracePt t="107832" x="5745163" y="6657975"/>
          <p14:tracePt t="107853" x="5795963" y="6645275"/>
          <p14:tracePt t="107891" x="5821363" y="6632575"/>
          <p14:tracePt t="107910" x="5832475" y="6619875"/>
          <p14:tracePt t="108114" x="5845175" y="6607175"/>
          <p14:tracePt t="108133" x="5870575" y="6607175"/>
          <p14:tracePt t="108151" x="5921375" y="6607175"/>
          <p14:tracePt t="108173" x="6021388" y="6607175"/>
          <p14:tracePt t="108192" x="6096000" y="6607175"/>
          <p14:tracePt t="108213" x="6134100" y="6607175"/>
          <p14:tracePt t="108267" x="6183313" y="6607175"/>
          <p14:tracePt t="108286" x="6221413" y="6607175"/>
          <p14:tracePt t="108306" x="6234113" y="6607175"/>
          <p14:tracePt t="110462" x="6246813" y="6607175"/>
          <p14:tracePt t="110479" x="6234113" y="6583363"/>
          <p14:tracePt t="110499" x="6234113" y="6570663"/>
          <p14:tracePt t="110518" x="6208713" y="6545263"/>
          <p14:tracePt t="110540" x="6183313" y="6470650"/>
          <p14:tracePt t="110559" x="6070600" y="6370638"/>
          <p14:tracePt t="110580" x="6008688" y="6294438"/>
          <p14:tracePt t="110599" x="5957888" y="6232525"/>
          <p14:tracePt t="110621" x="5908675" y="6207125"/>
          <p14:tracePt t="110640" x="5857875" y="6181725"/>
          <p14:tracePt t="110661" x="5821363" y="6145213"/>
          <p14:tracePt t="110678" x="5808663" y="6132513"/>
          <p14:tracePt t="110717" x="5795963" y="6132513"/>
          <p14:tracePt t="110735" x="5757863" y="6094413"/>
          <p14:tracePt t="110756" x="5695950" y="6056313"/>
          <p14:tracePt t="110775" x="5645150" y="6032500"/>
          <p14:tracePt t="110796" x="5532438" y="6019800"/>
          <p14:tracePt t="110814" x="5457825" y="5994400"/>
          <p14:tracePt t="110835" x="5332413" y="5956300"/>
          <p14:tracePt t="110836" x="5307013" y="5956300"/>
          <p14:tracePt t="110854" x="5181600" y="5956300"/>
          <p14:tracePt t="110875" x="4945063" y="5956300"/>
          <p14:tracePt t="110894" x="4706938" y="5956300"/>
          <p14:tracePt t="110915" x="4430713" y="5932488"/>
          <p14:tracePt t="110932" x="4268788" y="5932488"/>
          <p14:tracePt t="110934" x="4230688" y="5932488"/>
          <p14:tracePt t="110955" x="4181475" y="5919788"/>
          <p14:tracePt t="110973" x="4068763" y="5881688"/>
          <p14:tracePt t="110996" x="4030663" y="5856288"/>
          <p14:tracePt t="111031" x="3879850" y="5856288"/>
          <p14:tracePt t="111051" x="3805238" y="5856288"/>
          <p14:tracePt t="111073" x="3717925" y="5819775"/>
          <p14:tracePt t="111092" x="3592513" y="5819775"/>
          <p14:tracePt t="111114" x="3505200" y="5819775"/>
          <p14:tracePt t="111133" x="3441700" y="5819775"/>
          <p14:tracePt t="111155" x="3379788" y="5819775"/>
          <p14:tracePt t="111175" x="3341688" y="5819775"/>
          <p14:tracePt t="111196" x="3317875" y="5819775"/>
          <p14:tracePt t="111214" x="3305175" y="5819775"/>
          <p14:tracePt t="111234" x="3267075" y="5819775"/>
          <p14:tracePt t="111253" x="3205163" y="5819775"/>
          <p14:tracePt t="111275" x="3116263" y="5819775"/>
          <p14:tracePt t="111293" x="3054350" y="5856288"/>
          <p14:tracePt t="111315" x="2979738" y="5856288"/>
          <p14:tracePt t="111333" x="2790825" y="5856288"/>
          <p14:tracePt t="111355" x="2490788" y="5945188"/>
          <p14:tracePt t="111373" x="2328863" y="5969000"/>
          <p14:tracePt t="111394" x="2228850" y="6007100"/>
          <p14:tracePt t="111412" x="2052638" y="6045200"/>
          <p14:tracePt t="111434" x="1990725" y="6069013"/>
          <p14:tracePt t="111453" x="1952625" y="6081713"/>
          <p14:tracePt t="111474" x="1927225" y="6081713"/>
          <p14:tracePt t="111492" x="1890713" y="6094413"/>
          <p14:tracePt t="111514" x="1839913" y="6094413"/>
          <p14:tracePt t="111532" x="1765300" y="6107113"/>
          <p14:tracePt t="111552" x="1739900" y="6107113"/>
          <p14:tracePt t="111570" x="1727200" y="6119813"/>
          <p14:tracePt t="111590" x="1701800" y="6119813"/>
          <p14:tracePt t="111608" x="1652588" y="6145213"/>
          <p14:tracePt t="111610" x="1627188" y="6157913"/>
          <p14:tracePt t="111630" x="1577975" y="6194425"/>
          <p14:tracePt t="111651" x="1452563" y="6307138"/>
          <p14:tracePt t="111670" x="1401763" y="6357938"/>
          <p14:tracePt t="111693" x="1327150" y="6419850"/>
          <p14:tracePt t="111711" x="1289050" y="6445250"/>
          <p14:tracePt t="111734" x="1189038" y="6507163"/>
          <p14:tracePt t="111754" x="1114425" y="6570663"/>
          <p14:tracePt t="111775" x="1089025" y="6583363"/>
          <p14:tracePt t="112370" x="1176338" y="6583363"/>
          <p14:tracePt t="112403" x="1239838" y="6570663"/>
          <p14:tracePt t="112436" x="1352550" y="6570663"/>
          <p14:tracePt t="112458" x="1565275" y="6570663"/>
          <p14:tracePt t="112487" x="1903413" y="6632575"/>
          <p14:tracePt t="112520" x="2316163" y="6707188"/>
          <p14:tracePt t="112553" x="2641600" y="6783388"/>
          <p14:tracePt t="112573" x="2841625" y="6807200"/>
          <p14:tracePt t="113229" x="6708775" y="6683375"/>
          <p14:tracePt t="113251" x="6997700" y="6632575"/>
          <p14:tracePt t="113487" x="7021513" y="6632575"/>
          <p14:tracePt t="113558" x="7021513" y="6670675"/>
          <p14:tracePt t="113576" x="6997700" y="6719888"/>
          <p14:tracePt t="113598" x="6934200" y="6807200"/>
          <p14:tracePt t="113964" x="6797675" y="6807200"/>
          <p14:tracePt t="113984" x="6784975" y="6770688"/>
          <p14:tracePt t="113985" x="6784975" y="6757988"/>
          <p14:tracePt t="114003" x="6784975" y="6745288"/>
          <p14:tracePt t="114025" x="6772275" y="6745288"/>
          <p14:tracePt t="114064" x="6759575" y="6732588"/>
          <p14:tracePt t="114169" x="6759575" y="6719888"/>
          <p14:tracePt t="114641" x="6772275" y="6732588"/>
          <p14:tracePt t="114659" x="6784975" y="6757988"/>
          <p14:tracePt t="114776" x="6808788" y="6770688"/>
          <p14:tracePt t="114794" x="6821488" y="6783388"/>
          <p14:tracePt t="114814" x="6859588" y="6783388"/>
          <p14:tracePt t="114835" x="6897688" y="6783388"/>
          <p14:tracePt t="114856" x="6921500" y="6783388"/>
          <p14:tracePt t="114873" x="6959600" y="6783388"/>
          <p14:tracePt t="114894" x="6997700" y="6783388"/>
          <p14:tracePt t="114912" x="7021513" y="6783388"/>
          <p14:tracePt t="114934" x="7085013" y="6783388"/>
          <p14:tracePt t="114971" x="7134225" y="6770688"/>
          <p14:tracePt t="114990" x="7172325" y="6770688"/>
          <p14:tracePt t="115011" x="7210425" y="6770688"/>
          <p14:tracePt t="115080" x="7223125" y="6770688"/>
          <p14:tracePt t="115624" x="7259638" y="6770688"/>
          <p14:tracePt t="115642" x="7323138" y="6757988"/>
          <p14:tracePt t="115663" x="7372350" y="6757988"/>
          <p14:tracePt t="115681" x="7410450" y="6745288"/>
          <p14:tracePt t="115719" x="7423150" y="6745288"/>
          <p14:tracePt t="115737" x="7435850" y="6745288"/>
          <p14:tracePt t="115774" x="7459663" y="6745288"/>
          <p14:tracePt t="115792" x="7472363" y="6745288"/>
          <p14:tracePt t="115844" x="7485063" y="6732588"/>
          <p14:tracePt t="115862" x="7523163" y="6732588"/>
          <p14:tracePt t="115880" x="7535863" y="6732588"/>
          <p14:tracePt t="115900" x="7561263" y="6732588"/>
          <p14:tracePt t="115921" x="7585075" y="6732588"/>
          <p14:tracePt t="115939" x="7597775" y="6732588"/>
          <p14:tracePt t="115997" x="7610475" y="6732588"/>
          <p14:tracePt t="116330" x="7623175" y="6732588"/>
          <p14:tracePt t="116366" x="7648575" y="6732588"/>
          <p14:tracePt t="116385" x="7685088" y="6732588"/>
          <p14:tracePt t="116405" x="7697788" y="6732588"/>
          <p14:tracePt t="116423" x="7710488" y="6732588"/>
          <p14:tracePt t="116443" x="7723188" y="6745288"/>
          <p14:tracePt t="116461" x="7748588" y="6745288"/>
          <p14:tracePt t="116479" x="7761288" y="6757988"/>
          <p14:tracePt t="116498" x="7797800" y="6757988"/>
          <p14:tracePt t="116520" x="7910513" y="6796088"/>
          <p14:tracePt t="116537" x="7935913" y="6796088"/>
          <p14:tracePt t="116557" x="7935913" y="6807200"/>
          <p14:tracePt t="116762" x="7999413" y="6832600"/>
          <p14:tracePt t="117079" x="8461375" y="6845300"/>
          <p14:tracePt t="117207" x="8474075" y="6845300"/>
          <p14:tracePt t="117258" x="8486775" y="6845300"/>
          <p14:tracePt t="117341" x="8499475" y="6845300"/>
          <p14:tracePt t="117393" x="8512175" y="6845300"/>
          <p14:tracePt t="117429" x="8561388" y="6845300"/>
          <p14:tracePt t="117463" x="8586788" y="6845300"/>
          <p14:tracePt t="117479" x="8599488" y="6845300"/>
          <p14:tracePt t="117515" x="8624888" y="6845300"/>
          <p14:tracePt t="117532" x="8650288" y="6832600"/>
          <p14:tracePt t="117581" x="8661400" y="6832600"/>
          <p14:tracePt t="117871" x="8674100" y="6832600"/>
          <p14:tracePt t="117922" x="8686800" y="6832600"/>
          <p14:tracePt t="118313" x="8699500" y="6819900"/>
          <p14:tracePt t="118346" x="8712200" y="6819900"/>
          <p14:tracePt t="118462" x="8724900" y="6819900"/>
          <p14:tracePt t="118577" x="8737600" y="6819900"/>
          <p14:tracePt t="118593" x="8750300" y="6807200"/>
          <p14:tracePt t="118646" x="8774113" y="6796088"/>
          <p14:tracePt t="118663" x="8824913" y="6783388"/>
          <p14:tracePt t="118683" x="8850313" y="6770688"/>
          <p14:tracePt t="118686" x="8863013" y="6770688"/>
          <p14:tracePt t="118725" x="8886825" y="6757988"/>
          <p14:tracePt t="118742" x="8899525" y="6745288"/>
          <p14:tracePt t="118763" x="8924925" y="6732588"/>
          <p14:tracePt t="118781" x="8950325" y="6719888"/>
          <p14:tracePt t="118801" x="8975725" y="6719888"/>
          <p14:tracePt t="118819" x="8986838" y="6707188"/>
          <p14:tracePt t="118840" x="9012238" y="6707188"/>
          <p14:tracePt t="118857" x="9037638" y="6707188"/>
          <p14:tracePt t="121374" x="9024938" y="6707188"/>
          <p14:tracePt t="121392" x="9012238" y="6707188"/>
          <p14:tracePt t="121394" x="8999538" y="6707188"/>
          <p14:tracePt t="121414" x="8975725" y="6707188"/>
          <p14:tracePt t="121450" x="8963025" y="6707188"/>
          <p14:tracePt t="121468" x="8950325" y="6707188"/>
          <p14:tracePt t="121504" x="8937625" y="6707188"/>
          <p14:tracePt t="121540" x="8924925" y="6707188"/>
          <p14:tracePt t="121577" x="8912225" y="6719888"/>
          <p14:tracePt t="121594" x="8899525" y="6719888"/>
          <p14:tracePt t="121758" x="8874125" y="6719888"/>
          <p14:tracePt t="121792" x="8863013" y="6707188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6DDB2B8-B2F4-4F46-ABEB-0EA268D825F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67" l="1778" r="98667">
                        <a14:foregroundMark x1="13766" y1="16586" x2="40444" y2="12000"/>
                        <a14:foregroundMark x1="10785" y1="21006" x2="0" y2="44889"/>
                        <a14:foregroundMark x1="0" y1="44889" x2="8444" y2="74667"/>
                        <a14:foregroundMark x1="8444" y1="74667" x2="31111" y2="95556"/>
                        <a14:foregroundMark x1="31111" y1="95556" x2="60504" y2="97166"/>
                        <a14:foregroundMark x1="93195" y1="72503" x2="99111" y2="56444"/>
                        <a14:foregroundMark x1="44444" y1="444" x2="44444" y2="889"/>
                        <a14:foregroundMark x1="96333" y1="34775" x2="99111" y2="54222"/>
                        <a14:foregroundMark x1="61778" y1="3111" x2="87111" y2="19556"/>
                        <a14:foregroundMark x1="95343" y1="31154" x2="95395" y2="31228"/>
                        <a14:foregroundMark x1="87111" y1="19556" x2="94202" y2="29547"/>
                        <a14:foregroundMark x1="40444" y1="2667" x2="16000" y2="13778"/>
                        <a14:foregroundMark x1="5778" y1="28889" x2="2222" y2="59111"/>
                        <a14:foregroundMark x1="2222" y1="59111" x2="8000" y2="72889"/>
                        <a14:foregroundMark x1="28000" y1="93333" x2="57778" y2="98667"/>
                        <a14:foregroundMark x1="57778" y1="98667" x2="61226" y2="97828"/>
                        <a14:foregroundMark x1="48000" y1="72000" x2="62667" y2="66667"/>
                        <a14:foregroundMark x1="46222" y1="42667" x2="26222" y2="68000"/>
                        <a14:foregroundMark x1="26222" y1="68000" x2="41778" y2="93778"/>
                        <a14:foregroundMark x1="41778" y1="93778" x2="60905" y2="91865"/>
                        <a14:foregroundMark x1="73940" y1="81867" x2="76444" y2="60889"/>
                        <a14:foregroundMark x1="76444" y1="60889" x2="50222" y2="43556"/>
                        <a14:foregroundMark x1="50222" y1="43556" x2="45333" y2="43111"/>
                        <a14:foregroundMark x1="53333" y1="48000" x2="49333" y2="73778"/>
                        <a14:foregroundMark x1="47556" y1="44444" x2="67556" y2="68000"/>
                        <a14:foregroundMark x1="67556" y1="68000" x2="68444" y2="71111"/>
                        <a14:foregroundMark x1="52889" y1="53333" x2="38667" y2="51556"/>
                        <a14:foregroundMark x1="38667" y1="57778" x2="39556" y2="79111"/>
                        <a14:foregroundMark x1="32444" y1="80000" x2="80889" y2="73778"/>
                        <a14:foregroundMark x1="75111" y1="79556" x2="27111" y2="80889"/>
                        <a14:foregroundMark x1="29778" y1="80000" x2="60444" y2="80444"/>
                        <a14:foregroundMark x1="60444" y1="80444" x2="71111" y2="83111"/>
                        <a14:foregroundMark x1="65333" y1="84000" x2="37333" y2="84000"/>
                        <a14:foregroundMark x1="40000" y1="65778" x2="64889" y2="72444"/>
                        <a14:foregroundMark x1="46667" y1="57333" x2="48444" y2="51556"/>
                        <a14:foregroundMark x1="50222" y1="72889" x2="35556" y2="72889"/>
                        <a14:foregroundMark x1="39111" y1="48889" x2="55111" y2="49333"/>
                        <a14:foregroundMark x1="92444" y1="72444" x2="71976" y2="94220"/>
                        <a14:foregroundMark x1="63053" y1="98068" x2="62667" y2="98222"/>
                        <a14:backgroundMark x1="10222" y1="17333" x2="15556" y2="12444"/>
                        <a14:backgroundMark x1="63522" y1="99241" x2="63111" y2="99556"/>
                        <a14:backgroundMark x1="95556" y1="74667" x2="95474" y2="74730"/>
                        <a14:backgroundMark x1="73778" y1="96444" x2="64889" y2="99556"/>
                        <a14:backgroundMark x1="96889" y1="28889" x2="97333" y2="30667"/>
                        <a14:backgroundMark x1="97778" y1="33333" x2="97778" y2="29778"/>
                        <a14:backgroundMark x1="97778" y1="32444" x2="97778" y2="32444"/>
                        <a14:backgroundMark x1="97778" y1="31556" x2="98222" y2="31556"/>
                        <a14:backgroundMark x1="98222" y1="31556" x2="98222" y2="31556"/>
                        <a14:backgroundMark x1="98222" y1="32000" x2="98222" y2="32000"/>
                        <a14:backgroundMark x1="98222" y1="32000" x2="97778" y2="31556"/>
                        <a14:backgroundMark x1="99556" y1="34667" x2="97778" y2="31556"/>
                        <a14:backgroundMark x1="97333" y1="30222" x2="99111" y2="33333"/>
                        <a14:backgroundMark x1="66667" y1="99556" x2="64000" y2="99556"/>
                        <a14:backgroundMark x1="66222" y1="99556" x2="64000" y2="99556"/>
                        <a14:backgroundMark x1="64000" y1="98667" x2="64000" y2="98667"/>
                        <a14:backgroundMark x1="64000" y1="98667" x2="64000" y2="9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684" y="272598"/>
            <a:ext cx="568915" cy="568915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CA92D5D2-8BAE-4EBF-B98B-324AE57004C8}"/>
              </a:ext>
            </a:extLst>
          </p:cNvPr>
          <p:cNvSpPr txBox="1"/>
          <p:nvPr/>
        </p:nvSpPr>
        <p:spPr>
          <a:xfrm>
            <a:off x="918462" y="212592"/>
            <a:ext cx="1976586" cy="630942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5: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xmlns="" id="{72EB3807-94D8-4D9A-A283-564942482AE3}"/>
              </a:ext>
            </a:extLst>
          </p:cNvPr>
          <p:cNvCxnSpPr>
            <a:cxnSpLocks/>
          </p:cNvCxnSpPr>
          <p:nvPr/>
        </p:nvCxnSpPr>
        <p:spPr>
          <a:xfrm>
            <a:off x="482600" y="1320800"/>
            <a:ext cx="2150489" cy="18286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xmlns="" id="{D673F75E-B88D-4E6F-9549-DBC9C8AF02A6}"/>
              </a:ext>
            </a:extLst>
          </p:cNvPr>
          <p:cNvCxnSpPr>
            <a:cxnSpLocks/>
          </p:cNvCxnSpPr>
          <p:nvPr/>
        </p:nvCxnSpPr>
        <p:spPr>
          <a:xfrm flipV="1">
            <a:off x="485599" y="1289432"/>
            <a:ext cx="2163486" cy="182132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47E61A87-455E-4179-B861-CA8A3BADDD29}"/>
              </a:ext>
            </a:extLst>
          </p:cNvPr>
          <p:cNvGrpSpPr/>
          <p:nvPr/>
        </p:nvGrpSpPr>
        <p:grpSpPr>
          <a:xfrm>
            <a:off x="258802" y="918576"/>
            <a:ext cx="2571642" cy="2609212"/>
            <a:chOff x="181647" y="831171"/>
            <a:chExt cx="2725953" cy="2916542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xmlns="" id="{24945B5C-42A1-4ABE-A9E0-2541ACEF9152}"/>
                </a:ext>
              </a:extLst>
            </p:cNvPr>
            <p:cNvSpPr/>
            <p:nvPr/>
          </p:nvSpPr>
          <p:spPr>
            <a:xfrm>
              <a:off x="384313" y="1245708"/>
              <a:ext cx="2316626" cy="2079984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xmlns="" id="{CD4A7EA0-51D0-457F-99FC-F3F3DF2464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0375" y="831171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Equation" r:id="rId6" imgW="342720" imgH="342720" progId="Equation.DSMT4">
                    <p:embed/>
                  </p:oleObj>
                </mc:Choice>
                <mc:Fallback>
                  <p:oleObj name="Equation" r:id="rId6" imgW="342720" imgH="342720" progId="Equation.DSMT4">
                    <p:embed/>
                    <p:pic>
                      <p:nvPicPr>
                        <p:cNvPr id="52" name="Object 51">
                          <a:extLst>
                            <a:ext uri="{FF2B5EF4-FFF2-40B4-BE49-F238E27FC236}">
                              <a16:creationId xmlns:a16="http://schemas.microsoft.com/office/drawing/2014/main" xmlns="" id="{CD4A7EA0-51D0-457F-99FC-F3F3DF2464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10375" y="831171"/>
                          <a:ext cx="342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xmlns="" id="{F4BADB63-F41D-4D55-86E3-9EC53E8DB4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647" y="861427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Equation" r:id="rId8" imgW="342720" imgH="342720" progId="Equation.DSMT4">
                    <p:embed/>
                  </p:oleObj>
                </mc:Choice>
                <mc:Fallback>
                  <p:oleObj name="Equation" r:id="rId8" imgW="342720" imgH="34272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xmlns="" id="{F4BADB63-F41D-4D55-86E3-9EC53E8DB4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1647" y="861427"/>
                          <a:ext cx="342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xmlns="" id="{DA12DAE7-E0A5-41D6-AEF0-D5106C8384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9300" y="3404813"/>
            <a:ext cx="368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10" imgW="368280" imgH="342720" progId="Equation.DSMT4">
                    <p:embed/>
                  </p:oleObj>
                </mc:Choice>
                <mc:Fallback>
                  <p:oleObj name="Equation" r:id="rId10" imgW="368280" imgH="342720" progId="Equation.DSMT4">
                    <p:embed/>
                    <p:pic>
                      <p:nvPicPr>
                        <p:cNvPr id="54" name="Object 53">
                          <a:extLst>
                            <a:ext uri="{FF2B5EF4-FFF2-40B4-BE49-F238E27FC236}">
                              <a16:creationId xmlns:a16="http://schemas.microsoft.com/office/drawing/2014/main" xmlns="" id="{DA12DAE7-E0A5-41D6-AEF0-D5106C8384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539300" y="3404813"/>
                          <a:ext cx="3683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47AAE2F3-40AF-4163-BCC2-65F7BB418BF0}"/>
              </a:ext>
            </a:extLst>
          </p:cNvPr>
          <p:cNvGrpSpPr/>
          <p:nvPr/>
        </p:nvGrpSpPr>
        <p:grpSpPr>
          <a:xfrm>
            <a:off x="266873" y="3093486"/>
            <a:ext cx="1094874" cy="539736"/>
            <a:chOff x="198293" y="3192546"/>
            <a:chExt cx="1094874" cy="539736"/>
          </a:xfrm>
        </p:grpSpPr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xmlns="" id="{04F2E424-D661-4BD2-9460-4C9288C1C8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293" y="3321704"/>
            <a:ext cx="1094874" cy="410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12" imgW="1523880" imgH="571320" progId="Equation.DSMT4">
                    <p:embed/>
                  </p:oleObj>
                </mc:Choice>
                <mc:Fallback>
                  <p:oleObj name="Equation" r:id="rId12" imgW="1523880" imgH="57132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xmlns="" id="{04F2E424-D661-4BD2-9460-4C9288C1C8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8293" y="3321704"/>
                          <a:ext cx="1094874" cy="4105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25">
              <a:extLst>
                <a:ext uri="{FF2B5EF4-FFF2-40B4-BE49-F238E27FC236}">
                  <a16:creationId xmlns:a16="http://schemas.microsoft.com/office/drawing/2014/main" xmlns="" id="{D140ABB8-EFB9-495E-997E-5D60BF00101E}"/>
                </a:ext>
              </a:extLst>
            </p:cNvPr>
            <p:cNvSpPr/>
            <p:nvPr/>
          </p:nvSpPr>
          <p:spPr>
            <a:xfrm>
              <a:off x="330276" y="3192546"/>
              <a:ext cx="104732" cy="12021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xmlns="" id="{C23D6F00-DCC4-4039-A0C9-5FED321D5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215819"/>
              </p:ext>
            </p:extLst>
          </p:nvPr>
        </p:nvGraphicFramePr>
        <p:xfrm>
          <a:off x="4364536" y="3021745"/>
          <a:ext cx="876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4" imgW="876240" imgH="355320" progId="Equation.DSMT4">
                  <p:embed/>
                </p:oleObj>
              </mc:Choice>
              <mc:Fallback>
                <p:oleObj name="Equation" r:id="rId14" imgW="876240" imgH="35532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xmlns="" id="{C23D6F00-DCC4-4039-A0C9-5FED321D53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64536" y="3021745"/>
                        <a:ext cx="876300" cy="3556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xmlns="" id="{8DF93DF3-EB31-4138-96AF-91B0A5D78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075142"/>
              </p:ext>
            </p:extLst>
          </p:nvPr>
        </p:nvGraphicFramePr>
        <p:xfrm>
          <a:off x="2756465" y="3747639"/>
          <a:ext cx="2070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6" imgW="2070000" imgH="1180800" progId="Equation.DSMT4">
                  <p:embed/>
                </p:oleObj>
              </mc:Choice>
              <mc:Fallback>
                <p:oleObj name="Equation" r:id="rId16" imgW="2070000" imgH="11808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xmlns="" id="{8DF93DF3-EB31-4138-96AF-91B0A5D78D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56465" y="3747639"/>
                        <a:ext cx="20701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xmlns="" id="{F73066DB-2177-4F1D-BF09-74239B0E1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64538"/>
              </p:ext>
            </p:extLst>
          </p:nvPr>
        </p:nvGraphicFramePr>
        <p:xfrm>
          <a:off x="4112778" y="2161139"/>
          <a:ext cx="4775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8" imgW="4775040" imgH="583920" progId="Equation.DSMT4">
                  <p:embed/>
                </p:oleObj>
              </mc:Choice>
              <mc:Fallback>
                <p:oleObj name="Equation" r:id="rId18" imgW="4775040" imgH="58392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xmlns="" id="{F73066DB-2177-4F1D-BF09-74239B0E11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12778" y="2161139"/>
                        <a:ext cx="4775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E5E4BEB0-B583-4579-B521-7C1B9123B02C}"/>
              </a:ext>
            </a:extLst>
          </p:cNvPr>
          <p:cNvSpPr txBox="1"/>
          <p:nvPr/>
        </p:nvSpPr>
        <p:spPr>
          <a:xfrm>
            <a:off x="3136872" y="2759881"/>
            <a:ext cx="1246934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endParaRPr lang="en-US" sz="3000" b="1" dirty="0">
              <a:ln>
                <a:solidFill>
                  <a:schemeClr val="tx1"/>
                </a:solidFill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xmlns="" id="{DF5282AD-C0FD-415A-B8F8-8689605C7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850739"/>
              </p:ext>
            </p:extLst>
          </p:nvPr>
        </p:nvGraphicFramePr>
        <p:xfrm>
          <a:off x="5428114" y="2922816"/>
          <a:ext cx="5219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20" imgW="5219640" imgH="583920" progId="Equation.DSMT4">
                  <p:embed/>
                </p:oleObj>
              </mc:Choice>
              <mc:Fallback>
                <p:oleObj name="Equation" r:id="rId20" imgW="5219640" imgH="58392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xmlns="" id="{DF5282AD-C0FD-415A-B8F8-8689605C76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28114" y="2922816"/>
                        <a:ext cx="5219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xmlns="" id="{CF2A5A3C-7711-4AEE-9774-A28021EFF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28951"/>
              </p:ext>
            </p:extLst>
          </p:nvPr>
        </p:nvGraphicFramePr>
        <p:xfrm>
          <a:off x="6736618" y="5241925"/>
          <a:ext cx="314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2" imgW="3149280" imgH="444240" progId="Equation.DSMT4">
                  <p:embed/>
                </p:oleObj>
              </mc:Choice>
              <mc:Fallback>
                <p:oleObj name="Equation" r:id="rId22" imgW="3149280" imgH="44424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xmlns="" id="{CF2A5A3C-7711-4AEE-9774-A28021EFF9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36618" y="5241925"/>
                        <a:ext cx="3149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xmlns="" id="{B96BA041-D142-411E-90AB-F3FFF756B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82072"/>
              </p:ext>
            </p:extLst>
          </p:nvPr>
        </p:nvGraphicFramePr>
        <p:xfrm>
          <a:off x="6753418" y="5932488"/>
          <a:ext cx="336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4" imgW="3365280" imgH="444240" progId="Equation.DSMT4">
                  <p:embed/>
                </p:oleObj>
              </mc:Choice>
              <mc:Fallback>
                <p:oleObj name="Equation" r:id="rId24" imgW="3365280" imgH="44424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xmlns="" id="{B96BA041-D142-411E-90AB-F3FFF756BE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753418" y="5932488"/>
                        <a:ext cx="3365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9C798537-7A4E-41CA-BFD3-AC82032B3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409499"/>
              </p:ext>
            </p:extLst>
          </p:nvPr>
        </p:nvGraphicFramePr>
        <p:xfrm>
          <a:off x="4999536" y="3640003"/>
          <a:ext cx="1689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6" imgW="1688760" imgH="634680" progId="Equation.DSMT4">
                  <p:embed/>
                </p:oleObj>
              </mc:Choice>
              <mc:Fallback>
                <p:oleObj name="Equation" r:id="rId26" imgW="16887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99536" y="3640003"/>
                        <a:ext cx="1689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CEDE46E-64BA-4384-B744-A1613C8CA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693923"/>
              </p:ext>
            </p:extLst>
          </p:nvPr>
        </p:nvGraphicFramePr>
        <p:xfrm>
          <a:off x="8047038" y="4297363"/>
          <a:ext cx="1549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8" imgW="1549080" imgH="634680" progId="Equation.DSMT4">
                  <p:embed/>
                </p:oleObj>
              </mc:Choice>
              <mc:Fallback>
                <p:oleObj name="Equation" r:id="rId28" imgW="15490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047038" y="4297363"/>
                        <a:ext cx="1549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002D7F44-54C6-429D-BDEB-721C7FC96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372365"/>
              </p:ext>
            </p:extLst>
          </p:nvPr>
        </p:nvGraphicFramePr>
        <p:xfrm>
          <a:off x="4985468" y="4334472"/>
          <a:ext cx="2171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0" imgW="2171520" imgH="634680" progId="Equation.DSMT4">
                  <p:embed/>
                </p:oleObj>
              </mc:Choice>
              <mc:Fallback>
                <p:oleObj name="Equation" r:id="rId30" imgW="21715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985468" y="4334472"/>
                        <a:ext cx="21717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>
            <a:extLst>
              <a:ext uri="{FF2B5EF4-FFF2-40B4-BE49-F238E27FC236}">
                <a16:creationId xmlns:a16="http://schemas.microsoft.com/office/drawing/2014/main" xmlns="" id="{1AB468D5-C633-4E6F-AB13-8EF4BF60F5D2}"/>
              </a:ext>
            </a:extLst>
          </p:cNvPr>
          <p:cNvSpPr txBox="1"/>
          <p:nvPr/>
        </p:nvSpPr>
        <p:spPr>
          <a:xfrm>
            <a:off x="7135579" y="4183730"/>
            <a:ext cx="1000595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4D6119A9-E3EB-427F-83C5-536F461B6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324917"/>
              </p:ext>
            </p:extLst>
          </p:nvPr>
        </p:nvGraphicFramePr>
        <p:xfrm>
          <a:off x="503588" y="5141760"/>
          <a:ext cx="6108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2" imgW="6108480" imgH="1371600" progId="Equation.DSMT4">
                  <p:embed/>
                </p:oleObj>
              </mc:Choice>
              <mc:Fallback>
                <p:oleObj name="Equation" r:id="rId32" imgW="61084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03588" y="5141760"/>
                        <a:ext cx="61087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>
            <a:extLst>
              <a:ext uri="{FF2B5EF4-FFF2-40B4-BE49-F238E27FC236}">
                <a16:creationId xmlns:a16="http://schemas.microsoft.com/office/drawing/2014/main" xmlns="" id="{3723FDF5-9B01-4E2F-88B9-75A17AC89041}"/>
              </a:ext>
            </a:extLst>
          </p:cNvPr>
          <p:cNvGrpSpPr/>
          <p:nvPr/>
        </p:nvGrpSpPr>
        <p:grpSpPr>
          <a:xfrm>
            <a:off x="3114312" y="157976"/>
            <a:ext cx="7882256" cy="1938992"/>
            <a:chOff x="2961912" y="30976"/>
            <a:chExt cx="7882256" cy="1938992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AD5E2C72-D376-4EFF-AE93-C6130F257147}"/>
                </a:ext>
              </a:extLst>
            </p:cNvPr>
            <p:cNvSpPr txBox="1"/>
            <p:nvPr/>
          </p:nvSpPr>
          <p:spPr>
            <a:xfrm>
              <a:off x="2961912" y="30976"/>
              <a:ext cx="7629746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</a:t>
              </a:r>
              <a:r>
                <a:rPr lang="vi-VN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ng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đ</a:t>
              </a:r>
              <a:r>
                <a:rPr lang="vi-VN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ờng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</a:t>
              </a:r>
            </a:p>
            <a:p>
              <a:pPr marL="514350" indent="-514350">
                <a:buFontTx/>
                <a:buAutoNum type="alphaLcParenR"/>
              </a:pP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TTQ đ</a:t>
              </a:r>
              <a:r>
                <a:rPr lang="vi-VN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ờng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i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C.</a:t>
              </a:r>
              <a:endPara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514350" indent="-514350">
                <a:buFontTx/>
                <a:buAutoNum type="alphaLcParenR"/>
              </a:pP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TTQ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i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C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xmlns="" id="{EBFE0FC6-592B-47C9-ACFB-75A4CA2A50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426527"/>
                </p:ext>
              </p:extLst>
            </p:nvPr>
          </p:nvGraphicFramePr>
          <p:xfrm>
            <a:off x="8289307" y="47966"/>
            <a:ext cx="1524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" name="Equation" r:id="rId34" imgW="1523880" imgH="571320" progId="Equation.DSMT4">
                    <p:embed/>
                  </p:oleObj>
                </mc:Choice>
                <mc:Fallback>
                  <p:oleObj name="Equation" r:id="rId34" imgW="1523880" imgH="571320" progId="Equation.DSMT4">
                    <p:embed/>
                    <p:pic>
                      <p:nvPicPr>
                        <p:cNvPr id="80" name="Object 79">
                          <a:extLst>
                            <a:ext uri="{FF2B5EF4-FFF2-40B4-BE49-F238E27FC236}">
                              <a16:creationId xmlns:a16="http://schemas.microsoft.com/office/drawing/2014/main" xmlns="" id="{3D5AA23B-64A5-4329-BF72-8F2E16BA5A0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8289307" y="47966"/>
                          <a:ext cx="15240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xmlns="" id="{0F432120-8B56-4B35-9B3B-52D25B92AF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1310995"/>
                </p:ext>
              </p:extLst>
            </p:nvPr>
          </p:nvGraphicFramePr>
          <p:xfrm>
            <a:off x="7288168" y="607643"/>
            <a:ext cx="35560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1" name="Equation" r:id="rId36" imgW="3555720" imgH="444240" progId="Equation.DSMT4">
                    <p:embed/>
                  </p:oleObj>
                </mc:Choice>
                <mc:Fallback>
                  <p:oleObj name="Equation" r:id="rId36" imgW="3555720" imgH="444240" progId="Equation.DSMT4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xmlns="" id="{A7DA16E5-054D-46D0-B404-F28E9567EF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7288168" y="607643"/>
                          <a:ext cx="35560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xmlns="" id="{E9DE7BB3-42AD-4CD8-A57B-39380E2982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5174560"/>
                </p:ext>
              </p:extLst>
            </p:nvPr>
          </p:nvGraphicFramePr>
          <p:xfrm>
            <a:off x="5710242" y="176334"/>
            <a:ext cx="1219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2" name="Equation" r:id="rId38" imgW="1218960" imgH="355320" progId="Equation.DSMT4">
                    <p:embed/>
                  </p:oleObj>
                </mc:Choice>
                <mc:Fallback>
                  <p:oleObj name="Equation" r:id="rId38" imgW="1218960" imgH="355320" progId="Equation.DSMT4">
                    <p:embed/>
                    <p:pic>
                      <p:nvPicPr>
                        <p:cNvPr id="82" name="Object 81">
                          <a:extLst>
                            <a:ext uri="{FF2B5EF4-FFF2-40B4-BE49-F238E27FC236}">
                              <a16:creationId xmlns:a16="http://schemas.microsoft.com/office/drawing/2014/main" xmlns="" id="{0AF45C31-0219-43DB-867F-DA7FE8D0BC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5710242" y="176334"/>
                          <a:ext cx="12192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041286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306"/>
    </mc:Choice>
    <mc:Fallback xmlns="">
      <p:transition spd="slow" advTm="793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7" grpId="0"/>
    </p:bldLst>
  </p:timing>
  <p:extLst>
    <p:ext uri="{3A86A75C-4F4B-4683-9AE1-C65F6400EC91}">
      <p14:laserTraceLst xmlns:p14="http://schemas.microsoft.com/office/powerpoint/2010/main">
        <p14:tracePtLst>
          <p14:tracePt t="758" x="8812213" y="6657975"/>
          <p14:tracePt t="775" x="8799513" y="6645275"/>
          <p14:tracePt t="809" x="8674100" y="6594475"/>
          <p14:tracePt t="827" x="8586788" y="6570663"/>
          <p14:tracePt t="848" x="8435975" y="6557963"/>
          <p14:tracePt t="865" x="8286750" y="6557963"/>
          <p14:tracePt t="887" x="7935913" y="6545263"/>
          <p14:tracePt t="907" x="7459663" y="6494463"/>
          <p14:tracePt t="927" x="6621463" y="6532563"/>
          <p14:tracePt t="945" x="5257800" y="6670675"/>
          <p14:tracePt t="965" x="4418013" y="6770688"/>
          <p14:tracePt t="2574" x="2452688" y="763588"/>
          <p14:tracePt t="2593" x="2928938" y="1176338"/>
          <p14:tracePt t="2611" x="3228975" y="1450975"/>
          <p14:tracePt t="2630" x="3441700" y="1676400"/>
          <p14:tracePt t="2650" x="3554413" y="1789113"/>
          <p14:tracePt t="2671" x="3630613" y="1852613"/>
          <p14:tracePt t="2689" x="3717925" y="1978025"/>
          <p14:tracePt t="2709" x="3843338" y="2139950"/>
          <p14:tracePt t="2727" x="3979863" y="2352675"/>
          <p14:tracePt t="2746" x="4092575" y="2527300"/>
          <p14:tracePt t="2765" x="4230688" y="2740025"/>
          <p14:tracePt t="2787" x="4381500" y="2952750"/>
          <p14:tracePt t="2804" x="4456113" y="3078163"/>
          <p14:tracePt t="2824" x="4568825" y="3203575"/>
          <p14:tracePt t="2845" x="4643438" y="3290888"/>
          <p14:tracePt t="2863" x="4681538" y="3316288"/>
          <p14:tracePt t="2897" x="4706938" y="3316288"/>
          <p14:tracePt t="2936" x="4732338" y="3316288"/>
          <p14:tracePt t="2953" x="4781550" y="3341688"/>
          <p14:tracePt t="2974" x="4843463" y="3341688"/>
          <p14:tracePt t="2991" x="4856163" y="3354388"/>
          <p14:tracePt t="3137" x="4868863" y="3403600"/>
          <p14:tracePt t="3169" x="4843463" y="3616325"/>
          <p14:tracePt t="3190" x="4794250" y="3779838"/>
          <p14:tracePt t="3219" x="4656138" y="4530725"/>
          <p14:tracePt t="3251" x="4643438" y="4856163"/>
          <p14:tracePt t="3456" x="4630738" y="4830763"/>
          <p14:tracePt t="3489" x="4619625" y="4818063"/>
          <p14:tracePt t="3521" x="4619625" y="4792663"/>
          <p14:tracePt t="3556" x="4606925" y="4756150"/>
          <p14:tracePt t="3590" x="4594225" y="4743450"/>
          <p14:tracePt t="3619" x="4594225" y="4730750"/>
          <p14:tracePt t="3759" x="4594225" y="4705350"/>
          <p14:tracePt t="3780" x="4581525" y="4692650"/>
          <p14:tracePt t="3823" x="4581525" y="4679950"/>
          <p14:tracePt t="3867" x="4581525" y="4667250"/>
          <p14:tracePt t="3888" x="4568825" y="4656138"/>
          <p14:tracePt t="3917" x="4530725" y="4605338"/>
          <p14:tracePt t="3937" x="4518025" y="4567238"/>
          <p14:tracePt t="3962" x="4518025" y="4554538"/>
          <p14:tracePt t="3984" x="4506913" y="4530725"/>
          <p14:tracePt t="4010" x="4506913" y="4518025"/>
          <p14:tracePt t="4113" x="4494213" y="4479925"/>
          <p14:tracePt t="4134" x="4494213" y="4454525"/>
          <p14:tracePt t="4159" x="4494213" y="4430713"/>
          <p14:tracePt t="4180" x="4494213" y="4418013"/>
          <p14:tracePt t="4258" x="4494213" y="4405313"/>
          <p14:tracePt t="4640" x="4481513" y="4405313"/>
          <p14:tracePt t="4784" x="4481513" y="4367213"/>
          <p14:tracePt t="4801" x="4481513" y="4354513"/>
          <p14:tracePt t="5800" x="4481513" y="4367213"/>
          <p14:tracePt t="5834" x="4481513" y="4392613"/>
          <p14:tracePt t="5983" x="4494213" y="4405313"/>
          <p14:tracePt t="6117" x="4494213" y="4418013"/>
          <p14:tracePt t="6203" x="4518025" y="4418013"/>
          <p14:tracePt t="6234" x="4619625" y="4379913"/>
          <p14:tracePt t="6268" x="4743450" y="4292600"/>
          <p14:tracePt t="6288" x="4781550" y="4254500"/>
          <p14:tracePt t="6308" x="4843463" y="4230688"/>
          <p14:tracePt t="6328" x="4894263" y="4205288"/>
          <p14:tracePt t="6349" x="5006975" y="4192588"/>
          <p14:tracePt t="6367" x="5157788" y="4192588"/>
          <p14:tracePt t="6369" x="5194300" y="4179888"/>
          <p14:tracePt t="6389" x="5407025" y="4141788"/>
          <p14:tracePt t="6407" x="5570538" y="4129088"/>
          <p14:tracePt t="6428" x="5857875" y="4105275"/>
          <p14:tracePt t="6446" x="6134100" y="4079875"/>
          <p14:tracePt t="6468" x="6408738" y="4067175"/>
          <p14:tracePt t="6486" x="6508750" y="4067175"/>
          <p14:tracePt t="6487" x="6534150" y="4054475"/>
          <p14:tracePt t="6507" x="6596063" y="4041775"/>
          <p14:tracePt t="6526" x="6634163" y="4029075"/>
          <p14:tracePt t="6547" x="6696075" y="4005263"/>
          <p14:tracePt t="6566" x="6759575" y="3979863"/>
          <p14:tracePt t="6567" x="6784975" y="3979863"/>
          <p14:tracePt t="6587" x="6808788" y="3967163"/>
          <p14:tracePt t="6609" x="6884988" y="3954463"/>
          <p14:tracePt t="6627" x="6921500" y="3941763"/>
          <p14:tracePt t="7444" x="6921500" y="3929063"/>
          <p14:tracePt t="7461" x="6759575" y="3916363"/>
          <p14:tracePt t="7481" x="6634163" y="3916363"/>
          <p14:tracePt t="7483" x="6608763" y="3916363"/>
          <p14:tracePt t="7500" x="6559550" y="3916363"/>
          <p14:tracePt t="7519" x="6521450" y="3916363"/>
          <p14:tracePt t="7537" x="6496050" y="3916363"/>
          <p14:tracePt t="7557" x="6483350" y="3916363"/>
          <p14:tracePt t="7594" x="6446838" y="3916363"/>
          <p14:tracePt t="7612" x="6408738" y="3916363"/>
          <p14:tracePt t="7614" x="6396038" y="3916363"/>
          <p14:tracePt t="7633" x="6383338" y="3916363"/>
          <p14:tracePt t="7654" x="6359525" y="3916363"/>
          <p14:tracePt t="7672" x="6346825" y="3916363"/>
          <p14:tracePt t="7692" x="6308725" y="3916363"/>
          <p14:tracePt t="7710" x="6270625" y="3916363"/>
          <p14:tracePt t="7731" x="6234113" y="3905250"/>
          <p14:tracePt t="7749" x="6196013" y="3905250"/>
          <p14:tracePt t="7771" x="6134100" y="3892550"/>
          <p14:tracePt t="7788" x="6096000" y="3892550"/>
          <p14:tracePt t="7808" x="6070600" y="3892550"/>
          <p14:tracePt t="7985" x="6057900" y="3892550"/>
          <p14:tracePt t="8003" x="6057900" y="3841750"/>
          <p14:tracePt t="8023" x="6057900" y="3803650"/>
          <p14:tracePt t="8040" x="6057900" y="3692525"/>
          <p14:tracePt t="8059" x="6083300" y="3567113"/>
          <p14:tracePt t="8076" x="6121400" y="3490913"/>
          <p14:tracePt t="8097" x="6170613" y="3403600"/>
          <p14:tracePt t="8116" x="6221413" y="3328988"/>
          <p14:tracePt t="8136" x="6246813" y="3267075"/>
          <p14:tracePt t="8157" x="6270625" y="3165475"/>
          <p14:tracePt t="8175" x="6270625" y="3154363"/>
          <p14:tracePt t="8197" x="6296025" y="3065463"/>
          <p14:tracePt t="8215" x="6308725" y="3003550"/>
          <p14:tracePt t="8250" x="6321425" y="2978150"/>
          <p14:tracePt t="8287" x="6334125" y="2941638"/>
          <p14:tracePt t="8305" x="6346825" y="2816225"/>
          <p14:tracePt t="8326" x="6383338" y="2703513"/>
          <p14:tracePt t="8344" x="6408738" y="2578100"/>
          <p14:tracePt t="8366" x="6408738" y="2552700"/>
          <p14:tracePt t="8384" x="6421438" y="2552700"/>
          <p14:tracePt t="8650" x="6408738" y="2790825"/>
          <p14:tracePt t="8668" x="6370638" y="2978150"/>
          <p14:tracePt t="8670" x="6346825" y="3041650"/>
          <p14:tracePt t="8690" x="6296025" y="3278188"/>
          <p14:tracePt t="8711" x="6296025" y="3516313"/>
          <p14:tracePt t="8731" x="6296025" y="3603625"/>
          <p14:tracePt t="8783" x="6321425" y="3616325"/>
          <p14:tracePt t="8801" x="6370638" y="3667125"/>
          <p14:tracePt t="8823" x="6546850" y="3767138"/>
          <p14:tracePt t="8840" x="6696075" y="3816350"/>
          <p14:tracePt t="8862" x="6934200" y="3892550"/>
          <p14:tracePt t="8880" x="7110413" y="3916363"/>
          <p14:tracePt t="8903" x="7223125" y="3929063"/>
          <p14:tracePt t="8922" x="7272338" y="3929063"/>
          <p14:tracePt t="8942" x="7297738" y="3929063"/>
          <p14:tracePt t="8959" x="7335838" y="3929063"/>
          <p14:tracePt t="8979" x="7385050" y="3929063"/>
          <p14:tracePt t="8997" x="7472363" y="3929063"/>
          <p14:tracePt t="9019" x="7572375" y="3929063"/>
          <p14:tracePt t="9037" x="7648575" y="3916363"/>
          <p14:tracePt t="9057" x="7661275" y="3916363"/>
          <p14:tracePt t="9075" x="7685088" y="3905250"/>
          <p14:tracePt t="9539" x="7635875" y="3879850"/>
          <p14:tracePt t="9556" x="7548563" y="3879850"/>
          <p14:tracePt t="9576" x="7485063" y="3867150"/>
          <p14:tracePt t="9593" x="7472363" y="3867150"/>
          <p14:tracePt t="9853" x="7459663" y="3854450"/>
          <p14:tracePt t="9869" x="7448550" y="3841750"/>
          <p14:tracePt t="9922" x="7435850" y="3829050"/>
          <p14:tracePt t="10015" x="7435850" y="3816350"/>
          <p14:tracePt t="11144" x="7448550" y="3816350"/>
          <p14:tracePt t="11194" x="7459663" y="3816350"/>
          <p14:tracePt t="11211" x="7472363" y="3816350"/>
          <p14:tracePt t="11229" x="7497763" y="3816350"/>
          <p14:tracePt t="11248" x="7510463" y="3803650"/>
          <p14:tracePt t="11269" x="7535863" y="3803650"/>
          <p14:tracePt t="11287" x="7572375" y="3792538"/>
          <p14:tracePt t="11308" x="7623175" y="3779838"/>
          <p14:tracePt t="11325" x="7648575" y="3767138"/>
          <p14:tracePt t="11345" x="7661275" y="3767138"/>
          <p14:tracePt t="11362" x="7673975" y="3767138"/>
          <p14:tracePt t="11382" x="7685088" y="3754438"/>
          <p14:tracePt t="11421" x="7710488" y="3754438"/>
          <p14:tracePt t="11438" x="7723188" y="3729038"/>
          <p14:tracePt t="11460" x="7761288" y="3729038"/>
          <p14:tracePt t="11478" x="7773988" y="3716338"/>
          <p14:tracePt t="11562" x="7785100" y="3703638"/>
          <p14:tracePt t="11630" x="7797800" y="3692525"/>
          <p14:tracePt t="11646" x="7810500" y="3679825"/>
          <p14:tracePt t="11683" x="7823200" y="3667125"/>
          <p14:tracePt t="11701" x="7848600" y="3667125"/>
          <p14:tracePt t="11722" x="7874000" y="3654425"/>
          <p14:tracePt t="11739" x="7935913" y="3629025"/>
          <p14:tracePt t="11741" x="7948613" y="3629025"/>
          <p14:tracePt t="11761" x="7999413" y="3616325"/>
          <p14:tracePt t="11780" x="8023225" y="3616325"/>
          <p14:tracePt t="11818" x="8035925" y="3616325"/>
          <p14:tracePt t="11868" x="8048625" y="3616325"/>
          <p14:tracePt t="11908" x="8061325" y="3616325"/>
          <p14:tracePt t="11925" x="8074025" y="3616325"/>
          <p14:tracePt t="11977" x="8086725" y="3616325"/>
          <p14:tracePt t="11994" x="8099425" y="3616325"/>
          <p14:tracePt t="12012" x="8135938" y="3616325"/>
          <p14:tracePt t="12030" x="8174038" y="3616325"/>
          <p14:tracePt t="12052" x="8199438" y="3616325"/>
          <p14:tracePt t="12069" x="8223250" y="3616325"/>
          <p14:tracePt t="12089" x="8248650" y="3629025"/>
          <p14:tracePt t="12107" x="8261350" y="3629025"/>
          <p14:tracePt t="12143" x="8286750" y="3654425"/>
          <p14:tracePt t="12642" x="8335963" y="3654425"/>
          <p14:tracePt t="12660" x="8461375" y="3654425"/>
          <p14:tracePt t="12678" x="8574088" y="3654425"/>
          <p14:tracePt t="12698" x="8650288" y="3654425"/>
          <p14:tracePt t="12718" x="8661400" y="3654425"/>
          <p14:tracePt t="13109" x="8686800" y="3654425"/>
          <p14:tracePt t="13126" x="8724900" y="3654425"/>
          <p14:tracePt t="13146" x="8750300" y="3654425"/>
          <p14:tracePt t="13162" x="8763000" y="3654425"/>
          <p14:tracePt t="13212" x="8774113" y="3654425"/>
          <p14:tracePt t="13296" x="8786813" y="3654425"/>
          <p14:tracePt t="13316" x="8837613" y="3667125"/>
          <p14:tracePt t="13336" x="8874125" y="3667125"/>
          <p14:tracePt t="13400" x="8886825" y="3667125"/>
          <p14:tracePt t="13897" x="8899525" y="3667125"/>
          <p14:tracePt t="13914" x="8999538" y="3667125"/>
          <p14:tracePt t="14070" x="9037638" y="3667125"/>
          <p14:tracePt t="14086" x="9099550" y="3667125"/>
          <p14:tracePt t="14106" x="9237663" y="3654425"/>
          <p14:tracePt t="14125" x="9424988" y="3641725"/>
          <p14:tracePt t="14145" x="9613900" y="3616325"/>
          <p14:tracePt t="14163" x="9739313" y="3603625"/>
          <p14:tracePt t="14185" x="9852025" y="3603625"/>
          <p14:tracePt t="14202" x="9863138" y="3603625"/>
          <p14:tracePt t="14223" x="9875838" y="3603625"/>
          <p14:tracePt t="14617" x="9839325" y="3603625"/>
          <p14:tracePt t="14634" x="9713913" y="3603625"/>
          <p14:tracePt t="14654" x="9626600" y="3603625"/>
          <p14:tracePt t="14672" x="9588500" y="3616325"/>
          <p14:tracePt t="15041" x="9637713" y="3616325"/>
          <p14:tracePt t="15076" x="9826625" y="3616325"/>
          <p14:tracePt t="15093" x="9888538" y="3616325"/>
          <p14:tracePt t="15114" x="9963150" y="3616325"/>
          <p14:tracePt t="15133" x="10013950" y="3616325"/>
          <p14:tracePt t="15153" x="10039350" y="3616325"/>
          <p14:tracePt t="15171" x="10075863" y="3616325"/>
          <p14:tracePt t="15191" x="10101263" y="3616325"/>
          <p14:tracePt t="15209" x="10139363" y="3603625"/>
          <p14:tracePt t="15227" x="10152063" y="3603625"/>
          <p14:tracePt t="15248" x="10177463" y="3603625"/>
          <p14:tracePt t="15266" x="10201275" y="3603625"/>
          <p14:tracePt t="15349" x="10213975" y="3603625"/>
          <p14:tracePt t="15744" x="10226675" y="3603625"/>
          <p14:tracePt t="15778" x="10239375" y="3603625"/>
          <p14:tracePt t="15795" x="10264775" y="3603625"/>
          <p14:tracePt t="15814" x="10277475" y="3603625"/>
          <p14:tracePt t="15832" x="10288588" y="3603625"/>
          <p14:tracePt t="15851" x="10301288" y="3603625"/>
          <p14:tracePt t="15868" x="10326688" y="3579813"/>
          <p14:tracePt t="15903" x="10339388" y="3579813"/>
          <p14:tracePt t="15920" x="10352088" y="3579813"/>
          <p14:tracePt t="15940" x="10390188" y="3567113"/>
          <p14:tracePt t="15977" x="10452100" y="3567113"/>
          <p14:tracePt t="15995" x="10464800" y="3567113"/>
          <p14:tracePt t="16015" x="10490200" y="3554413"/>
          <p14:tracePt t="16034" x="10526713" y="3554413"/>
          <p14:tracePt t="16070" x="10539413" y="3541713"/>
          <p14:tracePt t="16107" x="10564813" y="3541713"/>
          <p14:tracePt t="16144" x="10577513" y="3541713"/>
          <p14:tracePt t="16162" x="10602913" y="3541713"/>
          <p14:tracePt t="16199" x="10614025" y="3541713"/>
          <p14:tracePt t="16216" x="10626725" y="3541713"/>
          <p14:tracePt t="16236" x="10652125" y="3541713"/>
          <p14:tracePt t="16254" x="10677525" y="3541713"/>
          <p14:tracePt t="16274" x="10702925" y="3541713"/>
          <p14:tracePt t="16291" x="10726738" y="3541713"/>
          <p14:tracePt t="16313" x="10790238" y="3529013"/>
          <p14:tracePt t="16329" x="10802938" y="3529013"/>
          <p14:tracePt t="16350" x="10839450" y="3529013"/>
          <p14:tracePt t="16368" x="10852150" y="3516313"/>
          <p14:tracePt t="16388" x="10902950" y="3516313"/>
          <p14:tracePt t="16406" x="10915650" y="3516313"/>
          <p14:tracePt t="16426" x="10939463" y="3516313"/>
          <p14:tracePt t="16444" x="10977563" y="3516313"/>
          <p14:tracePt t="16463" x="10990263" y="3503613"/>
          <p14:tracePt t="17224" x="10939463" y="3503613"/>
          <p14:tracePt t="17241" x="10852150" y="3516313"/>
          <p14:tracePt t="17260" x="10752138" y="3529013"/>
          <p14:tracePt t="17278" x="10552113" y="3567113"/>
          <p14:tracePt t="17299" x="10326688" y="3590925"/>
          <p14:tracePt t="17317" x="10101263" y="3629025"/>
          <p14:tracePt t="17338" x="9839325" y="3692525"/>
          <p14:tracePt t="17356" x="9575800" y="3741738"/>
          <p14:tracePt t="17378" x="9175750" y="3829050"/>
          <p14:tracePt t="17396" x="8874125" y="3867150"/>
          <p14:tracePt t="17417" x="8424863" y="3929063"/>
          <p14:tracePt t="17435" x="8186738" y="3979863"/>
          <p14:tracePt t="17437" x="8135938" y="3979863"/>
          <p14:tracePt t="17457" x="7999413" y="3992563"/>
          <p14:tracePt t="17479" x="7886700" y="4005263"/>
          <p14:tracePt t="17496" x="7861300" y="4017963"/>
          <p14:tracePt t="17497" x="7848600" y="4017963"/>
          <p14:tracePt t="17518" x="7810500" y="4017963"/>
          <p14:tracePt t="17537" x="7748588" y="4041775"/>
          <p14:tracePt t="17558" x="7685088" y="4041775"/>
          <p14:tracePt t="17576" x="7635875" y="4041775"/>
          <p14:tracePt t="17595" x="7623175" y="4041775"/>
          <p14:tracePt t="17756" x="7648575" y="4041775"/>
          <p14:tracePt t="17791" x="7910513" y="4054475"/>
          <p14:tracePt t="17810" x="8010525" y="4054475"/>
          <p14:tracePt t="17829" x="8135938" y="4067175"/>
          <p14:tracePt t="17849" x="8286750" y="4079875"/>
          <p14:tracePt t="17870" x="8486775" y="4092575"/>
          <p14:tracePt t="17889" x="8724900" y="4117975"/>
          <p14:tracePt t="17911" x="8963025" y="4129088"/>
          <p14:tracePt t="17932" x="9188450" y="4167188"/>
          <p14:tracePt t="17953" x="9375775" y="4192588"/>
          <p14:tracePt t="17972" x="9563100" y="4205288"/>
          <p14:tracePt t="17993" x="9688513" y="4205288"/>
          <p14:tracePt t="18011" x="9839325" y="4192588"/>
          <p14:tracePt t="18032" x="9963150" y="4129088"/>
          <p14:tracePt t="18051" x="10075863" y="4092575"/>
          <p14:tracePt t="18072" x="10188575" y="4054475"/>
          <p14:tracePt t="18090" x="10288588" y="4005263"/>
          <p14:tracePt t="18110" x="10377488" y="3967163"/>
          <p14:tracePt t="18128" x="10401300" y="3967163"/>
          <p14:tracePt t="18147" x="10414000" y="3967163"/>
          <p14:tracePt t="18185" x="10426700" y="3967163"/>
          <p14:tracePt t="18329" x="10390188" y="3979863"/>
          <p14:tracePt t="18344" x="10239375" y="4054475"/>
          <p14:tracePt t="18364" x="9975850" y="4167188"/>
          <p14:tracePt t="18383" x="9613900" y="4318000"/>
          <p14:tracePt t="18404" x="9099550" y="4518025"/>
          <p14:tracePt t="18421" x="8699500" y="4630738"/>
          <p14:tracePt t="18423" x="8612188" y="4667250"/>
          <p14:tracePt t="18443" x="8223250" y="4779963"/>
          <p14:tracePt t="18464" x="7886700" y="4905375"/>
          <p14:tracePt t="18483" x="7472363" y="5092700"/>
          <p14:tracePt t="18503" x="7110413" y="5294313"/>
          <p14:tracePt t="18521" x="6797675" y="5456238"/>
          <p14:tracePt t="18543" x="6584950" y="5568950"/>
          <p14:tracePt t="18560" x="6546850" y="5581650"/>
          <p14:tracePt t="18781" x="6521450" y="5581650"/>
          <p14:tracePt t="18798" x="6459538" y="5581650"/>
          <p14:tracePt t="18818" x="6359525" y="5556250"/>
          <p14:tracePt t="18835" x="6321425" y="5556250"/>
          <p14:tracePt t="18855" x="6146800" y="5518150"/>
          <p14:tracePt t="18891" x="5921375" y="5430838"/>
          <p14:tracePt t="18910" x="5883275" y="5418138"/>
          <p14:tracePt t="18928" x="5870575" y="5418138"/>
          <p14:tracePt t="18948" x="5857875" y="5407025"/>
          <p14:tracePt t="19091" x="5845175" y="5407025"/>
          <p14:tracePt t="19110" x="5821363" y="5381625"/>
          <p14:tracePt t="19131" x="5708650" y="5381625"/>
          <p14:tracePt t="19167" x="5281613" y="5368925"/>
          <p14:tracePt t="19201" x="4794250" y="5368925"/>
          <p14:tracePt t="19233" x="4506913" y="5368925"/>
          <p14:tracePt t="19266" x="4368800" y="5343525"/>
          <p14:tracePt t="19301" x="4243388" y="5343525"/>
          <p14:tracePt t="19335" x="4056063" y="5330825"/>
          <p14:tracePt t="19368" x="3705225" y="5305425"/>
          <p14:tracePt t="19402" x="3429000" y="5256213"/>
          <p14:tracePt t="19434" x="3128963" y="5194300"/>
          <p14:tracePt t="19468" x="2841625" y="5168900"/>
          <p14:tracePt t="19500" x="2603500" y="5168900"/>
          <p14:tracePt t="19534" x="2416175" y="5168900"/>
          <p14:tracePt t="19567" x="2328863" y="5168900"/>
          <p14:tracePt t="19600" x="2303463" y="5156200"/>
          <p14:tracePt t="23582" x="2328863" y="5156200"/>
          <p14:tracePt t="23599" x="2441575" y="5156200"/>
          <p14:tracePt t="23619" x="2503488" y="5156200"/>
          <p14:tracePt t="23637" x="2603500" y="5156200"/>
          <p14:tracePt t="23659" x="2703513" y="5156200"/>
          <p14:tracePt t="23677" x="2890838" y="5156200"/>
          <p14:tracePt t="23714" x="3328988" y="5118100"/>
          <p14:tracePt t="23732" x="3467100" y="5105400"/>
          <p14:tracePt t="23733" x="3492500" y="5105400"/>
          <p14:tracePt t="23753" x="3654425" y="5081588"/>
          <p14:tracePt t="23775" x="3805238" y="5081588"/>
          <p14:tracePt t="23792" x="3968750" y="5043488"/>
          <p14:tracePt t="23812" x="4156075" y="5030788"/>
          <p14:tracePt t="23832" x="4330700" y="5005388"/>
          <p14:tracePt t="23853" x="4456113" y="5005388"/>
          <p14:tracePt t="23871" x="4556125" y="5005388"/>
          <p14:tracePt t="23892" x="4681538" y="5005388"/>
          <p14:tracePt t="23911" x="4868863" y="5005388"/>
          <p14:tracePt t="23929" x="4968875" y="5005388"/>
          <p14:tracePt t="26110" x="4968875" y="5030788"/>
          <p14:tracePt t="26126" x="4956175" y="5092700"/>
          <p14:tracePt t="26147" x="4932363" y="5168900"/>
          <p14:tracePt t="26164" x="4906963" y="5194300"/>
          <p14:tracePt t="26184" x="4894263" y="5205413"/>
          <p14:tracePt t="26218" x="4894263" y="5218113"/>
          <p14:tracePt t="26236" x="4881563" y="5230813"/>
          <p14:tracePt t="26254" x="4868863" y="5268913"/>
          <p14:tracePt t="26290" x="4856163" y="5281613"/>
          <p14:tracePt t="26373" x="4856163" y="5294313"/>
          <p14:tracePt t="26389" x="4843463" y="5305425"/>
          <p14:tracePt t="26408" x="4832350" y="5318125"/>
          <p14:tracePt t="26425" x="4806950" y="5318125"/>
          <p14:tracePt t="26443" x="4781550" y="5330825"/>
          <p14:tracePt t="26462" x="4732338" y="5356225"/>
          <p14:tracePt t="26483" x="4706938" y="5368925"/>
          <p14:tracePt t="26500" x="4619625" y="5394325"/>
          <p14:tracePt t="26522" x="4530725" y="5418138"/>
          <p14:tracePt t="26538" x="4494213" y="5418138"/>
          <p14:tracePt t="26558" x="4481513" y="5418138"/>
          <p14:tracePt t="26575" x="4456113" y="5418138"/>
          <p14:tracePt t="26593" x="4443413" y="5418138"/>
          <p14:tracePt t="26632" x="4430713" y="5418138"/>
          <p14:tracePt t="27227" x="4318000" y="5418138"/>
          <p14:tracePt t="27232" x="4294188" y="5418138"/>
          <p14:tracePt t="27277" x="4156075" y="5468938"/>
          <p14:tracePt t="27322" x="4130675" y="5481638"/>
          <p14:tracePt t="27354" x="4092575" y="5481638"/>
          <p14:tracePt t="27390" x="4081463" y="5481638"/>
          <p14:tracePt t="27535" x="4068763" y="5481638"/>
          <p14:tracePt t="27865" x="4068763" y="5468938"/>
          <p14:tracePt t="27889" x="4192588" y="5381625"/>
          <p14:tracePt t="27917" x="4343400" y="5294313"/>
          <p14:tracePt t="27943" x="4468813" y="5205413"/>
          <p14:tracePt t="27976" x="4594225" y="5105400"/>
          <p14:tracePt t="28002" x="4706938" y="5030788"/>
          <p14:tracePt t="28031" x="4806950" y="4930775"/>
          <p14:tracePt t="28057" x="4868863" y="4868863"/>
          <p14:tracePt t="28087" x="4932363" y="4768850"/>
          <p14:tracePt t="28111" x="4968875" y="4705350"/>
          <p14:tracePt t="28141" x="5045075" y="4579938"/>
          <p14:tracePt t="28167" x="5132388" y="4418013"/>
          <p14:tracePt t="28196" x="5181600" y="4330700"/>
          <p14:tracePt t="28221" x="5219700" y="4241800"/>
          <p14:tracePt t="28224" x="5232400" y="4230688"/>
          <p14:tracePt t="28250" x="5281613" y="4179888"/>
          <p14:tracePt t="28278" x="5319713" y="4129088"/>
          <p14:tracePt t="28304" x="5432425" y="4079875"/>
          <p14:tracePt t="28331" x="5495925" y="4029075"/>
          <p14:tracePt t="28357" x="5557838" y="3979863"/>
          <p14:tracePt t="28386" x="5595938" y="3967163"/>
          <p14:tracePt t="28409" x="5595938" y="3954463"/>
          <p14:tracePt t="28505" x="5607050" y="3954463"/>
          <p14:tracePt t="28556" x="5645150" y="4217988"/>
          <p14:tracePt t="28581" x="5645150" y="4405313"/>
          <p14:tracePt t="28583" x="5645150" y="4418013"/>
          <p14:tracePt t="28610" x="5645150" y="4505325"/>
          <p14:tracePt t="28644" x="5645150" y="4554538"/>
          <p14:tracePt t="28666" x="5645150" y="4567238"/>
          <p14:tracePt t="28687" x="5645150" y="4579938"/>
          <p14:tracePt t="28800" x="5645150" y="4605338"/>
          <p14:tracePt t="28817" x="5645150" y="4643438"/>
          <p14:tracePt t="28836" x="5645150" y="4679950"/>
          <p14:tracePt t="28853" x="5632450" y="4705350"/>
          <p14:tracePt t="28873" x="5619750" y="4743450"/>
          <p14:tracePt t="28890" x="5595938" y="4768850"/>
          <p14:tracePt t="28910" x="5570538" y="4830763"/>
          <p14:tracePt t="28913" x="5557838" y="4843463"/>
          <p14:tracePt t="28931" x="5507038" y="4981575"/>
          <p14:tracePt t="28951" x="5432425" y="5130800"/>
          <p14:tracePt t="28968" x="5394325" y="5230813"/>
          <p14:tracePt t="28989" x="5370513" y="5268913"/>
          <p14:tracePt t="29006" x="5370513" y="5305425"/>
          <p14:tracePt t="29089" x="5357813" y="5318125"/>
          <p14:tracePt t="29106" x="5345113" y="5343525"/>
          <p14:tracePt t="29692" x="5345113" y="5356225"/>
          <p14:tracePt t="29717" x="5307013" y="5418138"/>
          <p14:tracePt t="29812" x="5307013" y="5430838"/>
          <p14:tracePt t="31284" x="5294313" y="5430838"/>
          <p14:tracePt t="31319" x="5281613" y="5430838"/>
          <p14:tracePt t="31336" x="5270500" y="5430838"/>
          <p14:tracePt t="31356" x="5232400" y="5430838"/>
          <p14:tracePt t="31374" x="5157788" y="5430838"/>
          <p14:tracePt t="31395" x="5045075" y="5430838"/>
          <p14:tracePt t="31413" x="4945063" y="5468938"/>
          <p14:tracePt t="31434" x="4868863" y="5468938"/>
          <p14:tracePt t="31452" x="4843463" y="5468938"/>
          <p14:tracePt t="31473" x="4794250" y="5468938"/>
          <p14:tracePt t="31490" x="4743450" y="5468938"/>
          <p14:tracePt t="31510" x="4706938" y="5468938"/>
          <p14:tracePt t="31546" x="4681538" y="5468938"/>
          <p14:tracePt t="31583" x="4668838" y="5481638"/>
          <p14:tracePt t="31601" x="4656138" y="5481638"/>
          <p14:tracePt t="31621" x="4630738" y="5481638"/>
          <p14:tracePt t="31639" x="4619625" y="5481638"/>
          <p14:tracePt t="32845" x="4668838" y="5468938"/>
          <p14:tracePt t="32863" x="4732338" y="5456238"/>
          <p14:tracePt t="32883" x="4768850" y="5443538"/>
          <p14:tracePt t="32901" x="4794250" y="5443538"/>
          <p14:tracePt t="32921" x="4881563" y="5443538"/>
          <p14:tracePt t="32938" x="4956175" y="5418138"/>
          <p14:tracePt t="32959" x="5081588" y="5394325"/>
          <p14:tracePt t="32977" x="5294313" y="5356225"/>
          <p14:tracePt t="32999" x="5570538" y="5330825"/>
          <p14:tracePt t="33017" x="5719763" y="5294313"/>
          <p14:tracePt t="33037" x="5857875" y="5281613"/>
          <p14:tracePt t="33055" x="5957888" y="5256213"/>
          <p14:tracePt t="33077" x="6070600" y="5256213"/>
          <p14:tracePt t="33093" x="6170613" y="5230813"/>
          <p14:tracePt t="33095" x="6183313" y="5218113"/>
          <p14:tracePt t="33117" x="6259513" y="5194300"/>
          <p14:tracePt t="33135" x="6259513" y="5181600"/>
          <p14:tracePt t="33154" x="6270625" y="5181600"/>
          <p14:tracePt t="33189" x="6283325" y="5181600"/>
          <p14:tracePt t="33334" x="6259513" y="5156200"/>
          <p14:tracePt t="33352" x="6146800" y="5143500"/>
          <p14:tracePt t="33372" x="5945188" y="5130800"/>
          <p14:tracePt t="33388" x="5857875" y="5130800"/>
          <p14:tracePt t="33409" x="5795963" y="5130800"/>
          <p14:tracePt t="33427" x="5783263" y="5130800"/>
          <p14:tracePt t="33449" x="5732463" y="5130800"/>
          <p14:tracePt t="33467" x="5670550" y="5130800"/>
          <p14:tracePt t="33487" x="5632450" y="5130800"/>
          <p14:tracePt t="33505" x="5607050" y="5130800"/>
          <p14:tracePt t="33526" x="5570538" y="5130800"/>
          <p14:tracePt t="33544" x="5557838" y="5130800"/>
          <p14:tracePt t="33957" x="5583238" y="5130800"/>
          <p14:tracePt t="33974" x="5645150" y="5130800"/>
          <p14:tracePt t="33994" x="5695950" y="5130800"/>
          <p14:tracePt t="34013" x="5745163" y="5118100"/>
          <p14:tracePt t="34034" x="5808663" y="5118100"/>
          <p14:tracePt t="34053" x="5921375" y="5105400"/>
          <p14:tracePt t="34074" x="6034088" y="5081588"/>
          <p14:tracePt t="34091" x="6096000" y="5068888"/>
          <p14:tracePt t="34113" x="6134100" y="5056188"/>
          <p14:tracePt t="34149" x="6208713" y="5056188"/>
          <p14:tracePt t="34167" x="6234113" y="5043488"/>
          <p14:tracePt t="34187" x="6259513" y="5043488"/>
          <p14:tracePt t="34204" x="6270625" y="5043488"/>
          <p14:tracePt t="34224" x="6308725" y="5018088"/>
          <p14:tracePt t="34242" x="6383338" y="5018088"/>
          <p14:tracePt t="34263" x="6446838" y="5005388"/>
          <p14:tracePt t="34280" x="6483350" y="5005388"/>
          <p14:tracePt t="34301" x="6508750" y="4992688"/>
          <p14:tracePt t="34338" x="6521450" y="4992688"/>
          <p14:tracePt t="34421" x="6534150" y="4992688"/>
          <p14:tracePt t="34457" x="6483350" y="4992688"/>
          <p14:tracePt t="34475" x="6421438" y="4992688"/>
          <p14:tracePt t="34496" x="6296025" y="5005388"/>
          <p14:tracePt t="34515" x="6121400" y="5043488"/>
          <p14:tracePt t="34536" x="5857875" y="5068888"/>
          <p14:tracePt t="34555" x="5683250" y="5081588"/>
          <p14:tracePt t="34575" x="5632450" y="5092700"/>
          <p14:tracePt t="34613" x="5607050" y="5105400"/>
          <p14:tracePt t="34651" x="5583238" y="5105400"/>
          <p14:tracePt t="34668" x="5557838" y="5118100"/>
          <p14:tracePt t="34688" x="5545138" y="5118100"/>
          <p14:tracePt t="35239" x="5570538" y="5118100"/>
          <p14:tracePt t="35256" x="5632450" y="5118100"/>
          <p14:tracePt t="35277" x="5732463" y="5118100"/>
          <p14:tracePt t="35295" x="5783263" y="5118100"/>
          <p14:tracePt t="35316" x="5821363" y="5118100"/>
          <p14:tracePt t="35333" x="5832475" y="5118100"/>
          <p14:tracePt t="35368" x="5870575" y="5118100"/>
          <p14:tracePt t="35386" x="5883275" y="5118100"/>
          <p14:tracePt t="35406" x="5895975" y="5118100"/>
          <p14:tracePt t="35490" x="5908675" y="5118100"/>
          <p14:tracePt t="35629" x="5921375" y="5118100"/>
          <p14:tracePt t="35666" x="5983288" y="5118100"/>
          <p14:tracePt t="35684" x="6021388" y="5118100"/>
          <p14:tracePt t="35703" x="6096000" y="5118100"/>
          <p14:tracePt t="35721" x="6108700" y="5118100"/>
          <p14:tracePt t="35741" x="6146800" y="5118100"/>
          <p14:tracePt t="35760" x="6183313" y="5118100"/>
          <p14:tracePt t="35779" x="6196013" y="5118100"/>
          <p14:tracePt t="35797" x="6221413" y="5118100"/>
          <p14:tracePt t="35817" x="6234113" y="5118100"/>
          <p14:tracePt t="35835" x="6246813" y="5118100"/>
          <p14:tracePt t="35870" x="6270625" y="5118100"/>
          <p14:tracePt t="35887" x="6283325" y="5118100"/>
          <p14:tracePt t="35909" x="6308725" y="5118100"/>
          <p14:tracePt t="37524" x="6746875" y="5043488"/>
          <p14:tracePt t="37541" x="7034213" y="5005388"/>
          <p14:tracePt t="37575" x="7134225" y="4981575"/>
          <p14:tracePt t="37809" x="7110413" y="4981575"/>
          <p14:tracePt t="37824" x="7046913" y="5018088"/>
          <p14:tracePt t="37843" x="6959600" y="5056188"/>
          <p14:tracePt t="37862" x="6934200" y="5081588"/>
          <p14:tracePt t="37949" x="6921500" y="5092700"/>
          <p14:tracePt t="38320" x="6897688" y="5105400"/>
          <p14:tracePt t="38336" x="6834188" y="5118100"/>
          <p14:tracePt t="38356" x="6821488" y="5118100"/>
          <p14:tracePt t="38453" x="6808788" y="5130800"/>
          <p14:tracePt t="38848" x="6784975" y="5143500"/>
          <p14:tracePt t="38865" x="6672263" y="5194300"/>
          <p14:tracePt t="38885" x="6572250" y="5205413"/>
          <p14:tracePt t="38902" x="6383338" y="5218113"/>
          <p14:tracePt t="38924" x="6208713" y="5230813"/>
          <p14:tracePt t="38942" x="6108700" y="5243513"/>
          <p14:tracePt t="38978" x="6021388" y="5256213"/>
          <p14:tracePt t="38995" x="5945188" y="5256213"/>
          <p14:tracePt t="39016" x="5795963" y="5256213"/>
          <p14:tracePt t="39034" x="5732463" y="5256213"/>
          <p14:tracePt t="39054" x="5670550" y="5230813"/>
          <p14:tracePt t="39073" x="5607050" y="5205413"/>
          <p14:tracePt t="39093" x="5545138" y="5194300"/>
          <p14:tracePt t="39111" x="5519738" y="5194300"/>
          <p14:tracePt t="39130" x="5483225" y="5181600"/>
          <p14:tracePt t="39150" x="5457825" y="5156200"/>
          <p14:tracePt t="39168" x="5445125" y="5143500"/>
          <p14:tracePt t="39187" x="5432425" y="5130800"/>
          <p14:tracePt t="39393" x="5457825" y="5130800"/>
          <p14:tracePt t="39411" x="5545138" y="5130800"/>
          <p14:tracePt t="39432" x="5695950" y="5092700"/>
          <p14:tracePt t="39450" x="5832475" y="5056188"/>
          <p14:tracePt t="39473" x="5970588" y="5056188"/>
          <p14:tracePt t="39491" x="6057900" y="5056188"/>
          <p14:tracePt t="39512" x="6096000" y="5056188"/>
          <p14:tracePt t="39531" x="6157913" y="5056188"/>
          <p14:tracePt t="39552" x="6221413" y="5056188"/>
          <p14:tracePt t="39569" x="6296025" y="5056188"/>
          <p14:tracePt t="39589" x="6434138" y="5030788"/>
          <p14:tracePt t="39607" x="6584950" y="5018088"/>
          <p14:tracePt t="39629" x="6684963" y="5018088"/>
          <p14:tracePt t="39646" x="6734175" y="5018088"/>
          <p14:tracePt t="39668" x="6772275" y="5018088"/>
          <p14:tracePt t="39685" x="6784975" y="5018088"/>
          <p14:tracePt t="40081" x="6797675" y="5018088"/>
          <p14:tracePt t="40097" x="6746875" y="5056188"/>
          <p14:tracePt t="40117" x="6708775" y="5081588"/>
          <p14:tracePt t="40133" x="6696075" y="5092700"/>
          <p14:tracePt t="40153" x="6684963" y="5105400"/>
          <p14:tracePt t="41531" x="6584950" y="5156200"/>
          <p14:tracePt t="41548" x="6483350" y="5194300"/>
          <p14:tracePt t="41567" x="6346825" y="5256213"/>
          <p14:tracePt t="41586" x="6270625" y="5281613"/>
          <p14:tracePt t="41606" x="6234113" y="5294313"/>
          <p14:tracePt t="42021" x="6246813" y="5268913"/>
          <p14:tracePt t="42039" x="6270625" y="5256213"/>
          <p14:tracePt t="42058" x="6283325" y="5243513"/>
          <p14:tracePt t="42091" x="6321425" y="5218113"/>
          <p14:tracePt t="42109" x="6321425" y="5205413"/>
          <p14:tracePt t="42129" x="6334125" y="5205413"/>
          <p14:tracePt t="42166" x="6346825" y="5194300"/>
          <p14:tracePt t="43965" x="6370638" y="5168900"/>
          <p14:tracePt t="43982" x="6472238" y="5105400"/>
          <p14:tracePt t="44000" x="6646863" y="5068888"/>
          <p14:tracePt t="44021" x="6797675" y="5030788"/>
          <p14:tracePt t="44039" x="6872288" y="5030788"/>
          <p14:tracePt t="44059" x="6910388" y="5030788"/>
          <p14:tracePt t="44095" x="6934200" y="5030788"/>
          <p14:tracePt t="44113" x="6946900" y="5030788"/>
          <p14:tracePt t="44135" x="6997700" y="5030788"/>
          <p14:tracePt t="44152" x="7010400" y="5030788"/>
          <p14:tracePt t="44172" x="7021513" y="5030788"/>
          <p14:tracePt t="44257" x="7034213" y="5030788"/>
          <p14:tracePt t="44274" x="6946900" y="5056188"/>
          <p14:tracePt t="44295" x="6746875" y="5130800"/>
          <p14:tracePt t="44314" x="6521450" y="5194300"/>
          <p14:tracePt t="44335" x="6396038" y="5218113"/>
          <p14:tracePt t="45281" x="6472238" y="5230813"/>
          <p14:tracePt t="45283" x="6483350" y="5230813"/>
          <p14:tracePt t="45311" x="6584950" y="5230813"/>
          <p14:tracePt t="45366" x="6596063" y="5230813"/>
          <p14:tracePt t="45384" x="6621463" y="5230813"/>
          <p14:tracePt t="45404" x="6634163" y="5230813"/>
          <p14:tracePt t="45421" x="6672263" y="5230813"/>
          <p14:tracePt t="45442" x="6721475" y="5230813"/>
          <p14:tracePt t="45459" x="6746875" y="5230813"/>
          <p14:tracePt t="45461" x="6759575" y="5230813"/>
          <p14:tracePt t="45498" x="6884988" y="5230813"/>
          <p14:tracePt t="45517" x="6946900" y="5230813"/>
          <p14:tracePt t="45538" x="6997700" y="5230813"/>
          <p14:tracePt t="45557" x="7046913" y="5230813"/>
          <p14:tracePt t="45578" x="7110413" y="5230813"/>
          <p14:tracePt t="45596" x="7146925" y="5230813"/>
          <p14:tracePt t="45617" x="7185025" y="5218113"/>
          <p14:tracePt t="45635" x="7223125" y="5218113"/>
          <p14:tracePt t="45654" x="7223125" y="5205413"/>
          <p14:tracePt t="46040" x="7285038" y="5205413"/>
          <p14:tracePt t="46057" x="7423150" y="5205413"/>
          <p14:tracePt t="46079" x="7572375" y="5205413"/>
          <p14:tracePt t="46096" x="7685088" y="5205413"/>
          <p14:tracePt t="46118" x="7797800" y="5205413"/>
          <p14:tracePt t="46136" x="7823200" y="5205413"/>
          <p14:tracePt t="46157" x="7848600" y="5205413"/>
          <p14:tracePt t="46176" x="7861300" y="5205413"/>
          <p14:tracePt t="46197" x="7897813" y="5205413"/>
          <p14:tracePt t="46214" x="7948613" y="5205413"/>
          <p14:tracePt t="46236" x="8023225" y="5205413"/>
          <p14:tracePt t="46255" x="8074025" y="5205413"/>
          <p14:tracePt t="46276" x="8110538" y="5205413"/>
          <p14:tracePt t="46294" x="8148638" y="5205413"/>
          <p14:tracePt t="46314" x="8186738" y="5205413"/>
          <p14:tracePt t="46333" x="8223250" y="5205413"/>
          <p14:tracePt t="46354" x="8274050" y="5205413"/>
          <p14:tracePt t="46372" x="8299450" y="5205413"/>
          <p14:tracePt t="46392" x="8312150" y="5205413"/>
          <p14:tracePt t="47029" x="8324850" y="5194300"/>
          <p14:tracePt t="47045" x="8335963" y="5181600"/>
          <p14:tracePt t="47065" x="8324850" y="5156200"/>
          <p14:tracePt t="47101" x="8324850" y="5143500"/>
          <p14:tracePt t="47171" x="8324850" y="5130800"/>
          <p14:tracePt t="47188" x="8324850" y="5118100"/>
          <p14:tracePt t="47225" x="8324850" y="5105400"/>
          <p14:tracePt t="47661" x="8324850" y="5092700"/>
          <p14:tracePt t="47678" x="8348663" y="5092700"/>
          <p14:tracePt t="47699" x="8412163" y="5092700"/>
          <p14:tracePt t="47718" x="8435975" y="5092700"/>
          <p14:tracePt t="47739" x="8461375" y="5092700"/>
          <p14:tracePt t="47759" x="8548688" y="5092700"/>
          <p14:tracePt t="47779" x="8612188" y="5092700"/>
          <p14:tracePt t="47797" x="8637588" y="5092700"/>
          <p14:tracePt t="47818" x="8650288" y="5092700"/>
          <p14:tracePt t="47835" x="8661400" y="5092700"/>
          <p14:tracePt t="47873" x="8699500" y="5092700"/>
          <p14:tracePt t="47890" x="8712200" y="5092700"/>
          <p14:tracePt t="47912" x="8724900" y="5092700"/>
          <p14:tracePt t="47950" x="8737600" y="5092700"/>
          <p14:tracePt t="47969" x="8763000" y="5092700"/>
          <p14:tracePt t="47989" x="8774113" y="5092700"/>
          <p14:tracePt t="48026" x="8799513" y="5092700"/>
          <p14:tracePt t="48045" x="8812213" y="5092700"/>
          <p14:tracePt t="48098" x="8837613" y="5092700"/>
          <p14:tracePt t="48149" x="8850313" y="5092700"/>
          <p14:tracePt t="48333" x="8863013" y="5092700"/>
          <p14:tracePt t="48580" x="8912225" y="5092700"/>
          <p14:tracePt t="48597" x="9012238" y="5092700"/>
          <p14:tracePt t="48619" x="9263063" y="5068888"/>
          <p14:tracePt t="48637" x="9413875" y="5056188"/>
          <p14:tracePt t="48639" x="9450388" y="5056188"/>
          <p14:tracePt t="48660" x="9588500" y="5056188"/>
          <p14:tracePt t="48680" x="9626600" y="5056188"/>
          <p14:tracePt t="48697" x="9637713" y="5056188"/>
          <p14:tracePt t="48718" x="9650413" y="5056188"/>
          <p14:tracePt t="48736" x="9675813" y="5056188"/>
          <p14:tracePt t="48757" x="9713913" y="5043488"/>
          <p14:tracePt t="48774" x="9739313" y="5043488"/>
          <p14:tracePt t="51254" x="9726613" y="5043488"/>
          <p14:tracePt t="51271" x="9701213" y="5018088"/>
          <p14:tracePt t="51291" x="9688513" y="5018088"/>
          <p14:tracePt t="51327" x="9675813" y="5018088"/>
          <p14:tracePt t="51431" x="9663113" y="5018088"/>
          <p14:tracePt t="51468" x="9650413" y="5018088"/>
          <p14:tracePt t="51522" x="9637713" y="5018088"/>
          <p14:tracePt t="51924" x="9601200" y="5018088"/>
          <p14:tracePt t="51943" x="9525000" y="5068888"/>
          <p14:tracePt t="51963" x="9413875" y="5156200"/>
          <p14:tracePt t="51982" x="9324975" y="5218113"/>
          <p14:tracePt t="52004" x="9288463" y="5230813"/>
          <p14:tracePt t="52024" x="9250363" y="5243513"/>
          <p14:tracePt t="52047" x="9163050" y="5281613"/>
          <p14:tracePt t="52066" x="9088438" y="5294313"/>
          <p14:tracePt t="52087" x="9024938" y="5318125"/>
          <p14:tracePt t="52105" x="8986838" y="5318125"/>
          <p14:tracePt t="52126" x="8937625" y="5330825"/>
          <p14:tracePt t="52145" x="8899525" y="5330825"/>
          <p14:tracePt t="52168" x="8812213" y="5343525"/>
          <p14:tracePt t="52186" x="8699500" y="5356225"/>
          <p14:tracePt t="52207" x="8448675" y="5394325"/>
          <p14:tracePt t="52226" x="8261350" y="5407025"/>
          <p14:tracePt t="52246" x="8086725" y="5418138"/>
          <p14:tracePt t="52267" x="7935913" y="5418138"/>
          <p14:tracePt t="52285" x="7835900" y="5418138"/>
          <p14:tracePt t="52307" x="7523163" y="5430838"/>
          <p14:tracePt t="52325" x="7134225" y="5430838"/>
          <p14:tracePt t="52346" x="6434138" y="5430838"/>
          <p14:tracePt t="52366" x="5995988" y="5430838"/>
          <p14:tracePt t="52385" x="5695950" y="5281613"/>
          <p14:tracePt t="52407" x="5445125" y="5043488"/>
          <p14:tracePt t="52425" x="5370513" y="4930775"/>
          <p14:tracePt t="52446" x="5345113" y="4868863"/>
          <p14:tracePt t="52464" x="5332413" y="4856163"/>
          <p14:tracePt t="52486" x="5332413" y="4830763"/>
          <p14:tracePt t="52503" x="5332413" y="4705350"/>
          <p14:tracePt t="52524" x="5332413" y="4430713"/>
          <p14:tracePt t="52541" x="5332413" y="4279900"/>
          <p14:tracePt t="52543" x="5345113" y="4254500"/>
          <p14:tracePt t="52563" x="5345113" y="4179888"/>
          <p14:tracePt t="52581" x="5345113" y="4154488"/>
          <p14:tracePt t="52601" x="5345113" y="4141788"/>
          <p14:tracePt t="52719" x="5419725" y="4129088"/>
          <p14:tracePt t="52737" x="5595938" y="4129088"/>
          <p14:tracePt t="52759" x="5870575" y="4205288"/>
          <p14:tracePt t="52777" x="6208713" y="4279900"/>
          <p14:tracePt t="52798" x="6359525" y="4330700"/>
          <p14:tracePt t="52852" x="6370638" y="4341813"/>
          <p14:tracePt t="52870" x="6446838" y="4354513"/>
          <p14:tracePt t="52891" x="6508750" y="4392613"/>
          <p14:tracePt t="52914" x="6608763" y="4418013"/>
          <p14:tracePt t="52935" x="6746875" y="4454525"/>
          <p14:tracePt t="52957" x="6859588" y="4492625"/>
          <p14:tracePt t="52976" x="6997700" y="4543425"/>
          <p14:tracePt t="52998" x="7159625" y="4554538"/>
          <p14:tracePt t="53016" x="7285038" y="4592638"/>
          <p14:tracePt t="53039" x="7435850" y="4656138"/>
          <p14:tracePt t="53057" x="7535863" y="4692650"/>
          <p14:tracePt t="53078" x="7635875" y="4768850"/>
          <p14:tracePt t="53096" x="7697788" y="4818063"/>
          <p14:tracePt t="53118" x="7748588" y="4856163"/>
          <p14:tracePt t="53136" x="7810500" y="4905375"/>
          <p14:tracePt t="53158" x="7848600" y="4930775"/>
          <p14:tracePt t="53175" x="7897813" y="4968875"/>
          <p14:tracePt t="53198" x="7999413" y="4992688"/>
          <p14:tracePt t="53217" x="8061325" y="5030788"/>
          <p14:tracePt t="53238" x="8123238" y="5056188"/>
          <p14:tracePt t="53257" x="8148638" y="5068888"/>
          <p14:tracePt t="53277" x="8174038" y="5081588"/>
          <p14:tracePt t="53295" x="8199438" y="5092700"/>
          <p14:tracePt t="53319" x="8261350" y="5105400"/>
          <p14:tracePt t="53336" x="8299450" y="5118100"/>
          <p14:tracePt t="53357" x="8348663" y="5130800"/>
          <p14:tracePt t="53375" x="8386763" y="5130800"/>
          <p14:tracePt t="53397" x="8474075" y="5143500"/>
          <p14:tracePt t="53414" x="8486775" y="5143500"/>
          <p14:tracePt t="53449" x="8524875" y="5143500"/>
          <p14:tracePt t="53488" x="8537575" y="5143500"/>
          <p14:tracePt t="53523" x="8548688" y="5143500"/>
          <p14:tracePt t="53746" x="8537575" y="5143500"/>
          <p14:tracePt t="53782" x="8512175" y="5143500"/>
          <p14:tracePt t="53801" x="8486775" y="5143500"/>
          <p14:tracePt t="53823" x="8412163" y="5156200"/>
          <p14:tracePt t="53841" x="8199438" y="5194300"/>
          <p14:tracePt t="53862" x="7861300" y="5243513"/>
          <p14:tracePt t="53881" x="7610475" y="5294313"/>
          <p14:tracePt t="53902" x="7335838" y="5294313"/>
          <p14:tracePt t="53921" x="6921500" y="5330825"/>
          <p14:tracePt t="53942" x="6434138" y="5368925"/>
          <p14:tracePt t="53960" x="5957888" y="5381625"/>
          <p14:tracePt t="53981" x="5519738" y="5381625"/>
          <p14:tracePt t="53999" x="5170488" y="5294313"/>
          <p14:tracePt t="54023" x="4494213" y="5005388"/>
          <p14:tracePt t="54043" x="3605213" y="4692650"/>
          <p14:tracePt t="54064" x="2441575" y="4443413"/>
          <p14:tracePt t="54083" x="1552575" y="4318000"/>
          <p14:tracePt t="54104" x="1014413" y="4230688"/>
          <p14:tracePt t="54122" x="801688" y="4205288"/>
          <p14:tracePt t="54143" x="776288" y="4205288"/>
          <p14:tracePt t="54144" x="763588" y="4192588"/>
          <p14:tracePt t="54162" x="738188" y="4179888"/>
          <p14:tracePt t="54185" x="676275" y="4154488"/>
          <p14:tracePt t="54204" x="612775" y="4129088"/>
          <p14:tracePt t="54225" x="500063" y="4054475"/>
          <p14:tracePt t="54243" x="438150" y="4005263"/>
          <p14:tracePt t="54265" x="325438" y="3954463"/>
          <p14:tracePt t="54283" x="263525" y="3892550"/>
          <p14:tracePt t="54303" x="200025" y="3854450"/>
          <p14:tracePt t="54467" x="238125" y="3867150"/>
          <p14:tracePt t="54485" x="412750" y="3905250"/>
          <p14:tracePt t="54507" x="550863" y="3916363"/>
          <p14:tracePt t="54524" x="612775" y="3916363"/>
          <p14:tracePt t="54545" x="625475" y="3916363"/>
          <p14:tracePt t="54562" x="638175" y="3929063"/>
          <p14:tracePt t="54769" x="650875" y="3929063"/>
          <p14:tracePt t="54786" x="676275" y="3916363"/>
          <p14:tracePt t="54821" x="688975" y="3905250"/>
          <p14:tracePt t="54856" x="750888" y="3867150"/>
          <p14:tracePt t="54874" x="750888" y="3841750"/>
          <p14:tracePt t="54896" x="763588" y="3816350"/>
          <p14:tracePt t="54914" x="776288" y="3816350"/>
          <p14:tracePt t="54934" x="801688" y="3792538"/>
          <p14:tracePt t="54953" x="825500" y="3754438"/>
          <p14:tracePt t="56048" x="825500" y="3767138"/>
          <p14:tracePt t="56065" x="838200" y="3829050"/>
          <p14:tracePt t="56085" x="876300" y="3916363"/>
          <p14:tracePt t="56103" x="914400" y="3979863"/>
          <p14:tracePt t="56123" x="989013" y="4029075"/>
          <p14:tracePt t="56156" x="1214438" y="4129088"/>
          <p14:tracePt t="56176" x="1301750" y="4141788"/>
          <p14:tracePt t="56197" x="1327150" y="4154488"/>
          <p14:tracePt t="56215" x="1352550" y="4154488"/>
          <p14:tracePt t="56235" x="1376363" y="4154488"/>
          <p14:tracePt t="56253" x="1389063" y="4167188"/>
          <p14:tracePt t="56513" x="1452563" y="4167188"/>
          <p14:tracePt t="56545" x="1465263" y="4167188"/>
          <p14:tracePt t="56578" x="1465263" y="4154488"/>
          <p14:tracePt t="56612" x="1476375" y="4154488"/>
          <p14:tracePt t="56644" x="1489075" y="4141788"/>
          <p14:tracePt t="56646" x="1501775" y="4141788"/>
          <p14:tracePt t="56679" x="1539875" y="4129088"/>
          <p14:tracePt t="56713" x="1627188" y="4092575"/>
          <p14:tracePt t="56744" x="1677988" y="4079875"/>
          <p14:tracePt t="56765" x="1701800" y="4067175"/>
          <p14:tracePt t="56797" x="1739900" y="4067175"/>
          <p14:tracePt t="56828" x="1827213" y="4041775"/>
          <p14:tracePt t="56849" x="1839913" y="4041775"/>
          <p14:tracePt t="56871" x="1878013" y="4017963"/>
          <p14:tracePt t="56889" x="1903413" y="4017963"/>
          <p14:tracePt t="56910" x="1914525" y="4005263"/>
          <p14:tracePt t="56928" x="1939925" y="4005263"/>
          <p14:tracePt t="56949" x="1952625" y="3992563"/>
          <p14:tracePt t="56966" x="1978025" y="3992563"/>
          <p14:tracePt t="66135" x="2065338" y="3992563"/>
          <p14:tracePt t="66156" x="2127250" y="4041775"/>
          <p14:tracePt t="67955" x="2127250" y="4129088"/>
          <p14:tracePt t="67971" x="2139950" y="4254500"/>
          <p14:tracePt t="67989" x="2178050" y="4392613"/>
          <p14:tracePt t="68009" x="2203450" y="4554538"/>
          <p14:tracePt t="68031" x="2228850" y="4779963"/>
          <p14:tracePt t="68049" x="2328863" y="5130800"/>
          <p14:tracePt t="68070" x="2390775" y="5394325"/>
          <p14:tracePt t="68090" x="2441575" y="5518150"/>
          <p14:tracePt t="68112" x="2478088" y="5619750"/>
          <p14:tracePt t="68130" x="2503488" y="5656263"/>
          <p14:tracePt t="68151" x="2541588" y="5732463"/>
          <p14:tracePt t="68170" x="2616200" y="5807075"/>
          <p14:tracePt t="68193" x="2741613" y="5919788"/>
          <p14:tracePt t="68213" x="2890838" y="6032500"/>
          <p14:tracePt t="68235" x="3079750" y="6194425"/>
          <p14:tracePt t="68253" x="3179763" y="6294438"/>
          <p14:tracePt t="68275" x="3317875" y="6419850"/>
          <p14:tracePt t="68294" x="3492500" y="6519863"/>
          <p14:tracePt t="68316" x="3705225" y="6594475"/>
          <p14:tracePt t="68335" x="3879850" y="6657975"/>
          <p14:tracePt t="68357" x="4205288" y="6657975"/>
          <p14:tracePt t="68375" x="4506913" y="6657975"/>
          <p14:tracePt t="68397" x="4932363" y="6657975"/>
          <p14:tracePt t="68416" x="5181600" y="6657975"/>
          <p14:tracePt t="68437" x="5370513" y="6632575"/>
          <p14:tracePt t="68456" x="5407025" y="6632575"/>
          <p14:tracePt t="68474" x="5445125" y="6607175"/>
          <p14:tracePt t="68493" x="5532438" y="6583363"/>
          <p14:tracePt t="68515" x="5732463" y="6557963"/>
          <p14:tracePt t="68535" x="6146800" y="6532563"/>
          <p14:tracePt t="68558" x="6684963" y="6445250"/>
          <p14:tracePt t="68577" x="6884988" y="6407150"/>
          <p14:tracePt t="68598" x="6934200" y="6381750"/>
          <p14:tracePt t="68636" x="6946900" y="6381750"/>
          <p14:tracePt t="68654" x="6985000" y="6381750"/>
          <p14:tracePt t="68674" x="6997700" y="6381750"/>
          <p14:tracePt t="68692" x="7021513" y="6381750"/>
          <p14:tracePt t="68713" x="7059613" y="6381750"/>
          <p14:tracePt t="68730" x="7097713" y="6381750"/>
          <p14:tracePt t="68752" x="7172325" y="6357938"/>
          <p14:tracePt t="68770" x="7259638" y="6357938"/>
          <p14:tracePt t="68792" x="7385050" y="6357938"/>
          <p14:tracePt t="68810" x="7485063" y="6357938"/>
          <p14:tracePt t="68831" x="7561263" y="6357938"/>
          <p14:tracePt t="68918" x="7610475" y="6357938"/>
          <p14:tracePt t="68936" x="7635875" y="6357938"/>
          <p14:tracePt t="68955" x="7685088" y="6357938"/>
          <p14:tracePt t="68976" x="7710488" y="6357938"/>
          <p14:tracePt t="69204" x="7723188" y="6357938"/>
          <p14:tracePt t="69259" x="7773988" y="6419850"/>
          <p14:tracePt t="69276" x="7797800" y="6445250"/>
          <p14:tracePt t="69297" x="7823200" y="6470650"/>
          <p14:tracePt t="69315" x="7835900" y="6483350"/>
          <p14:tracePt t="69335" x="7848600" y="6483350"/>
          <p14:tracePt t="69419" x="7861300" y="6494463"/>
          <p14:tracePt t="69735" x="7886700" y="6494463"/>
          <p14:tracePt t="69753" x="7935913" y="6507163"/>
          <p14:tracePt t="69773" x="7948613" y="6507163"/>
          <p14:tracePt t="69792" x="7961313" y="6507163"/>
          <p14:tracePt t="69830" x="7974013" y="6507163"/>
          <p14:tracePt t="69867" x="7986713" y="6507163"/>
          <p14:tracePt t="69885" x="8023225" y="6507163"/>
          <p14:tracePt t="69922" x="8123238" y="6507163"/>
          <p14:tracePt t="69924" x="8135938" y="6507163"/>
          <p14:tracePt t="69943" x="8174038" y="6507163"/>
          <p14:tracePt t="69963" x="8212138" y="6507163"/>
          <p14:tracePt t="69981" x="8223250" y="6507163"/>
          <p14:tracePt t="70001" x="8223250" y="6494463"/>
          <p14:tracePt t="70038" x="8248650" y="6494463"/>
          <p14:tracePt t="70072" x="8261350" y="6494463"/>
          <p14:tracePt t="70090" x="8286750" y="6494463"/>
          <p14:tracePt t="70112" x="8312150" y="6494463"/>
          <p14:tracePt t="70130" x="8324850" y="6483350"/>
          <p14:tracePt t="70166" x="8335963" y="6483350"/>
          <p14:tracePt t="70183" x="8335963" y="6470650"/>
          <p14:tracePt t="70204" x="8348663" y="6470650"/>
          <p14:tracePt t="70258" x="8361363" y="6470650"/>
          <p14:tracePt t="70276" x="8386763" y="6470650"/>
          <p14:tracePt t="70519" x="8412163" y="6470650"/>
          <p14:tracePt t="70537" x="8461375" y="6470650"/>
          <p14:tracePt t="70558" x="8486775" y="6470650"/>
          <p14:tracePt t="70575" x="8512175" y="6470650"/>
          <p14:tracePt t="70596" x="8537575" y="6470650"/>
          <p14:tracePt t="70613" x="8548688" y="6470650"/>
          <p14:tracePt t="70651" x="8586788" y="6470650"/>
          <p14:tracePt t="70669" x="8599488" y="6470650"/>
          <p14:tracePt t="70689" x="8612188" y="6470650"/>
          <p14:tracePt t="70707" x="8637588" y="6470650"/>
          <p14:tracePt t="70744" x="8650288" y="6470650"/>
          <p14:tracePt t="71338" x="8975725" y="6445250"/>
          <p14:tracePt t="71357" x="9012238" y="6445250"/>
          <p14:tracePt t="71538" x="9024938" y="6445250"/>
          <p14:tracePt t="71556" x="9075738" y="6445250"/>
          <p14:tracePt t="71578" x="9199563" y="6445250"/>
          <p14:tracePt t="71596" x="9263063" y="6445250"/>
          <p14:tracePt t="71617" x="9363075" y="6445250"/>
          <p14:tracePt t="71635" x="9401175" y="6445250"/>
          <p14:tracePt t="71656" x="9463088" y="6445250"/>
          <p14:tracePt t="71674" x="9488488" y="6445250"/>
          <p14:tracePt t="71696" x="9513888" y="6445250"/>
          <p14:tracePt t="71714" x="9525000" y="6445250"/>
          <p14:tracePt t="71734" x="9563100" y="6445250"/>
          <p14:tracePt t="71752" x="9601200" y="6445250"/>
          <p14:tracePt t="71772" x="9626600" y="6445250"/>
          <p14:tracePt t="71789" x="9637713" y="6445250"/>
          <p14:tracePt t="71811" x="9675813" y="6445250"/>
          <p14:tracePt t="71831" x="9726613" y="6445250"/>
          <p14:tracePt t="71850" x="9788525" y="6445250"/>
          <p14:tracePt t="71870" x="9813925" y="6445250"/>
          <p14:tracePt t="71888" x="9839325" y="6445250"/>
          <p14:tracePt t="71911" x="9852025" y="6445250"/>
          <p14:tracePt t="71949" x="9863138" y="6445250"/>
          <p14:tracePt t="71966" x="9875838" y="6445250"/>
          <p14:tracePt t="71987" x="9888538" y="6445250"/>
          <p14:tracePt t="72057" x="9901238" y="6445250"/>
          <p14:tracePt t="72075" x="9939338" y="6445250"/>
          <p14:tracePt t="72096" x="9975850" y="6445250"/>
          <p14:tracePt t="72114" x="10075863" y="6470650"/>
          <p14:tracePt t="72135" x="10139363" y="6470650"/>
          <p14:tracePt t="72153" x="10213975" y="6470650"/>
          <p14:tracePt t="72174" x="10277475" y="6470650"/>
          <p14:tracePt t="72192" x="10288588" y="6470650"/>
          <p14:tracePt t="72259" x="10301288" y="6470650"/>
          <p14:tracePt t="72275" x="10326688" y="6470650"/>
          <p14:tracePt t="72295" x="10352088" y="6457950"/>
          <p14:tracePt t="72990" x="10352088" y="6419850"/>
          <p14:tracePt t="73007" x="10352088" y="6381750"/>
          <p14:tracePt t="73027" x="10364788" y="6345238"/>
          <p14:tracePt t="73045" x="10364788" y="6332538"/>
          <p14:tracePt t="73065" x="10364788" y="6294438"/>
          <p14:tracePt t="73083" x="10377488" y="6257925"/>
          <p14:tracePt t="73103" x="10377488" y="6219825"/>
          <p14:tracePt t="73119" x="10377488" y="6194425"/>
          <p14:tracePt t="73138" x="10377488" y="6169025"/>
          <p14:tracePt t="73157" x="10390188" y="6119813"/>
          <p14:tracePt t="73177" x="10390188" y="6069013"/>
          <p14:tracePt t="73194" x="10401300" y="6032500"/>
          <p14:tracePt t="73213" x="10401300" y="6007100"/>
          <p14:tracePt t="73248" x="10439400" y="5932488"/>
          <p14:tracePt t="73265" x="10464800" y="5894388"/>
          <p14:tracePt t="73285" x="10490200" y="5843588"/>
          <p14:tracePt t="73303" x="10514013" y="5807075"/>
          <p14:tracePt t="73324" x="10577513" y="5743575"/>
          <p14:tracePt t="73342" x="10590213" y="5719763"/>
          <p14:tracePt t="73363" x="10639425" y="5656263"/>
          <p14:tracePt t="73381" x="10677525" y="5581650"/>
          <p14:tracePt t="73401" x="10702925" y="5430838"/>
          <p14:tracePt t="73422" x="10715625" y="5294313"/>
          <p14:tracePt t="73439" x="10715625" y="5230813"/>
          <p14:tracePt t="73460" x="10715625" y="5168900"/>
          <p14:tracePt t="73478" x="10715625" y="5156200"/>
          <p14:tracePt t="73544" x="10715625" y="5143500"/>
          <p14:tracePt t="73581" x="10715625" y="5130800"/>
          <p14:tracePt t="73708" x="10702925" y="5118100"/>
          <p14:tracePt t="74401" x="10702925" y="5105400"/>
          <p14:tracePt t="74417" x="10702925" y="5081588"/>
          <p14:tracePt t="74451" x="10702925" y="5030788"/>
          <p14:tracePt t="74468" x="10702925" y="4968875"/>
          <p14:tracePt t="74489" x="10702925" y="4868863"/>
          <p14:tracePt t="74507" x="10702925" y="4805363"/>
          <p14:tracePt t="74527" x="10702925" y="4779963"/>
          <p14:tracePt t="74580" x="10702925" y="4768850"/>
          <p14:tracePt t="74599" x="10702925" y="4756150"/>
          <p14:tracePt t="74617" x="10702925" y="4743450"/>
          <p14:tracePt t="74651" x="10702925" y="4705350"/>
          <p14:tracePt t="74668" x="10702925" y="4692650"/>
          <p14:tracePt t="74750" x="10702925" y="467995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6DDB2B8-B2F4-4F46-ABEB-0EA268D825F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67" l="1778" r="98667">
                        <a14:foregroundMark x1="13766" y1="16586" x2="40444" y2="12000"/>
                        <a14:foregroundMark x1="10785" y1="21006" x2="0" y2="44889"/>
                        <a14:foregroundMark x1="0" y1="44889" x2="8444" y2="74667"/>
                        <a14:foregroundMark x1="8444" y1="74667" x2="31111" y2="95556"/>
                        <a14:foregroundMark x1="31111" y1="95556" x2="60504" y2="97166"/>
                        <a14:foregroundMark x1="93195" y1="72503" x2="99111" y2="56444"/>
                        <a14:foregroundMark x1="44444" y1="444" x2="44444" y2="889"/>
                        <a14:foregroundMark x1="96333" y1="34775" x2="99111" y2="54222"/>
                        <a14:foregroundMark x1="61778" y1="3111" x2="87111" y2="19556"/>
                        <a14:foregroundMark x1="95343" y1="31154" x2="95395" y2="31228"/>
                        <a14:foregroundMark x1="87111" y1="19556" x2="94202" y2="29547"/>
                        <a14:foregroundMark x1="40444" y1="2667" x2="16000" y2="13778"/>
                        <a14:foregroundMark x1="5778" y1="28889" x2="2222" y2="59111"/>
                        <a14:foregroundMark x1="2222" y1="59111" x2="8000" y2="72889"/>
                        <a14:foregroundMark x1="28000" y1="93333" x2="57778" y2="98667"/>
                        <a14:foregroundMark x1="57778" y1="98667" x2="61226" y2="97828"/>
                        <a14:foregroundMark x1="48000" y1="72000" x2="62667" y2="66667"/>
                        <a14:foregroundMark x1="46222" y1="42667" x2="26222" y2="68000"/>
                        <a14:foregroundMark x1="26222" y1="68000" x2="41778" y2="93778"/>
                        <a14:foregroundMark x1="41778" y1="93778" x2="60905" y2="91865"/>
                        <a14:foregroundMark x1="73940" y1="81867" x2="76444" y2="60889"/>
                        <a14:foregroundMark x1="76444" y1="60889" x2="50222" y2="43556"/>
                        <a14:foregroundMark x1="50222" y1="43556" x2="45333" y2="43111"/>
                        <a14:foregroundMark x1="53333" y1="48000" x2="49333" y2="73778"/>
                        <a14:foregroundMark x1="47556" y1="44444" x2="67556" y2="68000"/>
                        <a14:foregroundMark x1="67556" y1="68000" x2="68444" y2="71111"/>
                        <a14:foregroundMark x1="52889" y1="53333" x2="38667" y2="51556"/>
                        <a14:foregroundMark x1="38667" y1="57778" x2="39556" y2="79111"/>
                        <a14:foregroundMark x1="32444" y1="80000" x2="80889" y2="73778"/>
                        <a14:foregroundMark x1="75111" y1="79556" x2="27111" y2="80889"/>
                        <a14:foregroundMark x1="29778" y1="80000" x2="60444" y2="80444"/>
                        <a14:foregroundMark x1="60444" y1="80444" x2="71111" y2="83111"/>
                        <a14:foregroundMark x1="65333" y1="84000" x2="37333" y2="84000"/>
                        <a14:foregroundMark x1="40000" y1="65778" x2="64889" y2="72444"/>
                        <a14:foregroundMark x1="46667" y1="57333" x2="48444" y2="51556"/>
                        <a14:foregroundMark x1="50222" y1="72889" x2="35556" y2="72889"/>
                        <a14:foregroundMark x1="39111" y1="48889" x2="55111" y2="49333"/>
                        <a14:foregroundMark x1="92444" y1="72444" x2="71976" y2="94220"/>
                        <a14:foregroundMark x1="63053" y1="98068" x2="62667" y2="98222"/>
                        <a14:backgroundMark x1="10222" y1="17333" x2="15556" y2="12444"/>
                        <a14:backgroundMark x1="63522" y1="99241" x2="63111" y2="99556"/>
                        <a14:backgroundMark x1="95556" y1="74667" x2="95474" y2="74730"/>
                        <a14:backgroundMark x1="73778" y1="96444" x2="64889" y2="99556"/>
                        <a14:backgroundMark x1="96889" y1="28889" x2="97333" y2="30667"/>
                        <a14:backgroundMark x1="97778" y1="33333" x2="97778" y2="29778"/>
                        <a14:backgroundMark x1="97778" y1="32444" x2="97778" y2="32444"/>
                        <a14:backgroundMark x1="97778" y1="31556" x2="98222" y2="31556"/>
                        <a14:backgroundMark x1="98222" y1="31556" x2="98222" y2="31556"/>
                        <a14:backgroundMark x1="98222" y1="32000" x2="98222" y2="32000"/>
                        <a14:backgroundMark x1="98222" y1="32000" x2="97778" y2="31556"/>
                        <a14:backgroundMark x1="99556" y1="34667" x2="97778" y2="31556"/>
                        <a14:backgroundMark x1="97333" y1="30222" x2="99111" y2="33333"/>
                        <a14:backgroundMark x1="66667" y1="99556" x2="64000" y2="99556"/>
                        <a14:backgroundMark x1="66222" y1="99556" x2="64000" y2="99556"/>
                        <a14:backgroundMark x1="64000" y1="98667" x2="64000" y2="98667"/>
                        <a14:backgroundMark x1="64000" y1="98667" x2="64000" y2="9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2" y="61581"/>
            <a:ext cx="568915" cy="568915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CA92D5D2-8BAE-4EBF-B98B-324AE57004C8}"/>
              </a:ext>
            </a:extLst>
          </p:cNvPr>
          <p:cNvSpPr txBox="1"/>
          <p:nvPr/>
        </p:nvSpPr>
        <p:spPr>
          <a:xfrm>
            <a:off x="692561" y="54583"/>
            <a:ext cx="1976587" cy="630942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6: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83E5A95C-F627-4351-95A1-BE049E78F562}"/>
              </a:ext>
            </a:extLst>
          </p:cNvPr>
          <p:cNvGrpSpPr/>
          <p:nvPr/>
        </p:nvGrpSpPr>
        <p:grpSpPr>
          <a:xfrm>
            <a:off x="4032376" y="1721406"/>
            <a:ext cx="4616555" cy="782476"/>
            <a:chOff x="1372245" y="1255266"/>
            <a:chExt cx="4616555" cy="782476"/>
          </a:xfrm>
        </p:grpSpPr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xmlns="" id="{88B06AFA-11F8-4261-9251-D8FBCE335A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578186"/>
                </p:ext>
              </p:extLst>
            </p:nvPr>
          </p:nvGraphicFramePr>
          <p:xfrm>
            <a:off x="5353800" y="1497063"/>
            <a:ext cx="635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Equation" r:id="rId6" imgW="634680" imgH="342720" progId="Equation.DSMT4">
                    <p:embed/>
                  </p:oleObj>
                </mc:Choice>
                <mc:Fallback>
                  <p:oleObj name="Equation" r:id="rId6" imgW="634680" imgH="34272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xmlns="" id="{88B06AFA-11F8-4261-9251-D8FBCE335A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53800" y="1497063"/>
                          <a:ext cx="6350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xmlns="" id="{D30A5BFD-28BC-4F96-826E-C2B6B98680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3486555"/>
                </p:ext>
              </p:extLst>
            </p:nvPr>
          </p:nvGraphicFramePr>
          <p:xfrm>
            <a:off x="1372245" y="1402742"/>
            <a:ext cx="16129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8" imgW="1612800" imgH="634680" progId="Equation.DSMT4">
                    <p:embed/>
                  </p:oleObj>
                </mc:Choice>
                <mc:Fallback>
                  <p:oleObj name="Equation" r:id="rId8" imgW="1612800" imgH="6346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xmlns="" id="{D30A5BFD-28BC-4F96-826E-C2B6B98680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72245" y="1402742"/>
                          <a:ext cx="16129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xmlns="" id="{5E89FEB4-4904-4169-B206-E8C651929D6B}"/>
                </a:ext>
              </a:extLst>
            </p:cNvPr>
            <p:cNvSpPr txBox="1"/>
            <p:nvPr/>
          </p:nvSpPr>
          <p:spPr>
            <a:xfrm>
              <a:off x="2946598" y="1255266"/>
              <a:ext cx="2495678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vtpt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đt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21573D2C-87C3-47DF-8DE9-B0E6D01D0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553582"/>
              </p:ext>
            </p:extLst>
          </p:nvPr>
        </p:nvGraphicFramePr>
        <p:xfrm>
          <a:off x="8798455" y="1758429"/>
          <a:ext cx="3365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10" imgW="3365280" imgH="761760" progId="Equation.DSMT4">
                  <p:embed/>
                </p:oleObj>
              </mc:Choice>
              <mc:Fallback>
                <p:oleObj name="Equation" r:id="rId10" imgW="3365280" imgH="7617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21573D2C-87C3-47DF-8DE9-B0E6D01D0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98455" y="1758429"/>
                        <a:ext cx="3365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B018DB4F-AD74-4D96-BAAA-F9B49F7C2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1592"/>
              </p:ext>
            </p:extLst>
          </p:nvPr>
        </p:nvGraphicFramePr>
        <p:xfrm>
          <a:off x="355432" y="4302125"/>
          <a:ext cx="1511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2" imgW="1511280" imgH="507960" progId="Equation.DSMT4">
                  <p:embed/>
                </p:oleObj>
              </mc:Choice>
              <mc:Fallback>
                <p:oleObj name="Equation" r:id="rId12" imgW="1511280" imgH="5079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B018DB4F-AD74-4D96-BAAA-F9B49F7C2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5432" y="4302125"/>
                        <a:ext cx="1511300" cy="5080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A448B6A0-832C-4EBA-889D-3A5F9BA8B0F3}"/>
              </a:ext>
            </a:extLst>
          </p:cNvPr>
          <p:cNvGrpSpPr/>
          <p:nvPr/>
        </p:nvGrpSpPr>
        <p:grpSpPr>
          <a:xfrm>
            <a:off x="4048860" y="2479952"/>
            <a:ext cx="4642899" cy="758452"/>
            <a:chOff x="2283865" y="1951187"/>
            <a:chExt cx="4642899" cy="758452"/>
          </a:xfrm>
        </p:grpSpPr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xmlns="" id="{C9DD9AF0-DA25-4181-969C-0A5F9F0564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0922920"/>
                </p:ext>
              </p:extLst>
            </p:nvPr>
          </p:nvGraphicFramePr>
          <p:xfrm>
            <a:off x="2283865" y="2074639"/>
            <a:ext cx="15240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Equation" r:id="rId14" imgW="1523880" imgH="634680" progId="Equation.DSMT4">
                    <p:embed/>
                  </p:oleObj>
                </mc:Choice>
                <mc:Fallback>
                  <p:oleObj name="Equation" r:id="rId14" imgW="1523880" imgH="6346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xmlns="" id="{C9DD9AF0-DA25-4181-969C-0A5F9F0564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283865" y="2074639"/>
                          <a:ext cx="15240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xmlns="" id="{9BF8D6FB-9F83-4EDD-9DF0-1D57060779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0724180"/>
                </p:ext>
              </p:extLst>
            </p:nvPr>
          </p:nvGraphicFramePr>
          <p:xfrm>
            <a:off x="6279064" y="2189817"/>
            <a:ext cx="647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name="Equation" r:id="rId16" imgW="647640" imgH="355320" progId="Equation.DSMT4">
                    <p:embed/>
                  </p:oleObj>
                </mc:Choice>
                <mc:Fallback>
                  <p:oleObj name="Equation" r:id="rId16" imgW="647640" imgH="35532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xmlns="" id="{9BF8D6FB-9F83-4EDD-9DF0-1D570607799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279064" y="2189817"/>
                          <a:ext cx="6477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7B811CFF-3C67-4892-8C42-CF474681DD47}"/>
                </a:ext>
              </a:extLst>
            </p:cNvPr>
            <p:cNvSpPr txBox="1"/>
            <p:nvPr/>
          </p:nvSpPr>
          <p:spPr>
            <a:xfrm>
              <a:off x="3799581" y="1951187"/>
              <a:ext cx="2533884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vtpt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đt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BA2FAFC0-7D4E-4FAA-9728-23794A8AA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594084"/>
              </p:ext>
            </p:extLst>
          </p:nvPr>
        </p:nvGraphicFramePr>
        <p:xfrm>
          <a:off x="8813155" y="2509921"/>
          <a:ext cx="2400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8" imgW="2400120" imgH="749160" progId="Equation.DSMT4">
                  <p:embed/>
                </p:oleObj>
              </mc:Choice>
              <mc:Fallback>
                <p:oleObj name="Equation" r:id="rId18" imgW="2400120" imgH="749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BA2FAFC0-7D4E-4FAA-9728-23794A8AAE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813155" y="2509921"/>
                        <a:ext cx="2400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FFD9EDD-885E-42F6-823F-091F28393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25381"/>
              </p:ext>
            </p:extLst>
          </p:nvPr>
        </p:nvGraphicFramePr>
        <p:xfrm>
          <a:off x="4774913" y="3862033"/>
          <a:ext cx="2120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20" imgW="2120760" imgH="1523880" progId="Equation.DSMT4">
                  <p:embed/>
                </p:oleObj>
              </mc:Choice>
              <mc:Fallback>
                <p:oleObj name="Equation" r:id="rId20" imgW="2120760" imgH="1523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3FFD9EDD-885E-42F6-823F-091F28393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74913" y="3862033"/>
                        <a:ext cx="21209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8CBB3CA-ABA6-4CE3-870E-D944E011B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051117"/>
              </p:ext>
            </p:extLst>
          </p:nvPr>
        </p:nvGraphicFramePr>
        <p:xfrm>
          <a:off x="8960994" y="4066678"/>
          <a:ext cx="1143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22" imgW="1143000" imgH="1041120" progId="Equation.DSMT4">
                  <p:embed/>
                </p:oleObj>
              </mc:Choice>
              <mc:Fallback>
                <p:oleObj name="Equation" r:id="rId22" imgW="1143000" imgH="1041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8CBB3CA-ABA6-4CE3-870E-D944E011B2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960994" y="4066678"/>
                        <a:ext cx="11430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10CF5D2A-9B04-4DEC-B6BA-81A42BA63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946683"/>
              </p:ext>
            </p:extLst>
          </p:nvPr>
        </p:nvGraphicFramePr>
        <p:xfrm>
          <a:off x="7171349" y="4050287"/>
          <a:ext cx="1587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4" imgW="1587240" imgH="1104840" progId="Equation.DSMT4">
                  <p:embed/>
                </p:oleObj>
              </mc:Choice>
              <mc:Fallback>
                <p:oleObj name="Equation" r:id="rId24" imgW="1587240" imgH="11048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10CF5D2A-9B04-4DEC-B6BA-81A42BA63E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171349" y="4050287"/>
                        <a:ext cx="15875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30C6CB22-CB42-4589-815A-FE53EBD0D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24545"/>
              </p:ext>
            </p:extLst>
          </p:nvPr>
        </p:nvGraphicFramePr>
        <p:xfrm>
          <a:off x="1973360" y="4361013"/>
          <a:ext cx="270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6" imgW="2705040" imgH="571320" progId="Equation.DSMT4">
                  <p:embed/>
                </p:oleObj>
              </mc:Choice>
              <mc:Fallback>
                <p:oleObj name="Equation" r:id="rId26" imgW="2705040" imgH="5713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30C6CB22-CB42-4589-815A-FE53EBD0D8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973360" y="4361013"/>
                        <a:ext cx="2705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B34F6444-01CC-40D5-91BA-6DEDCBB3886D}"/>
              </a:ext>
            </a:extLst>
          </p:cNvPr>
          <p:cNvSpPr txBox="1"/>
          <p:nvPr/>
        </p:nvSpPr>
        <p:spPr>
          <a:xfrm>
            <a:off x="3051477" y="1743011"/>
            <a:ext cx="944735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endParaRPr lang="en-US" sz="3000" b="1" dirty="0">
              <a:ln>
                <a:solidFill>
                  <a:schemeClr val="tx1"/>
                </a:solidFill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4EC023AD-59E6-435A-9D21-D72103719348}"/>
              </a:ext>
            </a:extLst>
          </p:cNvPr>
          <p:cNvGrpSpPr/>
          <p:nvPr/>
        </p:nvGrpSpPr>
        <p:grpSpPr>
          <a:xfrm>
            <a:off x="2555126" y="-126452"/>
            <a:ext cx="9479712" cy="1890702"/>
            <a:chOff x="2555126" y="-126452"/>
            <a:chExt cx="9479712" cy="1890702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xmlns="" id="{668FA11C-09A2-4A89-A1D4-7264CBF32EB1}"/>
                </a:ext>
              </a:extLst>
            </p:cNvPr>
            <p:cNvSpPr txBox="1"/>
            <p:nvPr/>
          </p:nvSpPr>
          <p:spPr>
            <a:xfrm>
              <a:off x="2555126" y="-126452"/>
              <a:ext cx="6546541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           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</a:t>
              </a:r>
              <a:r>
                <a:rPr lang="vi-VN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ng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      </a:t>
              </a:r>
            </a:p>
          </p:txBody>
        </p: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xmlns="" id="{912D940D-E83B-4288-84CC-480CD8B6FC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5672165"/>
                </p:ext>
              </p:extLst>
            </p:nvPr>
          </p:nvGraphicFramePr>
          <p:xfrm>
            <a:off x="8588033" y="1192750"/>
            <a:ext cx="1778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1" name="Equation" r:id="rId28" imgW="1777680" imgH="571320" progId="Equation.DSMT4">
                    <p:embed/>
                  </p:oleObj>
                </mc:Choice>
                <mc:Fallback>
                  <p:oleObj name="Equation" r:id="rId28" imgW="1777680" imgH="57132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xmlns="" id="{912D940D-E83B-4288-84CC-480CD8B6FC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8588033" y="1192750"/>
                          <a:ext cx="17780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xmlns="" id="{25F16F2A-4A98-4248-B6B8-A3A4117889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9225477"/>
                </p:ext>
              </p:extLst>
            </p:nvPr>
          </p:nvGraphicFramePr>
          <p:xfrm>
            <a:off x="8923338" y="127000"/>
            <a:ext cx="31115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2" name="Equation" r:id="rId30" imgW="3111480" imgH="444240" progId="Equation.DSMT4">
                    <p:embed/>
                  </p:oleObj>
                </mc:Choice>
                <mc:Fallback>
                  <p:oleObj name="Equation" r:id="rId30" imgW="3111480" imgH="44424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xmlns="" id="{25F16F2A-4A98-4248-B6B8-A3A4117889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8923338" y="127000"/>
                          <a:ext cx="31115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xmlns="" id="{0B6C0E17-07FD-4858-BAE6-7F0F172E72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5085477"/>
                </p:ext>
              </p:extLst>
            </p:nvPr>
          </p:nvGraphicFramePr>
          <p:xfrm>
            <a:off x="3465587" y="113960"/>
            <a:ext cx="11811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name="Equation" r:id="rId32" imgW="1180800" imgH="355320" progId="Equation.DSMT4">
                    <p:embed/>
                  </p:oleObj>
                </mc:Choice>
                <mc:Fallback>
                  <p:oleObj name="Equation" r:id="rId32" imgW="1180800" imgH="35532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xmlns="" id="{0B6C0E17-07FD-4858-BAE6-7F0F172E72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465587" y="113960"/>
                          <a:ext cx="11811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xmlns="" id="{04F2E424-D661-4BD2-9460-4C9288C1C8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0426254"/>
                </p:ext>
              </p:extLst>
            </p:nvPr>
          </p:nvGraphicFramePr>
          <p:xfrm>
            <a:off x="5835596" y="101127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" name="Equation" r:id="rId34" imgW="342720" imgH="342720" progId="Equation.DSMT4">
                    <p:embed/>
                  </p:oleObj>
                </mc:Choice>
                <mc:Fallback>
                  <p:oleObj name="Equation" r:id="rId34" imgW="342720" imgH="34272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xmlns="" id="{04F2E424-D661-4BD2-9460-4C9288C1C8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5835596" y="101127"/>
                          <a:ext cx="342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xmlns="" id="{15C62E07-0E98-4F60-8DC3-387861C79F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4079943"/>
                </p:ext>
              </p:extLst>
            </p:nvPr>
          </p:nvGraphicFramePr>
          <p:xfrm>
            <a:off x="3849126" y="707026"/>
            <a:ext cx="3340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5" name="Equation" r:id="rId36" imgW="3340080" imgH="444240" progId="Equation.DSMT4">
                    <p:embed/>
                  </p:oleObj>
                </mc:Choice>
                <mc:Fallback>
                  <p:oleObj name="Equation" r:id="rId36" imgW="334008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3849126" y="707026"/>
                          <a:ext cx="33401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FF0E3643-050D-4E20-81F3-000EE858D189}"/>
                </a:ext>
              </a:extLst>
            </p:cNvPr>
            <p:cNvSpPr txBox="1"/>
            <p:nvPr/>
          </p:nvSpPr>
          <p:spPr>
            <a:xfrm>
              <a:off x="7123726" y="421696"/>
              <a:ext cx="3685588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TTQ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i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xmlns="" id="{92EFC3A1-512F-43A9-818D-E8D2A730F892}"/>
                </a:ext>
              </a:extLst>
            </p:cNvPr>
            <p:cNvSpPr txBox="1"/>
            <p:nvPr/>
          </p:nvSpPr>
          <p:spPr>
            <a:xfrm>
              <a:off x="4007721" y="1022511"/>
              <a:ext cx="4559300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i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endPara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2D481AE9-A309-4239-9D22-E30203908D11}"/>
              </a:ext>
            </a:extLst>
          </p:cNvPr>
          <p:cNvGrpSpPr/>
          <p:nvPr/>
        </p:nvGrpSpPr>
        <p:grpSpPr>
          <a:xfrm>
            <a:off x="3889810" y="3159335"/>
            <a:ext cx="4874190" cy="757839"/>
            <a:chOff x="2125220" y="1951187"/>
            <a:chExt cx="4874190" cy="757839"/>
          </a:xfrm>
        </p:grpSpPr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xmlns="" id="{6059F79A-A037-4B0D-86D4-778785034C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3312825"/>
                </p:ext>
              </p:extLst>
            </p:nvPr>
          </p:nvGraphicFramePr>
          <p:xfrm>
            <a:off x="2125220" y="2074026"/>
            <a:ext cx="18415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6" name="Equation" r:id="rId38" imgW="1841400" imgH="634680" progId="Equation.DSMT4">
                    <p:embed/>
                  </p:oleObj>
                </mc:Choice>
                <mc:Fallback>
                  <p:oleObj name="Equation" r:id="rId38" imgW="1841400" imgH="6346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xmlns="" id="{C9DD9AF0-DA25-4181-969C-0A5F9F0564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2125220" y="2074026"/>
                          <a:ext cx="18415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xmlns="" id="{46AA3001-4AE2-460D-B78E-E489CA45DB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330659"/>
                </p:ext>
              </p:extLst>
            </p:nvPr>
          </p:nvGraphicFramePr>
          <p:xfrm>
            <a:off x="6339010" y="2189204"/>
            <a:ext cx="660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7" name="Equation" r:id="rId40" imgW="660240" imgH="355320" progId="Equation.DSMT4">
                    <p:embed/>
                  </p:oleObj>
                </mc:Choice>
                <mc:Fallback>
                  <p:oleObj name="Equation" r:id="rId40" imgW="660240" imgH="35532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xmlns="" id="{9BF8D6FB-9F83-4EDD-9DF0-1D570607799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6339010" y="2189204"/>
                          <a:ext cx="6604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345E8346-0141-4F18-B3F8-27096A02254E}"/>
                </a:ext>
              </a:extLst>
            </p:cNvPr>
            <p:cNvSpPr txBox="1"/>
            <p:nvPr/>
          </p:nvSpPr>
          <p:spPr>
            <a:xfrm>
              <a:off x="3905597" y="1951187"/>
              <a:ext cx="2533884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vtpt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đt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329D18ED-5688-4A89-B08F-EDCECA474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60643"/>
              </p:ext>
            </p:extLst>
          </p:nvPr>
        </p:nvGraphicFramePr>
        <p:xfrm>
          <a:off x="8816093" y="3269694"/>
          <a:ext cx="2413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42" imgW="2412720" imgH="749160" progId="Equation.DSMT4">
                  <p:embed/>
                </p:oleObj>
              </mc:Choice>
              <mc:Fallback>
                <p:oleObj name="Equation" r:id="rId42" imgW="24127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816093" y="3269694"/>
                        <a:ext cx="24130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Isosceles Triangle 20">
            <a:extLst>
              <a:ext uri="{FF2B5EF4-FFF2-40B4-BE49-F238E27FC236}">
                <a16:creationId xmlns:a16="http://schemas.microsoft.com/office/drawing/2014/main" xmlns="" id="{E2836EFB-8B61-46C4-A6F7-A607E8C19FFD}"/>
              </a:ext>
            </a:extLst>
          </p:cNvPr>
          <p:cNvSpPr/>
          <p:nvPr/>
        </p:nvSpPr>
        <p:spPr>
          <a:xfrm>
            <a:off x="585709" y="1591429"/>
            <a:ext cx="2518666" cy="2251761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c 25">
            <a:extLst>
              <a:ext uri="{FF2B5EF4-FFF2-40B4-BE49-F238E27FC236}">
                <a16:creationId xmlns:a16="http://schemas.microsoft.com/office/drawing/2014/main" xmlns="" id="{42954936-3AB8-4E04-B542-A120CA09F56A}"/>
              </a:ext>
            </a:extLst>
          </p:cNvPr>
          <p:cNvSpPr/>
          <p:nvPr/>
        </p:nvSpPr>
        <p:spPr>
          <a:xfrm rot="200722">
            <a:off x="598432" y="3614445"/>
            <a:ext cx="303323" cy="444886"/>
          </a:xfrm>
          <a:prstGeom prst="arc">
            <a:avLst>
              <a:gd name="adj1" fmla="val 15424970"/>
              <a:gd name="adj2" fmla="val 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Arc 47">
            <a:extLst>
              <a:ext uri="{FF2B5EF4-FFF2-40B4-BE49-F238E27FC236}">
                <a16:creationId xmlns:a16="http://schemas.microsoft.com/office/drawing/2014/main" xmlns="" id="{872AA119-0105-4079-AD72-B778AB38B830}"/>
              </a:ext>
            </a:extLst>
          </p:cNvPr>
          <p:cNvSpPr/>
          <p:nvPr/>
        </p:nvSpPr>
        <p:spPr>
          <a:xfrm rot="15805886">
            <a:off x="2691926" y="3557640"/>
            <a:ext cx="510122" cy="444886"/>
          </a:xfrm>
          <a:prstGeom prst="arc">
            <a:avLst>
              <a:gd name="adj1" fmla="val 15424970"/>
              <a:gd name="adj2" fmla="val 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xmlns="" id="{58E5A701-598C-42D0-A159-29636613FF3A}"/>
              </a:ext>
            </a:extLst>
          </p:cNvPr>
          <p:cNvCxnSpPr>
            <a:stCxn id="21" idx="0"/>
            <a:endCxn id="21" idx="4"/>
          </p:cNvCxnSpPr>
          <p:nvPr/>
        </p:nvCxnSpPr>
        <p:spPr>
          <a:xfrm>
            <a:off x="1845042" y="1591429"/>
            <a:ext cx="1259333" cy="225176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xmlns="" id="{3E145F9E-7B66-4B65-9C25-94582646EAEB}"/>
              </a:ext>
            </a:extLst>
          </p:cNvPr>
          <p:cNvCxnSpPr>
            <a:cxnSpLocks/>
          </p:cNvCxnSpPr>
          <p:nvPr/>
        </p:nvCxnSpPr>
        <p:spPr>
          <a:xfrm>
            <a:off x="563484" y="3843190"/>
            <a:ext cx="256678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1B604225-F9D3-4D55-A383-675A840BF4B7}"/>
              </a:ext>
            </a:extLst>
          </p:cNvPr>
          <p:cNvGrpSpPr/>
          <p:nvPr/>
        </p:nvGrpSpPr>
        <p:grpSpPr>
          <a:xfrm>
            <a:off x="762615" y="2127304"/>
            <a:ext cx="707773" cy="342900"/>
            <a:chOff x="784225" y="2719369"/>
            <a:chExt cx="707773" cy="342900"/>
          </a:xfrm>
        </p:grpSpPr>
        <p:sp>
          <p:nvSpPr>
            <p:cNvPr id="24" name="Oval 23">
              <a:extLst>
                <a:ext uri="{FF2B5EF4-FFF2-40B4-BE49-F238E27FC236}">
                  <a16:creationId xmlns:a16="http://schemas.microsoft.com/office/drawing/2014/main" xmlns="" id="{D4BF3D59-8F05-4863-B897-968A4CE20838}"/>
                </a:ext>
              </a:extLst>
            </p:cNvPr>
            <p:cNvSpPr/>
            <p:nvPr/>
          </p:nvSpPr>
          <p:spPr>
            <a:xfrm>
              <a:off x="1353709" y="2903804"/>
              <a:ext cx="138289" cy="158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xmlns="" id="{2FB267DF-E1E8-4B9D-B13A-616E8EE1E5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8376779"/>
                </p:ext>
              </p:extLst>
            </p:nvPr>
          </p:nvGraphicFramePr>
          <p:xfrm>
            <a:off x="784225" y="2719369"/>
            <a:ext cx="469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9" name="Equation" r:id="rId44" imgW="469800" imgH="342720" progId="Equation.DSMT4">
                    <p:embed/>
                  </p:oleObj>
                </mc:Choice>
                <mc:Fallback>
                  <p:oleObj name="Equation" r:id="rId44" imgW="4698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784225" y="2719369"/>
                          <a:ext cx="469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xmlns="" id="{F57BD41A-A953-494F-9720-04A2F4D66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00598"/>
              </p:ext>
            </p:extLst>
          </p:nvPr>
        </p:nvGraphicFramePr>
        <p:xfrm>
          <a:off x="1678764" y="1149662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46" imgW="342720" imgH="342720" progId="Equation.DSMT4">
                  <p:embed/>
                </p:oleObj>
              </mc:Choice>
              <mc:Fallback>
                <p:oleObj name="Equation" r:id="rId46" imgW="342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678764" y="1149662"/>
                        <a:ext cx="342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xmlns="" id="{7C281B1E-DBC7-456F-93F1-D40E8CD57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20245"/>
              </p:ext>
            </p:extLst>
          </p:nvPr>
        </p:nvGraphicFramePr>
        <p:xfrm>
          <a:off x="178464" y="3767108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48" imgW="342720" imgH="342720" progId="Equation.DSMT4">
                  <p:embed/>
                </p:oleObj>
              </mc:Choice>
              <mc:Fallback>
                <p:oleObj name="Equation" r:id="rId48" imgW="342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78464" y="3767108"/>
                        <a:ext cx="342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xmlns="" id="{4041750C-DA63-4D8B-B990-E2BFF8184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097372"/>
              </p:ext>
            </p:extLst>
          </p:nvPr>
        </p:nvGraphicFramePr>
        <p:xfrm>
          <a:off x="3207788" y="3786730"/>
          <a:ext cx="34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50" imgW="342720" imgH="355320" progId="Equation.DSMT4">
                  <p:embed/>
                </p:oleObj>
              </mc:Choice>
              <mc:Fallback>
                <p:oleObj name="Equation" r:id="rId50" imgW="342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207788" y="3786730"/>
                        <a:ext cx="342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xmlns="" id="{06B01F75-EF05-47A7-A034-26DF8194E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127564"/>
              </p:ext>
            </p:extLst>
          </p:nvPr>
        </p:nvGraphicFramePr>
        <p:xfrm>
          <a:off x="5228290" y="5314109"/>
          <a:ext cx="2108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52" imgW="2108160" imgH="1523880" progId="Equation.DSMT4">
                  <p:embed/>
                </p:oleObj>
              </mc:Choice>
              <mc:Fallback>
                <p:oleObj name="Equation" r:id="rId52" imgW="2108160" imgH="1523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3FFD9EDD-885E-42F6-823F-091F28393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228290" y="5314109"/>
                        <a:ext cx="21082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xmlns="" id="{47AABEB0-049D-410A-8DD9-91BF27301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82608"/>
              </p:ext>
            </p:extLst>
          </p:nvPr>
        </p:nvGraphicFramePr>
        <p:xfrm>
          <a:off x="10193335" y="4212337"/>
          <a:ext cx="187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54" imgW="1879560" imgH="507960" progId="Equation.DSMT4">
                  <p:embed/>
                </p:oleObj>
              </mc:Choice>
              <mc:Fallback>
                <p:oleObj name="Equation" r:id="rId54" imgW="1879560" imgH="5079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30C6CB22-CB42-4589-815A-FE53EBD0D8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10193335" y="4212337"/>
                        <a:ext cx="1879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D789DD4C-98AB-45E1-9AA3-489E4F9E2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065888"/>
              </p:ext>
            </p:extLst>
          </p:nvPr>
        </p:nvGraphicFramePr>
        <p:xfrm>
          <a:off x="2434364" y="5820779"/>
          <a:ext cx="267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56" imgW="2679480" imgH="571320" progId="Equation.DSMT4">
                  <p:embed/>
                </p:oleObj>
              </mc:Choice>
              <mc:Fallback>
                <p:oleObj name="Equation" r:id="rId56" imgW="26794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2434364" y="5820779"/>
                        <a:ext cx="2679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xmlns="" id="{4D2B8437-0ADC-434A-9642-F3CD8F830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310543"/>
              </p:ext>
            </p:extLst>
          </p:nvPr>
        </p:nvGraphicFramePr>
        <p:xfrm>
          <a:off x="8838970" y="5501671"/>
          <a:ext cx="2463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58" imgW="2463480" imgH="1155600" progId="Equation.DSMT4">
                  <p:embed/>
                </p:oleObj>
              </mc:Choice>
              <mc:Fallback>
                <p:oleObj name="Equation" r:id="rId58" imgW="2463480" imgH="1155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8CBB3CA-ABA6-4CE3-870E-D944E011B2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8838970" y="5501671"/>
                        <a:ext cx="24638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xmlns="" id="{7593329E-3F66-440A-A019-148F37CEB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164660"/>
              </p:ext>
            </p:extLst>
          </p:nvPr>
        </p:nvGraphicFramePr>
        <p:xfrm>
          <a:off x="7347475" y="5594495"/>
          <a:ext cx="1358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60" imgW="1358640" imgH="1041120" progId="Equation.DSMT4">
                  <p:embed/>
                </p:oleObj>
              </mc:Choice>
              <mc:Fallback>
                <p:oleObj name="Equation" r:id="rId60" imgW="1358640" imgH="10411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10CF5D2A-9B04-4DEC-B6BA-81A42BA63E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7347475" y="5594495"/>
                        <a:ext cx="13589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9DBDFB07-926D-46AF-87CA-3411C68ED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728568"/>
              </p:ext>
            </p:extLst>
          </p:nvPr>
        </p:nvGraphicFramePr>
        <p:xfrm>
          <a:off x="741760" y="5745265"/>
          <a:ext cx="1536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62" imgW="1536480" imgH="507960" progId="Equation.DSMT4">
                  <p:embed/>
                </p:oleObj>
              </mc:Choice>
              <mc:Fallback>
                <p:oleObj name="Equation" r:id="rId62" imgW="1536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741760" y="5745265"/>
                        <a:ext cx="1536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054383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9371"/>
    </mc:Choice>
    <mc:Fallback xmlns="">
      <p:transition spd="slow" advTm="1893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21" grpId="0" animBg="1"/>
      <p:bldP spid="26" grpId="0" animBg="1"/>
      <p:bldP spid="48" grpId="0" animBg="1"/>
    </p:bldLst>
  </p:timing>
  <p:extLst>
    <p:ext uri="{3A86A75C-4F4B-4683-9AE1-C65F6400EC91}">
      <p14:laserTraceLst xmlns:p14="http://schemas.microsoft.com/office/powerpoint/2010/main">
        <p14:tracePtLst>
          <p14:tracePt t="891" x="10602913" y="4679950"/>
          <p14:tracePt t="911" x="10526713" y="4692650"/>
          <p14:tracePt t="950" x="10514013" y="4692650"/>
          <p14:tracePt t="989" x="10502900" y="4705350"/>
          <p14:tracePt t="4751" x="10464800" y="4618038"/>
          <p14:tracePt t="4769" x="10401300" y="4492625"/>
          <p14:tracePt t="4769" x="10364788" y="4430713"/>
          <p14:tracePt t="4790" x="10288588" y="4154488"/>
          <p14:tracePt t="4808" x="10277475" y="4079875"/>
          <p14:tracePt t="4891" x="10277475" y="4041775"/>
          <p14:tracePt t="4909" x="10264775" y="3954463"/>
          <p14:tracePt t="4928" x="10252075" y="3879850"/>
          <p14:tracePt t="4948" x="10252075" y="3854450"/>
          <p14:tracePt t="4970" x="10252075" y="3816350"/>
          <p14:tracePt t="4989" x="10252075" y="3729038"/>
          <p14:tracePt t="5010" x="10252075" y="3616325"/>
          <p14:tracePt t="5028" x="10252075" y="3479800"/>
          <p14:tracePt t="5049" x="10252075" y="3354388"/>
          <p14:tracePt t="5068" x="10252075" y="3254375"/>
          <p14:tracePt t="5089" x="10252075" y="3165475"/>
          <p14:tracePt t="5107" x="10264775" y="3116263"/>
          <p14:tracePt t="5128" x="10288588" y="3028950"/>
          <p14:tracePt t="5147" x="10288588" y="2890838"/>
          <p14:tracePt t="5169" x="10301288" y="2627313"/>
          <p14:tracePt t="5187" x="10301288" y="2503488"/>
          <p14:tracePt t="5208" x="10301288" y="2490788"/>
          <p14:tracePt t="5225" x="10301288" y="2478088"/>
          <p14:tracePt t="7939" x="10277475" y="2516188"/>
          <p14:tracePt t="7956" x="10252075" y="2578100"/>
          <p14:tracePt t="7975" x="10188575" y="2665413"/>
          <p14:tracePt t="7994" x="10139363" y="2752725"/>
          <p14:tracePt t="8015" x="10113963" y="2790825"/>
          <p14:tracePt t="8033" x="10075863" y="2816225"/>
          <p14:tracePt t="8054" x="10075863" y="2828925"/>
          <p14:tracePt t="8072" x="10039350" y="2878138"/>
          <p14:tracePt t="8092" x="10001250" y="2916238"/>
          <p14:tracePt t="8110" x="9926638" y="2978150"/>
          <p14:tracePt t="8130" x="9839325" y="3078163"/>
          <p14:tracePt t="8133" x="9826625" y="3090863"/>
          <p14:tracePt t="8150" x="9739313" y="3190875"/>
          <p14:tracePt t="8171" x="9701213" y="3254375"/>
          <p14:tracePt t="8210" x="9626600" y="3341688"/>
          <p14:tracePt t="8227" x="9601200" y="3367088"/>
          <p14:tracePt t="8264" x="9588500" y="3378200"/>
          <p14:tracePt t="8281" x="9575800" y="3390900"/>
          <p14:tracePt t="8302" x="9537700" y="3429000"/>
          <p14:tracePt t="8320" x="9501188" y="3454400"/>
          <p14:tracePt t="8341" x="9450388" y="3503613"/>
          <p14:tracePt t="8359" x="9437688" y="3516313"/>
          <p14:tracePt t="8378" x="9413875" y="3529013"/>
          <p14:tracePt t="8433" x="9401175" y="3541713"/>
          <p14:tracePt t="8452" x="9363075" y="3567113"/>
          <p14:tracePt t="8472" x="9312275" y="3579813"/>
          <p14:tracePt t="8493" x="9288463" y="3590925"/>
          <p14:tracePt t="8510" x="9263063" y="3603625"/>
          <p14:tracePt t="8532" x="9224963" y="3616325"/>
          <p14:tracePt t="8550" x="9199563" y="3629025"/>
          <p14:tracePt t="8552" x="9188450" y="3641725"/>
          <p14:tracePt t="8572" x="9163050" y="3654425"/>
          <p14:tracePt t="8592" x="9137650" y="3654425"/>
          <p14:tracePt t="8610" x="9112250" y="3679825"/>
          <p14:tracePt t="8631" x="9075738" y="3692525"/>
          <p14:tracePt t="8668" x="9063038" y="3692525"/>
          <p14:tracePt t="8703" x="9063038" y="3703638"/>
          <p14:tracePt t="10586" x="9037638" y="3703638"/>
          <p14:tracePt t="10602" x="8912225" y="3679825"/>
          <p14:tracePt t="10622" x="8786813" y="3629025"/>
          <p14:tracePt t="10640" x="8712200" y="3603625"/>
          <p14:tracePt t="10662" x="8424863" y="3554413"/>
          <p14:tracePt t="10680" x="8148638" y="3516313"/>
          <p14:tracePt t="10682" x="8099425" y="3503613"/>
          <p14:tracePt t="10704" x="7710488" y="3503613"/>
          <p14:tracePt t="10722" x="7597775" y="3529013"/>
          <p14:tracePt t="10743" x="7323138" y="3529013"/>
          <p14:tracePt t="10762" x="7134225" y="3516313"/>
          <p14:tracePt t="10764" x="7059613" y="3516313"/>
          <p14:tracePt t="10784" x="6721475" y="3503613"/>
          <p14:tracePt t="10805" x="6472238" y="3490913"/>
          <p14:tracePt t="10823" x="6321425" y="3467100"/>
          <p14:tracePt t="10843" x="6157913" y="3441700"/>
          <p14:tracePt t="10861" x="6096000" y="3429000"/>
          <p14:tracePt t="10898" x="5870575" y="3416300"/>
          <p14:tracePt t="10917" x="5757863" y="3416300"/>
          <p14:tracePt t="10939" x="5632450" y="3416300"/>
          <p14:tracePt t="10959" x="5495925" y="3416300"/>
          <p14:tracePt t="10981" x="5345113" y="3416300"/>
          <p14:tracePt t="11018" x="5119688" y="3416300"/>
          <p14:tracePt t="11037" x="5068888" y="3416300"/>
          <p14:tracePt t="11038" x="5057775" y="3416300"/>
          <p14:tracePt t="11059" x="5019675" y="3416300"/>
          <p14:tracePt t="11076" x="4968875" y="3416300"/>
          <p14:tracePt t="11100" x="4956175" y="3416300"/>
          <p14:tracePt t="11704" x="5470525" y="2952750"/>
          <p14:tracePt t="11721" x="5995988" y="2578100"/>
          <p14:tracePt t="11742" x="6483350" y="2303463"/>
          <p14:tracePt t="11760" x="6684963" y="2201863"/>
          <p14:tracePt t="11967" x="6696075" y="2201863"/>
          <p14:tracePt t="11984" x="6721475" y="2201863"/>
          <p14:tracePt t="12017" x="6808788" y="2201863"/>
          <p14:tracePt t="12034" x="6859588" y="2201863"/>
          <p14:tracePt t="12053" x="6897688" y="2201863"/>
          <p14:tracePt t="13155" x="6884988" y="2227263"/>
          <p14:tracePt t="13171" x="6910388" y="2327275"/>
          <p14:tracePt t="13192" x="6959600" y="2439988"/>
          <p14:tracePt t="13209" x="6959600" y="2478088"/>
          <p14:tracePt t="13230" x="6972300" y="2527300"/>
          <p14:tracePt t="13249" x="6985000" y="2603500"/>
          <p14:tracePt t="13269" x="7010400" y="2690813"/>
          <p14:tracePt t="13288" x="7034213" y="2816225"/>
          <p14:tracePt t="13290" x="7034213" y="2828925"/>
          <p14:tracePt t="13310" x="7059613" y="2941638"/>
          <p14:tracePt t="13331" x="7085013" y="3078163"/>
          <p14:tracePt t="13349" x="7085013" y="3241675"/>
          <p14:tracePt t="13370" x="7110413" y="3367088"/>
          <p14:tracePt t="13388" x="7110413" y="3416300"/>
          <p14:tracePt t="13408" x="7110413" y="3467100"/>
          <p14:tracePt t="13425" x="7110413" y="3516313"/>
          <p14:tracePt t="13445" x="7110413" y="3567113"/>
          <p14:tracePt t="13465" x="7110413" y="3629025"/>
          <p14:tracePt t="13486" x="7110413" y="3654425"/>
          <p14:tracePt t="13504" x="7123113" y="3703638"/>
          <p14:tracePt t="13525" x="7123113" y="3729038"/>
          <p14:tracePt t="13542" x="7123113" y="3741738"/>
          <p14:tracePt t="13561" x="7123113" y="3754438"/>
          <p14:tracePt t="13599" x="7159625" y="3754438"/>
          <p14:tracePt t="13617" x="7272338" y="3667125"/>
          <p14:tracePt t="13638" x="7572375" y="3416300"/>
          <p14:tracePt t="13656" x="8010525" y="3090863"/>
          <p14:tracePt t="13677" x="8674100" y="2665413"/>
          <p14:tracePt t="13696" x="8899525" y="2527300"/>
          <p14:tracePt t="13718" x="8999538" y="2478088"/>
          <p14:tracePt t="13771" x="9050338" y="2439988"/>
          <p14:tracePt t="13788" x="9099550" y="2390775"/>
          <p14:tracePt t="13790" x="9112250" y="2378075"/>
          <p14:tracePt t="13810" x="9250363" y="2278063"/>
          <p14:tracePt t="13832" x="9401175" y="2165350"/>
          <p14:tracePt t="13851" x="9424988" y="2152650"/>
          <p14:tracePt t="13872" x="9437688" y="2127250"/>
          <p14:tracePt t="14161" x="9450388" y="2114550"/>
          <p14:tracePt t="14244" x="9463088" y="2114550"/>
          <p14:tracePt t="14262" x="9475788" y="2152650"/>
          <p14:tracePt t="14282" x="9475788" y="2178050"/>
          <p14:tracePt t="14300" x="9488488" y="2214563"/>
          <p14:tracePt t="14320" x="9488488" y="2239963"/>
          <p14:tracePt t="14337" x="9488488" y="2252663"/>
          <p14:tracePt t="16375" x="9488488" y="2265363"/>
          <p14:tracePt t="16393" x="9350375" y="2378075"/>
          <p14:tracePt t="16414" x="9212263" y="2516188"/>
          <p14:tracePt t="16432" x="9037638" y="2665413"/>
          <p14:tracePt t="16453" x="8837613" y="2840038"/>
          <p14:tracePt t="16470" x="8686800" y="2952750"/>
          <p14:tracePt t="16491" x="8248650" y="3278188"/>
          <p14:tracePt t="16508" x="8023225" y="3454400"/>
          <p14:tracePt t="16529" x="7685088" y="3679825"/>
          <p14:tracePt t="16548" x="7435850" y="3841750"/>
          <p14:tracePt t="16569" x="7097713" y="4017963"/>
          <p14:tracePt t="16587" x="6746875" y="4141788"/>
          <p14:tracePt t="16609" x="6359525" y="4305300"/>
          <p14:tracePt t="16644" x="5795963" y="4467225"/>
          <p14:tracePt t="16664" x="5607050" y="4518025"/>
          <p14:tracePt t="16685" x="5370513" y="4567238"/>
          <p14:tracePt t="16703" x="5219700" y="4605338"/>
          <p14:tracePt t="16706" x="5181600" y="4605338"/>
          <p14:tracePt t="16727" x="5019675" y="4656138"/>
          <p14:tracePt t="16749" x="4868863" y="4679950"/>
          <p14:tracePt t="16767" x="4719638" y="4705350"/>
          <p14:tracePt t="16788" x="4556125" y="4705350"/>
          <p14:tracePt t="16806" x="4456113" y="4705350"/>
          <p14:tracePt t="16808" x="4443413" y="4705350"/>
          <p14:tracePt t="16844" x="4243388" y="4705350"/>
          <p14:tracePt t="16862" x="4105275" y="4705350"/>
          <p14:tracePt t="16865" x="4068763" y="4705350"/>
          <p14:tracePt t="16886" x="3867150" y="4705350"/>
          <p14:tracePt t="16904" x="3517900" y="4705350"/>
          <p14:tracePt t="16926" x="3028950" y="4705350"/>
          <p14:tracePt t="16944" x="2441575" y="4705350"/>
          <p14:tracePt t="16964" x="1914525" y="4705350"/>
          <p14:tracePt t="16965" x="1814513" y="4705350"/>
          <p14:tracePt t="16983" x="1476375" y="4705350"/>
          <p14:tracePt t="17003" x="1276350" y="4705350"/>
          <p14:tracePt t="17021" x="1263650" y="4705350"/>
          <p14:tracePt t="17195" x="1252538" y="4705350"/>
          <p14:tracePt t="17210" x="1239838" y="4730750"/>
          <p14:tracePt t="17245" x="1201738" y="4768850"/>
          <p14:tracePt t="17263" x="1176338" y="4818063"/>
          <p14:tracePt t="17284" x="1127125" y="4868863"/>
          <p14:tracePt t="17320" x="1114425" y="4879975"/>
          <p14:tracePt t="18911" x="1089025" y="4905375"/>
          <p14:tracePt t="19008" x="1076325" y="4905375"/>
          <p14:tracePt t="19089" x="1038225" y="4892675"/>
          <p14:tracePt t="19126" x="989013" y="4892675"/>
          <p14:tracePt t="19144" x="925513" y="4868863"/>
          <p14:tracePt t="19165" x="876300" y="4868863"/>
          <p14:tracePt t="19184" x="814388" y="4856163"/>
          <p14:tracePt t="19205" x="738188" y="4843463"/>
          <p14:tracePt t="19223" x="701675" y="4843463"/>
          <p14:tracePt t="19244" x="663575" y="4830763"/>
          <p14:tracePt t="19263" x="638175" y="4830763"/>
          <p14:tracePt t="19343" x="625475" y="4830763"/>
          <p14:tracePt t="19646" x="625475" y="4818063"/>
          <p14:tracePt t="19662" x="625475" y="4805363"/>
          <p14:tracePt t="19697" x="701675" y="4779963"/>
          <p14:tracePt t="19715" x="725488" y="4756150"/>
          <p14:tracePt t="19753" x="738188" y="4756150"/>
          <p14:tracePt t="19770" x="763588" y="4743450"/>
          <p14:tracePt t="19791" x="801688" y="4730750"/>
          <p14:tracePt t="19809" x="838200" y="4718050"/>
          <p14:tracePt t="19811" x="850900" y="4718050"/>
          <p14:tracePt t="19848" x="925513" y="4679950"/>
          <p14:tracePt t="19869" x="989013" y="4656138"/>
          <p14:tracePt t="19891" x="1050925" y="4618038"/>
          <p14:tracePt t="19911" x="1101725" y="4605338"/>
          <p14:tracePt t="19947" x="1114425" y="4592638"/>
          <p14:tracePt t="19964" x="1127125" y="4592638"/>
          <p14:tracePt t="19985" x="1150938" y="4579938"/>
          <p14:tracePt t="20003" x="1201738" y="4554538"/>
          <p14:tracePt t="20025" x="1263650" y="4543425"/>
          <p14:tracePt t="20043" x="1327150" y="4518025"/>
          <p14:tracePt t="20065" x="1376363" y="4505325"/>
          <p14:tracePt t="20083" x="1401763" y="4492625"/>
          <p14:tracePt t="20105" x="1465263" y="4479925"/>
          <p14:tracePt t="20122" x="1476375" y="4479925"/>
          <p14:tracePt t="20143" x="1489075" y="4467225"/>
          <p14:tracePt t="20179" x="1501775" y="4467225"/>
          <p14:tracePt t="20293" x="1514475" y="4467225"/>
          <p14:tracePt t="20309" x="1527175" y="4467225"/>
          <p14:tracePt t="20330" x="1565275" y="4454525"/>
          <p14:tracePt t="20348" x="1577975" y="4443413"/>
          <p14:tracePt t="20401" x="1589088" y="4443413"/>
          <p14:tracePt t="20453" x="1601788" y="4443413"/>
          <p14:tracePt t="20548" x="1601788" y="4430713"/>
          <p14:tracePt t="20675" x="1614488" y="4430713"/>
          <p14:tracePt t="20693" x="1627188" y="4418013"/>
          <p14:tracePt t="20713" x="1652588" y="4418013"/>
          <p14:tracePt t="20748" x="1665288" y="4405313"/>
          <p14:tracePt t="20765" x="1677988" y="4405313"/>
          <p14:tracePt t="20801" x="1689100" y="4405313"/>
          <p14:tracePt t="20957" x="1701800" y="4405313"/>
          <p14:tracePt t="21008" x="1727200" y="4392613"/>
          <p14:tracePt t="21025" x="1739900" y="4379913"/>
          <p14:tracePt t="21043" x="1765300" y="4354513"/>
          <p14:tracePt t="21061" x="1778000" y="4341813"/>
          <p14:tracePt t="21080" x="1778000" y="4330700"/>
          <p14:tracePt t="21099" x="1790700" y="4330700"/>
          <p14:tracePt t="21179" x="1790700" y="4318000"/>
          <p14:tracePt t="21660" x="1801813" y="4279900"/>
          <p14:tracePt t="21676" x="1801813" y="4192588"/>
          <p14:tracePt t="21697" x="1801813" y="4017963"/>
          <p14:tracePt t="21715" x="1865313" y="3803650"/>
          <p14:tracePt t="21737" x="1914525" y="3616325"/>
          <p14:tracePt t="21754" x="1952625" y="3516313"/>
          <p14:tracePt t="21776" x="2027238" y="3341688"/>
          <p14:tracePt t="21795" x="2078038" y="3216275"/>
          <p14:tracePt t="21816" x="2127250" y="3078163"/>
          <p14:tracePt t="21835" x="2152650" y="3041650"/>
          <p14:tracePt t="21855" x="2178050" y="3016250"/>
          <p14:tracePt t="21893" x="2190750" y="2978150"/>
          <p14:tracePt t="21911" x="2203450" y="2965450"/>
          <p14:tracePt t="21934" x="2239963" y="2890838"/>
          <p14:tracePt t="21951" x="2265363" y="2840038"/>
          <p14:tracePt t="21975" x="2290763" y="2803525"/>
          <p14:tracePt t="22009" x="2316163" y="2752725"/>
          <p14:tracePt t="22081" x="2328863" y="2740025"/>
          <p14:tracePt t="22473" x="2278063" y="2803525"/>
          <p14:tracePt t="22490" x="2239963" y="2828925"/>
          <p14:tracePt t="22492" x="2228850" y="2852738"/>
          <p14:tracePt t="22513" x="2190750" y="2903538"/>
          <p14:tracePt t="22539" x="2152650" y="2952750"/>
          <p14:tracePt t="22562" x="2139950" y="2990850"/>
          <p14:tracePt t="22588" x="2090738" y="3078163"/>
          <p14:tracePt t="22612" x="2027238" y="3165475"/>
          <p14:tracePt t="22637" x="1965325" y="3278188"/>
          <p14:tracePt t="22660" x="1890713" y="3403600"/>
          <p14:tracePt t="22662" x="1890713" y="3441700"/>
          <p14:tracePt t="22685" x="1801813" y="3579813"/>
          <p14:tracePt t="22711" x="1727200" y="3692525"/>
          <p14:tracePt t="22730" x="1689100" y="3767138"/>
          <p14:tracePt t="22757" x="1652588" y="3803650"/>
          <p14:tracePt t="22778" x="1614488" y="3867150"/>
          <p14:tracePt t="22780" x="1601788" y="3879850"/>
          <p14:tracePt t="22804" x="1577975" y="3929063"/>
          <p14:tracePt t="22829" x="1514475" y="4017963"/>
          <p14:tracePt t="22852" x="1465263" y="4079875"/>
          <p14:tracePt t="22877" x="1452563" y="4117975"/>
          <p14:tracePt t="22901" x="1439863" y="4141788"/>
          <p14:tracePt t="22989" x="1439863" y="4154488"/>
          <p14:tracePt t="23221" x="1476375" y="4092575"/>
          <p14:tracePt t="23239" x="1501775" y="4067175"/>
          <p14:tracePt t="23261" x="1565275" y="3992563"/>
          <p14:tracePt t="23279" x="1589088" y="3954463"/>
          <p14:tracePt t="23280" x="1601788" y="3929063"/>
          <p14:tracePt t="23301" x="1639888" y="3867150"/>
          <p14:tracePt t="23322" x="1714500" y="3754438"/>
          <p14:tracePt t="23340" x="1765300" y="3692525"/>
          <p14:tracePt t="23361" x="1839913" y="3579813"/>
          <p14:tracePt t="23380" x="1890713" y="3541713"/>
          <p14:tracePt t="23381" x="1903413" y="3516313"/>
          <p14:tracePt t="23401" x="1914525" y="3503613"/>
          <p14:tracePt t="23423" x="1927225" y="3479800"/>
          <p14:tracePt t="23441" x="1952625" y="3467100"/>
          <p14:tracePt t="23463" x="1978025" y="3416300"/>
          <p14:tracePt t="23481" x="2027238" y="3354388"/>
          <p14:tracePt t="23502" x="2065338" y="3267075"/>
          <p14:tracePt t="23520" x="2103438" y="3216275"/>
          <p14:tracePt t="23541" x="2139950" y="3165475"/>
          <p14:tracePt t="23580" x="2165350" y="3128963"/>
          <p14:tracePt t="23598" x="2190750" y="3078163"/>
          <p14:tracePt t="23620" x="2228850" y="3028950"/>
          <p14:tracePt t="23638" x="2239963" y="3003550"/>
          <p14:tracePt t="23660" x="2265363" y="2952750"/>
          <p14:tracePt t="23696" x="2278063" y="2916238"/>
          <p14:tracePt t="23751" x="2290763" y="2916238"/>
          <p14:tracePt t="24164" x="2290763" y="2903538"/>
          <p14:tracePt t="24182" x="2116138" y="2928938"/>
          <p14:tracePt t="24204" x="1939925" y="2990850"/>
          <p14:tracePt t="24221" x="1890713" y="2990850"/>
          <p14:tracePt t="24257" x="1878013" y="2990850"/>
          <p14:tracePt t="24275" x="1827213" y="2990850"/>
          <p14:tracePt t="24297" x="1752600" y="2990850"/>
          <p14:tracePt t="24316" x="1652588" y="3003550"/>
          <p14:tracePt t="24337" x="1501775" y="3003550"/>
          <p14:tracePt t="24355" x="1352550" y="3003550"/>
          <p14:tracePt t="24377" x="1214438" y="3003550"/>
          <p14:tracePt t="24394" x="1076325" y="3003550"/>
          <p14:tracePt t="24414" x="1027113" y="3016250"/>
          <p14:tracePt t="24803" x="1050925" y="3016250"/>
          <p14:tracePt t="24820" x="1076325" y="3016250"/>
          <p14:tracePt t="24841" x="1176338" y="3016250"/>
          <p14:tracePt t="24842" x="1227138" y="3016250"/>
          <p14:tracePt t="24861" x="1427163" y="2852738"/>
          <p14:tracePt t="24884" x="1727200" y="2578100"/>
          <p14:tracePt t="24901" x="1814513" y="2478088"/>
          <p14:tracePt t="24924" x="1914525" y="2390775"/>
          <p14:tracePt t="24941" x="1952625" y="2339975"/>
          <p14:tracePt t="24980" x="1965325" y="2314575"/>
          <p14:tracePt t="24999" x="1978025" y="2290763"/>
          <p14:tracePt t="25020" x="1990725" y="2265363"/>
          <p14:tracePt t="25038" x="2027238" y="2178050"/>
          <p14:tracePt t="25060" x="2039938" y="2127250"/>
          <p14:tracePt t="25078" x="2065338" y="2078038"/>
          <p14:tracePt t="25101" x="2078038" y="2014538"/>
          <p14:tracePt t="25118" x="2078038" y="1965325"/>
          <p14:tracePt t="25139" x="2078038" y="1927225"/>
          <p14:tracePt t="25157" x="2078038" y="1889125"/>
          <p14:tracePt t="25176" x="2078038" y="1865313"/>
          <p14:tracePt t="25195" x="2103438" y="1839913"/>
          <p14:tracePt t="25216" x="2103438" y="1776413"/>
          <p14:tracePt t="25234" x="2103438" y="1739900"/>
          <p14:tracePt t="25255" x="2103438" y="1714500"/>
          <p14:tracePt t="25272" x="2103438" y="1663700"/>
          <p14:tracePt t="25293" x="2090738" y="1652588"/>
          <p14:tracePt t="25310" x="2078038" y="1639888"/>
          <p14:tracePt t="25347" x="2065338" y="1627188"/>
          <p14:tracePt t="25365" x="2052638" y="1614488"/>
          <p14:tracePt t="25416" x="2039938" y="1614488"/>
          <p14:tracePt t="25434" x="2027238" y="1614488"/>
          <p14:tracePt t="25455" x="2003425" y="1652588"/>
          <p14:tracePt t="25474" x="1990725" y="1701800"/>
          <p14:tracePt t="25496" x="1978025" y="1739900"/>
          <p14:tracePt t="25514" x="1965325" y="1801813"/>
          <p14:tracePt t="25536" x="1952625" y="1876425"/>
          <p14:tracePt t="25553" x="1927225" y="1952625"/>
          <p14:tracePt t="25576" x="1903413" y="2039938"/>
          <p14:tracePt t="25594" x="1890713" y="2127250"/>
          <p14:tracePt t="25617" x="1865313" y="2265363"/>
          <p14:tracePt t="25635" x="1814513" y="2365375"/>
          <p14:tracePt t="25657" x="1752600" y="2516188"/>
          <p14:tracePt t="25674" x="1739900" y="2552700"/>
          <p14:tracePt t="25696" x="1714500" y="2603500"/>
          <p14:tracePt t="25715" x="1701800" y="2640013"/>
          <p14:tracePt t="25717" x="1689100" y="2652713"/>
          <p14:tracePt t="25736" x="1665288" y="2716213"/>
          <p14:tracePt t="25758" x="1614488" y="2840038"/>
          <p14:tracePt t="25775" x="1614488" y="2890838"/>
          <p14:tracePt t="25798" x="1552575" y="3028950"/>
          <p14:tracePt t="25816" x="1489075" y="3165475"/>
          <p14:tracePt t="25818" x="1465263" y="3203575"/>
          <p14:tracePt t="25837" x="1376363" y="3378200"/>
          <p14:tracePt t="25860" x="1352550" y="3503613"/>
          <p14:tracePt t="25877" x="1314450" y="3603625"/>
          <p14:tracePt t="25878" x="1301750" y="3616325"/>
          <p14:tracePt t="25902" x="1252538" y="3767138"/>
          <p14:tracePt t="25920" x="1214438" y="3867150"/>
          <p14:tracePt t="25943" x="1189038" y="3992563"/>
          <p14:tracePt t="25961" x="1163638" y="4041775"/>
          <p14:tracePt t="25983" x="1150938" y="4067175"/>
          <p14:tracePt t="26020" x="1150938" y="4079875"/>
          <p14:tracePt t="26058" x="1139825" y="4117975"/>
          <p14:tracePt t="26076" x="1127125" y="4129088"/>
          <p14:tracePt t="26096" x="1114425" y="4167188"/>
          <p14:tracePt t="26116" x="1101725" y="4179888"/>
          <p14:tracePt t="26139" x="1101725" y="4192588"/>
          <p14:tracePt t="26158" x="1089025" y="4205288"/>
          <p14:tracePt t="26179" x="1076325" y="4205288"/>
          <p14:tracePt t="26217" x="1063625" y="4217988"/>
          <p14:tracePt t="26235" x="1014413" y="4241800"/>
          <p14:tracePt t="26271" x="963613" y="4267200"/>
          <p14:tracePt t="26310" x="950913" y="4267200"/>
          <p14:tracePt t="26328" x="901700" y="4279900"/>
          <p14:tracePt t="26349" x="876300" y="4279900"/>
          <p14:tracePt t="26368" x="838200" y="4305300"/>
          <p14:tracePt t="26389" x="814388" y="4305300"/>
          <p14:tracePt t="26407" x="776288" y="4305300"/>
          <p14:tracePt t="26426" x="763588" y="4305300"/>
          <p14:tracePt t="26600" x="750888" y="4305300"/>
          <p14:tracePt t="27491" x="750888" y="4267200"/>
          <p14:tracePt t="27508" x="750888" y="4217988"/>
          <p14:tracePt t="27525" x="750888" y="4192588"/>
          <p14:tracePt t="27549" x="763588" y="4154488"/>
          <p14:tracePt t="27566" x="776288" y="4129088"/>
          <p14:tracePt t="27587" x="788988" y="4092575"/>
          <p14:tracePt t="27605" x="788988" y="4041775"/>
          <p14:tracePt t="27626" x="814388" y="3979863"/>
          <p14:tracePt t="27644" x="814388" y="3916363"/>
          <p14:tracePt t="27665" x="838200" y="3854450"/>
          <p14:tracePt t="27684" x="863600" y="3779838"/>
          <p14:tracePt t="27705" x="901700" y="3654425"/>
          <p14:tracePt t="27723" x="925513" y="3541713"/>
          <p14:tracePt t="27746" x="950913" y="3479800"/>
          <p14:tracePt t="27764" x="963613" y="3441700"/>
          <p14:tracePt t="27785" x="989013" y="3341688"/>
          <p14:tracePt t="27803" x="1050925" y="3228975"/>
          <p14:tracePt t="27824" x="1139825" y="3065463"/>
          <p14:tracePt t="27842" x="1239838" y="2928938"/>
          <p14:tracePt t="27863" x="1339850" y="2803525"/>
          <p14:tracePt t="27882" x="1427163" y="2728913"/>
          <p14:tracePt t="27904" x="1501775" y="2640013"/>
          <p14:tracePt t="27922" x="1539875" y="2603500"/>
          <p14:tracePt t="27943" x="1552575" y="2590800"/>
          <p14:tracePt t="27958" x="1577975" y="2578100"/>
          <p14:tracePt t="27961" x="1601788" y="2552700"/>
          <p14:tracePt t="27981" x="1627188" y="2527300"/>
          <p14:tracePt t="28001" x="1652588" y="2516188"/>
          <p14:tracePt t="28019" x="1665288" y="2516188"/>
          <p14:tracePt t="30411" x="1689100" y="2414588"/>
          <p14:tracePt t="30428" x="1765300" y="2290763"/>
          <p14:tracePt t="30449" x="1827213" y="2165350"/>
          <p14:tracePt t="30467" x="1865313" y="2127250"/>
          <p14:tracePt t="30489" x="1865313" y="2089150"/>
          <p14:tracePt t="30525" x="1865313" y="2078038"/>
          <p14:tracePt t="30581" x="1865313" y="2065338"/>
          <p14:tracePt t="30684" x="1878013" y="2065338"/>
          <p14:tracePt t="30701" x="1878013" y="2101850"/>
          <p14:tracePt t="30722" x="1878013" y="2214563"/>
          <p14:tracePt t="30740" x="1827213" y="2339975"/>
          <p14:tracePt t="30761" x="1739900" y="2552700"/>
          <p14:tracePt t="30780" x="1652588" y="2778125"/>
          <p14:tracePt t="30801" x="1527175" y="3065463"/>
          <p14:tracePt t="30819" x="1401763" y="3354388"/>
          <p14:tracePt t="30841" x="1276350" y="3629025"/>
          <p14:tracePt t="30860" x="1139825" y="3829050"/>
          <p14:tracePt t="30883" x="1001713" y="3967163"/>
          <p14:tracePt t="30902" x="950913" y="4017963"/>
          <p14:tracePt t="30923" x="889000" y="4092575"/>
          <p14:tracePt t="30942" x="863600" y="4129088"/>
          <p14:tracePt t="30962" x="788988" y="4192588"/>
          <p14:tracePt t="30982" x="701675" y="4292600"/>
          <p14:tracePt t="31003" x="650875" y="4418013"/>
          <p14:tracePt t="31021" x="625475" y="4454525"/>
          <p14:tracePt t="31043" x="612775" y="4492625"/>
          <p14:tracePt t="31061" x="625475" y="4543425"/>
          <p14:tracePt t="31083" x="838200" y="4605338"/>
          <p14:tracePt t="31101" x="989013" y="4618038"/>
          <p14:tracePt t="31102" x="1027113" y="4618038"/>
          <p14:tracePt t="31123" x="1301750" y="4618038"/>
          <p14:tracePt t="31141" x="1689100" y="4643438"/>
          <p14:tracePt t="31163" x="1903413" y="4643438"/>
          <p14:tracePt t="31182" x="2078038" y="4643438"/>
          <p14:tracePt t="31204" x="2278063" y="4656138"/>
          <p14:tracePt t="31222" x="2365375" y="4679950"/>
          <p14:tracePt t="31224" x="2390775" y="4679950"/>
          <p14:tracePt t="31244" x="2452688" y="4679950"/>
          <p14:tracePt t="31265" x="2516188" y="4679950"/>
          <p14:tracePt t="31284" x="2541588" y="4679950"/>
          <p14:tracePt t="31305" x="2554288" y="4679950"/>
          <p14:tracePt t="31322" x="2565400" y="4679950"/>
          <p14:tracePt t="31343" x="2616200" y="4679950"/>
          <p14:tracePt t="31362" x="2728913" y="4679950"/>
          <p14:tracePt t="31384" x="2841625" y="4679950"/>
          <p14:tracePt t="31402" x="2916238" y="4679950"/>
          <p14:tracePt t="31423" x="3016250" y="4656138"/>
          <p14:tracePt t="31441" x="3103563" y="4630738"/>
          <p14:tracePt t="31462" x="3128963" y="4630738"/>
          <p14:tracePt t="31481" x="3154363" y="4618038"/>
          <p14:tracePt t="31501" x="3216275" y="4592638"/>
          <p14:tracePt t="31520" x="3267075" y="4579938"/>
          <p14:tracePt t="31541" x="3305175" y="4567238"/>
          <p14:tracePt t="31559" x="3328988" y="4554538"/>
          <p14:tracePt t="31559" x="3341688" y="4554538"/>
          <p14:tracePt t="31581" x="3367088" y="4543425"/>
          <p14:tracePt t="31635" x="3379788" y="4530725"/>
          <p14:tracePt t="31653" x="3379788" y="4518025"/>
          <p14:tracePt t="31674" x="3379788" y="4479925"/>
          <p14:tracePt t="31692" x="3328988" y="4430713"/>
          <p14:tracePt t="31713" x="3228975" y="4354513"/>
          <p14:tracePt t="31732" x="3141663" y="4267200"/>
          <p14:tracePt t="31734" x="3116263" y="4241800"/>
          <p14:tracePt t="31754" x="2992438" y="4079875"/>
          <p14:tracePt t="31776" x="2903538" y="3954463"/>
          <p14:tracePt t="31794" x="2790825" y="3803650"/>
          <p14:tracePt t="31816" x="2728913" y="3692525"/>
          <p14:tracePt t="31836" x="2603500" y="3516313"/>
          <p14:tracePt t="31858" x="2516188" y="3367088"/>
          <p14:tracePt t="31878" x="2452688" y="3254375"/>
          <p14:tracePt t="31900" x="2365375" y="3090863"/>
          <p14:tracePt t="31919" x="2252663" y="2828925"/>
          <p14:tracePt t="31941" x="2078038" y="2516188"/>
          <p14:tracePt t="31960" x="1952625" y="2214563"/>
          <p14:tracePt t="31998" x="1890713" y="1939925"/>
          <p14:tracePt t="32016" x="1890713" y="1901825"/>
          <p14:tracePt t="32039" x="1878013" y="1865313"/>
          <p14:tracePt t="32057" x="1878013" y="1852613"/>
          <p14:tracePt t="32094" x="1878013" y="1827213"/>
          <p14:tracePt t="32112" x="1878013" y="1814513"/>
          <p14:tracePt t="32133" x="1878013" y="1789113"/>
          <p14:tracePt t="32187" x="1878013" y="1776413"/>
          <p14:tracePt t="32446" x="1878013" y="1852613"/>
          <p14:tracePt t="32463" x="1903413" y="1978025"/>
          <p14:tracePt t="32501" x="1903413" y="2178050"/>
          <p14:tracePt t="32502" x="1903413" y="2201863"/>
          <p14:tracePt t="35617" x="1903413" y="2214563"/>
          <p14:tracePt t="35634" x="1903413" y="2252663"/>
          <p14:tracePt t="35654" x="1914525" y="2278063"/>
          <p14:tracePt t="35757" x="1927225" y="2290763"/>
          <p14:tracePt t="38193" x="1927225" y="2152650"/>
          <p14:tracePt t="38210" x="1927225" y="2052638"/>
          <p14:tracePt t="38230" x="1927225" y="1952625"/>
          <p14:tracePt t="38248" x="1927225" y="1876425"/>
          <p14:tracePt t="38268" x="1927225" y="1839913"/>
          <p14:tracePt t="38285" x="1927225" y="1827213"/>
          <p14:tracePt t="38305" x="1927225" y="1801813"/>
          <p14:tracePt t="38341" x="1927225" y="1789113"/>
          <p14:tracePt t="38358" x="1927225" y="1752600"/>
          <p14:tracePt t="38378" x="1927225" y="1739900"/>
          <p14:tracePt t="38396" x="1927225" y="1727200"/>
          <p14:tracePt t="38416" x="1927225" y="1714500"/>
          <p14:tracePt t="38774" x="1927225" y="1752600"/>
          <p14:tracePt t="38790" x="1927225" y="1789113"/>
          <p14:tracePt t="38826" x="1927225" y="1901825"/>
          <p14:tracePt t="38843" x="1927225" y="1914525"/>
          <p14:tracePt t="38865" x="1927225" y="1952625"/>
          <p14:tracePt t="38883" x="1927225" y="1978025"/>
          <p14:tracePt t="38904" x="1927225" y="2027238"/>
          <p14:tracePt t="38923" x="1927225" y="2065338"/>
          <p14:tracePt t="38926" x="1927225" y="2078038"/>
          <p14:tracePt t="38948" x="1903413" y="2127250"/>
          <p14:tracePt t="38969" x="1890713" y="2178050"/>
          <p14:tracePt t="38987" x="1890713" y="2201863"/>
          <p14:tracePt t="39008" x="1890713" y="2214563"/>
          <p14:tracePt t="39027" x="1890713" y="2227263"/>
          <p14:tracePt t="39046" x="1890713" y="2239963"/>
          <p14:tracePt t="39067" x="1890713" y="2265363"/>
          <p14:tracePt t="39085" x="1878013" y="2314575"/>
          <p14:tracePt t="39122" x="1865313" y="2378075"/>
          <p14:tracePt t="39177" x="1852613" y="2390775"/>
          <p14:tracePt t="39195" x="1852613" y="2427288"/>
          <p14:tracePt t="39217" x="1839913" y="2465388"/>
          <p14:tracePt t="39235" x="1814513" y="2527300"/>
          <p14:tracePt t="39257" x="1790700" y="2590800"/>
          <p14:tracePt t="39276" x="1765300" y="2652713"/>
          <p14:tracePt t="39298" x="1714500" y="2752725"/>
          <p14:tracePt t="39318" x="1677988" y="2878138"/>
          <p14:tracePt t="39340" x="1601788" y="3041650"/>
          <p14:tracePt t="39360" x="1565275" y="3154363"/>
          <p14:tracePt t="39383" x="1514475" y="3267075"/>
          <p14:tracePt t="39401" x="1501775" y="3316288"/>
          <p14:tracePt t="39423" x="1489075" y="3367088"/>
          <p14:tracePt t="39461" x="1489075" y="3378200"/>
          <p14:tracePt t="39479" x="1476375" y="3403600"/>
          <p14:tracePt t="39502" x="1465263" y="3454400"/>
          <p14:tracePt t="39520" x="1452563" y="3490913"/>
          <p14:tracePt t="39541" x="1439863" y="3554413"/>
          <p14:tracePt t="39559" x="1401763" y="3603625"/>
          <p14:tracePt t="39582" x="1389063" y="3716338"/>
          <p14:tracePt t="39600" x="1376363" y="3792538"/>
          <p14:tracePt t="39602" x="1376363" y="3803650"/>
          <p14:tracePt t="39622" x="1363663" y="3867150"/>
          <p14:tracePt t="39643" x="1363663" y="3879850"/>
          <p14:tracePt t="39682" x="1363663" y="3892550"/>
          <p14:tracePt t="39700" x="1452563" y="3905250"/>
          <p14:tracePt t="39721" x="1627188" y="3941763"/>
          <p14:tracePt t="39740" x="1801813" y="3979863"/>
          <p14:tracePt t="39777" x="1978025" y="4017963"/>
          <p14:tracePt t="39796" x="2052638" y="4054475"/>
          <p14:tracePt t="39816" x="2152650" y="4105275"/>
          <p14:tracePt t="39834" x="2216150" y="4141788"/>
          <p14:tracePt t="39856" x="2228850" y="4141788"/>
          <p14:tracePt t="39873" x="2239963" y="4154488"/>
          <p14:tracePt t="39894" x="2278063" y="4167188"/>
          <p14:tracePt t="39913" x="2328863" y="4192588"/>
          <p14:tracePt t="39934" x="2339975" y="4192588"/>
          <p14:tracePt t="39972" x="2352675" y="4205288"/>
          <p14:tracePt t="39993" x="2378075" y="4217988"/>
          <p14:tracePt t="39995" x="2403475" y="4217988"/>
          <p14:tracePt t="40014" x="2428875" y="4217988"/>
          <p14:tracePt t="40037" x="2452688" y="4230688"/>
          <p14:tracePt t="40091" x="2465388" y="4230688"/>
          <p14:tracePt t="40108" x="2478088" y="4241800"/>
          <p14:tracePt t="40128" x="2490788" y="4254500"/>
          <p14:tracePt t="40146" x="2503488" y="4254500"/>
          <p14:tracePt t="40166" x="2516188" y="4254500"/>
          <p14:tracePt t="40183" x="2528888" y="4254500"/>
          <p14:tracePt t="40220" x="2541588" y="4254500"/>
          <p14:tracePt t="40238" x="2541588" y="4241800"/>
          <p14:tracePt t="40260" x="2478088" y="4154488"/>
          <p14:tracePt t="40278" x="2352675" y="4041775"/>
          <p14:tracePt t="40299" x="2190750" y="3867150"/>
          <p14:tracePt t="40318" x="2078038" y="3767138"/>
          <p14:tracePt t="40340" x="2014538" y="3703638"/>
          <p14:tracePt t="40359" x="1990725" y="3654425"/>
          <p14:tracePt t="40380" x="1952625" y="3590925"/>
          <p14:tracePt t="40401" x="1878013" y="3467100"/>
          <p14:tracePt t="40421" x="1839913" y="3367088"/>
          <p14:tracePt t="40442" x="1814513" y="3290888"/>
          <p14:tracePt t="40445" x="1814513" y="3278188"/>
          <p14:tracePt t="40463" x="1790700" y="3203575"/>
          <p14:tracePt t="40486" x="1778000" y="3154363"/>
          <p14:tracePt t="40505" x="1765300" y="3041650"/>
          <p14:tracePt t="40544" x="1714500" y="2828925"/>
          <p14:tracePt t="40562" x="1714500" y="2716213"/>
          <p14:tracePt t="40585" x="1701800" y="2552700"/>
          <p14:tracePt t="40604" x="1701800" y="2465388"/>
          <p14:tracePt t="40641" x="1701800" y="2327275"/>
          <p14:tracePt t="40659" x="1701800" y="2303463"/>
          <p14:tracePt t="40682" x="1701800" y="2227263"/>
          <p14:tracePt t="40700" x="1701800" y="2190750"/>
          <p14:tracePt t="40720" x="1701800" y="2139950"/>
          <p14:tracePt t="40739" x="1701800" y="2114550"/>
          <p14:tracePt t="40758" x="1701800" y="2101850"/>
          <p14:tracePt t="40778" x="1701800" y="2065338"/>
          <p14:tracePt t="40798" x="1701800" y="2027238"/>
          <p14:tracePt t="40816" x="1701800" y="2001838"/>
          <p14:tracePt t="40837" x="1714500" y="1989138"/>
          <p14:tracePt t="40890" x="1714500" y="1978025"/>
          <p14:tracePt t="41025" x="1739900" y="1965325"/>
          <p14:tracePt t="41044" x="1752600" y="1965325"/>
          <p14:tracePt t="41064" x="1765300" y="1989138"/>
          <p14:tracePt t="41082" x="1778000" y="2027238"/>
          <p14:tracePt t="41103" x="1778000" y="2039938"/>
          <p14:tracePt t="41253" x="1778000" y="2052638"/>
          <p14:tracePt t="41271" x="1778000" y="2089150"/>
          <p14:tracePt t="41293" x="1790700" y="2127250"/>
          <p14:tracePt t="41311" x="1790700" y="2152650"/>
          <p14:tracePt t="41333" x="1790700" y="2190750"/>
          <p14:tracePt t="41352" x="1790700" y="2239963"/>
          <p14:tracePt t="41373" x="1790700" y="2314575"/>
          <p14:tracePt t="41392" x="1790700" y="2390775"/>
          <p14:tracePt t="41412" x="1790700" y="2490788"/>
          <p14:tracePt t="41431" x="1790700" y="2603500"/>
          <p14:tracePt t="41452" x="1790700" y="2752725"/>
          <p14:tracePt t="41470" x="1790700" y="2916238"/>
          <p14:tracePt t="41491" x="1765300" y="3103563"/>
          <p14:tracePt t="41509" x="1765300" y="3267075"/>
          <p14:tracePt t="41531" x="1752600" y="3390900"/>
          <p14:tracePt t="41549" x="1727200" y="3479800"/>
          <p14:tracePt t="41571" x="1727200" y="3503613"/>
          <p14:tracePt t="41590" x="1714500" y="3567113"/>
          <p14:tracePt t="41610" x="1689100" y="3603625"/>
          <p14:tracePt t="41630" x="1677988" y="3629025"/>
          <p14:tracePt t="41649" x="1665288" y="3667125"/>
          <p14:tracePt t="41670" x="1627188" y="3716338"/>
          <p14:tracePt t="41689" x="1601788" y="3741738"/>
          <p14:tracePt t="41709" x="1552575" y="3779838"/>
          <p14:tracePt t="41727" x="1539875" y="3803650"/>
          <p14:tracePt t="41748" x="1527175" y="3816350"/>
          <p14:tracePt t="41765" x="1514475" y="3829050"/>
          <p14:tracePt t="41786" x="1501775" y="3829050"/>
          <p14:tracePt t="41804" x="1489075" y="3854450"/>
          <p14:tracePt t="41823" x="1439863" y="3892550"/>
          <p14:tracePt t="41844" x="1376363" y="3954463"/>
          <p14:tracePt t="41865" x="1263650" y="4005263"/>
          <p14:tracePt t="41882" x="1227138" y="4017963"/>
          <p14:tracePt t="41954" x="1201738" y="4017963"/>
          <p14:tracePt t="41971" x="1176338" y="4029075"/>
          <p14:tracePt t="41990" x="1114425" y="4041775"/>
          <p14:tracePt t="42010" x="1089025" y="4041775"/>
          <p14:tracePt t="42032" x="1063625" y="4054475"/>
          <p14:tracePt t="42049" x="1027113" y="4067175"/>
          <p14:tracePt t="42070" x="1014413" y="4067175"/>
          <p14:tracePt t="42107" x="1001713" y="4067175"/>
          <p14:tracePt t="42349" x="1014413" y="4067175"/>
          <p14:tracePt t="42366" x="1089025" y="4067175"/>
          <p14:tracePt t="42387" x="1150938" y="4067175"/>
          <p14:tracePt t="42406" x="1476375" y="4129088"/>
          <p14:tracePt t="42429" x="1827213" y="4179888"/>
          <p14:tracePt t="42448" x="1990725" y="4192588"/>
          <p14:tracePt t="42469" x="2103438" y="4217988"/>
          <p14:tracePt t="42487" x="2152650" y="4217988"/>
          <p14:tracePt t="42541" x="2416175" y="4230688"/>
          <p14:tracePt t="42558" x="2441575" y="4230688"/>
          <p14:tracePt t="42578" x="2490788" y="4230688"/>
          <p14:tracePt t="42597" x="2641600" y="4230688"/>
          <p14:tracePt t="42618" x="2741613" y="4230688"/>
          <p14:tracePt t="42637" x="2790825" y="4230688"/>
          <p14:tracePt t="42658" x="2941638" y="4230688"/>
          <p14:tracePt t="42675" x="3003550" y="4230688"/>
          <p14:tracePt t="42697" x="3028950" y="4230688"/>
          <p14:tracePt t="42715" x="3067050" y="4241800"/>
          <p14:tracePt t="42737" x="3092450" y="4241800"/>
          <p14:tracePt t="42757" x="3141663" y="4241800"/>
          <p14:tracePt t="42778" x="3167063" y="4241800"/>
          <p14:tracePt t="44120" x="3141663" y="4241800"/>
          <p14:tracePt t="44138" x="2992438" y="4318000"/>
          <p14:tracePt t="44157" x="2816225" y="4354513"/>
          <p14:tracePt t="44178" x="2667000" y="4392613"/>
          <p14:tracePt t="44199" x="2578100" y="4392613"/>
          <p14:tracePt t="44218" x="2516188" y="4405313"/>
          <p14:tracePt t="44240" x="2503488" y="4405313"/>
          <p14:tracePt t="44277" x="2490788" y="4405313"/>
          <p14:tracePt t="44295" x="2452688" y="4405313"/>
          <p14:tracePt t="44317" x="2378075" y="4367213"/>
          <p14:tracePt t="44335" x="2328863" y="4341813"/>
          <p14:tracePt t="44356" x="2290763" y="4318000"/>
          <p14:tracePt t="44373" x="2265363" y="4305300"/>
          <p14:tracePt t="44412" x="2239963" y="4305300"/>
          <p14:tracePt t="44430" x="2216150" y="4292600"/>
          <p14:tracePt t="44451" x="2178050" y="4267200"/>
          <p14:tracePt t="44506" x="2127250" y="4205288"/>
          <p14:tracePt t="44523" x="2090738" y="4154488"/>
          <p14:tracePt t="44546" x="2052638" y="4054475"/>
          <p14:tracePt t="44563" x="2014538" y="3941763"/>
          <p14:tracePt t="44586" x="1990725" y="3679825"/>
          <p14:tracePt t="44604" x="1939925" y="3467100"/>
          <p14:tracePt t="44623" x="1865313" y="3141663"/>
          <p14:tracePt t="44644" x="1814513" y="2803525"/>
          <p14:tracePt t="44667" x="1778000" y="2552700"/>
          <p14:tracePt t="44687" x="1778000" y="2414588"/>
          <p14:tracePt t="44709" x="1765300" y="2290763"/>
          <p14:tracePt t="44727" x="1765300" y="2165350"/>
          <p14:tracePt t="44750" x="1765300" y="2065338"/>
          <p14:tracePt t="44769" x="1765300" y="1989138"/>
          <p14:tracePt t="44790" x="1765300" y="1939925"/>
          <p14:tracePt t="44809" x="1765300" y="1914525"/>
          <p14:tracePt t="44830" x="1765300" y="1901825"/>
          <p14:tracePt t="44848" x="1765300" y="1889125"/>
          <p14:tracePt t="44870" x="1765300" y="1865313"/>
          <p14:tracePt t="44887" x="1765300" y="1839913"/>
          <p14:tracePt t="44924" x="1765300" y="1827213"/>
          <p14:tracePt t="45559" x="1752600" y="1852613"/>
          <p14:tracePt t="45576" x="1752600" y="1865313"/>
          <p14:tracePt t="45595" x="1752600" y="1876425"/>
          <p14:tracePt t="45662" x="1727200" y="1927225"/>
          <p14:tracePt t="45699" x="1689100" y="2014538"/>
          <p14:tracePt t="45717" x="1639888" y="2089150"/>
          <p14:tracePt t="45740" x="1565275" y="2190750"/>
          <p14:tracePt t="45759" x="1501775" y="2303463"/>
          <p14:tracePt t="45779" x="1427163" y="2414588"/>
          <p14:tracePt t="45801" x="1352550" y="2565400"/>
          <p14:tracePt t="45819" x="1276350" y="2678113"/>
          <p14:tracePt t="45842" x="1239838" y="2778125"/>
          <p14:tracePt t="45860" x="1189038" y="2878138"/>
          <p14:tracePt t="45883" x="1127125" y="3016250"/>
          <p14:tracePt t="45905" x="1076325" y="3154363"/>
          <p14:tracePt t="45926" x="1014413" y="3303588"/>
          <p14:tracePt t="45927" x="1014413" y="3341688"/>
          <p14:tracePt t="45946" x="963613" y="3479800"/>
          <p14:tracePt t="45968" x="914400" y="3667125"/>
          <p14:tracePt t="45986" x="876300" y="3779838"/>
          <p14:tracePt t="46006" x="838200" y="3879850"/>
          <p14:tracePt t="46025" x="825500" y="3954463"/>
          <p14:tracePt t="46047" x="814388" y="4029075"/>
          <p14:tracePt t="46065" x="801688" y="4054475"/>
          <p14:tracePt t="46087" x="788988" y="4079875"/>
          <p14:tracePt t="46124" x="776288" y="4117975"/>
          <p14:tracePt t="46143" x="763588" y="4129088"/>
          <p14:tracePt t="46165" x="763588" y="4141788"/>
          <p14:tracePt t="46203" x="750888" y="4154488"/>
          <p14:tracePt t="46490" x="776288" y="4167188"/>
          <p14:tracePt t="46508" x="825500" y="4167188"/>
          <p14:tracePt t="46510" x="850900" y="4167188"/>
          <p14:tracePt t="46531" x="1014413" y="4154488"/>
          <p14:tracePt t="46552" x="1201738" y="4117975"/>
          <p14:tracePt t="46570" x="1301750" y="4105275"/>
          <p14:tracePt t="46591" x="1389063" y="4079875"/>
          <p14:tracePt t="46610" x="1414463" y="4079875"/>
          <p14:tracePt t="46632" x="1439863" y="4067175"/>
          <p14:tracePt t="46670" x="1452563" y="4067175"/>
          <p14:tracePt t="46688" x="1501775" y="4054475"/>
          <p14:tracePt t="46710" x="1577975" y="4054475"/>
          <p14:tracePt t="46731" x="1665288" y="4054475"/>
          <p14:tracePt t="46752" x="1765300" y="4054475"/>
          <p14:tracePt t="46771" x="1865313" y="4054475"/>
          <p14:tracePt t="46791" x="1952625" y="4054475"/>
          <p14:tracePt t="46811" x="2065338" y="4054475"/>
          <p14:tracePt t="46834" x="2290763" y="4054475"/>
          <p14:tracePt t="46853" x="2528888" y="4054475"/>
          <p14:tracePt t="46874" x="2992438" y="4017963"/>
          <p14:tracePt t="46893" x="3228975" y="4017963"/>
          <p14:tracePt t="46914" x="3241675" y="4017963"/>
          <p14:tracePt t="47592" x="3216275" y="4029075"/>
          <p14:tracePt t="47610" x="3205163" y="4041775"/>
          <p14:tracePt t="47646" x="3179763" y="4054475"/>
          <p14:tracePt t="47664" x="3154363" y="4067175"/>
          <p14:tracePt t="47684" x="3141663" y="4067175"/>
          <p14:tracePt t="47701" x="3092450" y="4079875"/>
          <p14:tracePt t="47722" x="3079750" y="4079875"/>
          <p14:tracePt t="47776" x="3067050" y="4079875"/>
          <p14:tracePt t="47793" x="3054350" y="4079875"/>
          <p14:tracePt t="47830" x="3041650" y="4079875"/>
          <p14:tracePt t="47866" x="3003550" y="4105275"/>
          <p14:tracePt t="47884" x="2954338" y="4105275"/>
          <p14:tracePt t="47904" x="2928938" y="4105275"/>
          <p14:tracePt t="47922" x="2890838" y="4105275"/>
          <p14:tracePt t="47943" x="2854325" y="4105275"/>
          <p14:tracePt t="47960" x="2828925" y="4105275"/>
          <p14:tracePt t="47982" x="2790825" y="4105275"/>
          <p14:tracePt t="48001" x="2767013" y="4105275"/>
          <p14:tracePt t="48023" x="2741613" y="4092575"/>
          <p14:tracePt t="48039" x="2716213" y="4092575"/>
          <p14:tracePt t="48060" x="2703513" y="4092575"/>
          <p14:tracePt t="48099" x="2690813" y="4092575"/>
          <p14:tracePt t="48137" x="2678113" y="4092575"/>
          <p14:tracePt t="48172" x="2667000" y="4079875"/>
          <p14:tracePt t="48190" x="2641600" y="4079875"/>
          <p14:tracePt t="48192" x="2628900" y="4079875"/>
          <p14:tracePt t="48213" x="2616200" y="4054475"/>
          <p14:tracePt t="48231" x="2565400" y="4041775"/>
          <p14:tracePt t="48253" x="2541588" y="4029075"/>
          <p14:tracePt t="48306" x="2541588" y="4005263"/>
          <p14:tracePt t="48324" x="2490788" y="3803650"/>
          <p14:tracePt t="48345" x="2441575" y="3367088"/>
          <p14:tracePt t="48364" x="2378075" y="3028950"/>
          <p14:tracePt t="48366" x="2378075" y="2941638"/>
          <p14:tracePt t="48387" x="2365375" y="2516188"/>
          <p14:tracePt t="48408" x="2290763" y="2190750"/>
          <p14:tracePt t="48425" x="2203450" y="2027238"/>
          <p14:tracePt t="48464" x="2152650" y="1876425"/>
          <p14:tracePt t="48482" x="2127250" y="1839913"/>
          <p14:tracePt t="48502" x="2127250" y="1827213"/>
          <p14:tracePt t="48519" x="2116138" y="1814513"/>
          <p14:tracePt t="48540" x="2103438" y="1801813"/>
          <p14:tracePt t="48558" x="2103438" y="1789113"/>
          <p14:tracePt t="48580" x="2090738" y="1776413"/>
          <p14:tracePt t="48599" x="2065338" y="1765300"/>
          <p14:tracePt t="48620" x="2052638" y="1739900"/>
          <p14:tracePt t="48638" x="2039938" y="1727200"/>
          <p14:tracePt t="48659" x="2014538" y="1701800"/>
          <p14:tracePt t="48677" x="2003425" y="1689100"/>
          <p14:tracePt t="48715" x="1990725" y="1689100"/>
          <p14:tracePt t="48963" x="1978025" y="1676400"/>
          <p14:tracePt t="49015" x="1990725" y="1676400"/>
          <p14:tracePt t="49032" x="2052638" y="1765300"/>
          <p14:tracePt t="49053" x="2127250" y="1901825"/>
          <p14:tracePt t="49070" x="2165350" y="1989138"/>
          <p14:tracePt t="49089" x="2239963" y="2101850"/>
          <p14:tracePt t="49109" x="2290763" y="2190750"/>
          <p14:tracePt t="49130" x="2339975" y="2252663"/>
          <p14:tracePt t="49148" x="2390775" y="2327275"/>
          <p14:tracePt t="49170" x="2452688" y="2427288"/>
          <p14:tracePt t="49187" x="2503488" y="2478088"/>
          <p14:tracePt t="49207" x="2528888" y="2516188"/>
          <p14:tracePt t="49227" x="2554288" y="2540000"/>
          <p14:tracePt t="49262" x="2578100" y="2578100"/>
          <p14:tracePt t="49280" x="2616200" y="2603500"/>
          <p14:tracePt t="49301" x="2654300" y="2640013"/>
          <p14:tracePt t="49319" x="2703513" y="2703513"/>
          <p14:tracePt t="49341" x="2741613" y="2752725"/>
          <p14:tracePt t="49360" x="2778125" y="2816225"/>
          <p14:tracePt t="49382" x="2803525" y="2878138"/>
          <p14:tracePt t="49400" x="2816225" y="2890838"/>
          <p14:tracePt t="49422" x="2841625" y="2952750"/>
          <p14:tracePt t="49439" x="2841625" y="2965450"/>
          <p14:tracePt t="49462" x="2867025" y="3041650"/>
          <p14:tracePt t="49479" x="2879725" y="3078163"/>
          <p14:tracePt t="49502" x="2890838" y="3128963"/>
          <p14:tracePt t="49519" x="2916238" y="3178175"/>
          <p14:tracePt t="49542" x="2941638" y="3316288"/>
          <p14:tracePt t="49560" x="2954338" y="3390900"/>
          <p14:tracePt t="49581" x="2979738" y="3541713"/>
          <p14:tracePt t="49600" x="2992438" y="3616325"/>
          <p14:tracePt t="49621" x="3003550" y="3667125"/>
          <p14:tracePt t="49639" x="3016250" y="3703638"/>
          <p14:tracePt t="49660" x="3041650" y="3754438"/>
          <p14:tracePt t="49678" x="3054350" y="3779838"/>
          <p14:tracePt t="49700" x="3067050" y="3816350"/>
          <p14:tracePt t="49717" x="3079750" y="3841750"/>
          <p14:tracePt t="49738" x="3092450" y="3867150"/>
          <p14:tracePt t="49757" x="3103563" y="3892550"/>
          <p14:tracePt t="49778" x="3116263" y="3905250"/>
          <p14:tracePt t="49795" x="3116263" y="3916363"/>
          <p14:tracePt t="50169" x="3116263" y="3929063"/>
          <p14:tracePt t="50186" x="3103563" y="3929063"/>
          <p14:tracePt t="50207" x="3067050" y="3929063"/>
          <p14:tracePt t="50223" x="3041650" y="3941763"/>
          <p14:tracePt t="50244" x="3003550" y="3954463"/>
          <p14:tracePt t="50262" x="2954338" y="3979863"/>
          <p14:tracePt t="50284" x="2890838" y="3992563"/>
          <p14:tracePt t="50302" x="2854325" y="4005263"/>
          <p14:tracePt t="50322" x="2767013" y="4005263"/>
          <p14:tracePt t="50344" x="2690813" y="4029075"/>
          <p14:tracePt t="50366" x="2603500" y="4041775"/>
          <p14:tracePt t="50384" x="2478088" y="4041775"/>
          <p14:tracePt t="50406" x="2365375" y="4054475"/>
          <p14:tracePt t="50423" x="2265363" y="4067175"/>
          <p14:tracePt t="50446" x="2190750" y="4067175"/>
          <p14:tracePt t="50465" x="2116138" y="4067175"/>
          <p14:tracePt t="50485" x="2052638" y="4067175"/>
          <p14:tracePt t="50504" x="2003425" y="4067175"/>
          <p14:tracePt t="50524" x="1952625" y="4067175"/>
          <p14:tracePt t="50541" x="1914525" y="4067175"/>
          <p14:tracePt t="50563" x="1827213" y="4067175"/>
          <p14:tracePt t="50582" x="1701800" y="4067175"/>
          <p14:tracePt t="50603" x="1589088" y="4067175"/>
          <p14:tracePt t="50620" x="1452563" y="4067175"/>
          <p14:tracePt t="50639" x="1301750" y="4067175"/>
          <p14:tracePt t="50660" x="1201738" y="4067175"/>
          <p14:tracePt t="50681" x="1089025" y="4067175"/>
          <p14:tracePt t="50699" x="1038225" y="4067175"/>
          <p14:tracePt t="50719" x="989013" y="4067175"/>
          <p14:tracePt t="50736" x="950913" y="4067175"/>
          <p14:tracePt t="50758" x="938213" y="4067175"/>
          <p14:tracePt t="50776" x="901700" y="4067175"/>
          <p14:tracePt t="50796" x="889000" y="4067175"/>
          <p14:tracePt t="50814" x="863600" y="4067175"/>
          <p14:tracePt t="50816" x="850900" y="4067175"/>
          <p14:tracePt t="50834" x="825500" y="4067175"/>
          <p14:tracePt t="50854" x="788988" y="4054475"/>
          <p14:tracePt t="50872" x="738188" y="4054475"/>
          <p14:tracePt t="50893" x="701675" y="4054475"/>
          <p14:tracePt t="52183" x="688975" y="4054475"/>
          <p14:tracePt t="52234" x="688975" y="4041775"/>
          <p14:tracePt t="52301" x="688975" y="4017963"/>
          <p14:tracePt t="52317" x="701675" y="4005263"/>
          <p14:tracePt t="52319" x="725488" y="4005263"/>
          <p14:tracePt t="52340" x="738188" y="3992563"/>
          <p14:tracePt t="52359" x="750888" y="3992563"/>
          <p14:tracePt t="52375" x="763588" y="3979863"/>
          <p14:tracePt t="52532" x="776288" y="3967163"/>
          <p14:tracePt t="52658" x="788988" y="3967163"/>
          <p14:tracePt t="52690" x="825500" y="3967163"/>
          <p14:tracePt t="52709" x="838200" y="3967163"/>
          <p14:tracePt t="52729" x="889000" y="3967163"/>
          <p14:tracePt t="52750" x="938213" y="3979863"/>
          <p14:tracePt t="52767" x="989013" y="3979863"/>
          <p14:tracePt t="52788" x="1038225" y="3979863"/>
          <p14:tracePt t="52805" x="1076325" y="3992563"/>
          <p14:tracePt t="52828" x="1163638" y="3992563"/>
          <p14:tracePt t="52847" x="1263650" y="4017963"/>
          <p14:tracePt t="52868" x="1327150" y="4041775"/>
          <p14:tracePt t="52885" x="1401763" y="4041775"/>
          <p14:tracePt t="52907" x="1476375" y="4054475"/>
          <p14:tracePt t="52927" x="1501775" y="4067175"/>
          <p14:tracePt t="52948" x="1601788" y="4067175"/>
          <p14:tracePt t="52966" x="1689100" y="4067175"/>
          <p14:tracePt t="52986" x="1778000" y="4067175"/>
          <p14:tracePt t="53004" x="1878013" y="4079875"/>
          <p14:tracePt t="53025" x="1939925" y="4092575"/>
          <p14:tracePt t="53044" x="1990725" y="4092575"/>
          <p14:tracePt t="53065" x="2003425" y="4117975"/>
          <p14:tracePt t="53082" x="2039938" y="4117975"/>
          <p14:tracePt t="53102" x="2103438" y="4141788"/>
          <p14:tracePt t="53120" x="2127250" y="4141788"/>
          <p14:tracePt t="53140" x="2239963" y="4141788"/>
          <p14:tracePt t="53161" x="2339975" y="4141788"/>
          <p14:tracePt t="53182" x="2378075" y="4141788"/>
          <p14:tracePt t="53219" x="2428875" y="4141788"/>
          <p14:tracePt t="53238" x="2452688" y="4141788"/>
          <p14:tracePt t="53273" x="2503488" y="4167188"/>
          <p14:tracePt t="53308" x="2516188" y="4167188"/>
          <p14:tracePt t="53328" x="2578100" y="4167188"/>
          <p14:tracePt t="53349" x="2628900" y="4167188"/>
          <p14:tracePt t="53367" x="2667000" y="4167188"/>
          <p14:tracePt t="53388" x="2678113" y="4167188"/>
          <p14:tracePt t="53404" x="2690813" y="4167188"/>
          <p14:tracePt t="53425" x="2716213" y="4167188"/>
          <p14:tracePt t="53443" x="2767013" y="4167188"/>
          <p14:tracePt t="53465" x="2803525" y="4167188"/>
          <p14:tracePt t="53483" x="2828925" y="4167188"/>
          <p14:tracePt t="53503" x="2879725" y="4167188"/>
          <p14:tracePt t="53522" x="2979738" y="4167188"/>
          <p14:tracePt t="53543" x="3028950" y="4167188"/>
          <p14:tracePt t="53751" x="3003550" y="4179888"/>
          <p14:tracePt t="53768" x="2803525" y="4230688"/>
          <p14:tracePt t="53789" x="2590800" y="4279900"/>
          <p14:tracePt t="53807" x="2452688" y="4330700"/>
          <p14:tracePt t="53830" x="2339975" y="4367213"/>
          <p14:tracePt t="53847" x="2290763" y="4379913"/>
          <p14:tracePt t="53869" x="2165350" y="4418013"/>
          <p14:tracePt t="53887" x="2090738" y="4443413"/>
          <p14:tracePt t="53909" x="1914525" y="4479925"/>
          <p14:tracePt t="53929" x="1727200" y="4530725"/>
          <p14:tracePt t="53953" x="1452563" y="4567238"/>
          <p14:tracePt t="53972" x="1314450" y="4579938"/>
          <p14:tracePt t="53993" x="1163638" y="4579938"/>
          <p14:tracePt t="54012" x="1063625" y="4579938"/>
          <p14:tracePt t="54033" x="1001713" y="4579938"/>
          <p14:tracePt t="54050" x="989013" y="4579938"/>
          <p14:tracePt t="54070" x="976313" y="4579938"/>
          <p14:tracePt t="56548" x="914400" y="4567238"/>
          <p14:tracePt t="56564" x="889000" y="4567238"/>
          <p14:tracePt t="56597" x="863600" y="4543425"/>
          <p14:tracePt t="56634" x="838200" y="4530725"/>
          <p14:tracePt t="56652" x="814388" y="4505325"/>
          <p14:tracePt t="56672" x="801688" y="4492625"/>
          <p14:tracePt t="56673" x="788988" y="4479925"/>
          <p14:tracePt t="56710" x="776288" y="4467225"/>
          <p14:tracePt t="56729" x="750888" y="4392613"/>
          <p14:tracePt t="56731" x="738188" y="4367213"/>
          <p14:tracePt t="56750" x="725488" y="4267200"/>
          <p14:tracePt t="56772" x="725488" y="4092575"/>
          <p14:tracePt t="56790" x="738188" y="3841750"/>
          <p14:tracePt t="56811" x="801688" y="3479800"/>
          <p14:tracePt t="56828" x="850900" y="3165475"/>
          <p14:tracePt t="56850" x="914400" y="2852738"/>
          <p14:tracePt t="56868" x="925513" y="2728913"/>
          <p14:tracePt t="56889" x="963613" y="2616200"/>
          <p14:tracePt t="56908" x="1001713" y="2516188"/>
          <p14:tracePt t="56930" x="1038225" y="2414588"/>
          <p14:tracePt t="56948" x="1076325" y="2339975"/>
          <p14:tracePt t="56970" x="1101725" y="2303463"/>
          <p14:tracePt t="56987" x="1139825" y="2265363"/>
          <p14:tracePt t="57010" x="1214438" y="2201863"/>
          <p14:tracePt t="57027" x="1239838" y="2190750"/>
          <p14:tracePt t="57047" x="1276350" y="2178050"/>
          <p14:tracePt t="57131" x="1276350" y="2165350"/>
          <p14:tracePt t="57168" x="1289050" y="2165350"/>
          <p14:tracePt t="57186" x="1289050" y="2252663"/>
          <p14:tracePt t="57205" x="1239838" y="2414588"/>
          <p14:tracePt t="57225" x="1201738" y="2540000"/>
          <p14:tracePt t="57243" x="1127125" y="2616200"/>
          <p14:tracePt t="57264" x="1063625" y="2728913"/>
          <p14:tracePt t="57302" x="976313" y="2890838"/>
          <p14:tracePt t="57320" x="950913" y="2952750"/>
          <p14:tracePt t="57340" x="914400" y="3003550"/>
          <p14:tracePt t="57358" x="889000" y="3054350"/>
          <p14:tracePt t="57380" x="850900" y="3090863"/>
          <p14:tracePt t="57397" x="838200" y="3116263"/>
          <p14:tracePt t="57418" x="801688" y="3165475"/>
          <p14:tracePt t="57435" x="801688" y="3190875"/>
          <p14:tracePt t="57454" x="776288" y="3241675"/>
          <p14:tracePt t="57474" x="738188" y="3328988"/>
          <p14:tracePt t="57495" x="701675" y="3378200"/>
          <p14:tracePt t="57513" x="663575" y="3479800"/>
          <p14:tracePt t="57534" x="638175" y="3579813"/>
          <p14:tracePt t="57551" x="625475" y="3629025"/>
          <p14:tracePt t="57570" x="612775" y="3703638"/>
          <p14:tracePt t="57590" x="612775" y="3754438"/>
          <p14:tracePt t="57613" x="612775" y="3841750"/>
          <p14:tracePt t="57632" x="612775" y="3929063"/>
          <p14:tracePt t="57652" x="612775" y="3954463"/>
          <p14:tracePt t="57670" x="612775" y="3992563"/>
          <p14:tracePt t="57692" x="612775" y="4041775"/>
          <p14:tracePt t="57709" x="612775" y="4079875"/>
          <p14:tracePt t="57729" x="612775" y="4117975"/>
          <p14:tracePt t="57747" x="612775" y="4129088"/>
          <p14:tracePt t="58139" x="688975" y="4154488"/>
          <p14:tracePt t="58157" x="814388" y="4179888"/>
          <p14:tracePt t="58179" x="976313" y="4179888"/>
          <p14:tracePt t="58197" x="1101725" y="4179888"/>
          <p14:tracePt t="58218" x="1201738" y="4179888"/>
          <p14:tracePt t="58237" x="1239838" y="4179888"/>
          <p14:tracePt t="58275" x="1314450" y="4179888"/>
          <p14:tracePt t="58293" x="1414463" y="4179888"/>
          <p14:tracePt t="58314" x="1501775" y="4179888"/>
          <p14:tracePt t="58332" x="1614488" y="4179888"/>
          <p14:tracePt t="58353" x="1689100" y="4179888"/>
          <p14:tracePt t="58370" x="1727200" y="4179888"/>
          <p14:tracePt t="58388" x="1752600" y="4179888"/>
          <p14:tracePt t="58407" x="1839913" y="4179888"/>
          <p14:tracePt t="58429" x="1978025" y="4154488"/>
          <p14:tracePt t="58447" x="2065338" y="4141788"/>
          <p14:tracePt t="58468" x="2103438" y="4117975"/>
          <p14:tracePt t="58505" x="2139950" y="4117975"/>
          <p14:tracePt t="58522" x="2190750" y="4105275"/>
          <p14:tracePt t="58544" x="2265363" y="4105275"/>
          <p14:tracePt t="58562" x="2328863" y="4105275"/>
          <p14:tracePt t="58582" x="2365375" y="4105275"/>
          <p14:tracePt t="58600" x="2416175" y="4105275"/>
          <p14:tracePt t="58621" x="2478088" y="4105275"/>
          <p14:tracePt t="58639" x="2528888" y="4079875"/>
          <p14:tracePt t="58658" x="2565400" y="4079875"/>
          <p14:tracePt t="58661" x="2578100" y="4079875"/>
          <p14:tracePt t="58678" x="2603500" y="4079875"/>
          <p14:tracePt t="58680" x="2616200" y="4079875"/>
          <p14:tracePt t="58715" x="2716213" y="4054475"/>
          <p14:tracePt t="58734" x="2790825" y="4029075"/>
          <p14:tracePt t="58755" x="2828925" y="4029075"/>
          <p14:tracePt t="59416" x="2828925" y="3967163"/>
          <p14:tracePt t="59433" x="2767013" y="3867150"/>
          <p14:tracePt t="59453" x="2554288" y="3378200"/>
          <p14:tracePt t="59470" x="2378075" y="2890838"/>
          <p14:tracePt t="59492" x="2265363" y="2516188"/>
          <p14:tracePt t="59509" x="2239963" y="2439988"/>
          <p14:tracePt t="59530" x="2239963" y="2427288"/>
          <p14:tracePt t="59599" x="2239963" y="2414588"/>
          <p14:tracePt t="59618" x="2252663" y="2352675"/>
          <p14:tracePt t="59639" x="2290763" y="2265363"/>
          <p14:tracePt t="59658" x="2328863" y="2178050"/>
          <p14:tracePt t="59680" x="2365375" y="2065338"/>
          <p14:tracePt t="59717" x="2365375" y="1965325"/>
          <p14:tracePt t="59735" x="2365375" y="1914525"/>
          <p14:tracePt t="59756" x="2365375" y="1889125"/>
          <p14:tracePt t="59808" x="2365375" y="1876425"/>
          <p14:tracePt t="59859" x="2378075" y="1876425"/>
          <p14:tracePt t="59877" x="2490788" y="1927225"/>
          <p14:tracePt t="59898" x="2603500" y="2027238"/>
          <p14:tracePt t="59915" x="2641600" y="2101850"/>
          <p14:tracePt t="59937" x="2654300" y="2165350"/>
          <p14:tracePt t="59954" x="2703513" y="2252663"/>
          <p14:tracePt t="59975" x="2754313" y="2339975"/>
          <p14:tracePt t="59993" x="2816225" y="2427288"/>
          <p14:tracePt t="60014" x="2854325" y="2527300"/>
          <p14:tracePt t="60033" x="2890838" y="2616200"/>
          <p14:tracePt t="60054" x="2941638" y="2716213"/>
          <p14:tracePt t="60072" x="2979738" y="2816225"/>
          <p14:tracePt t="60092" x="2992438" y="2890838"/>
          <p14:tracePt t="60110" x="2992438" y="2952750"/>
          <p14:tracePt t="60132" x="2992438" y="3065463"/>
          <p14:tracePt t="60149" x="2992438" y="3128963"/>
          <p14:tracePt t="60169" x="2992438" y="3141663"/>
          <p14:tracePt t="60186" x="3016250" y="3228975"/>
          <p14:tracePt t="60208" x="3054350" y="3328988"/>
          <p14:tracePt t="60227" x="3092450" y="3403600"/>
          <p14:tracePt t="60248" x="3116263" y="3441700"/>
          <p14:tracePt t="60266" x="3141663" y="3479800"/>
          <p14:tracePt t="60287" x="3192463" y="3529013"/>
          <p14:tracePt t="60306" x="3241675" y="3590925"/>
          <p14:tracePt t="60328" x="3279775" y="3641725"/>
          <p14:tracePt t="60345" x="3279775" y="3654425"/>
          <p14:tracePt t="60366" x="3305175" y="3679825"/>
          <p14:tracePt t="60383" x="3328988" y="3703638"/>
          <p14:tracePt t="60404" x="3354388" y="3729038"/>
          <p14:tracePt t="60422" x="3354388" y="3754438"/>
          <p14:tracePt t="60593" x="3367088" y="3754438"/>
          <p14:tracePt t="60628" x="3367088" y="3767138"/>
          <p14:tracePt t="60646" x="3328988" y="3841750"/>
          <p14:tracePt t="60666" x="3279775" y="3941763"/>
          <p14:tracePt t="60683" x="3192463" y="4029075"/>
          <p14:tracePt t="60720" x="3003550" y="4179888"/>
          <p14:tracePt t="60739" x="2903538" y="4254500"/>
          <p14:tracePt t="60758" x="2867025" y="4292600"/>
          <p14:tracePt t="60759" x="2854325" y="4292600"/>
          <p14:tracePt t="60798" x="2803525" y="4292600"/>
          <p14:tracePt t="60815" x="2741613" y="4305300"/>
          <p14:tracePt t="60836" x="2667000" y="4330700"/>
          <p14:tracePt t="60854" x="2590800" y="4341813"/>
          <p14:tracePt t="60877" x="2490788" y="4341813"/>
          <p14:tracePt t="60894" x="2428875" y="4341813"/>
          <p14:tracePt t="60917" x="2328863" y="4341813"/>
          <p14:tracePt t="60935" x="2190750" y="4341813"/>
          <p14:tracePt t="60956" x="2014538" y="4341813"/>
          <p14:tracePt t="60974" x="1865313" y="4341813"/>
          <p14:tracePt t="60995" x="1739900" y="4341813"/>
          <p14:tracePt t="61014" x="1614488" y="4341813"/>
          <p14:tracePt t="61035" x="1476375" y="4341813"/>
          <p14:tracePt t="61053" x="1289050" y="4341813"/>
          <p14:tracePt t="61075" x="1150938" y="4330700"/>
          <p14:tracePt t="61093" x="1139825" y="4330700"/>
          <p14:tracePt t="61114" x="1114425" y="4330700"/>
          <p14:tracePt t="61132" x="1089025" y="4330700"/>
          <p14:tracePt t="61153" x="1063625" y="4330700"/>
          <p14:tracePt t="61171" x="1038225" y="4318000"/>
          <p14:tracePt t="61191" x="1027113" y="4318000"/>
          <p14:tracePt t="66587" x="1050925" y="4241800"/>
          <p14:tracePt t="66603" x="1127125" y="4141788"/>
          <p14:tracePt t="66640" x="1401763" y="3816350"/>
          <p14:tracePt t="66656" x="1452563" y="3754438"/>
          <p14:tracePt t="66678" x="1465263" y="3741738"/>
          <p14:tracePt t="66696" x="1476375" y="3679825"/>
          <p14:tracePt t="66717" x="1476375" y="3590925"/>
          <p14:tracePt t="66735" x="1476375" y="3516313"/>
          <p14:tracePt t="66754" x="1389063" y="3316288"/>
          <p14:tracePt t="66772" x="1276350" y="3103563"/>
          <p14:tracePt t="66774" x="1252538" y="3065463"/>
          <p14:tracePt t="66795" x="1252538" y="3028950"/>
          <p14:tracePt t="66812" x="1239838" y="3016250"/>
          <p14:tracePt t="66833" x="1227138" y="3003550"/>
          <p14:tracePt t="66884" x="1227138" y="2990850"/>
          <p14:tracePt t="66903" x="1227138" y="2916238"/>
          <p14:tracePt t="66925" x="1227138" y="2828925"/>
          <p14:tracePt t="66944" x="1227138" y="2778125"/>
          <p14:tracePt t="66964" x="1227138" y="2765425"/>
          <p14:tracePt t="67017" x="1252538" y="2765425"/>
          <p14:tracePt t="67034" x="1263650" y="2765425"/>
          <p14:tracePt t="67053" x="1276350" y="2765425"/>
          <p14:tracePt t="67091" x="1363663" y="2765425"/>
          <p14:tracePt t="67110" x="1452563" y="2752725"/>
          <p14:tracePt t="67135" x="1627188" y="2665413"/>
          <p14:tracePt t="67152" x="1677988" y="2640013"/>
          <p14:tracePt t="67175" x="1739900" y="2603500"/>
          <p14:tracePt t="67176" x="1752600" y="2603500"/>
          <p14:tracePt t="67193" x="1765300" y="2578100"/>
          <p14:tracePt t="67214" x="1790700" y="2552700"/>
          <p14:tracePt t="67232" x="1814513" y="2516188"/>
          <p14:tracePt t="67254" x="1839913" y="2465388"/>
          <p14:tracePt t="67271" x="1839913" y="2439988"/>
          <p14:tracePt t="67292" x="1852613" y="2414588"/>
          <p14:tracePt t="67310" x="1878013" y="2327275"/>
          <p14:tracePt t="67332" x="1903413" y="2214563"/>
          <p14:tracePt t="67350" x="1939925" y="2089150"/>
          <p14:tracePt t="67371" x="1952625" y="2001838"/>
          <p14:tracePt t="67390" x="1952625" y="1939925"/>
          <p14:tracePt t="67412" x="1965325" y="1865313"/>
          <p14:tracePt t="67430" x="1978025" y="1839913"/>
          <p14:tracePt t="67450" x="1978025" y="1814513"/>
          <p14:tracePt t="67468" x="1978025" y="1789113"/>
          <p14:tracePt t="67487" x="1990725" y="1765300"/>
          <p14:tracePt t="67507" x="1990725" y="1752600"/>
          <p14:tracePt t="67542" x="1990725" y="1727200"/>
          <p14:tracePt t="67687" x="1990725" y="1714500"/>
          <p14:tracePt t="67770" x="1978025" y="1776413"/>
          <p14:tracePt t="67787" x="1952625" y="1852613"/>
          <p14:tracePt t="67807" x="1939925" y="1927225"/>
          <p14:tracePt t="67808" x="1927225" y="1939925"/>
          <p14:tracePt t="67845" x="1903413" y="2052638"/>
          <p14:tracePt t="67862" x="1890713" y="2078038"/>
          <p14:tracePt t="67884" x="1852613" y="2139950"/>
          <p14:tracePt t="67901" x="1839913" y="2190750"/>
          <p14:tracePt t="67922" x="1801813" y="2227263"/>
          <p14:tracePt t="67942" x="1765300" y="2278063"/>
          <p14:tracePt t="67963" x="1739900" y="2339975"/>
          <p14:tracePt t="67981" x="1689100" y="2427288"/>
          <p14:tracePt t="68002" x="1677988" y="2527300"/>
          <p14:tracePt t="68019" x="1652588" y="2565400"/>
          <p14:tracePt t="68040" x="1614488" y="2640013"/>
          <p14:tracePt t="68058" x="1552575" y="2765425"/>
          <p14:tracePt t="68081" x="1489075" y="2903538"/>
          <p14:tracePt t="68098" x="1427163" y="2978150"/>
          <p14:tracePt t="68120" x="1401763" y="3054350"/>
          <p14:tracePt t="68138" x="1352550" y="3141663"/>
          <p14:tracePt t="68160" x="1289050" y="3278188"/>
          <p14:tracePt t="68180" x="1239838" y="3367088"/>
          <p14:tracePt t="68199" x="1214438" y="3429000"/>
          <p14:tracePt t="68220" x="1189038" y="3479800"/>
          <p14:tracePt t="68239" x="1163638" y="3503613"/>
          <p14:tracePt t="68240" x="1163638" y="3516313"/>
          <p14:tracePt t="68261" x="1139825" y="3529013"/>
          <p14:tracePt t="68279" x="1139825" y="3541713"/>
          <p14:tracePt t="68298" x="1127125" y="3554413"/>
          <p14:tracePt t="68319" x="1114425" y="3579813"/>
          <p14:tracePt t="68336" x="1101725" y="3590925"/>
          <p14:tracePt t="68355" x="1076325" y="3616325"/>
          <p14:tracePt t="68375" x="1050925" y="3629025"/>
          <p14:tracePt t="68396" x="1038225" y="3641725"/>
          <p14:tracePt t="68413" x="1038225" y="3667125"/>
          <p14:tracePt t="68544" x="1038225" y="3692525"/>
          <p14:tracePt t="68560" x="1027113" y="3703638"/>
          <p14:tracePt t="69926" x="1050925" y="3703638"/>
          <p14:tracePt t="69943" x="1252538" y="3667125"/>
          <p14:tracePt t="69963" x="1677988" y="3567113"/>
          <p14:tracePt t="69980" x="2127250" y="3479800"/>
          <p14:tracePt t="70004" x="2803525" y="3416300"/>
          <p14:tracePt t="70022" x="3305175" y="3416300"/>
          <p14:tracePt t="70046" x="3605213" y="3416300"/>
          <p14:tracePt t="70064" x="3705225" y="3416300"/>
          <p14:tracePt t="70086" x="3792538" y="3416300"/>
          <p14:tracePt t="70104" x="3830638" y="3416300"/>
          <p14:tracePt t="70124" x="3867150" y="3403600"/>
          <p14:tracePt t="70142" x="3892550" y="3403600"/>
          <p14:tracePt t="70163" x="4030663" y="3403600"/>
          <p14:tracePt t="70181" x="4192588" y="3403600"/>
          <p14:tracePt t="70202" x="4581525" y="3403600"/>
          <p14:tracePt t="70220" x="4945063" y="3341688"/>
          <p14:tracePt t="70241" x="5081588" y="3328988"/>
          <p14:tracePt t="70259" x="5106988" y="3328988"/>
          <p14:tracePt t="70312" x="5132388" y="3316288"/>
          <p14:tracePt t="70330" x="5145088" y="3316288"/>
          <p14:tracePt t="70350" x="5157788" y="3316288"/>
          <p14:tracePt t="70367" x="5219700" y="3278188"/>
          <p14:tracePt t="70387" x="5294313" y="3241675"/>
          <p14:tracePt t="70404" x="5319713" y="3216275"/>
          <p14:tracePt t="70426" x="5357813" y="3165475"/>
          <p14:tracePt t="70443" x="5383213" y="3128963"/>
          <p14:tracePt t="70465" x="5407025" y="3090863"/>
          <p14:tracePt t="70483" x="5407025" y="3054350"/>
          <p14:tracePt t="70505" x="5407025" y="2990850"/>
          <p14:tracePt t="70541" x="5383213" y="2890838"/>
          <p14:tracePt t="70559" x="5345113" y="2852738"/>
          <p14:tracePt t="70580" x="5319713" y="2828925"/>
          <p14:tracePt t="70597" x="5307013" y="2816225"/>
          <p14:tracePt t="70617" x="5294313" y="2790825"/>
          <p14:tracePt t="70635" x="5257800" y="2752725"/>
          <p14:tracePt t="70672" x="5219700" y="2716213"/>
          <p14:tracePt t="70710" x="5207000" y="2703513"/>
          <p14:tracePt t="70760" x="5207000" y="2690813"/>
          <p14:tracePt t="70778" x="5194300" y="2690813"/>
          <p14:tracePt t="70798" x="5194300" y="2678113"/>
          <p14:tracePt t="70816" x="5181600" y="2665413"/>
          <p14:tracePt t="71207" x="5281613" y="2665413"/>
          <p14:tracePt t="71225" x="5507038" y="2640013"/>
          <p14:tracePt t="71245" x="5607050" y="2640013"/>
          <p14:tracePt t="71261" x="5619750" y="2640013"/>
          <p14:tracePt t="71618" x="5657850" y="2640013"/>
          <p14:tracePt t="71635" x="5808663" y="2640013"/>
          <p14:tracePt t="71653" x="5995988" y="2640013"/>
          <p14:tracePt t="71674" x="6221413" y="2652713"/>
          <p14:tracePt t="71696" x="6321425" y="2652713"/>
          <p14:tracePt t="71733" x="6321425" y="2665413"/>
          <p14:tracePt t="71751" x="6370638" y="2665413"/>
          <p14:tracePt t="71771" x="6383338" y="2678113"/>
          <p14:tracePt t="71793" x="6459538" y="2690813"/>
          <p14:tracePt t="71811" x="6496050" y="2703513"/>
          <p14:tracePt t="71832" x="6534150" y="2716213"/>
          <p14:tracePt t="71849" x="6608763" y="2716213"/>
          <p14:tracePt t="71872" x="6684963" y="2716213"/>
          <p14:tracePt t="71890" x="6821488" y="2716213"/>
          <p14:tracePt t="71911" x="6921500" y="2716213"/>
          <p14:tracePt t="71914" x="6934200" y="2716213"/>
          <p14:tracePt t="71933" x="6946900" y="2716213"/>
          <p14:tracePt t="71953" x="6985000" y="2716213"/>
          <p14:tracePt t="71971" x="7034213" y="2703513"/>
          <p14:tracePt t="71992" x="7097713" y="2703513"/>
          <p14:tracePt t="72010" x="7110413" y="2703513"/>
          <p14:tracePt t="72030" x="7146925" y="2690813"/>
          <p14:tracePt t="72066" x="7172325" y="2678113"/>
          <p14:tracePt t="72102" x="7185025" y="2678113"/>
          <p14:tracePt t="72119" x="7197725" y="2678113"/>
          <p14:tracePt t="72171" x="7210425" y="2678113"/>
          <p14:tracePt t="73320" x="7235825" y="2678113"/>
          <p14:tracePt t="73335" x="7372350" y="2678113"/>
          <p14:tracePt t="73338" x="7435850" y="2678113"/>
          <p14:tracePt t="73356" x="7635875" y="2627313"/>
          <p14:tracePt t="73358" x="7661275" y="2627313"/>
          <p14:tracePt t="73378" x="7761288" y="2616200"/>
          <p14:tracePt t="73395" x="7785100" y="2603500"/>
          <p14:tracePt t="73463" x="7810500" y="2590800"/>
          <p14:tracePt t="73481" x="7848600" y="2578100"/>
          <p14:tracePt t="73501" x="7861300" y="2565400"/>
          <p14:tracePt t="73519" x="7897813" y="2552700"/>
          <p14:tracePt t="73555" x="7910513" y="2552700"/>
          <p14:tracePt t="73574" x="7974013" y="2552700"/>
          <p14:tracePt t="73594" x="8035925" y="2552700"/>
          <p14:tracePt t="73611" x="8061325" y="2552700"/>
          <p14:tracePt t="73632" x="8086725" y="2552700"/>
          <p14:tracePt t="73667" x="8099425" y="2552700"/>
          <p14:tracePt t="75008" x="8110538" y="2616200"/>
          <p14:tracePt t="75025" x="8110538" y="2652713"/>
          <p14:tracePt t="75046" x="8086725" y="2690813"/>
          <p14:tracePt t="75064" x="8074025" y="2703513"/>
          <p14:tracePt t="75085" x="8074025" y="2728913"/>
          <p14:tracePt t="75103" x="8035925" y="2803525"/>
          <p14:tracePt t="75125" x="7974013" y="2890838"/>
          <p14:tracePt t="75144" x="7910513" y="2990850"/>
          <p14:tracePt t="75166" x="7810500" y="3090863"/>
          <p14:tracePt t="75167" x="7810500" y="3103563"/>
          <p14:tracePt t="75186" x="7785100" y="3128963"/>
          <p14:tracePt t="75284" x="7761288" y="3154363"/>
          <p14:tracePt t="75301" x="7748588" y="3178175"/>
          <p14:tracePt t="75303" x="7735888" y="3178175"/>
          <p14:tracePt t="75338" x="7673975" y="3216275"/>
          <p14:tracePt t="75372" x="7623175" y="3267075"/>
          <p14:tracePt t="75392" x="7561263" y="3303588"/>
          <p14:tracePt t="75412" x="7472363" y="3354388"/>
          <p14:tracePt t="75433" x="7348538" y="3467100"/>
          <p14:tracePt t="75451" x="7246938" y="3541713"/>
          <p14:tracePt t="75473" x="7134225" y="3641725"/>
          <p14:tracePt t="75492" x="7010400" y="3729038"/>
          <p14:tracePt t="75513" x="6910388" y="3816350"/>
          <p14:tracePt t="75516" x="6884988" y="3829050"/>
          <p14:tracePt t="75536" x="6784975" y="3879850"/>
          <p14:tracePt t="75557" x="6684963" y="3941763"/>
          <p14:tracePt t="75579" x="6584950" y="3967163"/>
          <p14:tracePt t="75599" x="6472238" y="4041775"/>
          <p14:tracePt t="75622" x="6296025" y="4117975"/>
          <p14:tracePt t="75644" x="6146800" y="4167188"/>
          <p14:tracePt t="75645" x="6108700" y="4192588"/>
          <p14:tracePt t="75674" x="5983288" y="4241800"/>
          <p14:tracePt t="75696" x="5921375" y="4267200"/>
          <p14:tracePt t="75716" x="5870575" y="4292600"/>
          <p14:tracePt t="75737" x="5832475" y="4305300"/>
          <p14:tracePt t="75757" x="5783263" y="4330700"/>
          <p14:tracePt t="75779" x="5657850" y="4392613"/>
          <p14:tracePt t="75802" x="5495925" y="4454525"/>
          <p14:tracePt t="75821" x="5281613" y="4530725"/>
          <p14:tracePt t="75843" x="5081588" y="4618038"/>
          <p14:tracePt t="75864" x="4994275" y="4643438"/>
          <p14:tracePt t="75886" x="4919663" y="4692650"/>
          <p14:tracePt t="75904" x="4868863" y="4718050"/>
          <p14:tracePt t="75907" x="4843463" y="4730750"/>
          <p14:tracePt t="75910" x="4832350" y="4743450"/>
          <p14:tracePt t="75926" x="4756150" y="4743450"/>
          <p14:tracePt t="75959" x="4630738" y="4768850"/>
          <p14:tracePt t="75980" x="4568825" y="4779963"/>
          <p14:tracePt t="76002" x="4481513" y="4779963"/>
          <p14:tracePt t="76026" x="4368800" y="4779963"/>
          <p14:tracePt t="76046" x="4156075" y="4779963"/>
          <p14:tracePt t="76068" x="3867150" y="4779963"/>
          <p14:tracePt t="76086" x="3692525" y="4779963"/>
          <p14:tracePt t="76109" x="3379788" y="4718050"/>
          <p14:tracePt t="76127" x="3241675" y="4692650"/>
          <p14:tracePt t="76147" x="3228975" y="4679950"/>
          <p14:tracePt t="76217" x="3216275" y="4679950"/>
          <p14:tracePt t="76269" x="3179763" y="4667250"/>
          <p14:tracePt t="76287" x="3116263" y="4667250"/>
          <p14:tracePt t="76309" x="2992438" y="4643438"/>
          <p14:tracePt t="76328" x="2879725" y="4630738"/>
          <p14:tracePt t="76350" x="2667000" y="4579938"/>
          <p14:tracePt t="76368" x="2590800" y="4554538"/>
          <p14:tracePt t="76389" x="2554288" y="4543425"/>
          <p14:tracePt t="76409" x="2478088" y="4530725"/>
          <p14:tracePt t="76431" x="2378075" y="4479925"/>
          <p14:tracePt t="76450" x="2303463" y="4467225"/>
          <p14:tracePt t="76473" x="2152650" y="4430713"/>
          <p14:tracePt t="76491" x="2065338" y="4418013"/>
          <p14:tracePt t="76512" x="1965325" y="4405313"/>
          <p14:tracePt t="76531" x="1852613" y="4392613"/>
          <p14:tracePt t="76552" x="1801813" y="4367213"/>
          <p14:tracePt t="76569" x="1790700" y="4367213"/>
          <p14:tracePt t="77077" x="2516188" y="4330700"/>
          <p14:tracePt t="77095" x="3830638" y="4154488"/>
          <p14:tracePt t="77116" x="5495925" y="3792538"/>
          <p14:tracePt t="77135" x="6846888" y="3429000"/>
          <p14:tracePt t="77157" x="8086725" y="2978150"/>
          <p14:tracePt t="77175" x="8524875" y="2728913"/>
          <p14:tracePt t="77198" x="8712200" y="2590800"/>
          <p14:tracePt t="77216" x="8786813" y="2478088"/>
          <p14:tracePt t="77236" x="8874125" y="2339975"/>
          <p14:tracePt t="77257" x="8950325" y="2178050"/>
          <p14:tracePt t="77280" x="9099550" y="1914525"/>
          <p14:tracePt t="77299" x="9250363" y="1727200"/>
          <p14:tracePt t="77321" x="9424988" y="1501775"/>
          <p14:tracePt t="77340" x="9488488" y="1414463"/>
          <p14:tracePt t="77362" x="9550400" y="1289050"/>
          <p14:tracePt t="77382" x="9601200" y="1214438"/>
          <p14:tracePt t="77404" x="9637713" y="1138238"/>
          <p14:tracePt t="77421" x="9663113" y="1114425"/>
          <p14:tracePt t="77424" x="9688513" y="1101725"/>
          <p14:tracePt t="77444" x="9701213" y="1063625"/>
          <p14:tracePt t="77446" x="9713913" y="1050925"/>
          <p14:tracePt t="77466" x="9788525" y="938213"/>
          <p14:tracePt t="77487" x="9852025" y="863600"/>
          <p14:tracePt t="77490" x="9863138" y="838200"/>
          <p14:tracePt t="77508" x="9913938" y="801688"/>
          <p14:tracePt t="77531" x="9939338" y="776288"/>
          <p14:tracePt t="77632" x="9952038" y="763588"/>
          <p14:tracePt t="77717" x="9975850" y="750888"/>
          <p14:tracePt t="77736" x="9988550" y="750888"/>
          <p14:tracePt t="77755" x="10001250" y="750888"/>
          <p14:tracePt t="77774" x="10013950" y="750888"/>
          <p14:tracePt t="77796" x="10039350" y="750888"/>
          <p14:tracePt t="77813" x="10052050" y="750888"/>
          <p14:tracePt t="77850" x="10064750" y="750888"/>
          <p14:tracePt t="77935" x="10088563" y="750888"/>
          <p14:tracePt t="77952" x="10152063" y="738188"/>
          <p14:tracePt t="77973" x="10188575" y="738188"/>
          <p14:tracePt t="77992" x="10201275" y="738188"/>
          <p14:tracePt t="78012" x="10213975" y="738188"/>
          <p14:tracePt t="80384" x="10101263" y="889000"/>
          <p14:tracePt t="80401" x="9875838" y="1114425"/>
          <p14:tracePt t="80420" x="9650413" y="1327150"/>
          <p14:tracePt t="80442" x="9501188" y="1476375"/>
          <p14:tracePt t="80459" x="9337675" y="1639888"/>
          <p14:tracePt t="80481" x="9112250" y="1914525"/>
          <p14:tracePt t="80499" x="8912225" y="2114550"/>
          <p14:tracePt t="80500" x="8837613" y="2190750"/>
          <p14:tracePt t="80521" x="8412163" y="2627313"/>
          <p14:tracePt t="80544" x="7848600" y="3190875"/>
          <p14:tracePt t="80562" x="7548563" y="3567113"/>
          <p14:tracePt t="80563" x="7472363" y="3641725"/>
          <p14:tracePt t="80585" x="7235825" y="3954463"/>
          <p14:tracePt t="80604" x="7197725" y="4005263"/>
          <p14:tracePt t="80625" x="7172325" y="4029075"/>
          <p14:tracePt t="80642" x="7159625" y="4041775"/>
          <p14:tracePt t="80664" x="7123113" y="4067175"/>
          <p14:tracePt t="80682" x="7034213" y="4105275"/>
          <p14:tracePt t="80702" x="6959600" y="4129088"/>
          <p14:tracePt t="80724" x="6910388" y="4129088"/>
          <p14:tracePt t="80746" x="6834188" y="4129088"/>
          <p14:tracePt t="80763" x="6721475" y="4117975"/>
          <p14:tracePt t="80786" x="6534150" y="4067175"/>
          <p14:tracePt t="80804" x="6321425" y="4017963"/>
          <p14:tracePt t="80825" x="6070600" y="3954463"/>
          <p14:tracePt t="80843" x="5783263" y="3816350"/>
          <p14:tracePt t="80865" x="5545138" y="3729038"/>
          <p14:tracePt t="80885" x="5394325" y="3667125"/>
          <p14:tracePt t="80905" x="5383213" y="3667125"/>
          <p14:tracePt t="80923" x="5370513" y="3654425"/>
          <p14:tracePt t="80944" x="5345113" y="3629025"/>
          <p14:tracePt t="80963" x="5294313" y="3603625"/>
          <p14:tracePt t="80985" x="5281613" y="3579813"/>
          <p14:tracePt t="81004" x="5245100" y="3567113"/>
          <p14:tracePt t="81027" x="5194300" y="3529013"/>
          <p14:tracePt t="81046" x="5181600" y="3516313"/>
          <p14:tracePt t="81067" x="5170488" y="3503613"/>
          <p14:tracePt t="81085" x="5145088" y="3490913"/>
          <p14:tracePt t="81107" x="5119688" y="3454400"/>
          <p14:tracePt t="81125" x="5106988" y="3429000"/>
          <p14:tracePt t="81147" x="5081588" y="3416300"/>
          <p14:tracePt t="81185" x="5057775" y="3378200"/>
          <p14:tracePt t="81416" x="5045075" y="3367088"/>
          <p14:tracePt t="81486" x="5119688" y="3367088"/>
          <p14:tracePt t="81504" x="5170488" y="3367088"/>
          <p14:tracePt t="81525" x="5407025" y="3367088"/>
          <p14:tracePt t="81543" x="5545138" y="3378200"/>
          <p14:tracePt t="81565" x="5645150" y="3378200"/>
          <p14:tracePt t="81636" x="5670550" y="3390900"/>
          <p14:tracePt t="81654" x="5695950" y="3390900"/>
          <p14:tracePt t="85405" x="5732463" y="3403600"/>
          <p14:tracePt t="85422" x="5770563" y="3403600"/>
          <p14:tracePt t="85442" x="5795963" y="3403600"/>
          <p14:tracePt t="85460" x="5845175" y="3429000"/>
          <p14:tracePt t="85482" x="5921375" y="3479800"/>
          <p14:tracePt t="85499" x="6034088" y="3529013"/>
          <p14:tracePt t="85522" x="6246813" y="3579813"/>
          <p14:tracePt t="85540" x="6396038" y="3603625"/>
          <p14:tracePt t="85561" x="6446838" y="3603625"/>
          <p14:tracePt t="85579" x="6472238" y="3603625"/>
          <p14:tracePt t="85618" x="6521450" y="3616325"/>
          <p14:tracePt t="85637" x="6596063" y="3641725"/>
          <p14:tracePt t="85660" x="6684963" y="3654425"/>
          <p14:tracePt t="85678" x="6746875" y="3654425"/>
          <p14:tracePt t="85699" x="6797675" y="3654425"/>
          <p14:tracePt t="85754" x="6834188" y="3654425"/>
          <p14:tracePt t="85772" x="6859588" y="3654425"/>
          <p14:tracePt t="85774" x="6884988" y="3654425"/>
          <p14:tracePt t="85795" x="7021513" y="3654425"/>
          <p14:tracePt t="85816" x="7159625" y="3629025"/>
          <p14:tracePt t="85835" x="7197725" y="3616325"/>
          <p14:tracePt t="85855" x="7246938" y="3603625"/>
          <p14:tracePt t="85857" x="7285038" y="3603625"/>
          <p14:tracePt t="85876" x="7435850" y="3579813"/>
          <p14:tracePt t="85898" x="7723188" y="3554413"/>
          <p14:tracePt t="85916" x="8074025" y="3529013"/>
          <p14:tracePt t="85938" x="8335963" y="3479800"/>
          <p14:tracePt t="85956" x="8424863" y="3467100"/>
          <p14:tracePt t="85977" x="8435975" y="3467100"/>
          <p14:tracePt t="86165" x="8448675" y="3467100"/>
          <p14:tracePt t="86183" x="8461375" y="3479800"/>
          <p14:tracePt t="86205" x="8461375" y="3541713"/>
          <p14:tracePt t="86225" x="8461375" y="3641725"/>
          <p14:tracePt t="86248" x="8448675" y="3792538"/>
          <p14:tracePt t="86265" x="8448675" y="3867150"/>
          <p14:tracePt t="86268" x="8435975" y="3879850"/>
          <p14:tracePt t="86341" x="8435975" y="3916363"/>
          <p14:tracePt t="86360" x="8435975" y="3954463"/>
          <p14:tracePt t="86382" x="8448675" y="4054475"/>
          <p14:tracePt t="86400" x="8461375" y="4092575"/>
          <p14:tracePt t="86421" x="8474075" y="4105275"/>
          <p14:tracePt t="86440" x="8474075" y="4117975"/>
          <p14:tracePt t="86461" x="8486775" y="4129088"/>
          <p14:tracePt t="86479" x="8486775" y="4141788"/>
          <p14:tracePt t="86516" x="8486775" y="4154488"/>
          <p14:tracePt t="86553" x="8499475" y="4192588"/>
          <p14:tracePt t="86573" x="8499475" y="4241800"/>
          <p14:tracePt t="86595" x="8499475" y="4292600"/>
          <p14:tracePt t="86613" x="8499475" y="4305300"/>
          <p14:tracePt t="93126" x="8486775" y="4305300"/>
          <p14:tracePt t="93158" x="8386763" y="4305300"/>
          <p14:tracePt t="93194" x="8374063" y="4305300"/>
          <p14:tracePt t="93226" x="8361363" y="4305300"/>
          <p14:tracePt t="93293" x="8299450" y="4354513"/>
          <p14:tracePt t="93327" x="8086725" y="4479925"/>
          <p14:tracePt t="93367" x="7861300" y="4543425"/>
          <p14:tracePt t="93399" x="7723188" y="4592638"/>
          <p14:tracePt t="93404" x="7697788" y="4605338"/>
          <p14:tracePt t="93440" x="7561263" y="4630738"/>
          <p14:tracePt t="93480" x="7359650" y="4705350"/>
          <p14:tracePt t="93516" x="7059613" y="4805363"/>
          <p14:tracePt t="93522" x="7034213" y="4805363"/>
          <p14:tracePt t="93559" x="6696075" y="4868863"/>
          <p14:tracePt t="93597" x="6246813" y="4956175"/>
          <p14:tracePt t="93631" x="5932488" y="4981575"/>
          <p14:tracePt t="93635" x="5908675" y="4981575"/>
          <p14:tracePt t="93675" x="5519738" y="5005388"/>
          <p14:tracePt t="93714" x="5132388" y="5005388"/>
          <p14:tracePt t="93749" x="4868863" y="5005388"/>
          <p14:tracePt t="93788" x="4732338" y="5005388"/>
          <p14:tracePt t="93857" x="4656138" y="5005388"/>
          <p14:tracePt t="93893" x="4394200" y="4968875"/>
          <p14:tracePt t="93897" x="4356100" y="4968875"/>
          <p14:tracePt t="93933" x="4081463" y="4918075"/>
          <p14:tracePt t="93938" x="4068763" y="4918075"/>
          <p14:tracePt t="93974" x="3956050" y="4892675"/>
          <p14:tracePt t="94012" x="3756025" y="4856163"/>
          <p14:tracePt t="94049" x="3679825" y="4830763"/>
          <p14:tracePt t="94087" x="3654425" y="4805363"/>
          <p14:tracePt t="94704" x="3605213" y="4743450"/>
          <p14:tracePt t="94724" x="3517900" y="4379913"/>
          <p14:tracePt t="94750" x="3441700" y="4054475"/>
          <p14:tracePt t="94773" x="3417888" y="3629025"/>
          <p14:tracePt t="94776" x="3405188" y="3554413"/>
          <p14:tracePt t="94801" x="3328988" y="3103563"/>
          <p14:tracePt t="94827" x="3317875" y="2916238"/>
          <p14:tracePt t="94849" x="3317875" y="2752725"/>
          <p14:tracePt t="94853" x="3317875" y="2716213"/>
          <p14:tracePt t="94876" x="3317875" y="2465388"/>
          <p14:tracePt t="94902" x="3317875" y="2290763"/>
          <p14:tracePt t="94926" x="3317875" y="2152650"/>
          <p14:tracePt t="94953" x="3317875" y="2027238"/>
          <p14:tracePt t="94974" x="3317875" y="1927225"/>
          <p14:tracePt t="95000" x="3317875" y="1889125"/>
          <p14:tracePt t="95021" x="3328988" y="1889125"/>
          <p14:tracePt t="95045" x="3328988" y="1876425"/>
          <p14:tracePt t="95068" x="3392488" y="1852613"/>
          <p14:tracePt t="95095" x="3579813" y="1765300"/>
          <p14:tracePt t="95118" x="3779838" y="1639888"/>
          <p14:tracePt t="95143" x="3943350" y="1514475"/>
          <p14:tracePt t="95166" x="4030663" y="1463675"/>
          <p14:tracePt t="95169" x="4056063" y="1450975"/>
          <p14:tracePt t="95315" x="4068763" y="1439863"/>
          <p14:tracePt t="95401" x="4081463" y="1427163"/>
          <p14:tracePt t="95422" x="4117975" y="1389063"/>
          <p14:tracePt t="95659" x="4130675" y="1389063"/>
          <p14:tracePt t="95679" x="4130675" y="1463675"/>
          <p14:tracePt t="95705" x="4056063" y="1839913"/>
          <p14:tracePt t="95728" x="4017963" y="2052638"/>
          <p14:tracePt t="95730" x="3992563" y="2114550"/>
          <p14:tracePt t="95755" x="3956050" y="2439988"/>
          <p14:tracePt t="95781" x="3956050" y="2716213"/>
          <p14:tracePt t="95803" x="3956050" y="2978150"/>
          <p14:tracePt t="95829" x="3956050" y="3203575"/>
          <p14:tracePt t="95850" x="3968750" y="3228975"/>
          <p14:tracePt t="95875" x="3968750" y="3241675"/>
          <p14:tracePt t="95897" x="3979863" y="3267075"/>
          <p14:tracePt t="95925" x="4043363" y="3378200"/>
          <p14:tracePt t="95948" x="4156075" y="3503613"/>
          <p14:tracePt t="95979" x="4243388" y="3629025"/>
          <p14:tracePt t="96001" x="4281488" y="3667125"/>
          <p14:tracePt t="96027" x="4343400" y="3767138"/>
          <p14:tracePt t="96049" x="4381500" y="3829050"/>
          <p14:tracePt t="96076" x="4418013" y="3879850"/>
          <p14:tracePt t="96098" x="4443413" y="3941763"/>
          <p14:tracePt t="96126" x="4468813" y="4029075"/>
          <p14:tracePt t="96148" x="4494213" y="4117975"/>
          <p14:tracePt t="96176" x="4543425" y="4292600"/>
          <p14:tracePt t="96198" x="4568825" y="4354513"/>
          <p14:tracePt t="96224" x="4568825" y="4392613"/>
          <p14:tracePt t="97247" x="4594225" y="4405313"/>
          <p14:tracePt t="97267" x="4606925" y="4418013"/>
          <p14:tracePt t="97305" x="4619625" y="4418013"/>
          <p14:tracePt t="97323" x="4630738" y="4430713"/>
          <p14:tracePt t="97359" x="4643438" y="4430713"/>
          <p14:tracePt t="97377" x="4681538" y="4430713"/>
          <p14:tracePt t="97398" x="4719638" y="4430713"/>
          <p14:tracePt t="97416" x="4743450" y="4430713"/>
          <p14:tracePt t="97436" x="4781550" y="4430713"/>
          <p14:tracePt t="97455" x="4794250" y="4430713"/>
          <p14:tracePt t="98484" x="4806950" y="4418013"/>
          <p14:tracePt t="98499" x="4819650" y="4405313"/>
          <p14:tracePt t="98518" x="4832350" y="4379913"/>
          <p14:tracePt t="98537" x="4832350" y="4330700"/>
          <p14:tracePt t="98558" x="4843463" y="4305300"/>
          <p14:tracePt t="98574" x="4856163" y="4292600"/>
          <p14:tracePt t="98595" x="4856163" y="4254500"/>
          <p14:tracePt t="98724" x="4868863" y="4254500"/>
          <p14:tracePt t="98741" x="4881563" y="4241800"/>
          <p14:tracePt t="98762" x="4956175" y="4241800"/>
          <p14:tracePt t="98780" x="5081588" y="4241800"/>
          <p14:tracePt t="98802" x="5270500" y="4241800"/>
          <p14:tracePt t="98820" x="5370513" y="4241800"/>
          <p14:tracePt t="98842" x="5457825" y="4241800"/>
          <p14:tracePt t="99556" x="5770563" y="4305300"/>
          <p14:tracePt t="99589" x="6221413" y="4518025"/>
          <p14:tracePt t="99623" x="6834188" y="4630738"/>
          <p14:tracePt t="99644" x="7459663" y="4692650"/>
          <p14:tracePt t="99666" x="8412163" y="4692650"/>
          <p14:tracePt t="99686" x="9112250" y="4656138"/>
          <p14:tracePt t="99707" x="9537700" y="4618038"/>
          <p14:tracePt t="99725" x="9675813" y="4618038"/>
          <p14:tracePt t="99855" x="9701213" y="4618038"/>
          <p14:tracePt t="99871" x="9713913" y="4618038"/>
          <p14:tracePt t="99892" x="9801225" y="4618038"/>
          <p14:tracePt t="99909" x="9913938" y="4618038"/>
          <p14:tracePt t="99931" x="10026650" y="4618038"/>
          <p14:tracePt t="99966" x="10101263" y="4618038"/>
          <p14:tracePt t="100294" x="10126663" y="4618038"/>
          <p14:tracePt t="100311" x="10139363" y="4618038"/>
          <p14:tracePt t="100333" x="10201275" y="4618038"/>
          <p14:tracePt t="100352" x="10252075" y="4618038"/>
          <p14:tracePt t="100374" x="10326688" y="4618038"/>
          <p14:tracePt t="100391" x="10352088" y="4618038"/>
          <p14:tracePt t="100557" x="10364788" y="4618038"/>
          <p14:tracePt t="100675" x="10390188" y="4618038"/>
          <p14:tracePt t="100693" x="10426700" y="4592638"/>
          <p14:tracePt t="100714" x="10439400" y="4579938"/>
          <p14:tracePt t="140399" x="10439400" y="4605338"/>
          <p14:tracePt t="140433" x="10452100" y="4630738"/>
          <p14:tracePt t="140451" x="10464800" y="4630738"/>
          <p14:tracePt t="140470" x="10477500" y="4643438"/>
          <p14:tracePt t="140471" x="10477500" y="4656138"/>
          <p14:tracePt t="140492" x="10502900" y="4679950"/>
          <p14:tracePt t="140508" x="10514013" y="4705350"/>
          <p14:tracePt t="140528" x="10539413" y="4718050"/>
          <p14:tracePt t="140546" x="10577513" y="4768850"/>
          <p14:tracePt t="140569" x="10590213" y="4856163"/>
          <p14:tracePt t="140587" x="10590213" y="5018088"/>
          <p14:tracePt t="140608" x="10514013" y="5205413"/>
          <p14:tracePt t="140626" x="10490200" y="5343525"/>
          <p14:tracePt t="140648" x="10490200" y="5394325"/>
          <p14:tracePt t="140665" x="10490200" y="5418138"/>
          <p14:tracePt t="140779" x="10514013" y="5394325"/>
          <p14:tracePt t="140795" x="10626725" y="5330825"/>
          <p14:tracePt t="140815" x="10802938" y="5243513"/>
          <p14:tracePt t="140833" x="10939463" y="5194300"/>
          <p14:tracePt t="140854" x="11052175" y="5092700"/>
          <p14:tracePt t="140871" x="11115675" y="5056188"/>
          <p14:tracePt t="140892" x="11128375" y="5043488"/>
          <p14:tracePt t="140909" x="11141075" y="5043488"/>
          <p14:tracePt t="140947" x="11190288" y="5018088"/>
          <p14:tracePt t="140963" x="11241088" y="5005388"/>
          <p14:tracePt t="141003" x="11253788" y="4992688"/>
          <p14:tracePt t="141021" x="11290300" y="4981575"/>
          <p14:tracePt t="141076" x="11303000" y="4981575"/>
          <p14:tracePt t="141093" x="11341100" y="4981575"/>
          <p14:tracePt t="141115" x="11377613" y="4968875"/>
          <p14:tracePt t="141133" x="11415713" y="4968875"/>
          <p14:tracePt t="141154" x="11428413" y="4968875"/>
          <p14:tracePt t="141171" x="11453813" y="4968875"/>
          <p14:tracePt t="141191" x="11479213" y="4968875"/>
          <p14:tracePt t="141209" x="11515725" y="4968875"/>
          <p14:tracePt t="141231" x="11541125" y="4968875"/>
          <p14:tracePt t="141249" x="11566525" y="4968875"/>
          <p14:tracePt t="141287" x="11603038" y="4968875"/>
          <p14:tracePt t="141305" x="11628438" y="4968875"/>
          <p14:tracePt t="141325" x="11666538" y="4968875"/>
          <p14:tracePt t="141377" x="11679238" y="4968875"/>
          <p14:tracePt t="141395" x="11703050" y="4968875"/>
          <p14:tracePt t="141398" x="11715750" y="4968875"/>
          <p14:tracePt t="141434" x="11753850" y="4968875"/>
          <p14:tracePt t="141655" x="11728450" y="4968875"/>
          <p14:tracePt t="141673" x="11679238" y="4968875"/>
          <p14:tracePt t="141694" x="11628438" y="4981575"/>
          <p14:tracePt t="141711" x="11566525" y="4981575"/>
          <p14:tracePt t="141732" x="11528425" y="4981575"/>
          <p14:tracePt t="141750" x="11490325" y="4981575"/>
          <p14:tracePt t="141771" x="11466513" y="4981575"/>
          <p14:tracePt t="141788" x="11453813" y="4981575"/>
          <p14:tracePt t="141809" x="11415713" y="4981575"/>
          <p14:tracePt t="141826" x="11403013" y="4981575"/>
          <p14:tracePt t="141847" x="11390313" y="4981575"/>
          <p14:tracePt t="141864" x="11377613" y="4981575"/>
          <p14:tracePt t="141885" x="11366500" y="4981575"/>
          <p14:tracePt t="141902" x="11353800" y="4981575"/>
          <p14:tracePt t="141937" x="11341100" y="4981575"/>
          <p14:tracePt t="141954" x="11290300" y="4981575"/>
          <p14:tracePt t="141975" x="11266488" y="4981575"/>
          <p14:tracePt t="141992" x="11228388" y="4992688"/>
          <p14:tracePt t="142010" x="11202988" y="4992688"/>
          <p14:tracePt t="142029" x="11164888" y="4992688"/>
          <p14:tracePt t="142052" x="11141075" y="5005388"/>
          <p14:tracePt t="142071" x="11128375" y="5005388"/>
          <p14:tracePt t="145402" x="10952163" y="5156200"/>
          <p14:tracePt t="145434" x="10352088" y="5643563"/>
          <p14:tracePt t="145436" x="10277475" y="5694363"/>
          <p14:tracePt t="145467" x="9952038" y="5856288"/>
          <p14:tracePt t="145488" x="9863138" y="5894388"/>
          <p14:tracePt t="145510" x="9626600" y="5945188"/>
          <p14:tracePt t="145529" x="9112250" y="6107113"/>
          <p14:tracePt t="145550" x="8324850" y="6257925"/>
          <p14:tracePt t="145569" x="7410450" y="6394450"/>
          <p14:tracePt t="145590" x="6472238" y="6494463"/>
          <p14:tracePt t="145608" x="6045200" y="6519863"/>
          <p14:tracePt t="145609" x="5945188" y="6519863"/>
          <p14:tracePt t="145630" x="5532438" y="6519863"/>
          <p14:tracePt t="145651" x="5194300" y="6519863"/>
          <p14:tracePt t="145669" x="4794250" y="6519863"/>
          <p14:tracePt t="145691" x="4543425" y="6470650"/>
          <p14:tracePt t="145709" x="4468813" y="6445250"/>
          <p14:tracePt t="145729" x="4430713" y="6432550"/>
          <p14:tracePt t="145749" x="4356100" y="6419850"/>
          <p14:tracePt t="145771" x="4217988" y="6419850"/>
          <p14:tracePt t="145790" x="4092575" y="6419850"/>
          <p14:tracePt t="145792" x="4068763" y="6432550"/>
          <p14:tracePt t="145812" x="3892550" y="6457950"/>
          <p14:tracePt t="145834" x="3654425" y="6494463"/>
          <p14:tracePt t="145852" x="3479800" y="6519863"/>
          <p14:tracePt t="145874" x="3228975" y="6532563"/>
          <p14:tracePt t="145893" x="3116263" y="6545263"/>
          <p14:tracePt t="145914" x="3054350" y="6545263"/>
          <p14:tracePt t="145916" x="3041650" y="6545263"/>
          <p14:tracePt t="145933" x="3016250" y="6545263"/>
          <p14:tracePt t="145957" x="2890838" y="6557963"/>
          <p14:tracePt t="145975" x="2728913" y="6594475"/>
          <p14:tracePt t="145998" x="2490788" y="6594475"/>
          <p14:tracePt t="146016" x="2316163" y="6619875"/>
          <p14:tracePt t="146038" x="2103438" y="6619875"/>
          <p14:tracePt t="146056" x="1990725" y="6619875"/>
          <p14:tracePt t="146075" x="1903413" y="6619875"/>
          <p14:tracePt t="146093" x="1852613" y="6619875"/>
          <p14:tracePt t="146114" x="1801813" y="6619875"/>
          <p14:tracePt t="146135" x="1714500" y="6619875"/>
          <p14:tracePt t="146157" x="1639888" y="6619875"/>
          <p14:tracePt t="146174" x="1577975" y="6619875"/>
          <p14:tracePt t="146196" x="1452563" y="6619875"/>
          <p14:tracePt t="146214" x="1401763" y="6619875"/>
          <p14:tracePt t="146235" x="1339850" y="6619875"/>
          <p14:tracePt t="146252" x="1314450" y="6619875"/>
          <p14:tracePt t="146272" x="1301750" y="6619875"/>
          <p14:tracePt t="146290" x="1289050" y="6619875"/>
          <p14:tracePt t="146309" x="1276350" y="6619875"/>
          <p14:tracePt t="146631" x="1276350" y="6632575"/>
          <p14:tracePt t="146861" x="1276350" y="6645275"/>
          <p14:tracePt t="146877" x="1301750" y="6645275"/>
          <p14:tracePt t="146911" x="1363663" y="6645275"/>
          <p14:tracePt t="146929" x="1389063" y="6645275"/>
          <p14:tracePt t="147074" x="1401763" y="6645275"/>
          <p14:tracePt t="147169" x="1414463" y="6645275"/>
          <p14:tracePt t="147205" x="1427163" y="6632575"/>
          <p14:tracePt t="149781" x="1589088" y="6632575"/>
          <p14:tracePt t="149798" x="1714500" y="6645275"/>
          <p14:tracePt t="149819" x="1790700" y="6670675"/>
          <p14:tracePt t="149835" x="1801813" y="6670675"/>
          <p14:tracePt t="149837" x="1814513" y="6670675"/>
          <p14:tracePt t="149875" x="1827213" y="6670675"/>
          <p14:tracePt t="149892" x="1852613" y="6670675"/>
          <p14:tracePt t="149914" x="1939925" y="6670675"/>
          <p14:tracePt t="149916" x="1965325" y="6670675"/>
          <p14:tracePt t="149935" x="2139950" y="6670675"/>
          <p14:tracePt t="149957" x="2316163" y="6670675"/>
          <p14:tracePt t="149974" x="2452688" y="6670675"/>
          <p14:tracePt t="149993" x="2628900" y="6670675"/>
          <p14:tracePt t="150013" x="2754313" y="6670675"/>
          <p14:tracePt t="150034" x="2816225" y="6670675"/>
          <p14:tracePt t="150052" x="2854325" y="6670675"/>
          <p14:tracePt t="150072" x="2867025" y="6657975"/>
          <p14:tracePt t="150090" x="2941638" y="6645275"/>
          <p14:tracePt t="150111" x="3179763" y="6607175"/>
          <p14:tracePt t="150128" x="3354388" y="6607175"/>
          <p14:tracePt t="150150" x="3705225" y="6570663"/>
          <p14:tracePt t="150169" x="3905250" y="6557963"/>
          <p14:tracePt t="150190" x="3943350" y="6557963"/>
          <p14:tracePt t="150855" x="3956050" y="6557963"/>
          <p14:tracePt t="150872" x="3992563" y="6557963"/>
          <p14:tracePt t="150893" x="4130675" y="6557963"/>
          <p14:tracePt t="150909" x="4268788" y="6583363"/>
          <p14:tracePt t="150912" x="4294188" y="6583363"/>
          <p14:tracePt t="150932" x="4468813" y="6607175"/>
          <p14:tracePt t="150956" x="4606925" y="6607175"/>
          <p14:tracePt t="150974" x="4643438" y="6607175"/>
          <p14:tracePt t="150994" x="4668838" y="6607175"/>
          <p14:tracePt t="151137" x="4681538" y="6607175"/>
          <p14:tracePt t="151161" x="4694238" y="6607175"/>
          <p14:tracePt t="151189" x="4756150" y="6607175"/>
          <p14:tracePt t="151214" x="4832350" y="6607175"/>
          <p14:tracePt t="151246" x="4868863" y="6607175"/>
          <p14:tracePt t="151299" x="4932363" y="6607175"/>
          <p14:tracePt t="151325" x="4994275" y="6594475"/>
          <p14:tracePt t="151330" x="4994275" y="6583363"/>
          <p14:tracePt t="151358" x="5006975" y="6583363"/>
          <p14:tracePt t="154201" x="4968875" y="6632575"/>
          <p14:tracePt t="154231" x="4856163" y="6707188"/>
          <p14:tracePt t="154253" x="4819650" y="6757988"/>
          <p14:tracePt t="154281" x="4781550" y="6783388"/>
          <p14:tracePt t="154315" x="4732338" y="6807200"/>
          <p14:tracePt t="154336" x="4681538" y="6832600"/>
          <p14:tracePt t="155345" x="4406900" y="6770688"/>
          <p14:tracePt t="155365" x="4430713" y="6745288"/>
          <p14:tracePt t="155383" x="4456113" y="6696075"/>
          <p14:tracePt t="155403" x="4481513" y="6670675"/>
          <p14:tracePt t="155422" x="4494213" y="6657975"/>
          <p14:tracePt t="155441" x="4506913" y="6632575"/>
          <p14:tracePt t="155495" x="4530725" y="6619875"/>
          <p14:tracePt t="155513" x="4568825" y="6594475"/>
          <p14:tracePt t="155535" x="4581525" y="6583363"/>
          <p14:tracePt t="155552" x="4594225" y="6557963"/>
          <p14:tracePt t="155604" x="4606925" y="6557963"/>
          <p14:tracePt t="155622" x="4630738" y="6532563"/>
          <p14:tracePt t="155642" x="4630738" y="6519863"/>
          <p14:tracePt t="155784" x="4643438" y="6519863"/>
          <p14:tracePt t="155801" x="4681538" y="6519863"/>
          <p14:tracePt t="155821" x="4743450" y="6519863"/>
          <p14:tracePt t="155839" x="4832350" y="6507163"/>
          <p14:tracePt t="155860" x="4906963" y="6494463"/>
          <p14:tracePt t="155877" x="4994275" y="6470650"/>
          <p14:tracePt t="155878" x="5019675" y="6470650"/>
          <p14:tracePt t="155899" x="5106988" y="6432550"/>
          <p14:tracePt t="155918" x="5145088" y="6419850"/>
          <p14:tracePt t="155939" x="5170488" y="6394450"/>
          <p14:tracePt t="155955" x="5207000" y="6370638"/>
          <p14:tracePt t="155978" x="5245100" y="6319838"/>
          <p14:tracePt t="155996" x="5307013" y="6269038"/>
          <p14:tracePt t="156018" x="5332413" y="6232525"/>
          <p14:tracePt t="156037" x="5370513" y="6181725"/>
          <p14:tracePt t="156058" x="5407025" y="6157913"/>
          <p14:tracePt t="156077" x="5470525" y="6132513"/>
          <p14:tracePt t="156097" x="5507038" y="6107113"/>
          <p14:tracePt t="156116" x="5519738" y="6081713"/>
          <p14:tracePt t="156137" x="5557838" y="6069013"/>
          <p14:tracePt t="156155" x="5570538" y="6045200"/>
          <p14:tracePt t="156177" x="5595938" y="6032500"/>
          <p14:tracePt t="156213" x="5607050" y="6019800"/>
          <p14:tracePt t="156249" x="5619750" y="5994400"/>
          <p14:tracePt t="156265" x="5632450" y="5981700"/>
          <p14:tracePt t="156286" x="5645150" y="5981700"/>
          <p14:tracePt t="156592" x="5657850" y="5969000"/>
          <p14:tracePt t="156991" x="5632450" y="6019800"/>
          <p14:tracePt t="157011" x="5570538" y="6107113"/>
          <p14:tracePt t="157032" x="5545138" y="6132513"/>
          <p14:tracePt t="157051" x="5495925" y="6194425"/>
          <p14:tracePt t="157072" x="5470525" y="6245225"/>
          <p14:tracePt t="157091" x="5445125" y="6281738"/>
          <p14:tracePt t="157112" x="5407025" y="6319838"/>
          <p14:tracePt t="157131" x="5394325" y="6332538"/>
          <p14:tracePt t="157134" x="5383213" y="6357938"/>
          <p14:tracePt t="157153" x="5345113" y="6394450"/>
          <p14:tracePt t="157175" x="5319713" y="6445250"/>
          <p14:tracePt t="157193" x="5270500" y="6507163"/>
          <p14:tracePt t="157214" x="5270500" y="6545263"/>
          <p14:tracePt t="157232" x="5245100" y="6570663"/>
          <p14:tracePt t="157255" x="5232400" y="6607175"/>
          <p14:tracePt t="157272" x="5232400" y="6619875"/>
          <p14:tracePt t="157273" x="5232400" y="6632575"/>
          <p14:tracePt t="157292" x="5232400" y="6645275"/>
          <p14:tracePt t="161402" x="5181600" y="6670675"/>
          <p14:tracePt t="161418" x="5170488" y="6683375"/>
          <p14:tracePt t="161531" x="5157788" y="6683375"/>
          <p14:tracePt t="166157" x="5057775" y="6683375"/>
          <p14:tracePt t="166175" x="4906963" y="6619875"/>
          <p14:tracePt t="166193" x="4732338" y="6545263"/>
          <p14:tracePt t="166195" x="4694238" y="6532563"/>
          <p14:tracePt t="166214" x="4418013" y="6432550"/>
          <p14:tracePt t="166235" x="4005263" y="6294438"/>
          <p14:tracePt t="166253" x="3779838" y="6207125"/>
          <p14:tracePt t="166275" x="3756025" y="6194425"/>
          <p14:tracePt t="166311" x="3743325" y="6181725"/>
          <p14:tracePt t="166330" x="3730625" y="6181725"/>
          <p14:tracePt t="166384" x="3692525" y="6169025"/>
          <p14:tracePt t="166401" x="3630613" y="6169025"/>
          <p14:tracePt t="166438" x="3454400" y="6157913"/>
          <p14:tracePt t="166456" x="3305175" y="6157913"/>
          <p14:tracePt t="166477" x="3054350" y="6181725"/>
          <p14:tracePt t="166499" x="2803525" y="6219825"/>
          <p14:tracePt t="166518" x="2478088" y="6281738"/>
          <p14:tracePt t="166540" x="2203450" y="6345238"/>
          <p14:tracePt t="166558" x="2078038" y="6370638"/>
          <p14:tracePt t="166627" x="2065338" y="6370638"/>
          <p14:tracePt t="166643" x="2052638" y="6370638"/>
          <p14:tracePt t="166664" x="2027238" y="6394450"/>
          <p14:tracePt t="166681" x="1990725" y="6394450"/>
          <p14:tracePt t="166702" x="1927225" y="6419850"/>
          <p14:tracePt t="166740" x="1752600" y="6457950"/>
          <p14:tracePt t="166757" x="1714500" y="6470650"/>
          <p14:tracePt t="166778" x="1701800" y="6483350"/>
          <p14:tracePt t="166795" x="1689100" y="6483350"/>
          <p14:tracePt t="166833" x="1627188" y="6494463"/>
          <p14:tracePt t="166851" x="1552575" y="6519863"/>
          <p14:tracePt t="166873" x="1489075" y="6545263"/>
          <p14:tracePt t="166890" x="1476375" y="6557963"/>
          <p14:tracePt t="168180" x="1489075" y="6557963"/>
          <p14:tracePt t="168181" x="1527175" y="6557963"/>
          <p14:tracePt t="168198" x="1639888" y="6557963"/>
          <p14:tracePt t="168220" x="1739900" y="6557963"/>
          <p14:tracePt t="168238" x="1790700" y="6557963"/>
          <p14:tracePt t="168258" x="1814513" y="6557963"/>
          <p14:tracePt t="168277" x="1827213" y="6557963"/>
          <p14:tracePt t="168299" x="1890713" y="6557963"/>
          <p14:tracePt t="168318" x="1914525" y="6557963"/>
          <p14:tracePt t="168320" x="1927225" y="6557963"/>
          <p14:tracePt t="168339" x="1978025" y="6557963"/>
          <p14:tracePt t="168361" x="2027238" y="6557963"/>
          <p14:tracePt t="168379" x="2090738" y="6557963"/>
          <p14:tracePt t="168400" x="2152650" y="6557963"/>
          <p14:tracePt t="168418" x="2203450" y="6557963"/>
          <p14:tracePt t="168439" x="2239963" y="6557963"/>
          <p14:tracePt t="168455" x="2252663" y="6557963"/>
          <p14:tracePt t="168478" x="2290763" y="6557963"/>
          <p14:tracePt t="168496" x="2352675" y="6557963"/>
          <p14:tracePt t="168517" x="2416175" y="6557963"/>
          <p14:tracePt t="168535" x="2478088" y="6557963"/>
          <p14:tracePt t="168555" x="2528888" y="6557963"/>
          <p14:tracePt t="168593" x="2803525" y="6594475"/>
          <p14:tracePt t="168612" x="3103563" y="6657975"/>
          <p14:tracePt t="168633" x="3467100" y="6757988"/>
          <p14:tracePt t="168651" x="4092575" y="6845300"/>
          <p14:tracePt t="168801" x="7210425" y="6832600"/>
          <p14:tracePt t="168819" x="7323138" y="6796088"/>
          <p14:tracePt t="168841" x="7510463" y="6770688"/>
          <p14:tracePt t="168859" x="7673975" y="6745288"/>
          <p14:tracePt t="168882" x="7823200" y="6719888"/>
          <p14:tracePt t="168901" x="7923213" y="6696075"/>
          <p14:tracePt t="168923" x="8048625" y="6632575"/>
          <p14:tracePt t="168943" x="8148638" y="6583363"/>
          <p14:tracePt t="168965" x="8248650" y="6545263"/>
          <p14:tracePt t="168984" x="8335963" y="6519863"/>
          <p14:tracePt t="169007" x="8386763" y="6494463"/>
          <p14:tracePt t="169026" x="8399463" y="6494463"/>
          <p14:tracePt t="169113" x="8435975" y="6494463"/>
          <p14:tracePt t="169131" x="8448675" y="6494463"/>
          <p14:tracePt t="169151" x="8474075" y="6494463"/>
          <p14:tracePt t="169169" x="8486775" y="6494463"/>
          <p14:tracePt t="169190" x="8524875" y="6494463"/>
          <p14:tracePt t="169207" x="8537575" y="6494463"/>
          <p14:tracePt t="169228" x="8561388" y="6507163"/>
          <p14:tracePt t="169265" x="8574088" y="6519863"/>
          <p14:tracePt t="169283" x="8586788" y="6557963"/>
          <p14:tracePt t="169304" x="8612188" y="6570663"/>
          <p14:tracePt t="169341" x="8624888" y="6594475"/>
          <p14:tracePt t="169425" x="8637588" y="6607175"/>
          <p14:tracePt t="169442" x="8650288" y="6619875"/>
          <p14:tracePt t="169664" x="8661400" y="6619875"/>
          <p14:tracePt t="169682" x="8661400" y="6594475"/>
          <p14:tracePt t="169684" x="8661400" y="6557963"/>
          <p14:tracePt t="169704" x="8724900" y="6457950"/>
          <p14:tracePt t="169725" x="8824913" y="6307138"/>
          <p14:tracePt t="169743" x="8924925" y="6157913"/>
          <p14:tracePt t="169765" x="9024938" y="5994400"/>
          <p14:tracePt t="169786" x="9099550" y="5832475"/>
          <p14:tracePt t="169807" x="9175750" y="5668963"/>
          <p14:tracePt t="169826" x="9237663" y="5581650"/>
          <p14:tracePt t="169849" x="9275763" y="5494338"/>
          <p14:tracePt t="169867" x="9301163" y="5443538"/>
          <p14:tracePt t="169870" x="9312275" y="5430838"/>
          <p14:tracePt t="169890" x="9363075" y="5330825"/>
          <p14:tracePt t="169911" x="9388475" y="5256213"/>
          <p14:tracePt t="169929" x="9413875" y="5205413"/>
          <p14:tracePt t="169964" x="9437688" y="5143500"/>
          <p14:tracePt t="170202" x="9437688" y="5156200"/>
          <p14:tracePt t="170219" x="9437688" y="5205413"/>
          <p14:tracePt t="170240" x="9424988" y="5268913"/>
          <p14:tracePt t="170257" x="9413875" y="5318125"/>
          <p14:tracePt t="170278" x="9388475" y="5368925"/>
          <p14:tracePt t="170296" x="9375775" y="5430838"/>
          <p14:tracePt t="170317" x="9363075" y="5494338"/>
          <p14:tracePt t="170335" x="9312275" y="5543550"/>
          <p14:tracePt t="170357" x="9263063" y="5630863"/>
          <p14:tracePt t="170375" x="9224963" y="5743575"/>
          <p14:tracePt t="170397" x="9163050" y="5819775"/>
          <p14:tracePt t="170415" x="9112250" y="5945188"/>
          <p14:tracePt t="170438" x="9050338" y="6045200"/>
          <p14:tracePt t="170456" x="8986838" y="6119813"/>
          <p14:tracePt t="170475" x="8950325" y="6157913"/>
          <p14:tracePt t="170494" x="8937625" y="6169025"/>
          <p14:tracePt t="170516" x="8912225" y="6219825"/>
          <p14:tracePt t="170534" x="8899525" y="6232525"/>
          <p14:tracePt t="170556" x="8874125" y="6269038"/>
          <p14:tracePt t="170573" x="8863013" y="6281738"/>
          <p14:tracePt t="170594" x="8824913" y="6332538"/>
          <p14:tracePt t="170612" x="8812213" y="6357938"/>
          <p14:tracePt t="170634" x="8799513" y="6381750"/>
          <p14:tracePt t="170669" x="8786813" y="6381750"/>
          <p14:tracePt t="173450" x="8799513" y="6370638"/>
          <p14:tracePt t="173466" x="8824913" y="6345238"/>
          <p14:tracePt t="174793" x="8812213" y="6207125"/>
          <p14:tracePt t="174810" x="8786813" y="6081713"/>
          <p14:tracePt t="174832" x="8661400" y="5768975"/>
          <p14:tracePt t="174850" x="8474075" y="5330825"/>
          <p14:tracePt t="174872" x="8212138" y="4818063"/>
          <p14:tracePt t="174891" x="7948613" y="4279900"/>
          <p14:tracePt t="174893" x="7897813" y="4179888"/>
          <p14:tracePt t="174916" x="7661275" y="3703638"/>
          <p14:tracePt t="174937" x="7323138" y="3267075"/>
          <p14:tracePt t="174956" x="7185025" y="3178175"/>
          <p14:tracePt t="174977" x="7146925" y="3154363"/>
          <p14:tracePt t="175048" x="7046913" y="3090863"/>
          <p14:tracePt t="175066" x="6934200" y="3054350"/>
          <p14:tracePt t="175088" x="6584950" y="2978150"/>
          <p14:tracePt t="175107" x="6259513" y="2928938"/>
          <p14:tracePt t="175128" x="6083300" y="2890838"/>
          <p14:tracePt t="175146" x="6070600" y="2890838"/>
          <p14:tracePt t="175198" x="6057900" y="2878138"/>
          <p14:tracePt t="175216" x="6008688" y="2865438"/>
          <p14:tracePt t="175237" x="5957888" y="2828925"/>
          <p14:tracePt t="175255" x="5883275" y="2790825"/>
          <p14:tracePt t="175278" x="5670550" y="2728913"/>
          <p14:tracePt t="175296" x="5383213" y="2603500"/>
          <p14:tracePt t="175318" x="5006975" y="2490788"/>
          <p14:tracePt t="175336" x="4819650" y="2414588"/>
          <p14:tracePt t="175357" x="4806950" y="2414588"/>
          <p14:tracePt t="175512" x="4819650" y="2378075"/>
          <p14:tracePt t="175530" x="4945063" y="2303463"/>
          <p14:tracePt t="175550" x="5170488" y="2214563"/>
          <p14:tracePt t="175567" x="5332413" y="2165350"/>
          <p14:tracePt t="175588" x="5383213" y="2139950"/>
          <p14:tracePt t="175606" x="5445125" y="2139950"/>
          <p14:tracePt t="175628" x="5483225" y="2127250"/>
          <p14:tracePt t="175646" x="5507038" y="2127250"/>
          <p14:tracePt t="175665" x="5507038" y="2114550"/>
          <p14:tracePt t="175683" x="5519738" y="2114550"/>
          <p14:tracePt t="175703" x="5570538" y="2114550"/>
          <p14:tracePt t="175721" x="5632450" y="2114550"/>
          <p14:tracePt t="175742" x="5708650" y="2114550"/>
          <p14:tracePt t="175760" x="5783263" y="2114550"/>
          <p14:tracePt t="175781" x="5808663" y="2114550"/>
          <p14:tracePt t="175798" x="5821363" y="2114550"/>
          <p14:tracePt t="175834" x="5832475" y="2114550"/>
          <p14:tracePt t="175851" x="5883275" y="2178050"/>
          <p14:tracePt t="175872" x="5945188" y="2265363"/>
          <p14:tracePt t="175891" x="6008688" y="2365375"/>
          <p14:tracePt t="175914" x="6034088" y="2427288"/>
          <p14:tracePt t="175933" x="6034088" y="2465388"/>
          <p14:tracePt t="175954" x="6034088" y="2478088"/>
          <p14:tracePt t="175971" x="6034088" y="2490788"/>
          <p14:tracePt t="176144" x="6034088" y="2503488"/>
          <p14:tracePt t="176161" x="6021388" y="2516188"/>
          <p14:tracePt t="176163" x="6008688" y="2516188"/>
          <p14:tracePt t="176184" x="5921375" y="2540000"/>
          <p14:tracePt t="176204" x="5895975" y="2540000"/>
          <p14:tracePt t="176221" x="5870575" y="2540000"/>
          <p14:tracePt t="176392" x="5857875" y="2540000"/>
          <p14:tracePt t="176471" x="5857875" y="2490788"/>
          <p14:tracePt t="176489" x="5857875" y="2478088"/>
          <p14:tracePt t="176509" x="5857875" y="2465388"/>
          <p14:tracePt t="176590" x="5857875" y="2452688"/>
          <p14:tracePt t="177195" x="5870575" y="2465388"/>
          <p14:tracePt t="177231" x="5883275" y="2465388"/>
          <p14:tracePt t="177342" x="5883275" y="2478088"/>
          <p14:tracePt t="177377" x="5883275" y="2490788"/>
          <p14:tracePt t="177394" x="5883275" y="2503488"/>
          <p14:tracePt t="177414" x="5883275" y="2540000"/>
          <p14:tracePt t="177432" x="5883275" y="2578100"/>
          <p14:tracePt t="177453" x="5883275" y="2590800"/>
          <p14:tracePt t="177505" x="5895975" y="2616200"/>
          <p14:tracePt t="177540" x="5895975" y="2652713"/>
          <p14:tracePt t="177560" x="5908675" y="2716213"/>
          <p14:tracePt t="177594" x="5921375" y="2765425"/>
          <p14:tracePt t="177611" x="5921375" y="2790825"/>
          <p14:tracePt t="177649" x="5932488" y="2816225"/>
          <p14:tracePt t="177667" x="5932488" y="2828925"/>
          <p14:tracePt t="177687" x="5932488" y="2840038"/>
          <p14:tracePt t="177704" x="5945188" y="2865438"/>
          <p14:tracePt t="177723" x="5945188" y="2878138"/>
          <p14:tracePt t="177869" x="5945188" y="2890838"/>
          <p14:tracePt t="177906" x="5945188" y="2916238"/>
          <p14:tracePt t="177922" x="5945188" y="2928938"/>
          <p14:tracePt t="178134" x="5945188" y="2816225"/>
          <p14:tracePt t="178151" x="5945188" y="2690813"/>
          <p14:tracePt t="178172" x="5945188" y="2552700"/>
          <p14:tracePt t="178190" x="5945188" y="2414588"/>
          <p14:tracePt t="178210" x="5945188" y="2327275"/>
          <p14:tracePt t="178228" x="5945188" y="2290763"/>
          <p14:tracePt t="178249" x="5945188" y="2278063"/>
          <p14:tracePt t="178266" x="5945188" y="2252663"/>
          <p14:tracePt t="178286" x="5945188" y="2227263"/>
          <p14:tracePt t="178304" x="5945188" y="2214563"/>
          <p14:tracePt t="178324" x="5945188" y="2190750"/>
          <p14:tracePt t="178360" x="5945188" y="2178050"/>
          <p14:tracePt t="178553" x="5932488" y="2214563"/>
          <p14:tracePt t="178571" x="5895975" y="2303463"/>
          <p14:tracePt t="178594" x="5832475" y="2414588"/>
          <p14:tracePt t="178612" x="5770563" y="2552700"/>
          <p14:tracePt t="178634" x="5732463" y="2640013"/>
          <p14:tracePt t="178652" x="5719763" y="2665413"/>
          <p14:tracePt t="178996" x="5708650" y="2752725"/>
          <p14:tracePt t="179013" x="5708650" y="2803525"/>
          <p14:tracePt t="179035" x="5708650" y="2816225"/>
          <p14:tracePt t="179051" x="5708650" y="2828925"/>
          <p14:tracePt t="179073" x="5708650" y="2865438"/>
          <p14:tracePt t="179110" x="5719763" y="2878138"/>
          <p14:tracePt t="179127" x="5719763" y="2903538"/>
          <p14:tracePt t="179301" x="5719763" y="2928938"/>
          <p14:tracePt t="179353" x="5719763" y="2916238"/>
          <p14:tracePt t="179371" x="5757863" y="2852738"/>
          <p14:tracePt t="179391" x="5770563" y="2740025"/>
          <p14:tracePt t="179410" x="5821363" y="2652713"/>
          <p14:tracePt t="179433" x="5845175" y="2552700"/>
          <p14:tracePt t="179451" x="5857875" y="2478088"/>
          <p14:tracePt t="179472" x="5870575" y="2414588"/>
          <p14:tracePt t="179492" x="5870575" y="2390775"/>
          <p14:tracePt t="179513" x="5870575" y="2378075"/>
          <p14:tracePt t="179583" x="5870575" y="2365375"/>
          <p14:tracePt t="179599" x="5870575" y="2352675"/>
          <p14:tracePt t="179620" x="5870575" y="2339975"/>
          <p14:tracePt t="179657" x="5870575" y="2327275"/>
          <p14:tracePt t="179673" x="5870575" y="2314575"/>
          <p14:tracePt t="179696" x="5870575" y="2303463"/>
          <p14:tracePt t="179888" x="5857875" y="2290763"/>
          <p14:tracePt t="179906" x="5857875" y="2403475"/>
          <p14:tracePt t="179928" x="5857875" y="2503488"/>
          <p14:tracePt t="179948" x="5845175" y="2565400"/>
          <p14:tracePt t="179968" x="5845175" y="2627313"/>
          <p14:tracePt t="179989" x="5845175" y="2665413"/>
          <p14:tracePt t="180006" x="5832475" y="2703513"/>
          <p14:tracePt t="180027" x="5832475" y="2728913"/>
          <p14:tracePt t="180045" x="5832475" y="2740025"/>
          <p14:tracePt t="180082" x="5832475" y="2765425"/>
          <p14:tracePt t="180100" x="5832475" y="2790825"/>
          <p14:tracePt t="180121" x="5832475" y="2828925"/>
          <p14:tracePt t="180140" x="5821363" y="2878138"/>
          <p14:tracePt t="180162" x="5821363" y="2916238"/>
          <p14:tracePt t="180180" x="5808663" y="2952750"/>
          <p14:tracePt t="180201" x="5795963" y="3003550"/>
          <p14:tracePt t="180221" x="5783263" y="3065463"/>
          <p14:tracePt t="180243" x="5770563" y="3103563"/>
          <p14:tracePt t="180261" x="5757863" y="3154363"/>
          <p14:tracePt t="182320" x="5808663" y="3178175"/>
          <p14:tracePt t="182337" x="5821363" y="3178175"/>
          <p14:tracePt t="182357" x="5857875" y="3190875"/>
          <p14:tracePt t="182376" x="5970588" y="3216275"/>
          <p14:tracePt t="182397" x="6146800" y="3228975"/>
          <p14:tracePt t="182415" x="6359525" y="3254375"/>
          <p14:tracePt t="182437" x="6634163" y="3267075"/>
          <p14:tracePt t="182455" x="6797675" y="3278188"/>
          <p14:tracePt t="182458" x="6834188" y="3278188"/>
          <p14:tracePt t="182478" x="7110413" y="3290888"/>
          <p14:tracePt t="182500" x="7585075" y="3316288"/>
          <p14:tracePt t="182518" x="8010525" y="3316288"/>
          <p14:tracePt t="182540" x="8412163" y="3316288"/>
          <p14:tracePt t="182558" x="8674100" y="3316288"/>
          <p14:tracePt t="182580" x="8774113" y="3316288"/>
          <p14:tracePt t="182598" x="8812213" y="3341688"/>
          <p14:tracePt t="182618" x="8863013" y="3354388"/>
          <p14:tracePt t="182637" x="8899525" y="3378200"/>
          <p14:tracePt t="182657" x="9012238" y="3403600"/>
          <p14:tracePt t="182660" x="9037638" y="3403600"/>
          <p14:tracePt t="182679" x="9175750" y="3403600"/>
          <p14:tracePt t="182700" x="9288463" y="3403600"/>
          <p14:tracePt t="182718" x="9388475" y="3416300"/>
          <p14:tracePt t="182720" x="9401175" y="3416300"/>
          <p14:tracePt t="182741" x="9475788" y="3429000"/>
          <p14:tracePt t="182759" x="9513888" y="3429000"/>
          <p14:tracePt t="182780" x="9525000" y="3429000"/>
          <p14:tracePt t="182799" x="9601200" y="3429000"/>
          <p14:tracePt t="182819" x="9713913" y="3429000"/>
          <p14:tracePt t="182837" x="9839325" y="3416300"/>
          <p14:tracePt t="182857" x="9952038" y="3390900"/>
          <p14:tracePt t="182877" x="10013950" y="3378200"/>
          <p14:tracePt t="182932" x="10052050" y="3378200"/>
          <p14:tracePt t="182949" x="10126663" y="3378200"/>
          <p14:tracePt t="182971" x="10226675" y="3367088"/>
          <p14:tracePt t="182989" x="10277475" y="3354388"/>
          <p14:tracePt t="183007" x="10288588" y="3341688"/>
          <p14:tracePt t="183063" x="10301288" y="3341688"/>
          <p14:tracePt t="183193" x="10313988" y="3341688"/>
          <p14:tracePt t="183209" x="10352088" y="3328988"/>
          <p14:tracePt t="183230" x="10401300" y="3303588"/>
          <p14:tracePt t="183247" x="10414000" y="3290888"/>
          <p14:tracePt t="183268" x="10439400" y="3278188"/>
          <p14:tracePt t="183285" x="10514013" y="3241675"/>
          <p14:tracePt t="183304" x="10590213" y="3203575"/>
          <p14:tracePt t="183324" x="10677525" y="3178175"/>
          <p14:tracePt t="183343" x="10690225" y="3154363"/>
          <p14:tracePt t="183396" x="10702925" y="3154363"/>
          <p14:tracePt t="184041" x="10702925" y="3103563"/>
          <p14:tracePt t="184058" x="10677525" y="3028950"/>
          <p14:tracePt t="184093" x="10639425" y="2790825"/>
          <p14:tracePt t="184130" x="10614025" y="2665413"/>
          <p14:tracePt t="184147" x="10602913" y="2627313"/>
          <p14:tracePt t="184168" x="10602913" y="2590800"/>
          <p14:tracePt t="184185" x="10602913" y="2552700"/>
          <p14:tracePt t="184207" x="10602913" y="2503488"/>
          <p14:tracePt t="184208" x="10602913" y="2490788"/>
          <p14:tracePt t="184226" x="10590213" y="2465388"/>
          <p14:tracePt t="184248" x="10590213" y="2439988"/>
          <p14:tracePt t="184264" x="10577513" y="2427288"/>
          <p14:tracePt t="184330" x="10577513" y="2414588"/>
          <p14:tracePt t="186653" x="10401300" y="2540000"/>
          <p14:tracePt t="186672" x="10226675" y="2752725"/>
          <p14:tracePt t="186696" x="10126663" y="2952750"/>
          <p14:tracePt t="186715" x="10064750" y="3065463"/>
          <p14:tracePt t="186739" x="10052050" y="3154363"/>
          <p14:tracePt t="186758" x="10026650" y="3228975"/>
          <p14:tracePt t="186781" x="10026650" y="3354388"/>
          <p14:tracePt t="186802" x="10039350" y="3490913"/>
          <p14:tracePt t="186826" x="10064750" y="3679825"/>
          <p14:tracePt t="186846" x="10126663" y="3841750"/>
          <p14:tracePt t="186870" x="10226675" y="4105275"/>
          <p14:tracePt t="186889" x="10352088" y="4292600"/>
          <p14:tracePt t="186912" x="10464800" y="4505325"/>
          <p14:tracePt t="186953" x="10677525" y="4792663"/>
          <p14:tracePt t="186973" x="10702925" y="4843463"/>
          <p14:tracePt t="186997" x="10764838" y="4918075"/>
          <p14:tracePt t="187016" x="10839450" y="5043488"/>
          <p14:tracePt t="187039" x="10964863" y="5205413"/>
          <p14:tracePt t="187059" x="11028363" y="5294313"/>
          <p14:tracePt t="187082" x="11041063" y="5318125"/>
          <p14:tracePt t="187101" x="11090275" y="5381625"/>
          <p14:tracePt t="187123" x="11115675" y="5418138"/>
          <p14:tracePt t="187166" x="11128375" y="5430838"/>
          <p14:tracePt t="187185" x="11141075" y="5468938"/>
          <p14:tracePt t="187207" x="11190288" y="5556250"/>
          <p14:tracePt t="187226" x="11266488" y="5656263"/>
          <p14:tracePt t="187249" x="11290300" y="5694363"/>
          <p14:tracePt t="187267" x="11315700" y="5743575"/>
          <p14:tracePt t="187291" x="11341100" y="5781675"/>
          <p14:tracePt t="187309" x="11366500" y="5807075"/>
          <p14:tracePt t="187332" x="11403013" y="5894388"/>
          <p14:tracePt t="187351" x="11428413" y="5945188"/>
          <p14:tracePt t="187374" x="11466513" y="6032500"/>
          <p14:tracePt t="187393" x="11515725" y="6107113"/>
          <p14:tracePt t="187417" x="11553825" y="6169025"/>
          <p14:tracePt t="187438" x="11579225" y="6245225"/>
          <p14:tracePt t="187459" x="11591925" y="6281738"/>
          <p14:tracePt t="187481" x="11591925" y="6294438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6DDB2B8-B2F4-4F46-ABEB-0EA268D825F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67" l="1778" r="98667">
                        <a14:foregroundMark x1="13766" y1="16586" x2="40444" y2="12000"/>
                        <a14:foregroundMark x1="10785" y1="21006" x2="0" y2="44889"/>
                        <a14:foregroundMark x1="0" y1="44889" x2="8444" y2="74667"/>
                        <a14:foregroundMark x1="8444" y1="74667" x2="31111" y2="95556"/>
                        <a14:foregroundMark x1="31111" y1="95556" x2="60504" y2="97166"/>
                        <a14:foregroundMark x1="93195" y1="72503" x2="99111" y2="56444"/>
                        <a14:foregroundMark x1="44444" y1="444" x2="44444" y2="889"/>
                        <a14:foregroundMark x1="96333" y1="34775" x2="99111" y2="54222"/>
                        <a14:foregroundMark x1="61778" y1="3111" x2="87111" y2="19556"/>
                        <a14:foregroundMark x1="95343" y1="31154" x2="95395" y2="31228"/>
                        <a14:foregroundMark x1="87111" y1="19556" x2="94202" y2="29547"/>
                        <a14:foregroundMark x1="40444" y1="2667" x2="16000" y2="13778"/>
                        <a14:foregroundMark x1="5778" y1="28889" x2="2222" y2="59111"/>
                        <a14:foregroundMark x1="2222" y1="59111" x2="8000" y2="72889"/>
                        <a14:foregroundMark x1="28000" y1="93333" x2="57778" y2="98667"/>
                        <a14:foregroundMark x1="57778" y1="98667" x2="61226" y2="97828"/>
                        <a14:foregroundMark x1="48000" y1="72000" x2="62667" y2="66667"/>
                        <a14:foregroundMark x1="46222" y1="42667" x2="26222" y2="68000"/>
                        <a14:foregroundMark x1="26222" y1="68000" x2="41778" y2="93778"/>
                        <a14:foregroundMark x1="41778" y1="93778" x2="60905" y2="91865"/>
                        <a14:foregroundMark x1="73940" y1="81867" x2="76444" y2="60889"/>
                        <a14:foregroundMark x1="76444" y1="60889" x2="50222" y2="43556"/>
                        <a14:foregroundMark x1="50222" y1="43556" x2="45333" y2="43111"/>
                        <a14:foregroundMark x1="53333" y1="48000" x2="49333" y2="73778"/>
                        <a14:foregroundMark x1="47556" y1="44444" x2="67556" y2="68000"/>
                        <a14:foregroundMark x1="67556" y1="68000" x2="68444" y2="71111"/>
                        <a14:foregroundMark x1="52889" y1="53333" x2="38667" y2="51556"/>
                        <a14:foregroundMark x1="38667" y1="57778" x2="39556" y2="79111"/>
                        <a14:foregroundMark x1="32444" y1="80000" x2="80889" y2="73778"/>
                        <a14:foregroundMark x1="75111" y1="79556" x2="27111" y2="80889"/>
                        <a14:foregroundMark x1="29778" y1="80000" x2="60444" y2="80444"/>
                        <a14:foregroundMark x1="60444" y1="80444" x2="71111" y2="83111"/>
                        <a14:foregroundMark x1="65333" y1="84000" x2="37333" y2="84000"/>
                        <a14:foregroundMark x1="40000" y1="65778" x2="64889" y2="72444"/>
                        <a14:foregroundMark x1="46667" y1="57333" x2="48444" y2="51556"/>
                        <a14:foregroundMark x1="50222" y1="72889" x2="35556" y2="72889"/>
                        <a14:foregroundMark x1="39111" y1="48889" x2="55111" y2="49333"/>
                        <a14:foregroundMark x1="92444" y1="72444" x2="71976" y2="94220"/>
                        <a14:foregroundMark x1="63053" y1="98068" x2="62667" y2="98222"/>
                        <a14:backgroundMark x1="10222" y1="17333" x2="15556" y2="12444"/>
                        <a14:backgroundMark x1="63522" y1="99241" x2="63111" y2="99556"/>
                        <a14:backgroundMark x1="95556" y1="74667" x2="95474" y2="74730"/>
                        <a14:backgroundMark x1="73778" y1="96444" x2="64889" y2="99556"/>
                        <a14:backgroundMark x1="96889" y1="28889" x2="97333" y2="30667"/>
                        <a14:backgroundMark x1="97778" y1="33333" x2="97778" y2="29778"/>
                        <a14:backgroundMark x1="97778" y1="32444" x2="97778" y2="32444"/>
                        <a14:backgroundMark x1="97778" y1="31556" x2="98222" y2="31556"/>
                        <a14:backgroundMark x1="98222" y1="31556" x2="98222" y2="31556"/>
                        <a14:backgroundMark x1="98222" y1="32000" x2="98222" y2="32000"/>
                        <a14:backgroundMark x1="98222" y1="32000" x2="97778" y2="31556"/>
                        <a14:backgroundMark x1="99556" y1="34667" x2="97778" y2="31556"/>
                        <a14:backgroundMark x1="97333" y1="30222" x2="99111" y2="33333"/>
                        <a14:backgroundMark x1="66667" y1="99556" x2="64000" y2="99556"/>
                        <a14:backgroundMark x1="66222" y1="99556" x2="64000" y2="99556"/>
                        <a14:backgroundMark x1="64000" y1="98667" x2="64000" y2="98667"/>
                        <a14:backgroundMark x1="64000" y1="98667" x2="64000" y2="9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66" y="47516"/>
            <a:ext cx="568915" cy="568915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CA92D5D2-8BAE-4EBF-B98B-324AE57004C8}"/>
              </a:ext>
            </a:extLst>
          </p:cNvPr>
          <p:cNvSpPr txBox="1"/>
          <p:nvPr/>
        </p:nvSpPr>
        <p:spPr>
          <a:xfrm>
            <a:off x="678495" y="40518"/>
            <a:ext cx="1976587" cy="630942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Ụ 6: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1B4FDD43-D1B0-4292-BE62-110DDE9B0523}"/>
              </a:ext>
            </a:extLst>
          </p:cNvPr>
          <p:cNvGrpSpPr/>
          <p:nvPr/>
        </p:nvGrpSpPr>
        <p:grpSpPr>
          <a:xfrm>
            <a:off x="3438357" y="1847229"/>
            <a:ext cx="3400927" cy="1155700"/>
            <a:chOff x="3325813" y="1467401"/>
            <a:chExt cx="3400927" cy="1155700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xmlns="" id="{B8CBB3CA-ABA6-4CE3-870E-D944E011B2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4404665"/>
                </p:ext>
              </p:extLst>
            </p:nvPr>
          </p:nvGraphicFramePr>
          <p:xfrm>
            <a:off x="4262940" y="1467401"/>
            <a:ext cx="2463800" cy="1155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Equation" r:id="rId6" imgW="2463480" imgH="1155600" progId="Equation.DSMT4">
                    <p:embed/>
                  </p:oleObj>
                </mc:Choice>
                <mc:Fallback>
                  <p:oleObj name="Equation" r:id="rId6" imgW="2463480" imgH="11556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xmlns="" id="{B8CBB3CA-ABA6-4CE3-870E-D944E011B2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262940" y="1467401"/>
                          <a:ext cx="2463800" cy="1155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xmlns="" id="{10CF5D2A-9B04-4DEC-B6BA-81A42BA63E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5647655"/>
                </p:ext>
              </p:extLst>
            </p:nvPr>
          </p:nvGraphicFramePr>
          <p:xfrm>
            <a:off x="3325813" y="1546225"/>
            <a:ext cx="812800" cy="104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8" imgW="812520" imgH="1041120" progId="Equation.DSMT4">
                    <p:embed/>
                  </p:oleObj>
                </mc:Choice>
                <mc:Fallback>
                  <p:oleObj name="Equation" r:id="rId8" imgW="812520" imgH="104112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xmlns="" id="{10CF5D2A-9B04-4DEC-B6BA-81A42BA63E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325813" y="1546225"/>
                          <a:ext cx="812800" cy="1041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284CF6E0-02E0-4842-9AE7-A1CBC0401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834195"/>
              </p:ext>
            </p:extLst>
          </p:nvPr>
        </p:nvGraphicFramePr>
        <p:xfrm>
          <a:off x="6986098" y="1941196"/>
          <a:ext cx="3733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10" imgW="3733560" imgH="660240" progId="Equation.DSMT4">
                  <p:embed/>
                </p:oleObj>
              </mc:Choice>
              <mc:Fallback>
                <p:oleObj name="Equation" r:id="rId10" imgW="3733560" imgH="660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284CF6E0-02E0-4842-9AE7-A1CBC04019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86098" y="1941196"/>
                        <a:ext cx="37338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6B68B26D-54F8-41D6-BCF3-EF115D581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198142"/>
              </p:ext>
            </p:extLst>
          </p:nvPr>
        </p:nvGraphicFramePr>
        <p:xfrm>
          <a:off x="7208132" y="3377032"/>
          <a:ext cx="19685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2" imgW="1968480" imgH="1676160" progId="Equation.DSMT4">
                  <p:embed/>
                </p:oleObj>
              </mc:Choice>
              <mc:Fallback>
                <p:oleObj name="Equation" r:id="rId12" imgW="1968480" imgH="1676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6B68B26D-54F8-41D6-BCF3-EF115D581E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08132" y="3377032"/>
                        <a:ext cx="19685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3B062F4E-771E-4F5E-AE10-B0159BBA1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298000"/>
              </p:ext>
            </p:extLst>
          </p:nvPr>
        </p:nvGraphicFramePr>
        <p:xfrm>
          <a:off x="6996701" y="2688992"/>
          <a:ext cx="4749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4" imgW="4749480" imgH="583920" progId="Equation.DSMT4">
                  <p:embed/>
                </p:oleObj>
              </mc:Choice>
              <mc:Fallback>
                <p:oleObj name="Equation" r:id="rId14" imgW="4749480" imgH="5839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3B062F4E-771E-4F5E-AE10-B0159BBA1B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96701" y="2688992"/>
                        <a:ext cx="47498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E2351CA0-85D9-4CA5-9BE0-9335426C6678}"/>
              </a:ext>
            </a:extLst>
          </p:cNvPr>
          <p:cNvGrpSpPr/>
          <p:nvPr/>
        </p:nvGrpSpPr>
        <p:grpSpPr>
          <a:xfrm>
            <a:off x="168803" y="3769084"/>
            <a:ext cx="2133686" cy="701859"/>
            <a:chOff x="-11" y="3586203"/>
            <a:chExt cx="2133686" cy="701859"/>
          </a:xfrm>
        </p:grpSpPr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xmlns="" id="{5E998A8D-5A0D-4129-96E9-186D3CEE5C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4174427"/>
                </p:ext>
              </p:extLst>
            </p:nvPr>
          </p:nvGraphicFramePr>
          <p:xfrm>
            <a:off x="1282775" y="3849435"/>
            <a:ext cx="8509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name="Equation" r:id="rId16" imgW="850680" imgH="355320" progId="Equation.DSMT4">
                    <p:embed/>
                  </p:oleObj>
                </mc:Choice>
                <mc:Fallback>
                  <p:oleObj name="Equation" r:id="rId16" imgW="850680" imgH="355320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xmlns="" id="{5E998A8D-5A0D-4129-96E9-186D3CEE5C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82775" y="3849435"/>
                          <a:ext cx="850900" cy="355600"/>
                        </a:xfrm>
                        <a:prstGeom prst="rect">
                          <a:avLst/>
                        </a:prstGeom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xmlns="" id="{C805381C-E906-4533-BE4D-4BDFE3E7FF7F}"/>
                </a:ext>
              </a:extLst>
            </p:cNvPr>
            <p:cNvSpPr txBox="1"/>
            <p:nvPr/>
          </p:nvSpPr>
          <p:spPr>
            <a:xfrm>
              <a:off x="-11" y="3586203"/>
              <a:ext cx="1246934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endPara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0B4617C2-D2E9-4AC7-99ED-629D8761C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77484"/>
              </p:ext>
            </p:extLst>
          </p:nvPr>
        </p:nvGraphicFramePr>
        <p:xfrm>
          <a:off x="2548551" y="3933891"/>
          <a:ext cx="4533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8" imgW="4533840" imgH="583920" progId="Equation.DSMT4">
                  <p:embed/>
                </p:oleObj>
              </mc:Choice>
              <mc:Fallback>
                <p:oleObj name="Equation" r:id="rId18" imgW="4533840" imgH="5839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0B4617C2-D2E9-4AC7-99ED-629D8761C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48551" y="3933891"/>
                        <a:ext cx="4533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C932D7DF-5B80-4228-BB52-26202A296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403796"/>
              </p:ext>
            </p:extLst>
          </p:nvPr>
        </p:nvGraphicFramePr>
        <p:xfrm>
          <a:off x="19633" y="4954611"/>
          <a:ext cx="5867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20" imgW="5867280" imgH="1777680" progId="Equation.DSMT4">
                  <p:embed/>
                </p:oleObj>
              </mc:Choice>
              <mc:Fallback>
                <p:oleObj name="Equation" r:id="rId20" imgW="5867280" imgH="17776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C932D7DF-5B80-4228-BB52-26202A296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633" y="4954611"/>
                        <a:ext cx="58674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FEDEAFFA-18AE-44DE-BB75-A11993EAF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44484"/>
              </p:ext>
            </p:extLst>
          </p:nvPr>
        </p:nvGraphicFramePr>
        <p:xfrm>
          <a:off x="6004786" y="4998556"/>
          <a:ext cx="3035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22" imgW="3035160" imgH="977760" progId="Equation.DSMT4">
                  <p:embed/>
                </p:oleObj>
              </mc:Choice>
              <mc:Fallback>
                <p:oleObj name="Equation" r:id="rId22" imgW="3035160" imgH="9777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FEDEAFFA-18AE-44DE-BB75-A11993EAF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04786" y="4998556"/>
                        <a:ext cx="30353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Isosceles Triangle 37">
            <a:extLst>
              <a:ext uri="{FF2B5EF4-FFF2-40B4-BE49-F238E27FC236}">
                <a16:creationId xmlns:a16="http://schemas.microsoft.com/office/drawing/2014/main" xmlns="" id="{2D77219A-597D-4C07-84DA-A71D69A63282}"/>
              </a:ext>
            </a:extLst>
          </p:cNvPr>
          <p:cNvSpPr/>
          <p:nvPr/>
        </p:nvSpPr>
        <p:spPr>
          <a:xfrm>
            <a:off x="670117" y="1253805"/>
            <a:ext cx="2518666" cy="2251761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c 39">
            <a:extLst>
              <a:ext uri="{FF2B5EF4-FFF2-40B4-BE49-F238E27FC236}">
                <a16:creationId xmlns:a16="http://schemas.microsoft.com/office/drawing/2014/main" xmlns="" id="{1A0906C9-6AA5-424B-B6DA-AD5FABD04914}"/>
              </a:ext>
            </a:extLst>
          </p:cNvPr>
          <p:cNvSpPr/>
          <p:nvPr/>
        </p:nvSpPr>
        <p:spPr>
          <a:xfrm rot="200722">
            <a:off x="682840" y="3276821"/>
            <a:ext cx="303323" cy="444886"/>
          </a:xfrm>
          <a:prstGeom prst="arc">
            <a:avLst>
              <a:gd name="adj1" fmla="val 15424970"/>
              <a:gd name="adj2" fmla="val 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c 43">
            <a:extLst>
              <a:ext uri="{FF2B5EF4-FFF2-40B4-BE49-F238E27FC236}">
                <a16:creationId xmlns:a16="http://schemas.microsoft.com/office/drawing/2014/main" xmlns="" id="{AEFA81EA-8649-4D3E-B649-F8602D9BA38A}"/>
              </a:ext>
            </a:extLst>
          </p:cNvPr>
          <p:cNvSpPr/>
          <p:nvPr/>
        </p:nvSpPr>
        <p:spPr>
          <a:xfrm rot="15805886">
            <a:off x="2785296" y="3272410"/>
            <a:ext cx="441248" cy="351153"/>
          </a:xfrm>
          <a:prstGeom prst="arc">
            <a:avLst>
              <a:gd name="adj1" fmla="val 15424970"/>
              <a:gd name="adj2" fmla="val 99173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xmlns="" id="{67AEDF13-2D5B-4AE1-9293-86B5F9AF130D}"/>
              </a:ext>
            </a:extLst>
          </p:cNvPr>
          <p:cNvCxnSpPr>
            <a:stCxn id="38" idx="0"/>
            <a:endCxn id="38" idx="4"/>
          </p:cNvCxnSpPr>
          <p:nvPr/>
        </p:nvCxnSpPr>
        <p:spPr>
          <a:xfrm>
            <a:off x="1929450" y="1253805"/>
            <a:ext cx="1259333" cy="225176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xmlns="" id="{CF7B9A2D-2F89-47BE-AABD-44E0A2A5EB1D}"/>
              </a:ext>
            </a:extLst>
          </p:cNvPr>
          <p:cNvCxnSpPr>
            <a:cxnSpLocks/>
          </p:cNvCxnSpPr>
          <p:nvPr/>
        </p:nvCxnSpPr>
        <p:spPr>
          <a:xfrm>
            <a:off x="647892" y="3505566"/>
            <a:ext cx="256678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27808016-8310-4C04-A96D-06CFD39640C8}"/>
              </a:ext>
            </a:extLst>
          </p:cNvPr>
          <p:cNvGrpSpPr/>
          <p:nvPr/>
        </p:nvGrpSpPr>
        <p:grpSpPr>
          <a:xfrm>
            <a:off x="889225" y="1719343"/>
            <a:ext cx="707773" cy="342900"/>
            <a:chOff x="784225" y="2719369"/>
            <a:chExt cx="707773" cy="342900"/>
          </a:xfrm>
        </p:grpSpPr>
        <p:sp>
          <p:nvSpPr>
            <p:cNvPr id="49" name="Oval 48">
              <a:extLst>
                <a:ext uri="{FF2B5EF4-FFF2-40B4-BE49-F238E27FC236}">
                  <a16:creationId xmlns:a16="http://schemas.microsoft.com/office/drawing/2014/main" xmlns="" id="{90F002EE-0840-412C-84AA-3AD029739648}"/>
                </a:ext>
              </a:extLst>
            </p:cNvPr>
            <p:cNvSpPr/>
            <p:nvPr/>
          </p:nvSpPr>
          <p:spPr>
            <a:xfrm>
              <a:off x="1353709" y="2903804"/>
              <a:ext cx="138289" cy="1584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xmlns="" id="{F156312A-4415-4637-AA9C-CB0A8AB939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4702432"/>
                </p:ext>
              </p:extLst>
            </p:nvPr>
          </p:nvGraphicFramePr>
          <p:xfrm>
            <a:off x="784225" y="2719369"/>
            <a:ext cx="469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name="Equation" r:id="rId24" imgW="469800" imgH="342720" progId="Equation.DSMT4">
                    <p:embed/>
                  </p:oleObj>
                </mc:Choice>
                <mc:Fallback>
                  <p:oleObj name="Equation" r:id="rId24" imgW="469800" imgH="34272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xmlns="" id="{2FB267DF-E1E8-4B9D-B13A-616E8EE1E5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84225" y="2719369"/>
                          <a:ext cx="469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xmlns="" id="{F594C3AB-0757-4210-95D4-0D3BEE9EE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819802"/>
              </p:ext>
            </p:extLst>
          </p:nvPr>
        </p:nvGraphicFramePr>
        <p:xfrm>
          <a:off x="1763172" y="812038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26" imgW="342720" imgH="342720" progId="Equation.DSMT4">
                  <p:embed/>
                </p:oleObj>
              </mc:Choice>
              <mc:Fallback>
                <p:oleObj name="Equation" r:id="rId26" imgW="342720" imgH="34272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xmlns="" id="{F57BD41A-A953-494F-9720-04A2F4D661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763172" y="812038"/>
                        <a:ext cx="342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xmlns="" id="{39912341-8BA2-47E7-AEDF-19222AAD6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454257"/>
              </p:ext>
            </p:extLst>
          </p:nvPr>
        </p:nvGraphicFramePr>
        <p:xfrm>
          <a:off x="3302000" y="3378200"/>
          <a:ext cx="34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28" imgW="342720" imgH="355320" progId="Equation.DSMT4">
                  <p:embed/>
                </p:oleObj>
              </mc:Choice>
              <mc:Fallback>
                <p:oleObj name="Equation" r:id="rId28" imgW="342720" imgH="35532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xmlns="" id="{7C281B1E-DBC7-456F-93F1-D40E8CD579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302000" y="3378200"/>
                        <a:ext cx="342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xmlns="" id="{C5CDCBAB-32A4-43C2-B1BA-823857B00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296547"/>
              </p:ext>
            </p:extLst>
          </p:nvPr>
        </p:nvGraphicFramePr>
        <p:xfrm>
          <a:off x="239713" y="3381375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0" imgW="342720" imgH="342720" progId="Equation.DSMT4">
                  <p:embed/>
                </p:oleObj>
              </mc:Choice>
              <mc:Fallback>
                <p:oleObj name="Equation" r:id="rId30" imgW="342720" imgH="34272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xmlns="" id="{4041750C-DA63-4D8B-B990-E2BFF8184F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39713" y="3381375"/>
                        <a:ext cx="342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B3E4B299-E3E2-4D13-A90D-DC448EA50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439727"/>
              </p:ext>
            </p:extLst>
          </p:nvPr>
        </p:nvGraphicFramePr>
        <p:xfrm>
          <a:off x="9441551" y="3304157"/>
          <a:ext cx="2501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2" imgW="2501640" imgH="1104840" progId="Equation.DSMT4">
                  <p:embed/>
                </p:oleObj>
              </mc:Choice>
              <mc:Fallback>
                <p:oleObj name="Equation" r:id="rId32" imgW="250164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441551" y="3304157"/>
                        <a:ext cx="25019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BB164D39-61A2-4134-936D-C7883196A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887689"/>
              </p:ext>
            </p:extLst>
          </p:nvPr>
        </p:nvGraphicFramePr>
        <p:xfrm>
          <a:off x="9463725" y="4461833"/>
          <a:ext cx="229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4" imgW="2298600" imgH="634680" progId="Equation.DSMT4">
                  <p:embed/>
                </p:oleObj>
              </mc:Choice>
              <mc:Fallback>
                <p:oleObj name="Equation" r:id="rId34" imgW="2298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463725" y="4461833"/>
                        <a:ext cx="22987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29A03420-05F2-44D5-88C6-1826042F2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62411"/>
              </p:ext>
            </p:extLst>
          </p:nvPr>
        </p:nvGraphicFramePr>
        <p:xfrm>
          <a:off x="6020535" y="6179521"/>
          <a:ext cx="292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6" imgW="2920680" imgH="444240" progId="Equation.DSMT4">
                  <p:embed/>
                </p:oleObj>
              </mc:Choice>
              <mc:Fallback>
                <p:oleObj name="Equation" r:id="rId36" imgW="292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020535" y="6179521"/>
                        <a:ext cx="2921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64E123AA-1E42-48F8-8F93-DABA98E0D95E}"/>
              </a:ext>
            </a:extLst>
          </p:cNvPr>
          <p:cNvGrpSpPr/>
          <p:nvPr/>
        </p:nvGrpSpPr>
        <p:grpSpPr>
          <a:xfrm>
            <a:off x="2555126" y="-126452"/>
            <a:ext cx="9479712" cy="1876634"/>
            <a:chOff x="2555126" y="-126452"/>
            <a:chExt cx="9479712" cy="1876634"/>
          </a:xfrm>
        </p:grpSpPr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xmlns="" id="{D7AE8970-0F14-4D37-B1A8-51F8A5E3F6A1}"/>
                </a:ext>
              </a:extLst>
            </p:cNvPr>
            <p:cNvSpPr txBox="1"/>
            <p:nvPr/>
          </p:nvSpPr>
          <p:spPr>
            <a:xfrm>
              <a:off x="2555126" y="-126452"/>
              <a:ext cx="6546541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           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</a:t>
              </a:r>
              <a:r>
                <a:rPr lang="vi-VN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ng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      </a:t>
              </a:r>
            </a:p>
          </p:txBody>
        </p:sp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xmlns="" id="{D2B529E0-65AE-4588-84CF-D5F88B7CC0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803161"/>
                </p:ext>
              </p:extLst>
            </p:nvPr>
          </p:nvGraphicFramePr>
          <p:xfrm>
            <a:off x="8588033" y="1178682"/>
            <a:ext cx="1778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0" name="Equation" r:id="rId38" imgW="1777680" imgH="571320" progId="Equation.DSMT4">
                    <p:embed/>
                  </p:oleObj>
                </mc:Choice>
                <mc:Fallback>
                  <p:oleObj name="Equation" r:id="rId38" imgW="1777680" imgH="57132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xmlns="" id="{912D940D-E83B-4288-84CC-480CD8B6FC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8588033" y="1178682"/>
                          <a:ext cx="17780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xmlns="" id="{3BBCFCA4-F55F-48A2-8B07-CBA864E2D2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2425197"/>
                </p:ext>
              </p:extLst>
            </p:nvPr>
          </p:nvGraphicFramePr>
          <p:xfrm>
            <a:off x="8923338" y="127000"/>
            <a:ext cx="31115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1" name="Equation" r:id="rId40" imgW="3111480" imgH="444240" progId="Equation.DSMT4">
                    <p:embed/>
                  </p:oleObj>
                </mc:Choice>
                <mc:Fallback>
                  <p:oleObj name="Equation" r:id="rId40" imgW="3111480" imgH="44424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xmlns="" id="{25F16F2A-4A98-4248-B6B8-A3A4117889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8923338" y="127000"/>
                          <a:ext cx="31115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>
              <a:extLst>
                <a:ext uri="{FF2B5EF4-FFF2-40B4-BE49-F238E27FC236}">
                  <a16:creationId xmlns:a16="http://schemas.microsoft.com/office/drawing/2014/main" xmlns="" id="{7E94B0FE-13FD-4C6C-8DA8-716A9CEDA1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5775466"/>
                </p:ext>
              </p:extLst>
            </p:nvPr>
          </p:nvGraphicFramePr>
          <p:xfrm>
            <a:off x="3465587" y="113960"/>
            <a:ext cx="11811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2" name="Equation" r:id="rId42" imgW="1180800" imgH="355320" progId="Equation.DSMT4">
                    <p:embed/>
                  </p:oleObj>
                </mc:Choice>
                <mc:Fallback>
                  <p:oleObj name="Equation" r:id="rId42" imgW="1180800" imgH="35532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xmlns="" id="{0B6C0E17-07FD-4858-BAE6-7F0F172E72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3465587" y="113960"/>
                          <a:ext cx="11811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xmlns="" id="{A178BB16-4970-44FD-9584-0611CF4E34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1805037"/>
                </p:ext>
              </p:extLst>
            </p:nvPr>
          </p:nvGraphicFramePr>
          <p:xfrm>
            <a:off x="5835596" y="101127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3" name="Equation" r:id="rId44" imgW="342720" imgH="342720" progId="Equation.DSMT4">
                    <p:embed/>
                  </p:oleObj>
                </mc:Choice>
                <mc:Fallback>
                  <p:oleObj name="Equation" r:id="rId44" imgW="342720" imgH="34272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xmlns="" id="{04F2E424-D661-4BD2-9460-4C9288C1C8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5835596" y="101127"/>
                          <a:ext cx="342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xmlns="" id="{B748E4C8-78C0-4FD8-9960-F71F5035A0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20378"/>
                </p:ext>
              </p:extLst>
            </p:nvPr>
          </p:nvGraphicFramePr>
          <p:xfrm>
            <a:off x="3849126" y="707026"/>
            <a:ext cx="3340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4" name="Equation" r:id="rId46" imgW="3340080" imgH="444240" progId="Equation.DSMT4">
                    <p:embed/>
                  </p:oleObj>
                </mc:Choice>
                <mc:Fallback>
                  <p:oleObj name="Equation" r:id="rId46" imgW="3340080" imgH="44424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xmlns="" id="{15C62E07-0E98-4F60-8DC3-387861C79F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3849126" y="707026"/>
                          <a:ext cx="33401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xmlns="" id="{699091B5-890F-4BF2-81F3-D07BB2D9B123}"/>
                </a:ext>
              </a:extLst>
            </p:cNvPr>
            <p:cNvSpPr txBox="1"/>
            <p:nvPr/>
          </p:nvSpPr>
          <p:spPr>
            <a:xfrm>
              <a:off x="7123726" y="421696"/>
              <a:ext cx="3685588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TTQ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i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xmlns="" id="{33622963-F8AB-44FE-A748-84E2CA241FE7}"/>
                </a:ext>
              </a:extLst>
            </p:cNvPr>
            <p:cNvSpPr txBox="1"/>
            <p:nvPr/>
          </p:nvSpPr>
          <p:spPr>
            <a:xfrm>
              <a:off x="4007721" y="1008443"/>
              <a:ext cx="4559300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i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endPara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2F800A5C-6A78-4EC6-9CD1-F94F8D87B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41343"/>
              </p:ext>
            </p:extLst>
          </p:nvPr>
        </p:nvGraphicFramePr>
        <p:xfrm>
          <a:off x="9155281" y="5287473"/>
          <a:ext cx="292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48" imgW="2920680" imgH="444240" progId="Equation.DSMT4">
                  <p:embed/>
                </p:oleObj>
              </mc:Choice>
              <mc:Fallback>
                <p:oleObj name="Equation" r:id="rId48" imgW="292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9155281" y="5287473"/>
                        <a:ext cx="2921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C951E4AC-418D-477D-AF58-14939872343F}"/>
              </a:ext>
            </a:extLst>
          </p:cNvPr>
          <p:cNvSpPr txBox="1"/>
          <p:nvPr/>
        </p:nvSpPr>
        <p:spPr>
          <a:xfrm>
            <a:off x="8495545" y="5449529"/>
            <a:ext cx="3954364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000" b="1" dirty="0" err="1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000" b="1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000" b="1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000" b="1" dirty="0" err="1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000" b="1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sz="3000" b="1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000" b="1" i="1" dirty="0">
              <a:ln>
                <a:solidFill>
                  <a:schemeClr val="tx1"/>
                </a:solidFill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31510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9692"/>
    </mc:Choice>
    <mc:Fallback xmlns="">
      <p:transition spd="slow" advTm="1496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  <p:extLst>
    <p:ext uri="{3A86A75C-4F4B-4683-9AE1-C65F6400EC91}">
      <p14:laserTraceLst xmlns:p14="http://schemas.microsoft.com/office/powerpoint/2010/main">
        <p14:tracePtLst>
          <p14:tracePt t="1094" x="1201738" y="2565400"/>
          <p14:tracePt t="1124" x="2265363" y="2690813"/>
          <p14:tracePt t="1149" x="3016250" y="2752725"/>
          <p14:tracePt t="1178" x="3879850" y="2790825"/>
          <p14:tracePt t="1203" x="4394200" y="2803525"/>
          <p14:tracePt t="1232" x="4681538" y="2865438"/>
          <p14:tracePt t="1257" x="4743450" y="2903538"/>
          <p14:tracePt t="1284" x="4819650" y="2952750"/>
          <p14:tracePt t="1308" x="4832350" y="2952750"/>
          <p14:tracePt t="1335" x="4856163" y="2952750"/>
          <p14:tracePt t="1359" x="4881563" y="2952750"/>
          <p14:tracePt t="1388" x="4945063" y="2965450"/>
          <p14:tracePt t="1412" x="4956175" y="2965450"/>
          <p14:tracePt t="1441" x="4994275" y="2978150"/>
          <p14:tracePt t="1464" x="5006975" y="2978150"/>
          <p14:tracePt t="1601" x="5045075" y="3003550"/>
          <p14:tracePt t="1624" x="5057775" y="3054350"/>
          <p14:tracePt t="1652" x="5068888" y="3154363"/>
          <p14:tracePt t="1675" x="5068888" y="3190875"/>
          <p14:tracePt t="1705" x="5068888" y="3241675"/>
          <p14:tracePt t="1729" x="5068888" y="3290888"/>
          <p14:tracePt t="1756" x="5068888" y="3303588"/>
          <p14:tracePt t="2750" x="5068888" y="3316288"/>
          <p14:tracePt t="2850" x="5045075" y="3316288"/>
          <p14:tracePt t="2868" x="5032375" y="3316288"/>
          <p14:tracePt t="3239" x="4994275" y="3303588"/>
          <p14:tracePt t="3257" x="4956175" y="3278188"/>
          <p14:tracePt t="3279" x="4932363" y="3241675"/>
          <p14:tracePt t="3296" x="4906963" y="3228975"/>
          <p14:tracePt t="3317" x="4868863" y="3203575"/>
          <p14:tracePt t="3335" x="4856163" y="3190875"/>
          <p14:tracePt t="3358" x="4832350" y="3165475"/>
          <p14:tracePt t="3376" x="4806950" y="3128963"/>
          <p14:tracePt t="3398" x="4768850" y="3078163"/>
          <p14:tracePt t="3416" x="4719638" y="3016250"/>
          <p14:tracePt t="3437" x="4719638" y="3003550"/>
          <p14:tracePt t="3454" x="4706938" y="2978150"/>
          <p14:tracePt t="3475" x="4694238" y="2965450"/>
          <p14:tracePt t="3494" x="4668838" y="2952750"/>
          <p14:tracePt t="3496" x="4668838" y="2941638"/>
          <p14:tracePt t="3516" x="4643438" y="2878138"/>
          <p14:tracePt t="3538" x="4606925" y="2790825"/>
          <p14:tracePt t="3556" x="4581525" y="2752725"/>
          <p14:tracePt t="3578" x="4543425" y="2665413"/>
          <p14:tracePt t="3597" x="4530725" y="2627313"/>
          <p14:tracePt t="3620" x="4518025" y="2552700"/>
          <p14:tracePt t="3638" x="4506913" y="2540000"/>
          <p14:tracePt t="3659" x="4494213" y="2490788"/>
          <p14:tracePt t="3677" x="4481513" y="2478088"/>
          <p14:tracePt t="3698" x="4468813" y="2452688"/>
          <p14:tracePt t="3717" x="4443413" y="2427288"/>
          <p14:tracePt t="3739" x="4430713" y="2403475"/>
          <p14:tracePt t="3757" x="4406900" y="2378075"/>
          <p14:tracePt t="3858" x="4394200" y="2352675"/>
          <p14:tracePt t="3876" x="4381500" y="2327275"/>
          <p14:tracePt t="3898" x="4368800" y="2290763"/>
          <p14:tracePt t="3915" x="4356100" y="2278063"/>
          <p14:tracePt t="3936" x="4356100" y="2265363"/>
          <p14:tracePt t="3955" x="4343400" y="2252663"/>
          <p14:tracePt t="3976" x="4343400" y="2239963"/>
          <p14:tracePt t="3995" x="4330700" y="2201863"/>
          <p14:tracePt t="4016" x="4330700" y="2190750"/>
          <p14:tracePt t="4034" x="4318000" y="2165350"/>
          <p14:tracePt t="4056" x="4305300" y="2152650"/>
          <p14:tracePt t="4096" x="4305300" y="2139950"/>
          <p14:tracePt t="4114" x="4294188" y="2127250"/>
          <p14:tracePt t="4133" x="4294188" y="2114550"/>
          <p14:tracePt t="4153" x="4294188" y="2101850"/>
          <p14:tracePt t="4174" x="4281488" y="2089150"/>
          <p14:tracePt t="4192" x="4268788" y="2078038"/>
          <p14:tracePt t="4261" x="4268788" y="2065338"/>
          <p14:tracePt t="4278" x="4268788" y="2052638"/>
          <p14:tracePt t="4299" x="4256088" y="2039938"/>
          <p14:tracePt t="5817" x="4281488" y="2065338"/>
          <p14:tracePt t="5834" x="4343400" y="2201863"/>
          <p14:tracePt t="5855" x="4456113" y="2427288"/>
          <p14:tracePt t="5873" x="4619625" y="2740025"/>
          <p14:tracePt t="5895" x="4806950" y="3003550"/>
          <p14:tracePt t="5914" x="4956175" y="3141663"/>
          <p14:tracePt t="5951" x="4956175" y="3154363"/>
          <p14:tracePt t="5970" x="4994275" y="3178175"/>
          <p14:tracePt t="5992" x="5132388" y="3228975"/>
          <p14:tracePt t="6012" x="5257800" y="3228975"/>
          <p14:tracePt t="6034" x="5357813" y="3228975"/>
          <p14:tracePt t="6053" x="5394325" y="3254375"/>
          <p14:tracePt t="6076" x="5445125" y="3267075"/>
          <p14:tracePt t="6094" x="5483225" y="3278188"/>
          <p14:tracePt t="6115" x="5495925" y="3278188"/>
          <p14:tracePt t="6153" x="5507038" y="3278188"/>
          <p14:tracePt t="6172" x="5532438" y="3278188"/>
          <p14:tracePt t="6212" x="5545138" y="3278188"/>
          <p14:tracePt t="6283" x="5532438" y="3267075"/>
          <p14:tracePt t="6299" x="5495925" y="3241675"/>
          <p14:tracePt t="6302" x="5483225" y="3228975"/>
          <p14:tracePt t="6322" x="5445125" y="3216275"/>
          <p14:tracePt t="6344" x="5394325" y="3190875"/>
          <p14:tracePt t="6363" x="5332413" y="3178175"/>
          <p14:tracePt t="6384" x="5257800" y="3165475"/>
          <p14:tracePt t="6404" x="5194300" y="3141663"/>
          <p14:tracePt t="6427" x="5132388" y="3116263"/>
          <p14:tracePt t="6466" x="5081588" y="3103563"/>
          <p14:tracePt t="6485" x="5045075" y="3090863"/>
          <p14:tracePt t="6506" x="4994275" y="3078163"/>
          <p14:tracePt t="6524" x="4981575" y="3065463"/>
          <p14:tracePt t="6546" x="4945063" y="3028950"/>
          <p14:tracePt t="6565" x="4894263" y="2978150"/>
          <p14:tracePt t="6586" x="4843463" y="2916238"/>
          <p14:tracePt t="6588" x="4832350" y="2890838"/>
          <p14:tracePt t="6607" x="4768850" y="2816225"/>
          <p14:tracePt t="6629" x="4719638" y="2790825"/>
          <p14:tracePt t="6647" x="4706938" y="2765425"/>
          <p14:tracePt t="6670" x="4681538" y="2690813"/>
          <p14:tracePt t="6688" x="4656138" y="2640013"/>
          <p14:tracePt t="6710" x="4581525" y="2516188"/>
          <p14:tracePt t="6728" x="4506913" y="2439988"/>
          <p14:tracePt t="6750" x="4468813" y="2403475"/>
          <p14:tracePt t="6768" x="4468813" y="2390775"/>
          <p14:tracePt t="7149" x="4443413" y="2365375"/>
          <p14:tracePt t="7166" x="4430713" y="2365375"/>
          <p14:tracePt t="7203" x="4418013" y="2365375"/>
          <p14:tracePt t="7222" x="4394200" y="2339975"/>
          <p14:tracePt t="7244" x="4368800" y="2314575"/>
          <p14:tracePt t="7262" x="4368800" y="2290763"/>
          <p14:tracePt t="7282" x="4343400" y="2278063"/>
          <p14:tracePt t="7301" x="4330700" y="2252663"/>
          <p14:tracePt t="7322" x="4305300" y="2227263"/>
          <p14:tracePt t="7341" x="4256088" y="2178050"/>
          <p14:tracePt t="7342" x="4243388" y="2152650"/>
          <p14:tracePt t="7364" x="4217988" y="2139950"/>
          <p14:tracePt t="7993" x="4230688" y="2190750"/>
          <p14:tracePt t="8012" x="4330700" y="2365375"/>
          <p14:tracePt t="8034" x="4518025" y="2703513"/>
          <p14:tracePt t="8054" x="4668838" y="2890838"/>
          <p14:tracePt t="8077" x="4732338" y="2952750"/>
          <p14:tracePt t="8115" x="4756150" y="2990850"/>
          <p14:tracePt t="8133" x="4781550" y="3028950"/>
          <p14:tracePt t="8154" x="4806950" y="3065463"/>
          <p14:tracePt t="8172" x="4832350" y="3103563"/>
          <p14:tracePt t="8193" x="4843463" y="3128963"/>
          <p14:tracePt t="8211" x="4856163" y="3141663"/>
          <p14:tracePt t="8346" x="4819650" y="3090863"/>
          <p14:tracePt t="8364" x="4756150" y="3003550"/>
          <p14:tracePt t="8386" x="4656138" y="2890838"/>
          <p14:tracePt t="8404" x="4619625" y="2840038"/>
          <p14:tracePt t="8406" x="4606925" y="2840038"/>
          <p14:tracePt t="8427" x="4568825" y="2765425"/>
          <p14:tracePt t="8446" x="4543425" y="2728913"/>
          <p14:tracePt t="8466" x="4518025" y="2690813"/>
          <p14:tracePt t="8484" x="4518025" y="2665413"/>
          <p14:tracePt t="8505" x="4506913" y="2640013"/>
          <p14:tracePt t="8522" x="4506913" y="2627313"/>
          <p14:tracePt t="8544" x="4481513" y="2603500"/>
          <p14:tracePt t="8562" x="4456113" y="2540000"/>
          <p14:tracePt t="8584" x="4406900" y="2465388"/>
          <p14:tracePt t="8602" x="4394200" y="2439988"/>
          <p14:tracePt t="8624" x="4381500" y="2427288"/>
          <p14:tracePt t="8642" x="4368800" y="2403475"/>
          <p14:tracePt t="8663" x="4368800" y="2378075"/>
          <p14:tracePt t="8681" x="4356100" y="2365375"/>
          <p14:tracePt t="8703" x="4343400" y="2352675"/>
          <p14:tracePt t="8743" x="4330700" y="2327275"/>
          <p14:tracePt t="8813" x="4330700" y="2314575"/>
          <p14:tracePt t="8833" x="4330700" y="2303463"/>
          <p14:tracePt t="8852" x="4318000" y="2290763"/>
          <p14:tracePt t="8874" x="4305300" y="2278063"/>
          <p14:tracePt t="8912" x="4305300" y="2265363"/>
          <p14:tracePt t="8949" x="4294188" y="2252663"/>
          <p14:tracePt t="9020" x="4294188" y="2239963"/>
          <p14:tracePt t="9038" x="4281488" y="2227263"/>
          <p14:tracePt t="9059" x="4281488" y="2214563"/>
          <p14:tracePt t="9076" x="4281488" y="2190750"/>
          <p14:tracePt t="9113" x="4281488" y="2178050"/>
          <p14:tracePt t="9682" x="4281488" y="2190750"/>
          <p14:tracePt t="9700" x="4281488" y="2278063"/>
          <p14:tracePt t="9722" x="4305300" y="2403475"/>
          <p14:tracePt t="9740" x="4318000" y="2503488"/>
          <p14:tracePt t="9762" x="4330700" y="2578100"/>
          <p14:tracePt t="9781" x="4330700" y="2703513"/>
          <p14:tracePt t="9802" x="4330700" y="2816225"/>
          <p14:tracePt t="9803" x="4330700" y="2840038"/>
          <p14:tracePt t="9821" x="4330700" y="2890838"/>
          <p14:tracePt t="9843" x="4330700" y="2990850"/>
          <p14:tracePt t="9861" x="4343400" y="3041650"/>
          <p14:tracePt t="9882" x="4343400" y="3078163"/>
          <p14:tracePt t="9900" x="4343400" y="3103563"/>
          <p14:tracePt t="9921" x="4343400" y="3128963"/>
          <p14:tracePt t="10954" x="4343400" y="2990850"/>
          <p14:tracePt t="10972" x="4343400" y="2852738"/>
          <p14:tracePt t="10974" x="4343400" y="2803525"/>
          <p14:tracePt t="11009" x="4256088" y="2439988"/>
          <p14:tracePt t="11029" x="4230688" y="2403475"/>
          <p14:tracePt t="11082" x="4217988" y="2390775"/>
          <p14:tracePt t="11100" x="4205288" y="2365375"/>
          <p14:tracePt t="11122" x="4181475" y="2314575"/>
          <p14:tracePt t="11141" x="4156075" y="2290763"/>
          <p14:tracePt t="11162" x="4156075" y="2278063"/>
          <p14:tracePt t="11181" x="4156075" y="2252663"/>
          <p14:tracePt t="11220" x="4156075" y="2239963"/>
          <p14:tracePt t="11238" x="4156075" y="2227263"/>
          <p14:tracePt t="11240" x="4156075" y="2214563"/>
          <p14:tracePt t="11260" x="4156075" y="2201863"/>
          <p14:tracePt t="11458" x="4156075" y="2165350"/>
          <p14:tracePt t="11476" x="4156075" y="2139950"/>
          <p14:tracePt t="11496" x="4156075" y="2101850"/>
          <p14:tracePt t="11770" x="4168775" y="2152650"/>
          <p14:tracePt t="11788" x="4192588" y="2239963"/>
          <p14:tracePt t="11809" x="4192588" y="2278063"/>
          <p14:tracePt t="11827" x="4217988" y="2314575"/>
          <p14:tracePt t="11848" x="4230688" y="2414588"/>
          <p14:tracePt t="11866" x="4230688" y="2465388"/>
          <p14:tracePt t="11886" x="4256088" y="2490788"/>
          <p14:tracePt t="11904" x="4256088" y="2540000"/>
          <p14:tracePt t="11927" x="4268788" y="2590800"/>
          <p14:tracePt t="11945" x="4268788" y="2690813"/>
          <p14:tracePt t="11968" x="4268788" y="2752725"/>
          <p14:tracePt t="11987" x="4268788" y="2778125"/>
          <p14:tracePt t="12008" x="4281488" y="2790825"/>
          <p14:tracePt t="12188" x="4294188" y="2803525"/>
          <p14:tracePt t="12206" x="4294188" y="2828925"/>
          <p14:tracePt t="12226" x="4305300" y="2865438"/>
          <p14:tracePt t="12312" x="4305300" y="2890838"/>
          <p14:tracePt t="12975" x="4305300" y="2903538"/>
          <p14:tracePt t="12992" x="4294188" y="2952750"/>
          <p14:tracePt t="13031" x="4281488" y="2965450"/>
          <p14:tracePt t="13072" x="4256088" y="2990850"/>
          <p14:tracePt t="13089" x="4243388" y="3003550"/>
          <p14:tracePt t="13111" x="4217988" y="3003550"/>
          <p14:tracePt t="13130" x="4192588" y="3016250"/>
          <p14:tracePt t="13152" x="4156075" y="3041650"/>
          <p14:tracePt t="13172" x="4117975" y="3065463"/>
          <p14:tracePt t="13193" x="4081463" y="3078163"/>
          <p14:tracePt t="13518" x="4143375" y="3078163"/>
          <p14:tracePt t="13535" x="4168775" y="3078163"/>
          <p14:tracePt t="13556" x="4192588" y="3065463"/>
          <p14:tracePt t="13574" x="4230688" y="3054350"/>
          <p14:tracePt t="13576" x="4243388" y="3041650"/>
          <p14:tracePt t="13595" x="4281488" y="3003550"/>
          <p14:tracePt t="13633" x="4330700" y="2978150"/>
          <p14:tracePt t="13652" x="4368800" y="2928938"/>
          <p14:tracePt t="13674" x="4406900" y="2890838"/>
          <p14:tracePt t="13693" x="4443413" y="2852738"/>
          <p14:tracePt t="13715" x="4530725" y="2778125"/>
          <p14:tracePt t="13734" x="4594225" y="2740025"/>
          <p14:tracePt t="13755" x="4656138" y="2678113"/>
          <p14:tracePt t="13775" x="4668838" y="2665413"/>
          <p14:tracePt t="13796" x="4681538" y="2627313"/>
          <p14:tracePt t="13815" x="4694238" y="2590800"/>
          <p14:tracePt t="13836" x="4719638" y="2565400"/>
          <p14:tracePt t="13854" x="4732338" y="2540000"/>
          <p14:tracePt t="13876" x="4732338" y="2527300"/>
          <p14:tracePt t="13893" x="4743450" y="2503488"/>
          <p14:tracePt t="13914" x="4756150" y="2490788"/>
          <p14:tracePt t="13933" x="4794250" y="2452688"/>
          <p14:tracePt t="13954" x="4819650" y="2414588"/>
          <p14:tracePt t="13974" x="4856163" y="2390775"/>
          <p14:tracePt t="13994" x="4894263" y="2352675"/>
          <p14:tracePt t="14015" x="4932363" y="2303463"/>
          <p14:tracePt t="14033" x="4945063" y="2278063"/>
          <p14:tracePt t="14055" x="4968875" y="2252663"/>
          <p14:tracePt t="14074" x="4981575" y="2252663"/>
          <p14:tracePt t="14096" x="4981575" y="2239963"/>
          <p14:tracePt t="14249" x="4994275" y="2227263"/>
          <p14:tracePt t="14265" x="5006975" y="2227263"/>
          <p14:tracePt t="14316" x="5006975" y="2214563"/>
          <p14:tracePt t="16363" x="4994275" y="2214563"/>
          <p14:tracePt t="16381" x="4945063" y="2239963"/>
          <p14:tracePt t="16399" x="4919663" y="2239963"/>
          <p14:tracePt t="16418" x="4919663" y="2252663"/>
          <p14:tracePt t="16639" x="4894263" y="2252663"/>
          <p14:tracePt t="16677" x="4868863" y="2252663"/>
          <p14:tracePt t="16715" x="4856163" y="2252663"/>
          <p14:tracePt t="16801" x="4843463" y="2252663"/>
          <p14:tracePt t="16820" x="4819650" y="2278063"/>
          <p14:tracePt t="17600" x="4856163" y="2278063"/>
          <p14:tracePt t="17617" x="4881563" y="2278063"/>
          <p14:tracePt t="17637" x="4894263" y="2278063"/>
          <p14:tracePt t="17806" x="4968875" y="2327275"/>
          <p14:tracePt t="17825" x="5170488" y="2516188"/>
          <p14:tracePt t="17846" x="5319713" y="2590800"/>
          <p14:tracePt t="17866" x="5507038" y="2690813"/>
          <p14:tracePt t="17888" x="5645150" y="2765425"/>
          <p14:tracePt t="17906" x="5808663" y="2878138"/>
          <p14:tracePt t="17929" x="5932488" y="2941638"/>
          <p14:tracePt t="17948" x="5970588" y="2941638"/>
          <p14:tracePt t="17969" x="6121400" y="2941638"/>
          <p14:tracePt t="17988" x="6321425" y="2941638"/>
          <p14:tracePt t="18010" x="6508750" y="2941638"/>
          <p14:tracePt t="18030" x="6672263" y="2916238"/>
          <p14:tracePt t="18050" x="6772275" y="2916238"/>
          <p14:tracePt t="18072" x="6846888" y="2916238"/>
          <p14:tracePt t="18091" x="6997700" y="2916238"/>
          <p14:tracePt t="18116" x="7272338" y="2928938"/>
          <p14:tracePt t="18135" x="7459663" y="2941638"/>
          <p14:tracePt t="18136" x="7510463" y="2952750"/>
          <p14:tracePt t="18158" x="7897813" y="3003550"/>
          <p14:tracePt t="18177" x="8123238" y="3016250"/>
          <p14:tracePt t="18199" x="8274050" y="3016250"/>
          <p14:tracePt t="18614" x="8286750" y="3016250"/>
          <p14:tracePt t="18669" x="8274050" y="3016250"/>
          <p14:tracePt t="18689" x="8199438" y="3016250"/>
          <p14:tracePt t="18711" x="7999413" y="3065463"/>
          <p14:tracePt t="18732" x="7848600" y="3090863"/>
          <p14:tracePt t="18751" x="7761288" y="3103563"/>
          <p14:tracePt t="18752" x="7735888" y="3103563"/>
          <p14:tracePt t="18775" x="7661275" y="3128963"/>
          <p14:tracePt t="18793" x="7597775" y="3128963"/>
          <p14:tracePt t="18814" x="7585075" y="3128963"/>
          <p14:tracePt t="18833" x="7561263" y="3128963"/>
          <p14:tracePt t="18854" x="7510463" y="3116263"/>
          <p14:tracePt t="18873" x="7485063" y="3103563"/>
          <p14:tracePt t="18895" x="7472363" y="3078163"/>
          <p14:tracePt t="18913" x="7459663" y="3065463"/>
          <p14:tracePt t="18935" x="7435850" y="3054350"/>
          <p14:tracePt t="18953" x="7423150" y="3028950"/>
          <p14:tracePt t="18976" x="7397750" y="3003550"/>
          <p14:tracePt t="19768" x="7459663" y="2965450"/>
          <p14:tracePt t="19806" x="7697788" y="2878138"/>
          <p14:tracePt t="19846" x="7773988" y="2852738"/>
          <p14:tracePt t="19882" x="7835900" y="2852738"/>
          <p14:tracePt t="19923" x="7923213" y="2840038"/>
          <p14:tracePt t="19960" x="8035925" y="2840038"/>
          <p14:tracePt t="20000" x="8086725" y="2840038"/>
          <p14:tracePt t="20034" x="8110538" y="2840038"/>
          <p14:tracePt t="20074" x="8135938" y="2840038"/>
          <p14:tracePt t="20200" x="8148638" y="2828925"/>
          <p14:tracePt t="20473" x="8161338" y="2790825"/>
          <p14:tracePt t="20496" x="8186738" y="2665413"/>
          <p14:tracePt t="20523" x="8186738" y="2640013"/>
          <p14:tracePt t="20570" x="8186738" y="2627313"/>
          <p14:tracePt t="20682" x="8235950" y="2627313"/>
          <p14:tracePt t="20706" x="8412163" y="2640013"/>
          <p14:tracePt t="20734" x="8612188" y="2678113"/>
          <p14:tracePt t="20757" x="8724900" y="2690813"/>
          <p14:tracePt t="20785" x="8750300" y="2690813"/>
          <p14:tracePt t="20832" x="8763000" y="2690813"/>
          <p14:tracePt t="20901" x="8774113" y="2690813"/>
          <p14:tracePt t="21012" x="8786813" y="2690813"/>
          <p14:tracePt t="21060" x="8799513" y="2690813"/>
          <p14:tracePt t="21296" x="8812213" y="2690813"/>
          <p14:tracePt t="21319" x="8850313" y="2690813"/>
          <p14:tracePt t="21345" x="8899525" y="2703513"/>
          <p14:tracePt t="21368" x="8924925" y="2716213"/>
          <p14:tracePt t="21396" x="9012238" y="2716213"/>
          <p14:tracePt t="21420" x="9099550" y="2716213"/>
          <p14:tracePt t="21445" x="9137650" y="2716213"/>
          <p14:tracePt t="21469" x="9150350" y="2716213"/>
          <p14:tracePt t="21517" x="9163050" y="2716213"/>
          <p14:tracePt t="21540" x="9175750" y="2716213"/>
          <p14:tracePt t="21566" x="9188450" y="2716213"/>
          <p14:tracePt t="21695" x="9199563" y="2716213"/>
          <p14:tracePt t="21718" x="9212263" y="2728913"/>
          <p14:tracePt t="22138" x="9275763" y="2728913"/>
          <p14:tracePt t="22160" x="9437688" y="2728913"/>
          <p14:tracePt t="22187" x="9663113" y="2728913"/>
          <p14:tracePt t="22211" x="9726613" y="2728913"/>
          <p14:tracePt t="22707" x="9750425" y="2728913"/>
          <p14:tracePt t="22731" x="9852025" y="2728913"/>
          <p14:tracePt t="22758" x="9963150" y="2728913"/>
          <p14:tracePt t="22782" x="10088563" y="2690813"/>
          <p14:tracePt t="22809" x="10252075" y="2678113"/>
          <p14:tracePt t="22834" x="10326688" y="2652713"/>
          <p14:tracePt t="22859" x="10339388" y="2652713"/>
          <p14:tracePt t="22907" x="10352088" y="2652713"/>
          <p14:tracePt t="23104" x="10364788" y="2652713"/>
          <p14:tracePt t="23212" x="10390188" y="2652713"/>
          <p14:tracePt t="23236" x="10490200" y="2652713"/>
          <p14:tracePt t="23238" x="10514013" y="2665413"/>
          <p14:tracePt t="23264" x="10626725" y="2665413"/>
          <p14:tracePt t="23291" x="10664825" y="2665413"/>
          <p14:tracePt t="23315" x="10677525" y="2665413"/>
          <p14:tracePt t="23383" x="10690225" y="2665413"/>
          <p14:tracePt t="23406" x="10726738" y="2665413"/>
          <p14:tracePt t="23432" x="10839450" y="2665413"/>
          <p14:tracePt t="23434" x="10852150" y="2665413"/>
          <p14:tracePt t="23457" x="10928350" y="2665413"/>
          <p14:tracePt t="23484" x="10977563" y="2652713"/>
          <p14:tracePt t="23507" x="11002963" y="2652713"/>
          <p14:tracePt t="23536" x="11064875" y="2640013"/>
          <p14:tracePt t="23558" x="11077575" y="2627313"/>
          <p14:tracePt t="23584" x="11090275" y="2627313"/>
          <p14:tracePt t="24813" x="11015663" y="2627313"/>
          <p14:tracePt t="24815" x="10977563" y="2627313"/>
          <p14:tracePt t="24822" x="10952163" y="2627313"/>
          <p14:tracePt t="24884" x="10188575" y="2878138"/>
          <p14:tracePt t="24939" x="9301163" y="3141663"/>
          <p14:tracePt t="24998" x="8850313" y="3216275"/>
          <p14:tracePt t="25011" x="8724900" y="3241675"/>
          <p14:tracePt t="25066" x="7648575" y="3529013"/>
          <p14:tracePt t="25115" x="7310438" y="3629025"/>
          <p14:tracePt t="25179" x="7310438" y="3641725"/>
          <p14:tracePt t="25403" x="7348538" y="3641725"/>
          <p14:tracePt t="25421" x="7423150" y="3641725"/>
          <p14:tracePt t="25442" x="7548563" y="3641725"/>
          <p14:tracePt t="25461" x="7685088" y="3590925"/>
          <p14:tracePt t="25483" x="7748588" y="3579813"/>
          <p14:tracePt t="25502" x="7823200" y="3567113"/>
          <p14:tracePt t="25523" x="7823200" y="3554413"/>
          <p14:tracePt t="26746" x="7835900" y="3554413"/>
          <p14:tracePt t="26763" x="7835900" y="3529013"/>
          <p14:tracePt t="26784" x="7835900" y="3516313"/>
          <p14:tracePt t="26802" x="7848600" y="3503613"/>
          <p14:tracePt t="26873" x="7861300" y="3479800"/>
          <p14:tracePt t="26912" x="7886700" y="3454400"/>
          <p14:tracePt t="26930" x="7923213" y="3403600"/>
          <p14:tracePt t="26950" x="7986713" y="3367088"/>
          <p14:tracePt t="26953" x="7999413" y="3367088"/>
          <p14:tracePt t="26992" x="8023225" y="3354388"/>
          <p14:tracePt t="27010" x="8048625" y="3341688"/>
          <p14:tracePt t="27083" x="8061325" y="3341688"/>
          <p14:tracePt t="27102" x="8099425" y="3341688"/>
          <p14:tracePt t="27123" x="8123238" y="3341688"/>
          <p14:tracePt t="27142" x="8161338" y="3341688"/>
          <p14:tracePt t="27163" x="8199438" y="3341688"/>
          <p14:tracePt t="27182" x="8248650" y="3341688"/>
          <p14:tracePt t="27203" x="8312150" y="3341688"/>
          <p14:tracePt t="27223" x="8335963" y="3341688"/>
          <p14:tracePt t="27244" x="8361363" y="3341688"/>
          <p14:tracePt t="27281" x="8374063" y="3341688"/>
          <p14:tracePt t="27302" x="8386763" y="3341688"/>
          <p14:tracePt t="27323" x="8399463" y="3341688"/>
          <p14:tracePt t="27341" x="8412163" y="3341688"/>
          <p14:tracePt t="27363" x="8424863" y="3341688"/>
          <p14:tracePt t="27382" x="8435975" y="3341688"/>
          <p14:tracePt t="27404" x="8448675" y="3341688"/>
          <p14:tracePt t="27422" x="8461375" y="3341688"/>
          <p14:tracePt t="27512" x="8474075" y="3341688"/>
          <p14:tracePt t="27567" x="8486775" y="3341688"/>
          <p14:tracePt t="27624" x="8499475" y="3341688"/>
          <p14:tracePt t="27643" x="8512175" y="3341688"/>
          <p14:tracePt t="27664" x="8524875" y="3341688"/>
          <p14:tracePt t="27704" x="8548688" y="3341688"/>
          <p14:tracePt t="27723" x="8586788" y="3341688"/>
          <p14:tracePt t="27746" x="8624888" y="3328988"/>
          <p14:tracePt t="27766" x="8674100" y="3328988"/>
          <p14:tracePt t="27789" x="8737600" y="3328988"/>
          <p14:tracePt t="27808" x="8786813" y="3328988"/>
          <p14:tracePt t="27830" x="8837613" y="3328988"/>
          <p14:tracePt t="27849" x="8850313" y="3328988"/>
          <p14:tracePt t="27871" x="8863013" y="3328988"/>
          <p14:tracePt t="27890" x="8874125" y="3328988"/>
          <p14:tracePt t="27912" x="8912225" y="3328988"/>
          <p14:tracePt t="27930" x="8963025" y="3328988"/>
          <p14:tracePt t="27953" x="8999538" y="3328988"/>
          <p14:tracePt t="27955" x="9012238" y="3328988"/>
          <p14:tracePt t="27974" x="9024938" y="3328988"/>
          <p14:tracePt t="27996" x="9063038" y="3328988"/>
          <p14:tracePt t="28016" x="9075738" y="3328988"/>
          <p14:tracePt t="28241" x="9099550" y="3328988"/>
          <p14:tracePt t="28260" x="9112250" y="3328988"/>
          <p14:tracePt t="28401" x="9137650" y="3328988"/>
          <p14:tracePt t="28419" x="9163050" y="3328988"/>
          <p14:tracePt t="28440" x="9250363" y="3328988"/>
          <p14:tracePt t="28458" x="9301163" y="3328988"/>
          <p14:tracePt t="28480" x="9350375" y="3328988"/>
          <p14:tracePt t="28499" x="9375775" y="3328988"/>
          <p14:tracePt t="28522" x="9413875" y="3328988"/>
          <p14:tracePt t="28544" x="9463088" y="3328988"/>
          <p14:tracePt t="28568" x="9501188" y="3328988"/>
          <p14:tracePt t="28587" x="9550400" y="3328988"/>
          <p14:tracePt t="28609" x="9626600" y="3316288"/>
          <p14:tracePt t="28628" x="9688513" y="3303588"/>
          <p14:tracePt t="28652" x="9739313" y="3303588"/>
          <p14:tracePt t="28693" x="9813925" y="3303588"/>
          <p14:tracePt t="28711" x="9852025" y="3290888"/>
          <p14:tracePt t="28732" x="9875838" y="3278188"/>
          <p14:tracePt t="28752" x="9888538" y="3278188"/>
          <p14:tracePt t="29223" x="9901238" y="3278188"/>
          <p14:tracePt t="29241" x="9926638" y="3278188"/>
          <p14:tracePt t="29262" x="9963150" y="3278188"/>
          <p14:tracePt t="29280" x="10001250" y="3278188"/>
          <p14:tracePt t="29300" x="10039350" y="3290888"/>
          <p14:tracePt t="29319" x="10052050" y="3303588"/>
          <p14:tracePt t="29359" x="10075863" y="3303588"/>
          <p14:tracePt t="29377" x="10088563" y="3316288"/>
          <p14:tracePt t="30822" x="10101263" y="3328988"/>
          <p14:tracePt t="30897" x="10139363" y="3328988"/>
          <p14:tracePt t="30917" x="10164763" y="3328988"/>
          <p14:tracePt t="30939" x="10201275" y="3341688"/>
          <p14:tracePt t="30998" x="10226675" y="3341688"/>
          <p14:tracePt t="31017" x="10252075" y="3354388"/>
          <p14:tracePt t="31039" x="10301288" y="3354388"/>
          <p14:tracePt t="31059" x="10339388" y="3354388"/>
          <p14:tracePt t="31081" x="10414000" y="3367088"/>
          <p14:tracePt t="31102" x="10439400" y="3378200"/>
          <p14:tracePt t="31125" x="10490200" y="3390900"/>
          <p14:tracePt t="31144" x="10502900" y="3390900"/>
          <p14:tracePt t="31166" x="10526713" y="3390900"/>
          <p14:tracePt t="31185" x="10539413" y="3390900"/>
          <p14:tracePt t="31206" x="10552113" y="3390900"/>
          <p14:tracePt t="31225" x="10577513" y="3390900"/>
          <p14:tracePt t="31246" x="10590213" y="3390900"/>
          <p14:tracePt t="31302" x="10614025" y="3390900"/>
          <p14:tracePt t="31376" x="10626725" y="3390900"/>
          <p14:tracePt t="31394" x="10664825" y="3390900"/>
          <p14:tracePt t="31415" x="10690225" y="3390900"/>
          <p14:tracePt t="31456" x="10702925" y="3390900"/>
          <p14:tracePt t="31493" x="10715625" y="3390900"/>
          <p14:tracePt t="31532" x="10739438" y="3390900"/>
          <p14:tracePt t="31550" x="10764838" y="3390900"/>
          <p14:tracePt t="31572" x="10790238" y="3390900"/>
          <p14:tracePt t="32172" x="10815638" y="3403600"/>
          <p14:tracePt t="32190" x="10864850" y="3416300"/>
          <p14:tracePt t="32210" x="10890250" y="3416300"/>
          <p14:tracePt t="32229" x="10902950" y="3441700"/>
          <p14:tracePt t="32250" x="10915650" y="3441700"/>
          <p14:tracePt t="32268" x="10928350" y="3441700"/>
          <p14:tracePt t="32291" x="10964863" y="3454400"/>
          <p14:tracePt t="32310" x="11002963" y="3454400"/>
          <p14:tracePt t="32332" x="11102975" y="3479800"/>
          <p14:tracePt t="32352" x="11202988" y="3490913"/>
          <p14:tracePt t="32375" x="11266488" y="3490913"/>
          <p14:tracePt t="32394" x="11277600" y="3490913"/>
          <p14:tracePt t="32433" x="11303000" y="3490913"/>
          <p14:tracePt t="32490" x="11315700" y="3490913"/>
          <p14:tracePt t="33033" x="11328400" y="3490913"/>
          <p14:tracePt t="33072" x="11341100" y="3454400"/>
          <p14:tracePt t="33090" x="11353800" y="3441700"/>
          <p14:tracePt t="33113" x="11377613" y="3416300"/>
          <p14:tracePt t="33131" x="11390313" y="3416300"/>
          <p14:tracePt t="33188" x="11403013" y="3403600"/>
          <p14:tracePt t="33206" x="11415713" y="3403600"/>
          <p14:tracePt t="33227" x="11428413" y="3390900"/>
          <p14:tracePt t="33266" x="11428413" y="3378200"/>
          <p14:tracePt t="33324" x="11441113" y="3378200"/>
          <p14:tracePt t="34454" x="11377613" y="3416300"/>
          <p14:tracePt t="34472" x="11228388" y="3479800"/>
          <p14:tracePt t="34494" x="10977563" y="3554413"/>
          <p14:tracePt t="34512" x="10802938" y="3654425"/>
          <p14:tracePt t="34533" x="10677525" y="3703638"/>
          <p14:tracePt t="34552" x="10577513" y="3729038"/>
          <p14:tracePt t="34574" x="10514013" y="3754438"/>
          <p14:tracePt t="34593" x="10326688" y="3829050"/>
          <p14:tracePt t="34616" x="9975850" y="3929063"/>
          <p14:tracePt t="34636" x="9513888" y="4029075"/>
          <p14:tracePt t="34658" x="8924925" y="4192588"/>
          <p14:tracePt t="34678" x="8486775" y="4279900"/>
          <p14:tracePt t="34700" x="8199438" y="4305300"/>
          <p14:tracePt t="34719" x="7935913" y="4330700"/>
          <p14:tracePt t="34742" x="7523163" y="4418013"/>
          <p14:tracePt t="34761" x="7210425" y="4443413"/>
          <p14:tracePt t="34785" x="6808788" y="4454525"/>
          <p14:tracePt t="34804" x="6359525" y="4479925"/>
          <p14:tracePt t="34827" x="6057900" y="4505325"/>
          <p14:tracePt t="34847" x="5895975" y="4530725"/>
          <p14:tracePt t="34869" x="5708650" y="4543425"/>
          <p14:tracePt t="34890" x="5519738" y="4554538"/>
          <p14:tracePt t="34910" x="5383213" y="4554538"/>
          <p14:tracePt t="34932" x="5194300" y="4567238"/>
          <p14:tracePt t="34952" x="4945063" y="4592638"/>
          <p14:tracePt t="34974" x="4543425" y="4618038"/>
          <p14:tracePt t="34994" x="3956050" y="4630738"/>
          <p14:tracePt t="35016" x="3354388" y="4679950"/>
          <p14:tracePt t="35036" x="2816225" y="4718050"/>
          <p14:tracePt t="35038" x="2716213" y="4730750"/>
          <p14:tracePt t="35060" x="2278063" y="4730750"/>
          <p14:tracePt t="35084" x="1927225" y="4743450"/>
          <p14:tracePt t="35103" x="1839913" y="4743450"/>
          <p14:tracePt t="35126" x="1790700" y="4743450"/>
          <p14:tracePt t="35371" x="1778000" y="4743450"/>
          <p14:tracePt t="35604" x="1765300" y="4743450"/>
          <p14:tracePt t="35634" x="1689100" y="4743450"/>
          <p14:tracePt t="35668" x="1552575" y="4743450"/>
          <p14:tracePt t="35702" x="1439863" y="4743450"/>
          <p14:tracePt t="35733" x="1414463" y="4743450"/>
          <p14:tracePt t="35803" x="1389063" y="4743450"/>
          <p14:tracePt t="35822" x="1376363" y="4756150"/>
          <p14:tracePt t="35843" x="1352550" y="4756150"/>
          <p14:tracePt t="36229" x="1352550" y="4779963"/>
          <p14:tracePt t="36247" x="1439863" y="4792663"/>
          <p14:tracePt t="36269" x="1501775" y="4792663"/>
          <p14:tracePt t="36288" x="1527175" y="4805363"/>
          <p14:tracePt t="36290" x="1539875" y="4805363"/>
          <p14:tracePt t="36365" x="1552575" y="4805363"/>
          <p14:tracePt t="37182" x="1589088" y="4805363"/>
          <p14:tracePt t="37201" x="1890713" y="4792663"/>
          <p14:tracePt t="37223" x="2678113" y="4656138"/>
          <p14:tracePt t="37244" x="3617913" y="4454525"/>
          <p14:tracePt t="37266" x="4619625" y="4292600"/>
          <p14:tracePt t="37286" x="5207000" y="4179888"/>
          <p14:tracePt t="37309" x="5645150" y="4092575"/>
          <p14:tracePt t="37328" x="5957888" y="4029075"/>
          <p14:tracePt t="37350" x="6308725" y="3967163"/>
          <p14:tracePt t="37369" x="6834188" y="3854450"/>
          <p14:tracePt t="37392" x="7272338" y="3729038"/>
          <p14:tracePt t="37412" x="7673975" y="3529013"/>
          <p14:tracePt t="37433" x="7999413" y="3403600"/>
          <p14:tracePt t="37434" x="8061325" y="3390900"/>
          <p14:tracePt t="37454" x="8499475" y="3290888"/>
          <p14:tracePt t="37476" x="9012238" y="3203575"/>
          <p14:tracePt t="37496" x="9525000" y="3141663"/>
          <p14:tracePt t="37518" x="9839325" y="3078163"/>
          <p14:tracePt t="37539" x="9926638" y="3054350"/>
          <p14:tracePt t="37562" x="9939338" y="3054350"/>
          <p14:tracePt t="37636" x="9975850" y="3054350"/>
          <p14:tracePt t="37778" x="9839325" y="3154363"/>
          <p14:tracePt t="37798" x="9675813" y="3254375"/>
          <p14:tracePt t="37819" x="9563100" y="3290888"/>
          <p14:tracePt t="37839" x="9375775" y="3378200"/>
          <p14:tracePt t="37862" x="9137650" y="3429000"/>
          <p14:tracePt t="37882" x="9063038" y="3429000"/>
          <p14:tracePt t="37904" x="9050338" y="3429000"/>
          <p14:tracePt t="37923" x="9024938" y="3429000"/>
          <p14:tracePt t="37946" x="8899525" y="3454400"/>
          <p14:tracePt t="37964" x="8674100" y="3503613"/>
          <p14:tracePt t="37986" x="8474075" y="3503613"/>
          <p14:tracePt t="38005" x="8335963" y="3503613"/>
          <p14:tracePt t="38026" x="8299450" y="3503613"/>
          <p14:tracePt t="38047" x="8261350" y="3503613"/>
          <p14:tracePt t="38069" x="8199438" y="3503613"/>
          <p14:tracePt t="38107" x="8186738" y="3503613"/>
          <p14:tracePt t="38125" x="8148638" y="3503613"/>
          <p14:tracePt t="38148" x="8086725" y="3503613"/>
          <p14:tracePt t="38150" x="8074025" y="3503613"/>
          <p14:tracePt t="38168" x="8023225" y="3503613"/>
          <p14:tracePt t="38190" x="8010525" y="3503613"/>
          <p14:tracePt t="38364" x="8099425" y="3503613"/>
          <p14:tracePt t="38384" x="8324850" y="3503613"/>
          <p14:tracePt t="38405" x="8824913" y="3403600"/>
          <p14:tracePt t="38425" x="9301163" y="3341688"/>
          <p14:tracePt t="38447" x="9525000" y="3290888"/>
          <p14:tracePt t="38465" x="9537700" y="3278188"/>
          <p14:tracePt t="38488" x="9563100" y="3278188"/>
          <p14:tracePt t="38507" x="9650413" y="3278188"/>
          <p14:tracePt t="38530" x="9763125" y="3254375"/>
          <p14:tracePt t="38550" x="9901238" y="3254375"/>
          <p14:tracePt t="38573" x="10075863" y="3254375"/>
          <p14:tracePt t="38593" x="10264775" y="3254375"/>
          <p14:tracePt t="38617" x="10477500" y="3254375"/>
          <p14:tracePt t="38636" x="10614025" y="3254375"/>
          <p14:tracePt t="38658" x="10777538" y="3254375"/>
          <p14:tracePt t="38678" x="10852150" y="3254375"/>
          <p14:tracePt t="38698" x="10877550" y="3254375"/>
          <p14:tracePt t="38718" x="10902950" y="3254375"/>
          <p14:tracePt t="38740" x="10928350" y="3254375"/>
          <p14:tracePt t="39034" x="10915650" y="3254375"/>
          <p14:tracePt t="39054" x="10664825" y="3328988"/>
          <p14:tracePt t="39077" x="10390188" y="3367088"/>
          <p14:tracePt t="39096" x="10039350" y="3403600"/>
          <p14:tracePt t="39098" x="9988550" y="3416300"/>
          <p14:tracePt t="39121" x="9739313" y="3479800"/>
          <p14:tracePt t="39144" x="9626600" y="3479800"/>
          <p14:tracePt t="39162" x="9601200" y="3490913"/>
          <p14:tracePt t="39185" x="9450388" y="3490913"/>
          <p14:tracePt t="39205" x="9312275" y="3516313"/>
          <p14:tracePt t="39227" x="9175750" y="3541713"/>
          <p14:tracePt t="39247" x="9099550" y="3554413"/>
          <p14:tracePt t="39269" x="9075738" y="3554413"/>
          <p14:tracePt t="39288" x="9037638" y="3554413"/>
          <p14:tracePt t="39310" x="8986838" y="3554413"/>
          <p14:tracePt t="39329" x="8963025" y="3554413"/>
          <p14:tracePt t="39352" x="8912225" y="3554413"/>
          <p14:tracePt t="39371" x="8863013" y="3554413"/>
          <p14:tracePt t="39394" x="8774113" y="3541713"/>
          <p14:tracePt t="39413" x="8737600" y="3541713"/>
          <p14:tracePt t="39435" x="8650288" y="3541713"/>
          <p14:tracePt t="39455" x="8599488" y="3529013"/>
          <p14:tracePt t="39476" x="8574088" y="3529013"/>
          <p14:tracePt t="39496" x="8548688" y="3529013"/>
          <p14:tracePt t="39517" x="8524875" y="3529013"/>
          <p14:tracePt t="39538" x="8512175" y="3529013"/>
          <p14:tracePt t="39557" x="8435975" y="3516313"/>
          <p14:tracePt t="39579" x="8361363" y="3490913"/>
          <p14:tracePt t="39599" x="8324850" y="3479800"/>
          <p14:tracePt t="39621" x="8312150" y="3467100"/>
          <p14:tracePt t="40122" x="8386763" y="3467100"/>
          <p14:tracePt t="40140" x="8561388" y="3467100"/>
          <p14:tracePt t="40161" x="8724900" y="3467100"/>
          <p14:tracePt t="40180" x="8874125" y="3467100"/>
          <p14:tracePt t="40203" x="8986838" y="3467100"/>
          <p14:tracePt t="40222" x="9099550" y="3467100"/>
          <p14:tracePt t="40244" x="9163050" y="3467100"/>
          <p14:tracePt t="40263" x="9212263" y="3467100"/>
          <p14:tracePt t="40285" x="9224963" y="3467100"/>
          <p14:tracePt t="41064" x="9301163" y="3454400"/>
          <p14:tracePt t="41081" x="9350375" y="3429000"/>
          <p14:tracePt t="41103" x="9388475" y="3416300"/>
          <p14:tracePt t="41140" x="9388475" y="3403600"/>
          <p14:tracePt t="42521" x="8537575" y="3667125"/>
          <p14:tracePt t="42567" x="7459663" y="4005263"/>
          <p14:tracePt t="42571" x="7397750" y="4017963"/>
          <p14:tracePt t="42620" x="6546850" y="4217988"/>
          <p14:tracePt t="42671" x="5695950" y="4454525"/>
          <p14:tracePt t="42721" x="5094288" y="4692650"/>
          <p14:tracePt t="42769" x="5032375" y="4718050"/>
          <p14:tracePt t="42817" x="4945063" y="4768850"/>
          <p14:tracePt t="42821" x="4919663" y="4779963"/>
          <p14:tracePt t="42869" x="4594225" y="4905375"/>
          <p14:tracePt t="42917" x="4281488" y="5018088"/>
          <p14:tracePt t="42953" x="4256088" y="5030788"/>
          <p14:tracePt t="43027" x="4168775" y="5056188"/>
          <p14:tracePt t="43063" x="4092575" y="5068888"/>
          <p14:tracePt t="43109" x="4005263" y="5068888"/>
          <p14:tracePt t="43143" x="3992563" y="5068888"/>
          <p14:tracePt t="43244" x="3979863" y="5005388"/>
          <p14:tracePt t="43267" x="3979863" y="4943475"/>
          <p14:tracePt t="43292" x="3979863" y="4930775"/>
          <p14:tracePt t="43359" x="3979863" y="4918075"/>
          <p14:tracePt t="43406" x="4043363" y="4868863"/>
          <p14:tracePt t="43429" x="4443413" y="4805363"/>
          <p14:tracePt t="43456" x="5332413" y="4643438"/>
          <p14:tracePt t="43479" x="5921375" y="4592638"/>
          <p14:tracePt t="43481" x="6021388" y="4579938"/>
          <p14:tracePt t="43507" x="6521450" y="4518025"/>
          <p14:tracePt t="43532" x="7297738" y="4454525"/>
          <p14:tracePt t="43556" x="8274050" y="4318000"/>
          <p14:tracePt t="43583" x="9275763" y="4117975"/>
          <p14:tracePt t="43607" x="9588500" y="4029075"/>
          <p14:tracePt t="43631" x="9601200" y="4029075"/>
          <p14:tracePt t="43678" x="9613900" y="4017963"/>
          <p14:tracePt t="43723" x="9637713" y="3905250"/>
          <p14:tracePt t="43746" x="9663113" y="3854450"/>
          <p14:tracePt t="43772" x="9713913" y="3803650"/>
          <p14:tracePt t="43794" x="9788525" y="3741738"/>
          <p14:tracePt t="43821" x="9888538" y="3641725"/>
          <p14:tracePt t="43843" x="9939338" y="3590925"/>
          <p14:tracePt t="43870" x="10001250" y="3554413"/>
          <p14:tracePt t="44039" x="10013950" y="3541713"/>
          <p14:tracePt t="44061" x="10013950" y="3516313"/>
          <p14:tracePt t="44088" x="10013950" y="3479800"/>
          <p14:tracePt t="44110" x="10013950" y="3429000"/>
          <p14:tracePt t="44137" x="10013950" y="3390900"/>
          <p14:tracePt t="44159" x="10013950" y="3378200"/>
          <p14:tracePt t="44775" x="9975850" y="3378200"/>
          <p14:tracePt t="44793" x="9901238" y="3378200"/>
          <p14:tracePt t="44815" x="9701213" y="3378200"/>
          <p14:tracePt t="44834" x="9550400" y="3378200"/>
          <p14:tracePt t="44856" x="9450388" y="3378200"/>
          <p14:tracePt t="44875" x="9401175" y="3378200"/>
          <p14:tracePt t="44898" x="9337675" y="3378200"/>
          <p14:tracePt t="44917" x="9237663" y="3378200"/>
          <p14:tracePt t="44940" x="9124950" y="3378200"/>
          <p14:tracePt t="44960" x="9088438" y="3367088"/>
          <p14:tracePt t="44982" x="9063038" y="3367088"/>
          <p14:tracePt t="45001" x="9024938" y="3367088"/>
          <p14:tracePt t="45023" x="8963025" y="3367088"/>
          <p14:tracePt t="45042" x="8950325" y="3354388"/>
          <p14:tracePt t="45064" x="8912225" y="3354388"/>
          <p14:tracePt t="45118" x="8886825" y="3354388"/>
          <p14:tracePt t="45137" x="8874125" y="3354388"/>
          <p14:tracePt t="45159" x="8850313" y="3354388"/>
          <p14:tracePt t="45177" x="8799513" y="3354388"/>
          <p14:tracePt t="45198" x="8774113" y="3354388"/>
          <p14:tracePt t="45199" x="8750300" y="3354388"/>
          <p14:tracePt t="45217" x="8724900" y="3354388"/>
          <p14:tracePt t="45239" x="8712200" y="3354388"/>
          <p14:tracePt t="45278" x="8699500" y="3354388"/>
          <p14:tracePt t="45296" x="8674100" y="3354388"/>
          <p14:tracePt t="45384" x="8661400" y="3354388"/>
          <p14:tracePt t="45810" x="8774113" y="3354388"/>
          <p14:tracePt t="45830" x="8999538" y="3354388"/>
          <p14:tracePt t="45852" x="9188450" y="3367088"/>
          <p14:tracePt t="45870" x="9250363" y="3367088"/>
          <p14:tracePt t="46111" x="9301163" y="3378200"/>
          <p14:tracePt t="46310" x="9212263" y="3390900"/>
          <p14:tracePt t="46329" x="9050338" y="3441700"/>
          <p14:tracePt t="46352" x="8763000" y="3529013"/>
          <p14:tracePt t="46370" x="8661400" y="3554413"/>
          <p14:tracePt t="46372" x="8637588" y="3554413"/>
          <p14:tracePt t="46393" x="8586788" y="3579813"/>
          <p14:tracePt t="46414" x="8537575" y="3590925"/>
          <p14:tracePt t="46433" x="8512175" y="3590925"/>
          <p14:tracePt t="46455" x="8448675" y="3590925"/>
          <p14:tracePt t="46474" x="8335963" y="3590925"/>
          <p14:tracePt t="46496" x="8110538" y="3603625"/>
          <p14:tracePt t="46515" x="7835900" y="3603625"/>
          <p14:tracePt t="46536" x="7410450" y="3603625"/>
          <p14:tracePt t="46556" x="7123113" y="3603625"/>
          <p14:tracePt t="46558" x="7059613" y="3603625"/>
          <p14:tracePt t="46578" x="6921500" y="3579813"/>
          <p14:tracePt t="46926" x="7010400" y="3567113"/>
          <p14:tracePt t="46946" x="7123113" y="3541713"/>
          <p14:tracePt t="46968" x="7223125" y="3516313"/>
          <p14:tracePt t="46987" x="7297738" y="3490913"/>
          <p14:tracePt t="47059" x="7323138" y="3490913"/>
          <p14:tracePt t="47080" x="7335838" y="3490913"/>
          <p14:tracePt t="47102" x="7385050" y="3479800"/>
          <p14:tracePt t="47121" x="7435850" y="3479800"/>
          <p14:tracePt t="47143" x="7459663" y="3467100"/>
          <p14:tracePt t="47162" x="7497763" y="3467100"/>
          <p14:tracePt t="47217" x="7510463" y="3467100"/>
          <p14:tracePt t="47434" x="7523163" y="3467100"/>
          <p14:tracePt t="47452" x="7561263" y="3529013"/>
          <p14:tracePt t="47473" x="7610475" y="3703638"/>
          <p14:tracePt t="47493" x="7673975" y="3916363"/>
          <p14:tracePt t="47532" x="7748588" y="4405313"/>
          <p14:tracePt t="47554" x="7773988" y="4579938"/>
          <p14:tracePt t="47576" x="7773988" y="4667250"/>
          <p14:tracePt t="47596" x="7735888" y="4756150"/>
          <p14:tracePt t="47598" x="7710488" y="4779963"/>
          <p14:tracePt t="47619" x="7610475" y="4905375"/>
          <p14:tracePt t="47642" x="7485063" y="5018088"/>
          <p14:tracePt t="47661" x="7410450" y="5068888"/>
          <p14:tracePt t="47663" x="7397750" y="5081588"/>
          <p14:tracePt t="47683" x="7323138" y="5130800"/>
          <p14:tracePt t="47706" x="7246938" y="5130800"/>
          <p14:tracePt t="47725" x="7210425" y="5143500"/>
          <p14:tracePt t="47747" x="7172325" y="5143500"/>
          <p14:tracePt t="47766" x="7134225" y="5143500"/>
          <p14:tracePt t="47788" x="7059613" y="5143500"/>
          <p14:tracePt t="47807" x="6972300" y="5143500"/>
          <p14:tracePt t="47830" x="6872288" y="5143500"/>
          <p14:tracePt t="47849" x="6834188" y="5143500"/>
          <p14:tracePt t="47870" x="6797675" y="5130800"/>
          <p14:tracePt t="47889" x="6759575" y="5118100"/>
          <p14:tracePt t="47910" x="6746875" y="5105400"/>
          <p14:tracePt t="47929" x="6734175" y="5081588"/>
          <p14:tracePt t="47952" x="6696075" y="5056188"/>
          <p14:tracePt t="47972" x="6684963" y="5030788"/>
          <p14:tracePt t="47995" x="6659563" y="4992688"/>
          <p14:tracePt t="48032" x="6634163" y="4968875"/>
          <p14:tracePt t="48088" x="6621463" y="4943475"/>
          <p14:tracePt t="48107" x="6621463" y="4918075"/>
          <p14:tracePt t="48128" x="6596063" y="4868863"/>
          <p14:tracePt t="48146" x="6584950" y="4856163"/>
          <p14:tracePt t="48483" x="6572250" y="4830763"/>
          <p14:tracePt t="48500" x="6559550" y="4818063"/>
          <p14:tracePt t="48539" x="6546850" y="4805363"/>
          <p14:tracePt t="51236" x="6672263" y="4830763"/>
          <p14:tracePt t="51253" x="6797675" y="4879975"/>
          <p14:tracePt t="51276" x="6910388" y="4918075"/>
          <p14:tracePt t="51294" x="6972300" y="4918075"/>
          <p14:tracePt t="51314" x="7046913" y="4943475"/>
          <p14:tracePt t="51333" x="7072313" y="4956175"/>
          <p14:tracePt t="51372" x="7123113" y="4956175"/>
          <p14:tracePt t="51392" x="7210425" y="4956175"/>
          <p14:tracePt t="51415" x="7372350" y="4956175"/>
          <p14:tracePt t="51434" x="7472363" y="4956175"/>
          <p14:tracePt t="51455" x="7510463" y="4956175"/>
          <p14:tracePt t="51645" x="7523163" y="4956175"/>
          <p14:tracePt t="51683" x="7610475" y="5005388"/>
          <p14:tracePt t="51701" x="7723188" y="5143500"/>
          <p14:tracePt t="51724" x="7897813" y="5294313"/>
          <p14:tracePt t="51743" x="7986713" y="5356225"/>
          <p14:tracePt t="51763" x="8035925" y="5394325"/>
          <p14:tracePt t="51805" x="8048625" y="5394325"/>
          <p14:tracePt t="51842" x="8074025" y="5407025"/>
          <p14:tracePt t="51880" x="8099425" y="5418138"/>
          <p14:tracePt t="51898" x="8174038" y="5418138"/>
          <p14:tracePt t="51920" x="8286750" y="5418138"/>
          <p14:tracePt t="51922" x="8312150" y="5418138"/>
          <p14:tracePt t="51942" x="8435975" y="5418138"/>
          <p14:tracePt t="51945" x="8474075" y="5418138"/>
          <p14:tracePt t="51964" x="8599488" y="5418138"/>
          <p14:tracePt t="51986" x="8737600" y="5418138"/>
          <p14:tracePt t="51988" x="8774113" y="5418138"/>
          <p14:tracePt t="52008" x="8912225" y="5394325"/>
          <p14:tracePt t="52030" x="9075738" y="5343525"/>
          <p14:tracePt t="52031" x="9099550" y="5330825"/>
          <p14:tracePt t="52050" x="9237663" y="5294313"/>
          <p14:tracePt t="52052" x="9263063" y="5281613"/>
          <p14:tracePt t="52074" x="9375775" y="5268913"/>
          <p14:tracePt t="52098" x="9501188" y="5256213"/>
          <p14:tracePt t="52116" x="9550400" y="5243513"/>
          <p14:tracePt t="52139" x="9575800" y="5218113"/>
          <p14:tracePt t="52178" x="9588500" y="5205413"/>
          <p14:tracePt t="52196" x="9601200" y="5194300"/>
          <p14:tracePt t="52219" x="9675813" y="5156200"/>
          <p14:tracePt t="52237" x="9713913" y="5118100"/>
          <p14:tracePt t="52268" x="9739313" y="5081588"/>
          <p14:tracePt t="52286" x="9750425" y="5056188"/>
          <p14:tracePt t="52308" x="9763125" y="5005388"/>
          <p14:tracePt t="52327" x="9763125" y="4956175"/>
          <p14:tracePt t="52350" x="9763125" y="4905375"/>
          <p14:tracePt t="52369" x="9775825" y="4805363"/>
          <p14:tracePt t="52392" x="9775825" y="4730750"/>
          <p14:tracePt t="52411" x="9739313" y="4692650"/>
          <p14:tracePt t="52433" x="9713913" y="4667250"/>
          <p14:tracePt t="52536" x="9701213" y="4656138"/>
          <p14:tracePt t="52575" x="9675813" y="4630738"/>
          <p14:tracePt t="52593" x="9663113" y="4618038"/>
          <p14:tracePt t="52614" x="9637713" y="4618038"/>
          <p14:tracePt t="52720" x="9626600" y="4605338"/>
          <p14:tracePt t="52737" x="9626600" y="4592638"/>
          <p14:tracePt t="53730" x="9626600" y="4579938"/>
          <p14:tracePt t="53961" x="9613900" y="4579938"/>
          <p14:tracePt t="53963" x="9601200" y="4579938"/>
          <p14:tracePt t="53980" x="9588500" y="4567238"/>
          <p14:tracePt t="54000" x="9575800" y="4543425"/>
          <p14:tracePt t="54019" x="9575800" y="4492625"/>
          <p14:tracePt t="54057" x="9575800" y="4418013"/>
          <p14:tracePt t="54947" x="9550400" y="4554538"/>
          <p14:tracePt t="54965" x="9550400" y="4630738"/>
          <p14:tracePt t="54987" x="9550400" y="4718050"/>
          <p14:tracePt t="55013" x="9550400" y="4768850"/>
          <p14:tracePt t="55032" x="9550400" y="4805363"/>
          <p14:tracePt t="55055" x="9488488" y="4930775"/>
          <p14:tracePt t="55075" x="9424988" y="5043488"/>
          <p14:tracePt t="55097" x="9337675" y="5194300"/>
          <p14:tracePt t="55115" x="9263063" y="5256213"/>
          <p14:tracePt t="55138" x="9199563" y="5305425"/>
          <p14:tracePt t="55157" x="9163050" y="5330825"/>
          <p14:tracePt t="55159" x="9150350" y="5330825"/>
          <p14:tracePt t="55180" x="9075738" y="5356225"/>
          <p14:tracePt t="55202" x="8886825" y="5407025"/>
          <p14:tracePt t="55221" x="8612188" y="5481638"/>
          <p14:tracePt t="55260" x="8123238" y="5568950"/>
          <p14:tracePt t="55279" x="8074025" y="5568950"/>
          <p14:tracePt t="55301" x="8035925" y="5518150"/>
          <p14:tracePt t="55319" x="8010525" y="5481638"/>
          <p14:tracePt t="55355" x="7974013" y="5443538"/>
          <p14:tracePt t="55557" x="8010525" y="5443538"/>
          <p14:tracePt t="55575" x="8135938" y="5443538"/>
          <p14:tracePt t="55600" x="8286750" y="5443538"/>
          <p14:tracePt t="55618" x="8312150" y="5443538"/>
          <p14:tracePt t="55656" x="8324850" y="5443538"/>
          <p14:tracePt t="55712" x="8348663" y="5443538"/>
          <p14:tracePt t="55730" x="8361363" y="5443538"/>
          <p14:tracePt t="55751" x="8412163" y="5443538"/>
          <p14:tracePt t="55770" x="8448675" y="5443538"/>
          <p14:tracePt t="55792" x="8548688" y="5443538"/>
          <p14:tracePt t="55811" x="8637588" y="5443538"/>
          <p14:tracePt t="55835" x="8699500" y="5443538"/>
          <p14:tracePt t="55853" x="8750300" y="5443538"/>
          <p14:tracePt t="55875" x="8824913" y="5443538"/>
          <p14:tracePt t="55895" x="8886825" y="5443538"/>
          <p14:tracePt t="55916" x="8937625" y="5443538"/>
          <p14:tracePt t="55934" x="8963025" y="5443538"/>
          <p14:tracePt t="55989" x="8975725" y="5443538"/>
          <p14:tracePt t="56007" x="8999538" y="5443538"/>
          <p14:tracePt t="56028" x="9012238" y="5443538"/>
          <p14:tracePt t="56048" x="9024938" y="5443538"/>
          <p14:tracePt t="56069" x="9037638" y="5443538"/>
          <p14:tracePt t="56088" x="9050338" y="5443538"/>
          <p14:tracePt t="56126" x="9063038" y="5443538"/>
          <p14:tracePt t="56556" x="9088438" y="5443538"/>
          <p14:tracePt t="56574" x="9099550" y="5443538"/>
          <p14:tracePt t="56596" x="9137650" y="5443538"/>
          <p14:tracePt t="56651" x="9150350" y="5443538"/>
          <p14:tracePt t="57409" x="8010525" y="5481638"/>
          <p14:tracePt t="57427" x="6296025" y="5507038"/>
          <p14:tracePt t="57465" x="4868863" y="5443538"/>
          <p14:tracePt t="57483" x="4856163" y="5430838"/>
          <p14:tracePt t="57505" x="4832350" y="5407025"/>
          <p14:tracePt t="57524" x="4732338" y="5407025"/>
          <p14:tracePt t="57547" x="4594225" y="5356225"/>
          <p14:tracePt t="57548" x="4581525" y="5356225"/>
          <p14:tracePt t="57568" x="4494213" y="5343525"/>
          <p14:tracePt t="57590" x="4394200" y="5305425"/>
          <p14:tracePt t="57610" x="4243388" y="5243513"/>
          <p14:tracePt t="57632" x="3717925" y="5068888"/>
          <p14:tracePt t="57651" x="3167063" y="4992688"/>
          <p14:tracePt t="57674" x="2565400" y="4892675"/>
          <p14:tracePt t="57692" x="2541588" y="4879975"/>
          <p14:tracePt t="57695" x="2528888" y="4879975"/>
          <p14:tracePt t="57715" x="2516188" y="4879975"/>
          <p14:tracePt t="57737" x="2441575" y="4879975"/>
          <p14:tracePt t="57758" x="2216150" y="4868863"/>
          <p14:tracePt t="57780" x="2039938" y="4843463"/>
          <p14:tracePt t="57799" x="2027238" y="4843463"/>
          <p14:tracePt t="57820" x="2014538" y="4843463"/>
          <p14:tracePt t="57839" x="1927225" y="4830763"/>
          <p14:tracePt t="57862" x="1665288" y="4779963"/>
          <p14:tracePt t="57881" x="1352550" y="4730750"/>
          <p14:tracePt t="57903" x="1289050" y="4718050"/>
          <p14:tracePt t="58203" x="1339850" y="4718050"/>
          <p14:tracePt t="58221" x="1376363" y="4718050"/>
          <p14:tracePt t="58242" x="1476375" y="4718050"/>
          <p14:tracePt t="58260" x="1589088" y="4743450"/>
          <p14:tracePt t="58282" x="1865313" y="4792663"/>
          <p14:tracePt t="58300" x="2078038" y="4818063"/>
          <p14:tracePt t="58322" x="2365375" y="4879975"/>
          <p14:tracePt t="58344" x="2667000" y="4943475"/>
          <p14:tracePt t="58365" x="3016250" y="4981575"/>
          <p14:tracePt t="58388" x="3654425" y="5081588"/>
          <p14:tracePt t="58407" x="4330700" y="5092700"/>
          <p14:tracePt t="58430" x="5081588" y="5105400"/>
          <p14:tracePt t="58449" x="5908675" y="5105400"/>
          <p14:tracePt t="58472" x="6621463" y="5105400"/>
          <p14:tracePt t="58491" x="6859588" y="5105400"/>
          <p14:tracePt t="58513" x="6959600" y="5105400"/>
          <p14:tracePt t="58534" x="7021513" y="5105400"/>
          <p14:tracePt t="58555" x="7123113" y="5105400"/>
          <p14:tracePt t="58574" x="7197725" y="5105400"/>
          <p14:tracePt t="58596" x="7246938" y="5105400"/>
          <p14:tracePt t="58616" x="7297738" y="5105400"/>
          <p14:tracePt t="58638" x="7385050" y="5105400"/>
          <p14:tracePt t="58657" x="7497763" y="5105400"/>
          <p14:tracePt t="58680" x="7597775" y="5105400"/>
          <p14:tracePt t="58700" x="7685088" y="5105400"/>
          <p14:tracePt t="58721" x="7723188" y="5105400"/>
          <p14:tracePt t="58739" x="7748588" y="5118100"/>
          <p14:tracePt t="58760" x="7761288" y="5118100"/>
          <p14:tracePt t="58779" x="7785100" y="5130800"/>
          <p14:tracePt t="58801" x="7797800" y="5143500"/>
          <p14:tracePt t="58873" x="7810500" y="5156200"/>
          <p14:tracePt t="58890" x="7823200" y="5156200"/>
          <p14:tracePt t="58928" x="7874000" y="5205413"/>
          <p14:tracePt t="58946" x="7923213" y="5218113"/>
          <p14:tracePt t="58967" x="7923213" y="5230813"/>
          <p14:tracePt t="61856" x="7935913" y="5230813"/>
          <p14:tracePt t="61892" x="7948613" y="5230813"/>
          <p14:tracePt t="62356" x="7948613" y="5243513"/>
          <p14:tracePt t="62375" x="7974013" y="5256213"/>
          <p14:tracePt t="62432" x="7999413" y="5268913"/>
          <p14:tracePt t="62451" x="8023225" y="5294313"/>
          <p14:tracePt t="62474" x="8048625" y="5305425"/>
          <p14:tracePt t="62492" x="8061325" y="5318125"/>
          <p14:tracePt t="65100" x="8186738" y="5318125"/>
          <p14:tracePt t="65119" x="8248650" y="5318125"/>
          <p14:tracePt t="65140" x="8299450" y="5318125"/>
          <p14:tracePt t="65159" x="8361363" y="5318125"/>
          <p14:tracePt t="65198" x="8537575" y="5343525"/>
          <p14:tracePt t="65218" x="8661400" y="5381625"/>
          <p14:tracePt t="65240" x="8774113" y="5394325"/>
          <p14:tracePt t="65259" x="8850313" y="5418138"/>
          <p14:tracePt t="65281" x="8899525" y="5418138"/>
          <p14:tracePt t="65300" x="8937625" y="5418138"/>
          <p14:tracePt t="65302" x="8963025" y="5418138"/>
          <p14:tracePt t="65323" x="9099550" y="5407025"/>
          <p14:tracePt t="65346" x="9275763" y="5368925"/>
          <p14:tracePt t="65366" x="9450388" y="5330825"/>
          <p14:tracePt t="65389" x="9550400" y="5305425"/>
          <p14:tracePt t="65408" x="9688513" y="5305425"/>
          <p14:tracePt t="65431" x="9801225" y="5305425"/>
          <p14:tracePt t="65450" x="9901238" y="5305425"/>
          <p14:tracePt t="65472" x="9988550" y="5305425"/>
          <p14:tracePt t="65492" x="10064750" y="5305425"/>
          <p14:tracePt t="65512" x="10152063" y="5294313"/>
          <p14:tracePt t="65514" x="10164763" y="5281613"/>
          <p14:tracePt t="65533" x="10264775" y="5243513"/>
          <p14:tracePt t="65556" x="10364788" y="5156200"/>
          <p14:tracePt t="65576" x="10439400" y="5092700"/>
          <p14:tracePt t="65598" x="10477500" y="5081588"/>
          <p14:tracePt t="65617" x="10514013" y="5056188"/>
          <p14:tracePt t="65640" x="10564813" y="5043488"/>
          <p14:tracePt t="65659" x="10652125" y="5005388"/>
          <p14:tracePt t="65662" x="10677525" y="5005388"/>
          <p14:tracePt t="65701" x="10952163" y="4930775"/>
          <p14:tracePt t="65723" x="11090275" y="4892675"/>
          <p14:tracePt t="65746" x="11228388" y="4856163"/>
          <p14:tracePt t="65766" x="11353800" y="4830763"/>
          <p14:tracePt t="65789" x="11428413" y="4805363"/>
          <p14:tracePt t="65809" x="11566525" y="4768850"/>
          <p14:tracePt t="65830" x="11804650" y="4692650"/>
          <p14:tracePt t="65850" x="12017375" y="4630738"/>
          <p14:tracePt t="65890" x="12041188" y="4630738"/>
          <p14:tracePt t="66047" x="12079288" y="4592638"/>
          <p14:tracePt t="66064" x="12079288" y="4567238"/>
          <p14:tracePt t="66086" x="12091988" y="4554538"/>
          <p14:tracePt t="66127" x="12091988" y="4530725"/>
          <p14:tracePt t="66148" x="12091988" y="4492625"/>
          <p14:tracePt t="66170" x="12091988" y="4443413"/>
          <p14:tracePt t="66189" x="12079288" y="4443413"/>
          <p14:tracePt t="66228" x="12066588" y="4430713"/>
          <p14:tracePt t="66247" x="12053888" y="4405313"/>
          <p14:tracePt t="66267" x="12053888" y="4379913"/>
          <p14:tracePt t="66286" x="12028488" y="4367213"/>
          <p14:tracePt t="66308" x="12028488" y="4341813"/>
          <p14:tracePt t="66327" x="12017375" y="4330700"/>
          <p14:tracePt t="66552" x="12004675" y="4341813"/>
          <p14:tracePt t="66571" x="12004675" y="4418013"/>
          <p14:tracePt t="66596" x="11979275" y="4479925"/>
          <p14:tracePt t="66615" x="11979275" y="4543425"/>
          <p14:tracePt t="66638" x="11979275" y="4579938"/>
          <p14:tracePt t="66656" x="11979275" y="4605338"/>
          <p14:tracePt t="66678" x="11979275" y="4630738"/>
          <p14:tracePt t="66699" x="11966575" y="4692650"/>
          <p14:tracePt t="66720" x="11966575" y="4756150"/>
          <p14:tracePt t="66740" x="11966575" y="4792663"/>
          <p14:tracePt t="66763" x="11966575" y="4830763"/>
          <p14:tracePt t="66782" x="11966575" y="4856163"/>
          <p14:tracePt t="66804" x="11966575" y="4892675"/>
          <p14:tracePt t="66822" x="11966575" y="4905375"/>
          <p14:tracePt t="66845" x="11966575" y="4918075"/>
          <p14:tracePt t="66863" x="11966575" y="4943475"/>
          <p14:tracePt t="66918" x="11966575" y="4968875"/>
          <p14:tracePt t="67400" x="11966575" y="4905375"/>
          <p14:tracePt t="67417" x="11966575" y="4892675"/>
          <p14:tracePt t="67440" x="11991975" y="4868863"/>
          <p14:tracePt t="67458" x="12004675" y="4818063"/>
          <p14:tracePt t="67479" x="12017375" y="4743450"/>
          <p14:tracePt t="67480" x="12028488" y="4718050"/>
          <p14:tracePt t="67500" x="12028488" y="4643438"/>
          <p14:tracePt t="67523" x="12041188" y="4592638"/>
          <p14:tracePt t="67543" x="12041188" y="4530725"/>
          <p14:tracePt t="67565" x="12041188" y="4479925"/>
          <p14:tracePt t="67583" x="12041188" y="4454525"/>
          <p14:tracePt t="67606" x="12041188" y="4392613"/>
          <p14:tracePt t="67626" x="12041188" y="4354513"/>
          <p14:tracePt t="67647" x="12041188" y="4341813"/>
          <p14:tracePt t="67965" x="12041188" y="4379913"/>
          <p14:tracePt t="67983" x="12041188" y="4443413"/>
          <p14:tracePt t="68005" x="12041188" y="4505325"/>
          <p14:tracePt t="68027" x="12053888" y="4567238"/>
          <p14:tracePt t="68050" x="12053888" y="4667250"/>
          <p14:tracePt t="68070" x="12053888" y="4743450"/>
          <p14:tracePt t="68092" x="12053888" y="4779963"/>
          <p14:tracePt t="68111" x="12053888" y="4805363"/>
          <p14:tracePt t="68150" x="12053888" y="4830763"/>
          <p14:tracePt t="69129" x="12053888" y="4805363"/>
          <p14:tracePt t="69148" x="12053888" y="4792663"/>
          <p14:tracePt t="69170" x="12053888" y="4768850"/>
          <p14:tracePt t="69190" x="12053888" y="4718050"/>
          <p14:tracePt t="69212" x="12053888" y="4656138"/>
          <p14:tracePt t="69232" x="12028488" y="4567238"/>
          <p14:tracePt t="69255" x="12017375" y="4492625"/>
          <p14:tracePt t="69275" x="12017375" y="4454525"/>
          <p14:tracePt t="69295" x="12004675" y="4418013"/>
          <p14:tracePt t="69315" x="11991975" y="4392613"/>
          <p14:tracePt t="69337" x="11991975" y="4379913"/>
          <p14:tracePt t="69412" x="11991975" y="4367213"/>
          <p14:tracePt t="69651" x="11991975" y="4405313"/>
          <p14:tracePt t="69668" x="11991975" y="4454525"/>
          <p14:tracePt t="69688" x="11991975" y="4505325"/>
          <p14:tracePt t="69707" x="11991975" y="4543425"/>
          <p14:tracePt t="69730" x="11991975" y="4567238"/>
          <p14:tracePt t="69769" x="11991975" y="4579938"/>
          <p14:tracePt t="69809" x="11991975" y="4605338"/>
          <p14:tracePt t="69828" x="11991975" y="4618038"/>
          <p14:tracePt t="69850" x="11991975" y="4630738"/>
          <p14:tracePt t="69870" x="11991975" y="4656138"/>
          <p14:tracePt t="69891" x="11991975" y="4679950"/>
          <p14:tracePt t="69910" x="11991975" y="4705350"/>
          <p14:tracePt t="69932" x="11991975" y="4730750"/>
          <p14:tracePt t="69951" x="11991975" y="4756150"/>
          <p14:tracePt t="69974" x="11991975" y="4792663"/>
          <p14:tracePt t="69993" x="11991975" y="4818063"/>
          <p14:tracePt t="70032" x="11991975" y="4830763"/>
          <p14:tracePt t="70733" x="11941175" y="4968875"/>
          <p14:tracePt t="70733" x="11904663" y="5018088"/>
          <p14:tracePt t="70751" x="11741150" y="5243513"/>
          <p14:tracePt t="70774" x="11228388" y="5732463"/>
          <p14:tracePt t="70791" x="10852150" y="5981700"/>
          <p14:tracePt t="70813" x="10075863" y="6319838"/>
          <p14:tracePt t="70833" x="9275763" y="6570663"/>
          <p14:tracePt t="70856" x="7761288" y="6783388"/>
          <p14:tracePt t="70876" x="6070600" y="6832600"/>
          <p14:tracePt t="70898" x="4768850" y="6832600"/>
          <p14:tracePt t="70917" x="3792538" y="6832600"/>
          <p14:tracePt t="70940" x="3028950" y="6519863"/>
          <p14:tracePt t="70959" x="2528888" y="6207125"/>
          <p14:tracePt t="70983" x="2428875" y="6081713"/>
          <p14:tracePt t="71004" x="2416175" y="6019800"/>
          <p14:tracePt t="71027" x="2390775" y="5832475"/>
          <p14:tracePt t="71047" x="2216150" y="5368925"/>
          <p14:tracePt t="71070" x="2027238" y="4743450"/>
          <p14:tracePt t="71090" x="1990725" y="4605338"/>
          <p14:tracePt t="71113" x="1965325" y="4405313"/>
          <p14:tracePt t="71133" x="1952625" y="4241800"/>
          <p14:tracePt t="71156" x="1952625" y="4092575"/>
          <p14:tracePt t="71176" x="1952625" y="3916363"/>
          <p14:tracePt t="71198" x="1939925" y="3729038"/>
          <p14:tracePt t="71217" x="1914525" y="3454400"/>
          <p14:tracePt t="71240" x="1878013" y="3216275"/>
          <p14:tracePt t="71259" x="1852613" y="3116263"/>
          <p14:tracePt t="71283" x="1827213" y="3003550"/>
          <p14:tracePt t="71303" x="1790700" y="2852738"/>
          <p14:tracePt t="71325" x="1752600" y="2703513"/>
          <p14:tracePt t="71346" x="1727200" y="2540000"/>
          <p14:tracePt t="71369" x="1701800" y="2465388"/>
          <p14:tracePt t="71389" x="1701800" y="2439988"/>
          <p14:tracePt t="71411" x="1701800" y="2414588"/>
          <p14:tracePt t="71451" x="1701800" y="2403475"/>
          <p14:tracePt t="73180" x="1739900" y="2390775"/>
          <p14:tracePt t="73197" x="2178050" y="2390775"/>
          <p14:tracePt t="73219" x="3167063" y="2390775"/>
          <p14:tracePt t="73238" x="4356100" y="2427288"/>
          <p14:tracePt t="73260" x="5119688" y="2439988"/>
          <p14:tracePt t="73280" x="5545138" y="2503488"/>
          <p14:tracePt t="73303" x="5732463" y="2503488"/>
          <p14:tracePt t="73323" x="5883275" y="2503488"/>
          <p14:tracePt t="73344" x="6157913" y="2503488"/>
          <p14:tracePt t="73365" x="6346825" y="2490788"/>
          <p14:tracePt t="73387" x="6459538" y="2465388"/>
          <p14:tracePt t="73405" x="6521450" y="2465388"/>
          <p14:tracePt t="73428" x="6584950" y="2452688"/>
          <p14:tracePt t="73448" x="6708775" y="2452688"/>
          <p14:tracePt t="73470" x="7034213" y="2403475"/>
          <p14:tracePt t="73489" x="7673975" y="2327275"/>
          <p14:tracePt t="73511" x="8435975" y="2265363"/>
          <p14:tracePt t="73531" x="8886825" y="2190750"/>
          <p14:tracePt t="73552" x="8937625" y="2165350"/>
          <p14:tracePt t="73592" x="8950325" y="2165350"/>
          <p14:tracePt t="73632" x="8975725" y="2165350"/>
          <p14:tracePt t="73651" x="8999538" y="2139950"/>
          <p14:tracePt t="73673" x="9050338" y="2101850"/>
          <p14:tracePt t="73692" x="9150350" y="2052638"/>
          <p14:tracePt t="73730" x="9301163" y="1978025"/>
          <p14:tracePt t="73749" x="9337675" y="1952625"/>
          <p14:tracePt t="73772" x="9350375" y="1952625"/>
          <p14:tracePt t="73791" x="9375775" y="1939925"/>
          <p14:tracePt t="73811" x="9463088" y="1876425"/>
          <p14:tracePt t="73831" x="9550400" y="1801813"/>
          <p14:tracePt t="73853" x="9613900" y="1765300"/>
          <p14:tracePt t="74040" x="9637713" y="1765300"/>
          <p14:tracePt t="74058" x="9650413" y="1765300"/>
          <p14:tracePt t="74078" x="9713913" y="1765300"/>
          <p14:tracePt t="74080" x="9739313" y="1765300"/>
          <p14:tracePt t="74099" x="9775825" y="1765300"/>
          <p14:tracePt t="74120" x="9863138" y="1765300"/>
          <p14:tracePt t="74139" x="9926638" y="1765300"/>
          <p14:tracePt t="74179" x="9975850" y="1776413"/>
          <p14:tracePt t="74198" x="10001250" y="1776413"/>
          <p14:tracePt t="74220" x="10039350" y="1776413"/>
          <p14:tracePt t="74238" x="10075863" y="1776413"/>
          <p14:tracePt t="74260" x="10126663" y="1776413"/>
          <p14:tracePt t="75662" x="10113963" y="1776413"/>
          <p14:tracePt t="75682" x="10075863" y="1776413"/>
          <p14:tracePt t="75703" x="10052050" y="1776413"/>
          <p14:tracePt t="75723" x="10013950" y="1776413"/>
          <p14:tracePt t="75726" x="10001250" y="1776413"/>
          <p14:tracePt t="75747" x="9952038" y="1776413"/>
          <p14:tracePt t="75769" x="9939338" y="1776413"/>
          <p14:tracePt t="75788" x="9926638" y="1789113"/>
          <p14:tracePt t="75810" x="9901238" y="1801813"/>
          <p14:tracePt t="75830" x="9863138" y="1801813"/>
          <p14:tracePt t="75852" x="9826625" y="1801813"/>
          <p14:tracePt t="75871" x="9763125" y="1839913"/>
          <p14:tracePt t="75894" x="9675813" y="1876425"/>
          <p14:tracePt t="75913" x="9488488" y="1939925"/>
          <p14:tracePt t="75936" x="9224963" y="2039938"/>
          <p14:tracePt t="75956" x="8950325" y="2165350"/>
          <p14:tracePt t="75977" x="8661400" y="2327275"/>
          <p14:tracePt t="75997" x="8386763" y="2465388"/>
          <p14:tracePt t="76020" x="7848600" y="2803525"/>
          <p14:tracePt t="76039" x="7448550" y="3078163"/>
          <p14:tracePt t="76062" x="6946900" y="3367088"/>
          <p14:tracePt t="76083" x="6621463" y="3554413"/>
          <p14:tracePt t="76106" x="6270625" y="3767138"/>
          <p14:tracePt t="76125" x="6021388" y="4005263"/>
          <p14:tracePt t="76148" x="5795963" y="4254500"/>
          <p14:tracePt t="76167" x="5645150" y="4543425"/>
          <p14:tracePt t="76190" x="5519738" y="4830763"/>
          <p14:tracePt t="76209" x="5470525" y="4981575"/>
          <p14:tracePt t="76233" x="5470525" y="5130800"/>
          <p14:tracePt t="76253" x="5470525" y="5230813"/>
          <p14:tracePt t="76276" x="5507038" y="5356225"/>
          <p14:tracePt t="76295" x="5583238" y="5468938"/>
          <p14:tracePt t="76317" x="5645150" y="5543550"/>
          <p14:tracePt t="76336" x="5745163" y="5594350"/>
          <p14:tracePt t="76357" x="5832475" y="5630863"/>
          <p14:tracePt t="76379" x="5921375" y="5656263"/>
          <p14:tracePt t="76402" x="5983288" y="5668963"/>
          <p14:tracePt t="76422" x="6021388" y="5668963"/>
          <p14:tracePt t="76443" x="6034088" y="5668963"/>
          <p14:tracePt t="76463" x="6057900" y="5681663"/>
          <p14:tracePt t="76486" x="6121400" y="5707063"/>
          <p14:tracePt t="76506" x="6146800" y="5732463"/>
          <p14:tracePt t="76528" x="6183313" y="5743575"/>
          <p14:tracePt t="77105" x="6196013" y="5756275"/>
          <p14:tracePt t="77123" x="6208713" y="5881688"/>
          <p14:tracePt t="77146" x="6259513" y="6056313"/>
          <p14:tracePt t="77164" x="6283325" y="6157913"/>
          <p14:tracePt t="77186" x="6308725" y="6232525"/>
          <p14:tracePt t="77205" x="6321425" y="6245225"/>
          <p14:tracePt t="77279" x="6321425" y="6281738"/>
          <p14:tracePt t="77297" x="6321425" y="6319838"/>
          <p14:tracePt t="77320" x="6321425" y="6370638"/>
          <p14:tracePt t="77339" x="6321425" y="6432550"/>
          <p14:tracePt t="77360" x="6283325" y="6470650"/>
          <p14:tracePt t="77382" x="6234113" y="6545263"/>
          <p14:tracePt t="77402" x="6170613" y="6594475"/>
          <p14:tracePt t="77404" x="6170613" y="6607175"/>
          <p14:tracePt t="77424" x="6121400" y="6645275"/>
          <p14:tracePt t="77445" x="6083300" y="6657975"/>
          <p14:tracePt t="77464" x="6070600" y="6670675"/>
          <p14:tracePt t="77486" x="6057900" y="6683375"/>
          <p14:tracePt t="77594" x="6045200" y="6683375"/>
          <p14:tracePt t="77668" x="6045200" y="6594475"/>
          <p14:tracePt t="77687" x="6045200" y="6394450"/>
          <p14:tracePt t="77709" x="6045200" y="6294438"/>
          <p14:tracePt t="77728" x="6045200" y="6207125"/>
          <p14:tracePt t="77750" x="6045200" y="6157913"/>
          <p14:tracePt t="77769" x="6045200" y="6132513"/>
          <p14:tracePt t="77792" x="6045200" y="6094413"/>
          <p14:tracePt t="77811" x="6045200" y="6056313"/>
          <p14:tracePt t="77834" x="6045200" y="6019800"/>
          <p14:tracePt t="77854" x="6057900" y="5956300"/>
          <p14:tracePt t="77876" x="6083300" y="5856288"/>
          <p14:tracePt t="77896" x="6121400" y="5756275"/>
          <p14:tracePt t="77919" x="6134100" y="5656263"/>
          <p14:tracePt t="77938" x="6146800" y="5619750"/>
          <p14:tracePt t="77960" x="6146800" y="5607050"/>
          <p14:tracePt t="77979" x="6146800" y="5594350"/>
          <p14:tracePt t="78002" x="6146800" y="5543550"/>
          <p14:tracePt t="78021" x="6146800" y="5507038"/>
          <p14:tracePt t="78046" x="6146800" y="5481638"/>
          <p14:tracePt t="78282" x="6146800" y="5581650"/>
          <p14:tracePt t="78302" x="6146800" y="5743575"/>
          <p14:tracePt t="78324" x="6146800" y="5868988"/>
          <p14:tracePt t="78344" x="6134100" y="5945188"/>
          <p14:tracePt t="78366" x="6134100" y="5994400"/>
          <p14:tracePt t="78440" x="6108700" y="6032500"/>
          <p14:tracePt t="78461" x="6108700" y="6081713"/>
          <p14:tracePt t="78483" x="6096000" y="6169025"/>
          <p14:tracePt t="78502" x="6083300" y="6219825"/>
          <p14:tracePt t="78504" x="6083300" y="6232525"/>
          <p14:tracePt t="78524" x="6083300" y="6281738"/>
          <p14:tracePt t="78547" x="6083300" y="6307138"/>
          <p14:tracePt t="78566" x="6083300" y="6357938"/>
          <p14:tracePt t="78588" x="6083300" y="6394450"/>
          <p14:tracePt t="78607" x="6083300" y="6407150"/>
          <p14:tracePt t="78645" x="6083300" y="6419850"/>
          <p14:tracePt t="78664" x="6083300" y="6457950"/>
          <p14:tracePt t="78686" x="6083300" y="6545263"/>
          <p14:tracePt t="78704" x="6083300" y="6557963"/>
          <p14:tracePt t="78726" x="6083300" y="6583363"/>
          <p14:tracePt t="78767" x="6083300" y="6594475"/>
          <p14:tracePt t="78807" x="6083300" y="6607175"/>
          <p14:tracePt t="78999" x="6083300" y="6545263"/>
          <p14:tracePt t="79017" x="6096000" y="6457950"/>
          <p14:tracePt t="79056" x="6108700" y="6370638"/>
          <p14:tracePt t="79059" x="6121400" y="6332538"/>
          <p14:tracePt t="79079" x="6157913" y="6157913"/>
          <p14:tracePt t="79102" x="6170613" y="6019800"/>
          <p14:tracePt t="79122" x="6170613" y="5868988"/>
          <p14:tracePt t="79146" x="6183313" y="5756275"/>
          <p14:tracePt t="79164" x="6183313" y="5707063"/>
          <p14:tracePt t="79188" x="6196013" y="5568950"/>
          <p14:tracePt t="79208" x="6196013" y="5507038"/>
          <p14:tracePt t="79230" x="6196013" y="5443538"/>
          <p14:tracePt t="79249" x="6196013" y="5430838"/>
          <p14:tracePt t="79736" x="6196013" y="5507038"/>
          <p14:tracePt t="79755" x="6196013" y="5656263"/>
          <p14:tracePt t="79777" x="6208713" y="5768975"/>
          <p14:tracePt t="79795" x="6208713" y="5868988"/>
          <p14:tracePt t="79816" x="6221413" y="5919788"/>
          <p14:tracePt t="79836" x="6246813" y="5956300"/>
          <p14:tracePt t="79858" x="6246813" y="6007100"/>
          <p14:tracePt t="79877" x="6270625" y="6069013"/>
          <p14:tracePt t="79900" x="6270625" y="6145213"/>
          <p14:tracePt t="79919" x="6283325" y="6219825"/>
          <p14:tracePt t="79941" x="6308725" y="6281738"/>
          <p14:tracePt t="79960" x="6321425" y="6332538"/>
          <p14:tracePt t="79982" x="6321425" y="6357938"/>
          <p14:tracePt t="80002" x="6321425" y="6381750"/>
          <p14:tracePt t="80023" x="6334125" y="6419850"/>
          <p14:tracePt t="80063" x="6334125" y="6519863"/>
          <p14:tracePt t="80082" x="6334125" y="6557963"/>
          <p14:tracePt t="80107" x="6334125" y="6570663"/>
          <p14:tracePt t="80164" x="6334125" y="6583363"/>
          <p14:tracePt t="80183" x="6334125" y="6594475"/>
          <p14:tracePt t="80204" x="6321425" y="6607175"/>
          <p14:tracePt t="80322" x="6283325" y="6632575"/>
          <p14:tracePt t="80339" x="6270625" y="6657975"/>
          <p14:tracePt t="80360" x="6221413" y="6683375"/>
          <p14:tracePt t="80361" x="6221413" y="6696075"/>
          <p14:tracePt t="80379" x="6208713" y="6707188"/>
          <p14:tracePt t="80481" x="6196013" y="6707188"/>
          <p14:tracePt t="81516" x="6196013" y="6696075"/>
          <p14:tracePt t="81641" x="6183313" y="6670675"/>
          <p14:tracePt t="81660" x="6183313" y="6645275"/>
          <p14:tracePt t="81682" x="6183313" y="6594475"/>
          <p14:tracePt t="81701" x="6183313" y="6583363"/>
          <p14:tracePt t="81760" x="6183313" y="6570663"/>
          <p14:tracePt t="82302" x="6108700" y="6570663"/>
          <p14:tracePt t="82321" x="5945188" y="6632575"/>
          <p14:tracePt t="82345" x="5895975" y="6657975"/>
          <p14:tracePt t="82451" x="5883275" y="6683375"/>
          <p14:tracePt t="82468" x="5870575" y="6683375"/>
          <p14:tracePt t="82507" x="5857875" y="6696075"/>
          <p14:tracePt t="82526" x="5832475" y="6696075"/>
          <p14:tracePt t="82700" x="5832475" y="6707188"/>
          <p14:tracePt t="82718" x="5870575" y="6719888"/>
          <p14:tracePt t="82741" x="5945188" y="6719888"/>
          <p14:tracePt t="82760" x="6108700" y="6770688"/>
          <p14:tracePt t="82782" x="6270625" y="6796088"/>
          <p14:tracePt t="82801" x="6370638" y="6796088"/>
          <p14:tracePt t="82824" x="6483350" y="6796088"/>
          <p14:tracePt t="82843" x="6521450" y="6807200"/>
          <p14:tracePt t="82865" x="6634163" y="6819900"/>
          <p14:tracePt t="82885" x="6772275" y="6819900"/>
          <p14:tracePt t="82907" x="6897688" y="6819900"/>
          <p14:tracePt t="82946" x="6985000" y="6819900"/>
          <p14:tracePt t="82966" x="6997700" y="6819900"/>
          <p14:tracePt t="82987" x="7021513" y="6819900"/>
          <p14:tracePt t="83007" x="7034213" y="6819900"/>
          <p14:tracePt t="83028" x="7072313" y="6807200"/>
          <p14:tracePt t="83048" x="7134225" y="6783388"/>
          <p14:tracePt t="83069" x="7197725" y="6770688"/>
          <p14:tracePt t="83089" x="7235825" y="6757988"/>
          <p14:tracePt t="83111" x="7285038" y="6757988"/>
          <p14:tracePt t="83130" x="7335838" y="6745288"/>
          <p14:tracePt t="83152" x="7410450" y="6732588"/>
          <p14:tracePt t="83171" x="7448550" y="6707188"/>
          <p14:tracePt t="83193" x="7535863" y="6683375"/>
          <p14:tracePt t="83213" x="7697788" y="6632575"/>
          <p14:tracePt t="83236" x="7910513" y="6557963"/>
          <p14:tracePt t="83255" x="8074025" y="6519863"/>
          <p14:tracePt t="83279" x="8274050" y="6470650"/>
          <p14:tracePt t="83300" x="8386763" y="6407150"/>
          <p14:tracePt t="83322" x="8474075" y="6370638"/>
          <p14:tracePt t="83342" x="8561388" y="6319838"/>
          <p14:tracePt t="83364" x="8661400" y="6281738"/>
          <p14:tracePt t="83383" x="8786813" y="6245225"/>
          <p14:tracePt t="83406" x="8886825" y="6219825"/>
          <p14:tracePt t="83425" x="8924925" y="6207125"/>
          <p14:tracePt t="83449" x="8975725" y="6181725"/>
          <p14:tracePt t="83468" x="8999538" y="6169025"/>
          <p14:tracePt t="83491" x="9050338" y="6145213"/>
          <p14:tracePt t="83511" x="9075738" y="6119813"/>
          <p14:tracePt t="83532" x="9088438" y="6107113"/>
          <p14:tracePt t="83607" x="9088438" y="6081713"/>
          <p14:tracePt t="83625" x="9088438" y="6069013"/>
          <p14:tracePt t="83646" x="9075738" y="6056313"/>
          <p14:tracePt t="83685" x="9063038" y="6032500"/>
          <p14:tracePt t="83703" x="9050338" y="6032500"/>
          <p14:tracePt t="83726" x="9050338" y="6019800"/>
          <p14:tracePt t="83745" x="9050338" y="5994400"/>
          <p14:tracePt t="83767" x="9063038" y="5945188"/>
          <p14:tracePt t="83787" x="9099550" y="5894388"/>
          <p14:tracePt t="83809" x="9150350" y="5832475"/>
          <p14:tracePt t="83828" x="9188450" y="5807075"/>
          <p14:tracePt t="83918" x="9199563" y="5807075"/>
          <p14:tracePt t="83937" x="9199563" y="5794375"/>
          <p14:tracePt t="87492" x="9212263" y="5843588"/>
          <p14:tracePt t="87511" x="9199563" y="5907088"/>
          <p14:tracePt t="87535" x="8924925" y="6257925"/>
          <p14:tracePt t="87553" x="8874125" y="6332538"/>
          <p14:tracePt t="87576" x="8837613" y="6394450"/>
          <p14:tracePt t="87595" x="8824913" y="6407150"/>
          <p14:tracePt t="87617" x="8812213" y="6419850"/>
          <p14:tracePt t="87636" x="8799513" y="6445250"/>
          <p14:tracePt t="87658" x="8763000" y="6483350"/>
          <p14:tracePt t="87677" x="8712200" y="6532563"/>
          <p14:tracePt t="87700" x="8686800" y="6570663"/>
          <p14:tracePt t="87775" x="8712200" y="6594475"/>
          <p14:tracePt t="87794" x="8837613" y="6594475"/>
          <p14:tracePt t="87816" x="9075738" y="6594475"/>
          <p14:tracePt t="87836" x="9301163" y="6557963"/>
          <p14:tracePt t="87859" x="9450388" y="6507163"/>
          <p14:tracePt t="87878" x="9501188" y="6483350"/>
          <p14:tracePt t="88035" x="9288463" y="6607175"/>
          <p14:tracePt t="88053" x="9024938" y="6783388"/>
          <p14:tracePt t="88555" x="8110538" y="6783388"/>
          <p14:tracePt t="88580" x="8148638" y="6783388"/>
          <p14:tracePt t="88599" x="8212138" y="6770688"/>
          <p14:tracePt t="88621" x="8248650" y="6770688"/>
          <p14:tracePt t="88641" x="8274050" y="6757988"/>
          <p14:tracePt t="88663" x="8312150" y="6745288"/>
          <p14:tracePt t="88683" x="8335963" y="6745288"/>
          <p14:tracePt t="88705" x="8348663" y="6732588"/>
          <p14:tracePt t="88724" x="8386763" y="6732588"/>
          <p14:tracePt t="88747" x="8461375" y="6719888"/>
          <p14:tracePt t="88767" x="8499475" y="6707188"/>
          <p14:tracePt t="88809" x="8524875" y="6707188"/>
          <p14:tracePt t="88828" x="8537575" y="6707188"/>
          <p14:tracePt t="88851" x="8561388" y="6707188"/>
          <p14:tracePt t="88870" x="8586788" y="6707188"/>
          <p14:tracePt t="88892" x="8599488" y="6707188"/>
          <p14:tracePt t="88932" x="8624888" y="6707188"/>
          <p14:tracePt t="88950" x="8637588" y="6707188"/>
          <p14:tracePt t="88973" x="8686800" y="6707188"/>
          <p14:tracePt t="88993" x="8712200" y="6707188"/>
          <p14:tracePt t="89014" x="8737600" y="6707188"/>
          <p14:tracePt t="89034" x="8763000" y="6707188"/>
          <p14:tracePt t="89056" x="8786813" y="6696075"/>
          <p14:tracePt t="89076" x="8799513" y="6696075"/>
          <p14:tracePt t="89098" x="8824913" y="6696075"/>
          <p14:tracePt t="89342" x="8837613" y="6696075"/>
          <p14:tracePt t="89382" x="8874125" y="6696075"/>
          <p14:tracePt t="89402" x="8912225" y="6696075"/>
          <p14:tracePt t="89424" x="8950325" y="6696075"/>
          <p14:tracePt t="89464" x="8999538" y="6696075"/>
          <p14:tracePt t="89483" x="9012238" y="6670675"/>
          <p14:tracePt t="89506" x="9063038" y="6670675"/>
          <p14:tracePt t="89524" x="9112250" y="6657975"/>
          <p14:tracePt t="89546" x="9124950" y="6645275"/>
          <p14:tracePt t="89565" x="9150350" y="6645275"/>
          <p14:tracePt t="90263" x="9150350" y="6607175"/>
          <p14:tracePt t="90303" x="9150350" y="6594475"/>
          <p14:tracePt t="90322" x="9150350" y="6545263"/>
          <p14:tracePt t="90344" x="9150350" y="6532563"/>
          <p14:tracePt t="90363" x="9137650" y="6507163"/>
          <p14:tracePt t="90385" x="9137650" y="6470650"/>
          <p14:tracePt t="90407" x="9124950" y="6407150"/>
          <p14:tracePt t="90430" x="9112250" y="6370638"/>
          <p14:tracePt t="90449" x="9088438" y="6357938"/>
          <p14:tracePt t="90470" x="9075738" y="6345238"/>
          <p14:tracePt t="90490" x="9050338" y="6319838"/>
          <p14:tracePt t="90512" x="9050338" y="6294438"/>
          <p14:tracePt t="90554" x="9037638" y="6281738"/>
          <p14:tracePt t="90608" x="8999538" y="6232525"/>
          <p14:tracePt t="90627" x="8963025" y="6132513"/>
          <p14:tracePt t="90650" x="8950325" y="6081713"/>
          <p14:tracePt t="90669" x="8937625" y="6081713"/>
          <p14:tracePt t="90744" x="8937625" y="6056313"/>
          <p14:tracePt t="90784" x="8937625" y="6045200"/>
          <p14:tracePt t="90926" x="8924925" y="6032500"/>
          <p14:tracePt t="90946" x="8886825" y="5994400"/>
          <p14:tracePt t="90968" x="8874125" y="5981700"/>
          <p14:tracePt t="90987" x="8863013" y="5981700"/>
          <p14:tracePt t="91011" x="8850313" y="5969000"/>
          <p14:tracePt t="91031" x="8837613" y="5956300"/>
          <p14:tracePt t="91052" x="8812213" y="5945188"/>
          <p14:tracePt t="91071" x="8812213" y="5932488"/>
          <p14:tracePt t="91109" x="8799513" y="5932488"/>
          <p14:tracePt t="91127" x="8786813" y="5932488"/>
          <p14:tracePt t="91180" x="8774113" y="5932488"/>
          <p14:tracePt t="91218" x="8774113" y="5919788"/>
          <p14:tracePt t="91256" x="8763000" y="5919788"/>
          <p14:tracePt t="91312" x="8724900" y="5907088"/>
          <p14:tracePt t="91332" x="8674100" y="5868988"/>
          <p14:tracePt t="91354" x="8586788" y="5856288"/>
          <p14:tracePt t="91372" x="8448675" y="5843588"/>
          <p14:tracePt t="91396" x="8261350" y="5807075"/>
          <p14:tracePt t="91414" x="8212138" y="5794375"/>
          <p14:tracePt t="92445" x="8148638" y="5807075"/>
          <p14:tracePt t="92462" x="8135938" y="5819775"/>
          <p14:tracePt t="92483" x="8086725" y="5832475"/>
          <p14:tracePt t="92501" x="8074025" y="5856288"/>
          <p14:tracePt t="92777" x="8061325" y="5856288"/>
          <p14:tracePt t="92795" x="8035925" y="5868988"/>
          <p14:tracePt t="92817" x="8010525" y="5894388"/>
          <p14:tracePt t="92835" x="7986713" y="5907088"/>
          <p14:tracePt t="92857" x="7974013" y="5907088"/>
          <p14:tracePt t="92913" x="7961313" y="5932488"/>
          <p14:tracePt t="92956" x="7948613" y="5945188"/>
          <p14:tracePt t="92978" x="7948613" y="5956300"/>
          <p14:tracePt t="93014" x="7923213" y="5994400"/>
          <p14:tracePt t="93138" x="7910513" y="6007100"/>
          <p14:tracePt t="93155" x="7897813" y="6019800"/>
          <p14:tracePt t="93175" x="7886700" y="6045200"/>
          <p14:tracePt t="93213" x="7823200" y="6081713"/>
          <p14:tracePt t="93232" x="7773988" y="6081713"/>
          <p14:tracePt t="93235" x="7761288" y="6081713"/>
          <p14:tracePt t="93255" x="7748588" y="6081713"/>
          <p14:tracePt t="93277" x="7710488" y="6081713"/>
          <p14:tracePt t="93297" x="7685088" y="6081713"/>
          <p14:tracePt t="93319" x="7673975" y="6081713"/>
          <p14:tracePt t="95243" x="7773988" y="6056313"/>
          <p14:tracePt t="95261" x="7823200" y="6032500"/>
          <p14:tracePt t="95281" x="7848600" y="6032500"/>
          <p14:tracePt t="95300" x="7886700" y="6032500"/>
          <p14:tracePt t="95322" x="7948613" y="6007100"/>
          <p14:tracePt t="95342" x="8010525" y="5994400"/>
          <p14:tracePt t="95364" x="8061325" y="5994400"/>
          <p14:tracePt t="95383" x="8099425" y="5994400"/>
          <p14:tracePt t="95406" x="8161338" y="5981700"/>
          <p14:tracePt t="95424" x="8212138" y="5981700"/>
          <p14:tracePt t="95446" x="8286750" y="5981700"/>
          <p14:tracePt t="95466" x="8348663" y="5981700"/>
          <p14:tracePt t="95487" x="8374063" y="5981700"/>
          <p14:tracePt t="95506" x="8399463" y="5981700"/>
          <p14:tracePt t="95508" x="8412163" y="5981700"/>
          <p14:tracePt t="95530" x="8448675" y="5969000"/>
          <p14:tracePt t="95549" x="8537575" y="5969000"/>
          <p14:tracePt t="95572" x="8612188" y="5956300"/>
          <p14:tracePt t="95591" x="8650288" y="5945188"/>
          <p14:tracePt t="95615" x="8674100" y="5945188"/>
          <p14:tracePt t="95616" x="8686800" y="5945188"/>
          <p14:tracePt t="95644" x="8724900" y="5945188"/>
          <p14:tracePt t="96569" x="8850313" y="5945188"/>
          <p14:tracePt t="96599" x="9250363" y="5945188"/>
          <p14:tracePt t="96601" x="9301163" y="5945188"/>
          <p14:tracePt t="96634" x="9463088" y="5945188"/>
          <p14:tracePt t="96820" x="9475788" y="5956300"/>
          <p14:tracePt t="96847" x="9488488" y="5956300"/>
          <p14:tracePt t="96932" x="9525000" y="5956300"/>
          <p14:tracePt t="96961" x="9588500" y="5956300"/>
          <p14:tracePt t="96964" x="9601200" y="5956300"/>
          <p14:tracePt t="96997" x="9626600" y="5956300"/>
          <p14:tracePt t="97845" x="9637713" y="5956300"/>
          <p14:tracePt t="97863" x="9663113" y="5956300"/>
          <p14:tracePt t="97886" x="9688513" y="5956300"/>
          <p14:tracePt t="97905" x="9713913" y="5956300"/>
          <p14:tracePt t="97928" x="9739313" y="5956300"/>
          <p14:tracePt t="97949" x="9801225" y="5956300"/>
          <p14:tracePt t="97972" x="9863138" y="5956300"/>
          <p14:tracePt t="97992" x="9926638" y="5945188"/>
          <p14:tracePt t="98015" x="9975850" y="5945188"/>
          <p14:tracePt t="98036" x="10001250" y="5932488"/>
          <p14:tracePt t="98078" x="10026650" y="5932488"/>
          <p14:tracePt t="98135" x="10064750" y="5932488"/>
          <p14:tracePt t="98195" x="10075863" y="5932488"/>
          <p14:tracePt t="98324" x="10101263" y="5907088"/>
          <p14:tracePt t="98665" x="10439400" y="5894388"/>
          <p14:tracePt t="98684" x="10614025" y="5843588"/>
          <p14:tracePt t="98705" x="10664825" y="5832475"/>
          <p14:tracePt t="98748" x="10702925" y="5832475"/>
          <p14:tracePt t="98767" x="10752138" y="5832475"/>
          <p14:tracePt t="98790" x="10764838" y="5832475"/>
          <p14:tracePt t="98884" x="10777538" y="5832475"/>
          <p14:tracePt t="98943" x="10815638" y="5832475"/>
          <p14:tracePt t="98964" x="10852150" y="5832475"/>
          <p14:tracePt t="98987" x="10902950" y="5832475"/>
          <p14:tracePt t="99007" x="10915650" y="5832475"/>
          <p14:tracePt t="99066" x="10928350" y="5832475"/>
          <p14:tracePt t="99087" x="10939463" y="5832475"/>
          <p14:tracePt t="99128" x="10952163" y="5832475"/>
          <p14:tracePt t="99168" x="10964863" y="5832475"/>
          <p14:tracePt t="99208" x="10977563" y="5832475"/>
          <p14:tracePt t="99286" x="10990263" y="5832475"/>
          <p14:tracePt t="99305" x="11002963" y="5832475"/>
          <p14:tracePt t="99343" x="11015663" y="5832475"/>
          <p14:tracePt t="99362" x="11041063" y="5832475"/>
          <p14:tracePt t="99384" x="11052175" y="5832475"/>
          <p14:tracePt t="99403" x="11077575" y="5832475"/>
          <p14:tracePt t="99426" x="11090275" y="5832475"/>
          <p14:tracePt t="99446" x="11153775" y="5856288"/>
          <p14:tracePt t="99469" x="11202988" y="5868988"/>
          <p14:tracePt t="99489" x="11241088" y="5868988"/>
          <p14:tracePt t="99511" x="11253788" y="5868988"/>
          <p14:tracePt t="99587" x="11266488" y="5868988"/>
          <p14:tracePt t="99628" x="11290300" y="5881688"/>
          <p14:tracePt t="99648" x="11315700" y="5881688"/>
          <p14:tracePt t="99671" x="11353800" y="5881688"/>
          <p14:tracePt t="99690" x="11377613" y="5881688"/>
          <p14:tracePt t="99712" x="11390313" y="5881688"/>
          <p14:tracePt t="99892" x="11428413" y="5881688"/>
          <p14:tracePt t="99911" x="11466513" y="5881688"/>
          <p14:tracePt t="99934" x="11490325" y="5881688"/>
          <p14:tracePt t="99954" x="11528425" y="5881688"/>
          <p14:tracePt t="99997" x="11541125" y="5894388"/>
          <p14:tracePt t="100017" x="11566525" y="5907088"/>
          <p14:tracePt t="100040" x="11603038" y="5919788"/>
          <p14:tracePt t="100060" x="11641138" y="5932488"/>
          <p14:tracePt t="100083" x="11666538" y="5945188"/>
          <p14:tracePt t="100103" x="11691938" y="5945188"/>
          <p14:tracePt t="100126" x="11715750" y="5969000"/>
          <p14:tracePt t="100146" x="11753850" y="5969000"/>
          <p14:tracePt t="100168" x="11779250" y="5981700"/>
          <p14:tracePt t="101764" x="11753850" y="5981700"/>
          <p14:tracePt t="101781" x="11728450" y="5981700"/>
          <p14:tracePt t="101804" x="11679238" y="5994400"/>
          <p14:tracePt t="101822" x="11666538" y="5994400"/>
          <p14:tracePt t="101861" x="11653838" y="5994400"/>
          <p14:tracePt t="101900" x="11628438" y="6007100"/>
          <p14:tracePt t="101918" x="11615738" y="6007100"/>
          <p14:tracePt t="101974" x="11603038" y="6007100"/>
          <p14:tracePt t="101992" x="11591925" y="6007100"/>
          <p14:tracePt t="102013" x="11553825" y="6007100"/>
          <p14:tracePt t="102032" x="11515725" y="6007100"/>
          <p14:tracePt t="102054" x="11479213" y="6007100"/>
          <p14:tracePt t="102073" x="11466513" y="6007100"/>
          <p14:tracePt t="102095" x="11403013" y="6007100"/>
          <p14:tracePt t="102114" x="11377613" y="6007100"/>
          <p14:tracePt t="102135" x="11341100" y="6007100"/>
          <p14:tracePt t="102155" x="11315700" y="6007100"/>
          <p14:tracePt t="102174" x="11290300" y="6007100"/>
          <p14:tracePt t="102193" x="11277600" y="6007100"/>
          <p14:tracePt t="102216" x="11202988" y="6007100"/>
          <p14:tracePt t="102235" x="11115675" y="6007100"/>
          <p14:tracePt t="102257" x="11002963" y="6007100"/>
          <p14:tracePt t="102259" x="10990263" y="6007100"/>
          <p14:tracePt t="102277" x="10915650" y="6007100"/>
          <p14:tracePt t="102300" x="10864850" y="6007100"/>
          <p14:tracePt t="102318" x="10828338" y="6007100"/>
          <p14:tracePt t="102354" x="10815638" y="6007100"/>
          <p14:tracePt t="102373" x="10802938" y="6007100"/>
          <p14:tracePt t="102394" x="10790238" y="6007100"/>
          <p14:tracePt t="102412" x="10777538" y="6007100"/>
          <p14:tracePt t="102501" x="10764838" y="6007100"/>
          <p14:tracePt t="102667" x="10739438" y="5994400"/>
          <p14:tracePt t="102684" x="10726738" y="5994400"/>
          <p14:tracePt t="102706" x="10602913" y="5994400"/>
          <p14:tracePt t="102724" x="10452100" y="5994400"/>
          <p14:tracePt t="102746" x="10313988" y="5994400"/>
          <p14:tracePt t="102764" x="10177463" y="5994400"/>
          <p14:tracePt t="102787" x="10101263" y="5994400"/>
          <p14:tracePt t="102805" x="10075863" y="5994400"/>
          <p14:tracePt t="103300" x="10088563" y="5994400"/>
          <p14:tracePt t="103318" x="10213975" y="5969000"/>
          <p14:tracePt t="103355" x="10426700" y="5945188"/>
          <p14:tracePt t="103410" x="10439400" y="5945188"/>
          <p14:tracePt t="103427" x="10464800" y="5932488"/>
          <p14:tracePt t="103449" x="10552113" y="5932488"/>
          <p14:tracePt t="103468" x="10652125" y="5919788"/>
          <p14:tracePt t="103489" x="10764838" y="5894388"/>
          <p14:tracePt t="103509" x="10864850" y="5881688"/>
          <p14:tracePt t="103531" x="11015663" y="5881688"/>
          <p14:tracePt t="103550" x="11153775" y="5868988"/>
          <p14:tracePt t="103573" x="11241088" y="5843588"/>
          <p14:tracePt t="103574" x="11253788" y="5843588"/>
          <p14:tracePt t="103592" x="11290300" y="5843588"/>
          <p14:tracePt t="103614" x="11328400" y="5832475"/>
          <p14:tracePt t="103632" x="11353800" y="5819775"/>
          <p14:tracePt t="103654" x="11377613" y="5819775"/>
          <p14:tracePt t="103671" x="11390313" y="5819775"/>
          <p14:tracePt t="103710" x="11403013" y="5819775"/>
          <p14:tracePt t="104162" x="11377613" y="5832475"/>
          <p14:tracePt t="104180" x="11164888" y="5843588"/>
          <p14:tracePt t="104201" x="10614025" y="5781675"/>
          <p14:tracePt t="104221" x="9875838" y="5368925"/>
          <p14:tracePt t="104258" x="6734175" y="3028950"/>
          <p14:tracePt t="104260" x="6370638" y="2790825"/>
          <p14:tracePt t="104278" x="5519738" y="2252663"/>
          <p14:tracePt t="104301" x="5057775" y="1989138"/>
          <p14:tracePt t="104320" x="5006975" y="1978025"/>
          <p14:tracePt t="104356" x="4968875" y="1927225"/>
          <p14:tracePt t="104396" x="4919663" y="1889125"/>
          <p14:tracePt t="104415" x="4894263" y="1876425"/>
          <p14:tracePt t="104438" x="4794250" y="1865313"/>
          <p14:tracePt t="104456" x="4781550" y="1865313"/>
          <p14:tracePt t="104479" x="4732338" y="1839913"/>
          <p14:tracePt t="104498" x="4694238" y="1814513"/>
          <p14:tracePt t="104520" x="4630738" y="1776413"/>
          <p14:tracePt t="104539" x="4556125" y="1752600"/>
          <p14:tracePt t="104561" x="4530725" y="1739900"/>
          <p14:tracePt t="104683" x="4518025" y="1727200"/>
          <p14:tracePt t="104701" x="4506913" y="1714500"/>
          <p14:tracePt t="104756" x="4494213" y="1689100"/>
          <p14:tracePt t="104774" x="4494213" y="1676400"/>
          <p14:tracePt t="104830" x="4481513" y="1676400"/>
          <p14:tracePt t="104849" x="4481513" y="1663700"/>
          <p14:tracePt t="104920" x="4481513" y="1639888"/>
          <p14:tracePt t="104939" x="4481513" y="1576388"/>
          <p14:tracePt t="104962" x="4481513" y="1552575"/>
          <p14:tracePt t="104980" x="4481513" y="1514475"/>
          <p14:tracePt t="105002" x="4481513" y="1501775"/>
          <p14:tracePt t="105020" x="4481513" y="1476375"/>
          <p14:tracePt t="105059" x="4468813" y="1401763"/>
          <p14:tracePt t="105078" x="4468813" y="1389063"/>
          <p14:tracePt t="105116" x="4456113" y="1376363"/>
          <p14:tracePt t="105253" x="4456113" y="1350963"/>
          <p14:tracePt t="105270" x="4443413" y="1350963"/>
          <p14:tracePt t="105291" x="4430713" y="1327150"/>
          <p14:tracePt t="105363" x="4418013" y="1314450"/>
          <p14:tracePt t="107375" x="4430713" y="1314450"/>
          <p14:tracePt t="107393" x="4468813" y="1314450"/>
          <p14:tracePt t="107415" x="4530725" y="1314450"/>
          <p14:tracePt t="107434" x="4619625" y="1314450"/>
          <p14:tracePt t="107456" x="4706938" y="1314450"/>
          <p14:tracePt t="107475" x="4768850" y="1314450"/>
          <p14:tracePt t="107497" x="4832350" y="1339850"/>
          <p14:tracePt t="107516" x="4868863" y="1339850"/>
          <p14:tracePt t="107537" x="4919663" y="1339850"/>
          <p14:tracePt t="107562" x="5019675" y="1376363"/>
          <p14:tracePt t="107582" x="5219700" y="1427163"/>
          <p14:tracePt t="107603" x="5445125" y="1439863"/>
          <p14:tracePt t="107623" x="5557838" y="1439863"/>
          <p14:tracePt t="107820" x="5545138" y="1450975"/>
          <p14:tracePt t="107822" x="5519738" y="1463675"/>
          <p14:tracePt t="107841" x="5345113" y="1501775"/>
          <p14:tracePt t="107863" x="5068888" y="1527175"/>
          <p14:tracePt t="107882" x="4881563" y="1563688"/>
          <p14:tracePt t="107903" x="4832350" y="1563688"/>
          <p14:tracePt t="108013" x="4819650" y="1563688"/>
          <p14:tracePt t="108085" x="4819650" y="1489075"/>
          <p14:tracePt t="108103" x="4819650" y="1450975"/>
          <p14:tracePt t="108124" x="4819650" y="1414463"/>
          <p14:tracePt t="108143" x="4819650" y="1389063"/>
          <p14:tracePt t="108164" x="4819650" y="1350963"/>
          <p14:tracePt t="108183" x="4819650" y="1339850"/>
          <p14:tracePt t="108239" x="4819650" y="1314450"/>
          <p14:tracePt t="108257" x="4819650" y="1289050"/>
          <p14:tracePt t="108297" x="4819650" y="1276350"/>
          <p14:tracePt t="108403" x="4819650" y="1250950"/>
          <p14:tracePt t="108421" x="4819650" y="1238250"/>
          <p14:tracePt t="111609" x="4819650" y="1227138"/>
          <p14:tracePt t="111680" x="4832350" y="1227138"/>
          <p14:tracePt t="111786" x="4856163" y="1227138"/>
          <p14:tracePt t="111804" x="4868863" y="1227138"/>
          <p14:tracePt t="111826" x="4906963" y="1227138"/>
          <p14:tracePt t="111846" x="4945063" y="1227138"/>
          <p14:tracePt t="111884" x="5106988" y="1227138"/>
          <p14:tracePt t="111903" x="5157788" y="1227138"/>
          <p14:tracePt t="111923" x="5194300" y="1227138"/>
          <p14:tracePt t="111980" x="5207000" y="1227138"/>
          <p14:tracePt t="111999" x="5219700" y="1238250"/>
          <p14:tracePt t="112054" x="5232400" y="1238250"/>
          <p14:tracePt t="112072" x="5245100" y="1238250"/>
          <p14:tracePt t="112096" x="5332413" y="1250950"/>
          <p14:tracePt t="112115" x="5407025" y="1250950"/>
          <p14:tracePt t="112138" x="5495925" y="1263650"/>
          <p14:tracePt t="112157" x="5557838" y="1276350"/>
          <p14:tracePt t="112180" x="5619750" y="1276350"/>
          <p14:tracePt t="112198" x="5657850" y="1276350"/>
          <p14:tracePt t="112221" x="5732463" y="1301750"/>
          <p14:tracePt t="112240" x="5808663" y="1301750"/>
          <p14:tracePt t="112262" x="5895975" y="1301750"/>
          <p14:tracePt t="112282" x="5970588" y="1301750"/>
          <p14:tracePt t="112304" x="5995988" y="1301750"/>
          <p14:tracePt t="112321" x="6008688" y="1301750"/>
          <p14:tracePt t="113353" x="7097713" y="2965450"/>
          <p14:tracePt t="113371" x="7935913" y="3841750"/>
          <p14:tracePt t="113392" x="8435975" y="4179888"/>
          <p14:tracePt t="113409" x="8561388" y="4217988"/>
          <p14:tracePt t="113481" x="8599488" y="4241800"/>
          <p14:tracePt t="113500" x="8637588" y="4241800"/>
          <p14:tracePt t="113521" x="8650288" y="4241800"/>
          <p14:tracePt t="113540" x="8674100" y="4267200"/>
          <p14:tracePt t="113562" x="8750300" y="4267200"/>
          <p14:tracePt t="113582" x="8863013" y="4292600"/>
          <p14:tracePt t="113605" x="9063038" y="4367213"/>
          <p14:tracePt t="113624" x="9163050" y="4454525"/>
          <p14:tracePt t="113646" x="9237663" y="4518025"/>
          <p14:tracePt t="113665" x="9288463" y="4567238"/>
          <p14:tracePt t="113688" x="9388475" y="4656138"/>
          <p14:tracePt t="113708" x="9601200" y="4843463"/>
          <p14:tracePt t="113730" x="9952038" y="5081588"/>
          <p14:tracePt t="113750" x="10152063" y="5243513"/>
          <p14:tracePt t="113772" x="10201275" y="5294313"/>
          <p14:tracePt t="113829" x="10213975" y="5368925"/>
          <p14:tracePt t="113848" x="10213975" y="5430838"/>
          <p14:tracePt t="113871" x="10213975" y="5494338"/>
          <p14:tracePt t="113891" x="10213975" y="5530850"/>
          <p14:tracePt t="113917" x="10213975" y="5630863"/>
          <p14:tracePt t="113938" x="10213975" y="5707063"/>
          <p14:tracePt t="113959" x="10213975" y="5743575"/>
          <p14:tracePt t="114070" x="10213975" y="5768975"/>
          <p14:tracePt t="114088" x="10188575" y="5768975"/>
          <p14:tracePt t="114110" x="10164763" y="5768975"/>
          <p14:tracePt t="114165" x="10152063" y="5781675"/>
          <p14:tracePt t="114205" x="10113963" y="5781675"/>
          <p14:tracePt t="114808" x="10139363" y="5781675"/>
          <p14:tracePt t="114826" x="10188575" y="5794375"/>
          <p14:tracePt t="114846" x="10213975" y="5807075"/>
          <p14:tracePt t="114863" x="10226675" y="5819775"/>
          <p14:tracePt t="114901" x="10226675" y="5832475"/>
          <p14:tracePt t="114921" x="10226675" y="5843588"/>
          <p14:tracePt t="114943" x="10226675" y="5881688"/>
          <p14:tracePt t="114962" x="10226675" y="5894388"/>
          <p14:tracePt t="114984" x="10201275" y="5919788"/>
          <p14:tracePt t="115004" x="10164763" y="5932488"/>
          <p14:tracePt t="115006" x="10139363" y="5932488"/>
          <p14:tracePt t="115028" x="10064750" y="5969000"/>
          <p14:tracePt t="115054" x="9875838" y="5981700"/>
          <p14:tracePt t="115074" x="9713913" y="5981700"/>
          <p14:tracePt t="115096" x="9650413" y="5981700"/>
          <p14:tracePt t="115337" x="9750425" y="5981700"/>
          <p14:tracePt t="115356" x="9775825" y="5969000"/>
          <p14:tracePt t="115378" x="9788525" y="5969000"/>
          <p14:tracePt t="115417" x="9801225" y="5956300"/>
          <p14:tracePt t="115474" x="9826625" y="5956300"/>
          <p14:tracePt t="115493" x="9875838" y="5956300"/>
          <p14:tracePt t="115515" x="9913938" y="5956300"/>
          <p14:tracePt t="115534" x="9926638" y="5956300"/>
          <p14:tracePt t="115574" x="9939338" y="5956300"/>
          <p14:tracePt t="115593" x="9963150" y="5956300"/>
          <p14:tracePt t="115615" x="9988550" y="5956300"/>
          <p14:tracePt t="115656" x="10052050" y="5956300"/>
          <p14:tracePt t="115674" x="10088563" y="5969000"/>
          <p14:tracePt t="115676" x="10126663" y="5969000"/>
          <p14:tracePt t="115698" x="10252075" y="5969000"/>
          <p14:tracePt t="115720" x="10326688" y="5969000"/>
          <p14:tracePt t="115739" x="10377488" y="5969000"/>
          <p14:tracePt t="115762" x="10426700" y="5969000"/>
          <p14:tracePt t="115781" x="10477500" y="5969000"/>
          <p14:tracePt t="115802" x="10526713" y="5969000"/>
          <p14:tracePt t="115820" x="10577513" y="5969000"/>
          <p14:tracePt t="115822" x="10602913" y="5969000"/>
          <p14:tracePt t="115844" x="10690225" y="5969000"/>
          <p14:tracePt t="115863" x="10739438" y="5969000"/>
          <p14:tracePt t="115885" x="10777538" y="5969000"/>
          <p14:tracePt t="115905" x="10815638" y="5969000"/>
          <p14:tracePt t="115928" x="10915650" y="5969000"/>
          <p14:tracePt t="115948" x="11041063" y="5969000"/>
          <p14:tracePt t="115971" x="11215688" y="5969000"/>
          <p14:tracePt t="116009" x="11353800" y="5969000"/>
          <p14:tracePt t="116028" x="11377613" y="5969000"/>
          <p14:tracePt t="116050" x="11390313" y="5969000"/>
          <p14:tracePt t="116070" x="11428413" y="5969000"/>
          <p14:tracePt t="116611" x="11466513" y="5981700"/>
          <p14:tracePt t="117280" x="11377613" y="5981700"/>
          <p14:tracePt t="117298" x="11164888" y="5981700"/>
          <p14:tracePt t="117319" x="10977563" y="5981700"/>
          <p14:tracePt t="117339" x="10764838" y="5981700"/>
          <p14:tracePt t="117361" x="10401300" y="5919788"/>
          <p14:tracePt t="117381" x="9988550" y="5743575"/>
          <p14:tracePt t="117403" x="9175750" y="5281613"/>
          <p14:tracePt t="117423" x="7948613" y="4579938"/>
          <p14:tracePt t="117446" x="6734175" y="3803650"/>
          <p14:tracePt t="117464" x="5345113" y="2790825"/>
          <p14:tracePt t="117487" x="4305300" y="1939925"/>
          <p14:tracePt t="117508" x="3856038" y="1627188"/>
          <p14:tracePt t="117530" x="3817938" y="1601788"/>
          <p14:tracePt t="117550" x="3805238" y="1589088"/>
          <p14:tracePt t="117572" x="3730625" y="1489075"/>
          <p14:tracePt t="117612" x="3392488" y="1089025"/>
          <p14:tracePt t="117631" x="3205163" y="912813"/>
          <p14:tracePt t="117654" x="3116263" y="838200"/>
          <p14:tracePt t="117674" x="3028950" y="776288"/>
          <p14:tracePt t="117696" x="2928938" y="688975"/>
          <p14:tracePt t="117714" x="2903538" y="638175"/>
          <p14:tracePt t="117837" x="2928938" y="650875"/>
          <p14:tracePt t="117855" x="3128963" y="863600"/>
          <p14:tracePt t="117879" x="3429000" y="1114425"/>
          <p14:tracePt t="117899" x="3505200" y="1201738"/>
          <p14:tracePt t="117900" x="3530600" y="1227138"/>
          <p14:tracePt t="117922" x="3605213" y="1301750"/>
          <p14:tracePt t="117941" x="3679825" y="1376363"/>
          <p14:tracePt t="117964" x="3756025" y="1439863"/>
          <p14:tracePt t="117984" x="3867150" y="1527175"/>
          <p14:tracePt t="117989" x="3930650" y="1552575"/>
          <p14:tracePt t="118011" x="3979863" y="1576388"/>
          <p14:tracePt t="118033" x="4017963" y="1576388"/>
          <p14:tracePt t="118123" x="4043363" y="1576388"/>
          <p14:tracePt t="118142" x="4068763" y="1576388"/>
          <p14:tracePt t="118144" x="4081463" y="1563688"/>
          <p14:tracePt t="118270" x="4081463" y="1552575"/>
          <p14:tracePt t="118328" x="4092575" y="1552575"/>
          <p14:tracePt t="118347" x="4092575" y="1539875"/>
          <p14:tracePt t="118369" x="4092575" y="1514475"/>
          <p14:tracePt t="118387" x="4092575" y="1501775"/>
          <p14:tracePt t="118409" x="4092575" y="1489075"/>
          <p14:tracePt t="118449" x="4092575" y="1463675"/>
          <p14:tracePt t="118468" x="4092575" y="1439863"/>
          <p14:tracePt t="118489" x="4092575" y="1401763"/>
          <p14:tracePt t="118508" x="4081463" y="1376363"/>
          <p14:tracePt t="118530" x="4081463" y="1350963"/>
          <p14:tracePt t="118570" x="4081463" y="1339850"/>
          <p14:tracePt t="119477" x="4481513" y="1914525"/>
          <p14:tracePt t="119496" x="5132388" y="2565400"/>
          <p14:tracePt t="119517" x="5857875" y="3141663"/>
          <p14:tracePt t="119536" x="6146800" y="3303588"/>
          <p14:tracePt t="119557" x="6370638" y="3429000"/>
          <p14:tracePt t="119576" x="6584950" y="3529013"/>
          <p14:tracePt t="119597" x="6872288" y="3667125"/>
          <p14:tracePt t="119616" x="7210425" y="3941763"/>
          <p14:tracePt t="119638" x="7610475" y="4279900"/>
          <p14:tracePt t="119640" x="7661275" y="4318000"/>
          <p14:tracePt t="119660" x="7823200" y="4443413"/>
          <p14:tracePt t="119681" x="7897813" y="4505325"/>
          <p14:tracePt t="119700" x="7935913" y="4543425"/>
          <p14:tracePt t="119723" x="8086725" y="4643438"/>
          <p14:tracePt t="119742" x="8248650" y="4730750"/>
          <p14:tracePt t="119766" x="8524875" y="4905375"/>
          <p14:tracePt t="119786" x="8674100" y="5005388"/>
          <p14:tracePt t="119808" x="8786813" y="5105400"/>
          <p14:tracePt t="119827" x="8924925" y="5230813"/>
          <p14:tracePt t="119830" x="8975725" y="5268913"/>
          <p14:tracePt t="119850" x="9199563" y="5430838"/>
          <p14:tracePt t="119874" x="9350375" y="5530850"/>
          <p14:tracePt t="119894" x="9424988" y="5568950"/>
          <p14:tracePt t="119915" x="9450388" y="5594350"/>
          <p14:tracePt t="119933" x="9450388" y="5607050"/>
          <p14:tracePt t="119958" x="9475788" y="5630863"/>
          <p14:tracePt t="119976" x="9550400" y="5694363"/>
          <p14:tracePt t="119999" x="9601200" y="5756275"/>
          <p14:tracePt t="120017" x="9613900" y="5768975"/>
          <p14:tracePt t="122419" x="9626600" y="5781675"/>
          <p14:tracePt t="122436" x="9637713" y="5794375"/>
          <p14:tracePt t="122457" x="9650413" y="5807075"/>
          <p14:tracePt t="122496" x="9650413" y="5819775"/>
          <p14:tracePt t="122535" x="9675813" y="5832475"/>
          <p14:tracePt t="122553" x="9688513" y="5843588"/>
          <p14:tracePt t="125141" x="9701213" y="5843588"/>
          <p14:tracePt t="125325" x="9688513" y="5832475"/>
          <p14:tracePt t="125343" x="9675813" y="5832475"/>
          <p14:tracePt t="125381" x="9663113" y="5832475"/>
          <p14:tracePt t="125399" x="9650413" y="5832475"/>
          <p14:tracePt t="125694" x="9650413" y="5843588"/>
          <p14:tracePt t="125696" x="9650413" y="5868988"/>
          <p14:tracePt t="125714" x="9650413" y="5907088"/>
          <p14:tracePt t="125735" x="9650413" y="5932488"/>
          <p14:tracePt t="125753" x="9650413" y="5956300"/>
          <p14:tracePt t="125774" x="9650413" y="5969000"/>
          <p14:tracePt t="125792" x="9650413" y="5981700"/>
          <p14:tracePt t="125814" x="9650413" y="6019800"/>
          <p14:tracePt t="125832" x="9650413" y="6045200"/>
          <p14:tracePt t="125855" x="9650413" y="6081713"/>
          <p14:tracePt t="125873" x="9663113" y="6107113"/>
          <p14:tracePt t="125895" x="9675813" y="6132513"/>
          <p14:tracePt t="125914" x="9701213" y="6169025"/>
          <p14:tracePt t="125951" x="9726613" y="6181725"/>
          <p14:tracePt t="125990" x="9739313" y="6181725"/>
          <p14:tracePt t="126031" x="9750425" y="6181725"/>
          <p14:tracePt t="126048" x="9763125" y="6181725"/>
          <p14:tracePt t="126117" x="9775825" y="6181725"/>
          <p14:tracePt t="126151" x="9788525" y="6157913"/>
          <p14:tracePt t="126171" x="9801225" y="6145213"/>
          <p14:tracePt t="126192" x="9801225" y="6119813"/>
          <p14:tracePt t="126248" x="9801225" y="6107113"/>
          <p14:tracePt t="126265" x="9801225" y="6069013"/>
          <p14:tracePt t="126288" x="9801225" y="6032500"/>
          <p14:tracePt t="126307" x="9813925" y="5994400"/>
          <p14:tracePt t="127859" x="9813925" y="5981700"/>
          <p14:tracePt t="127961" x="9801225" y="5981700"/>
          <p14:tracePt t="128017" x="9788525" y="5981700"/>
          <p14:tracePt t="128034" x="9763125" y="5981700"/>
          <p14:tracePt t="128056" x="9663113" y="5981700"/>
          <p14:tracePt t="128075" x="9626600" y="5981700"/>
          <p14:tracePt t="128096" x="9613900" y="5981700"/>
          <p14:tracePt t="128114" x="9601200" y="5981700"/>
          <p14:tracePt t="128135" x="9588500" y="5981700"/>
          <p14:tracePt t="128174" x="9575800" y="5981700"/>
          <p14:tracePt t="128260" x="9537700" y="5981700"/>
          <p14:tracePt t="128279" x="9525000" y="5981700"/>
          <p14:tracePt t="128301" x="9488488" y="5981700"/>
          <p14:tracePt t="128320" x="9401175" y="5981700"/>
          <p14:tracePt t="128342" x="9350375" y="5981700"/>
          <p14:tracePt t="128360" x="9324975" y="5981700"/>
          <p14:tracePt t="128381" x="9301163" y="5981700"/>
          <p14:tracePt t="128417" x="9288463" y="5981700"/>
          <p14:tracePt t="129492" x="9301163" y="5981700"/>
          <p14:tracePt t="129523" x="9388475" y="5981700"/>
          <p14:tracePt t="129556" x="9450388" y="5981700"/>
          <p14:tracePt t="129558" x="9475788" y="5994400"/>
          <p14:tracePt t="129588" x="9488488" y="5994400"/>
          <p14:tracePt t="129622" x="9588500" y="6019800"/>
          <p14:tracePt t="129655" x="9637713" y="6045200"/>
          <p14:tracePt t="129690" x="9675813" y="6069013"/>
          <p14:tracePt t="129722" x="9726613" y="6094413"/>
          <p14:tracePt t="129756" x="9750425" y="6132513"/>
          <p14:tracePt t="129789" x="9763125" y="6169025"/>
          <p14:tracePt t="129820" x="9775825" y="6181725"/>
          <p14:tracePt t="129861" x="9813925" y="6207125"/>
          <p14:tracePt t="129879" x="9826625" y="6219825"/>
          <p14:tracePt t="129901" x="9839325" y="6219825"/>
          <p14:tracePt t="129940" x="9852025" y="6232525"/>
          <p14:tracePt t="129961" x="9888538" y="6257925"/>
          <p14:tracePt t="130000" x="9913938" y="6257925"/>
          <p14:tracePt t="130053" x="9926638" y="6269038"/>
          <p14:tracePt t="130072" x="9952038" y="6281738"/>
          <p14:tracePt t="130094" x="10026650" y="6319838"/>
          <p14:tracePt t="130113" x="10075863" y="6345238"/>
          <p14:tracePt t="130135" x="10101263" y="6370638"/>
          <p14:tracePt t="130153" x="10113963" y="6370638"/>
          <p14:tracePt t="131739" x="10126663" y="6370638"/>
          <p14:tracePt t="131756" x="10139363" y="6370638"/>
          <p14:tracePt t="131843" x="10152063" y="6370638"/>
          <p14:tracePt t="131860" x="10164763" y="6357938"/>
          <p14:tracePt t="131880" x="10177463" y="6357938"/>
          <p14:tracePt t="131899" x="10201275" y="6357938"/>
          <p14:tracePt t="131954" x="10226675" y="6345238"/>
          <p14:tracePt t="132010" x="10239375" y="6332538"/>
          <p14:tracePt t="132515" x="10252075" y="6332538"/>
          <p14:tracePt t="132532" x="10264775" y="6332538"/>
          <p14:tracePt t="133296" x="10264775" y="6319838"/>
          <p14:tracePt t="133931" x="10252075" y="6319838"/>
          <p14:tracePt t="134003" x="10239375" y="6319838"/>
          <p14:tracePt t="135191" x="10226675" y="6319838"/>
          <p14:tracePt t="135727" x="10213975" y="6307138"/>
          <p14:tracePt t="135745" x="10213975" y="6294438"/>
          <p14:tracePt t="135764" x="10201275" y="6294438"/>
          <p14:tracePt t="135915" x="10188575" y="6294438"/>
          <p14:tracePt t="136023" x="10152063" y="6294438"/>
          <p14:tracePt t="136043" x="10101263" y="6294438"/>
          <p14:tracePt t="136064" x="10026650" y="6294438"/>
          <p14:tracePt t="136084" x="10013950" y="6294438"/>
          <p14:tracePt t="136140" x="10001250" y="6294438"/>
          <p14:tracePt t="136159" x="9963150" y="6294438"/>
          <p14:tracePt t="136181" x="9913938" y="6294438"/>
          <p14:tracePt t="136199" x="9901238" y="6294438"/>
          <p14:tracePt t="136286" x="9863138" y="6294438"/>
          <p14:tracePt t="136305" x="9839325" y="6307138"/>
          <p14:tracePt t="136327" x="9788525" y="6332538"/>
          <p14:tracePt t="136345" x="9763125" y="6345238"/>
          <p14:tracePt t="136366" x="9750425" y="6345238"/>
          <p14:tracePt t="136385" x="9739313" y="6357938"/>
          <p14:tracePt t="136406" x="9726613" y="6357938"/>
          <p14:tracePt t="136425" x="9688513" y="6357938"/>
          <p14:tracePt t="136447" x="9637713" y="6357938"/>
          <p14:tracePt t="136465" x="9601200" y="6357938"/>
          <p14:tracePt t="136486" x="9575800" y="6370638"/>
          <p14:tracePt t="136488" x="9563100" y="6381750"/>
          <p14:tracePt t="136507" x="9537700" y="6394450"/>
          <p14:tracePt t="136526" x="9525000" y="6407150"/>
          <p14:tracePt t="136582" x="9488488" y="6407150"/>
          <p14:tracePt t="136600" x="9475788" y="6407150"/>
          <p14:tracePt t="136622" x="9437688" y="6407150"/>
          <p14:tracePt t="136640" x="9424988" y="6407150"/>
          <p14:tracePt t="137135" x="9363075" y="6457950"/>
          <p14:tracePt t="137153" x="9312275" y="6519863"/>
          <p14:tracePt t="137174" x="9275763" y="6583363"/>
          <p14:tracePt t="137192" x="9250363" y="6594475"/>
          <p14:tracePt t="137213" x="9237663" y="6594475"/>
          <p14:tracePt t="137285" x="9224963" y="6619875"/>
          <p14:tracePt t="137305" x="9199563" y="6645275"/>
          <p14:tracePt t="137327" x="9163050" y="6670675"/>
          <p14:tracePt t="137346" x="9088438" y="6683375"/>
          <p14:tracePt t="137368" x="8986838" y="6696075"/>
          <p14:tracePt t="137387" x="8886825" y="6707188"/>
          <p14:tracePt t="137409" x="8650288" y="6732588"/>
          <p14:tracePt t="137428" x="8424863" y="6757988"/>
          <p14:tracePt t="137451" x="8023225" y="6807200"/>
          <p14:tracePt t="138379" x="1214438" y="6683375"/>
          <p14:tracePt t="138417" x="1263650" y="6532563"/>
          <p14:tracePt t="138436" x="1263650" y="6519863"/>
          <p14:tracePt t="138657" x="1289050" y="6519863"/>
          <p14:tracePt t="138675" x="1339850" y="6519863"/>
          <p14:tracePt t="138697" x="1401763" y="6519863"/>
          <p14:tracePt t="138716" x="1414463" y="6519863"/>
          <p14:tracePt t="138718" x="1427163" y="6519863"/>
          <p14:tracePt t="138737" x="1439863" y="6519863"/>
          <p14:tracePt t="138759" x="1476375" y="6519863"/>
          <p14:tracePt t="138777" x="1514475" y="6519863"/>
          <p14:tracePt t="138798" x="1552575" y="6545263"/>
          <p14:tracePt t="138818" x="1701800" y="6583363"/>
          <p14:tracePt t="138820" x="1727200" y="6594475"/>
          <p14:tracePt t="138841" x="1914525" y="6632575"/>
          <p14:tracePt t="138864" x="2127250" y="6645275"/>
          <p14:tracePt t="138882" x="2190750" y="6683375"/>
          <p14:tracePt t="138920" x="2228850" y="6683375"/>
          <p14:tracePt t="138938" x="2239963" y="6683375"/>
          <p14:tracePt t="138960" x="2290763" y="6683375"/>
          <p14:tracePt t="138979" x="2352675" y="6683375"/>
          <p14:tracePt t="139004" x="2452688" y="6683375"/>
          <p14:tracePt t="139023" x="2528888" y="6683375"/>
          <p14:tracePt t="139045" x="2641600" y="6683375"/>
          <p14:tracePt t="139065" x="2767013" y="6707188"/>
          <p14:tracePt t="139086" x="2816225" y="6707188"/>
          <p14:tracePt t="139106" x="2867025" y="6707188"/>
          <p14:tracePt t="139128" x="2903538" y="6719888"/>
          <p14:tracePt t="139146" x="2941638" y="6732588"/>
          <p14:tracePt t="139168" x="2992438" y="6732588"/>
          <p14:tracePt t="139186" x="3092450" y="6732588"/>
          <p14:tracePt t="139208" x="3267075" y="6719888"/>
          <p14:tracePt t="139227" x="3392488" y="6696075"/>
          <p14:tracePt t="139250" x="3454400" y="6696075"/>
          <p14:tracePt t="139267" x="3541713" y="6683375"/>
          <p14:tracePt t="139268" x="3554413" y="6683375"/>
          <p14:tracePt t="139291" x="3617913" y="6683375"/>
          <p14:tracePt t="139309" x="3692525" y="6683375"/>
          <p14:tracePt t="139331" x="3817938" y="6683375"/>
          <p14:tracePt t="139351" x="3917950" y="6683375"/>
          <p14:tracePt t="139353" x="3968750" y="6683375"/>
          <p14:tracePt t="139374" x="4117975" y="6683375"/>
          <p14:tracePt t="139396" x="4318000" y="6683375"/>
          <p14:tracePt t="139416" x="4506913" y="6683375"/>
          <p14:tracePt t="139438" x="4719638" y="6670675"/>
          <p14:tracePt t="139457" x="4794250" y="6670675"/>
          <p14:tracePt t="139479" x="4868863" y="6670675"/>
          <p14:tracePt t="139517" x="4906963" y="6670675"/>
          <p14:tracePt t="139537" x="4994275" y="6657975"/>
          <p14:tracePt t="139560" x="5157788" y="6632575"/>
          <p14:tracePt t="139579" x="5332413" y="6632575"/>
          <p14:tracePt t="139617" x="5632450" y="6607175"/>
          <p14:tracePt t="139636" x="5745163" y="6594475"/>
          <p14:tracePt t="139658" x="5870575" y="6594475"/>
          <p14:tracePt t="139675" x="5945188" y="6583363"/>
          <p14:tracePt t="139698" x="5983288" y="6583363"/>
          <p14:tracePt t="139718" x="6021388" y="6583363"/>
          <p14:tracePt t="139740" x="6057900" y="6583363"/>
          <p14:tracePt t="139758" x="6121400" y="6583363"/>
          <p14:tracePt t="139779" x="6183313" y="6583363"/>
          <p14:tracePt t="139798" x="6296025" y="6619875"/>
          <p14:tracePt t="139821" x="6434138" y="6645275"/>
          <p14:tracePt t="139841" x="6521450" y="6683375"/>
          <p14:tracePt t="139863" x="6646863" y="6719888"/>
          <p14:tracePt t="139882" x="6708775" y="6732588"/>
          <p14:tracePt t="139919" x="6721475" y="6732588"/>
          <p14:tracePt t="140110" x="6759575" y="6745288"/>
          <p14:tracePt t="140149" x="6797675" y="6745288"/>
          <p14:tracePt t="140205" x="6834188" y="6745288"/>
          <p14:tracePt t="140225" x="6921500" y="6757988"/>
          <p14:tracePt t="140247" x="7021513" y="6757988"/>
          <p14:tracePt t="140267" x="7072313" y="6770688"/>
          <p14:tracePt t="140269" x="7097713" y="6770688"/>
          <p14:tracePt t="140289" x="7134225" y="6783388"/>
          <p14:tracePt t="140948" x="7010400" y="6807200"/>
          <p14:tracePt t="140967" x="6859588" y="6807200"/>
          <p14:tracePt t="140988" x="6672263" y="6807200"/>
          <p14:tracePt t="141008" x="6596063" y="6807200"/>
          <p14:tracePt t="141029" x="6584950" y="6807200"/>
          <p14:tracePt t="141298" x="6596063" y="6807200"/>
          <p14:tracePt t="141316" x="6621463" y="6807200"/>
          <p14:tracePt t="141338" x="6721475" y="6807200"/>
          <p14:tracePt t="141357" x="6821488" y="6807200"/>
          <p14:tracePt t="141379" x="6934200" y="6807200"/>
          <p14:tracePt t="141398" x="7010400" y="6807200"/>
          <p14:tracePt t="141419" x="7097713" y="6807200"/>
          <p14:tracePt t="141438" x="7134225" y="6807200"/>
          <p14:tracePt t="141440" x="7146925" y="6807200"/>
          <p14:tracePt t="141461" x="7223125" y="6796088"/>
          <p14:tracePt t="141483" x="7259638" y="6783388"/>
          <p14:tracePt t="141502" x="7297738" y="6770688"/>
          <p14:tracePt t="141524" x="7323138" y="6770688"/>
          <p14:tracePt t="141542" x="7372350" y="6757988"/>
          <p14:tracePt t="141564" x="7435850" y="6732588"/>
          <p14:tracePt t="141583" x="7523163" y="6707188"/>
          <p14:tracePt t="141621" x="7623175" y="6696075"/>
          <p14:tracePt t="141640" x="7673975" y="6696075"/>
          <p14:tracePt t="141641" x="7685088" y="6683375"/>
          <p14:tracePt t="141662" x="7735888" y="6670675"/>
          <p14:tracePt t="141684" x="7748588" y="6670675"/>
          <p14:tracePt t="141703" x="7761288" y="6670675"/>
          <p14:tracePt t="141725" x="7773988" y="6657975"/>
          <p14:tracePt t="141744" x="7810500" y="6657975"/>
          <p14:tracePt t="141765" x="7861300" y="6657975"/>
          <p14:tracePt t="141785" x="7874000" y="6645275"/>
          <p14:tracePt t="141821" x="7886700" y="6645275"/>
          <p14:tracePt t="141859" x="7897813" y="6645275"/>
          <p14:tracePt t="141877" x="7910513" y="6645275"/>
          <p14:tracePt t="141899" x="7961313" y="6632575"/>
          <p14:tracePt t="141917" x="7999413" y="6619875"/>
          <p14:tracePt t="141940" x="8035925" y="6619875"/>
          <p14:tracePt t="141959" x="8048625" y="6619875"/>
          <p14:tracePt t="141980" x="8061325" y="6619875"/>
          <p14:tracePt t="142019" x="8086725" y="6619875"/>
          <p14:tracePt t="142038" x="8110538" y="6607175"/>
          <p14:tracePt t="142059" x="8123238" y="6607175"/>
          <p14:tracePt t="142079" x="8161338" y="6607175"/>
          <p14:tracePt t="142100" x="8223250" y="6607175"/>
          <p14:tracePt t="142119" x="8324850" y="6607175"/>
          <p14:tracePt t="142141" x="8424863" y="6607175"/>
          <p14:tracePt t="142159" x="8474075" y="6607175"/>
          <p14:tracePt t="142182" x="8537575" y="6607175"/>
          <p14:tracePt t="142201" x="8586788" y="6607175"/>
          <p14:tracePt t="142223" x="8661400" y="6607175"/>
          <p14:tracePt t="142242" x="8712200" y="6607175"/>
          <p14:tracePt t="142263" x="8737600" y="6607175"/>
          <p14:tracePt t="142317" x="8750300" y="6607175"/>
          <p14:tracePt t="142356" x="8763000" y="6607175"/>
          <p14:tracePt t="142445" x="8774113" y="6607175"/>
          <p14:tracePt t="142518" x="8799513" y="6619875"/>
          <p14:tracePt t="142558" x="8824913" y="6619875"/>
          <p14:tracePt t="142577" x="8863013" y="6619875"/>
          <p14:tracePt t="142599" x="8899525" y="6619875"/>
          <p14:tracePt t="142617" x="8924925" y="6619875"/>
          <p14:tracePt t="142640" x="8975725" y="6619875"/>
          <p14:tracePt t="142659" x="9012238" y="6619875"/>
          <p14:tracePt t="142680" x="9024938" y="6619875"/>
          <p14:tracePt t="142698" x="9037638" y="6619875"/>
          <p14:tracePt t="142770" x="9050338" y="6619875"/>
          <p14:tracePt t="142808" x="9063038" y="6619875"/>
          <p14:tracePt t="143261" x="9075738" y="6619875"/>
          <p14:tracePt t="143299" x="9099550" y="6619875"/>
          <p14:tracePt t="143317" x="9175750" y="6607175"/>
          <p14:tracePt t="143338" x="9188450" y="6607175"/>
          <p14:tracePt t="143356" x="9212263" y="6607175"/>
          <p14:tracePt t="143411" x="9224963" y="6594475"/>
          <p14:tracePt t="146224" x="9224963" y="6570663"/>
          <p14:tracePt t="146241" x="9224963" y="6557963"/>
          <p14:tracePt t="146348" x="9224963" y="6519863"/>
          <p14:tracePt t="146366" x="9224963" y="6494463"/>
          <p14:tracePt t="146405" x="9224963" y="6483350"/>
          <p14:tracePt t="146444" x="9224963" y="6457950"/>
          <p14:tracePt t="146462" x="9224963" y="6445250"/>
          <p14:tracePt t="146483" x="9237663" y="6419850"/>
          <p14:tracePt t="146501" x="9250363" y="6407150"/>
          <p14:tracePt t="146522" x="9250363" y="6394450"/>
          <p14:tracePt t="146541" x="9263063" y="6381750"/>
          <p14:tracePt t="146563" x="9263063" y="6370638"/>
          <p14:tracePt t="146580" x="9275763" y="6357938"/>
          <p14:tracePt t="146652" x="9288463" y="6345238"/>
          <p14:tracePt t="146670" x="9301163" y="6319838"/>
          <p14:tracePt t="146742" x="9301163" y="6307138"/>
          <p14:tracePt t="148611" x="9250363" y="6294438"/>
          <p14:tracePt t="148630" x="9112250" y="6294438"/>
          <p14:tracePt t="148652" x="8699500" y="6269038"/>
          <p14:tracePt t="148672" x="8324850" y="6257925"/>
          <p14:tracePt t="148693" x="8186738" y="6245225"/>
          <p14:tracePt t="148711" x="8174038" y="6245225"/>
          <p14:tracePt t="148941" x="8110538" y="6045200"/>
          <p14:tracePt t="148960" x="8061325" y="5656263"/>
          <p14:tracePt t="148981" x="8010525" y="5294313"/>
          <p14:tracePt t="149001" x="7923213" y="5081588"/>
          <p14:tracePt t="149023" x="7886700" y="5005388"/>
          <p14:tracePt t="149042" x="7861300" y="4943475"/>
          <p14:tracePt t="149064" x="7810500" y="4718050"/>
          <p14:tracePt t="149085" x="7797800" y="4630738"/>
          <p14:tracePt t="149088" x="7785100" y="4618038"/>
          <p14:tracePt t="149108" x="7773988" y="4543425"/>
          <p14:tracePt t="149130" x="7710488" y="4392613"/>
          <p14:tracePt t="149168" x="7661275" y="4254500"/>
          <p14:tracePt t="149187" x="7648575" y="4230688"/>
          <p14:tracePt t="149210" x="7623175" y="4192588"/>
          <p14:tracePt t="149228" x="7610475" y="4179888"/>
          <p14:tracePt t="149251" x="7561263" y="4079875"/>
          <p14:tracePt t="149270" x="7523163" y="3992563"/>
          <p14:tracePt t="149294" x="7448550" y="3892550"/>
          <p14:tracePt t="149313" x="7397750" y="3841750"/>
          <p14:tracePt t="149336" x="7359650" y="3779838"/>
          <p14:tracePt t="149356" x="7335838" y="3767138"/>
          <p14:tracePt t="149376" x="7297738" y="3741738"/>
          <p14:tracePt t="149398" x="7223125" y="3703638"/>
          <p14:tracePt t="149400" x="7197725" y="3692525"/>
          <p14:tracePt t="149418" x="7034213" y="3654425"/>
          <p14:tracePt t="149441" x="6721475" y="3603625"/>
          <p14:tracePt t="149460" x="6596063" y="3590925"/>
          <p14:tracePt t="149482" x="6521450" y="3590925"/>
          <p14:tracePt t="149502" x="6508750" y="3590925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50829F2-4887-4435-9B9A-92F05E0A5B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7113" y="2310217"/>
            <a:ext cx="11743670" cy="1807791"/>
          </a:xfrm>
          <a:solidFill>
            <a:schemeClr val="accent4">
              <a:lumMod val="60000"/>
              <a:lumOff val="40000"/>
            </a:schemeClr>
          </a:solidFill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ln w="28575" cmpd="sng">
                  <a:solidFill>
                    <a:srgbClr val="0070C0"/>
                  </a:solidFill>
                </a:ln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N CHÀO VÀ HẸN GẶP LẠI CÁC EM</a:t>
            </a:r>
            <a:br>
              <a:rPr lang="en-US" sz="4000" b="1" dirty="0">
                <a:ln w="28575" cmpd="sng">
                  <a:solidFill>
                    <a:srgbClr val="0070C0"/>
                  </a:solidFill>
                </a:ln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ln w="28575" cmpd="sng">
                  <a:solidFill>
                    <a:srgbClr val="0070C0"/>
                  </a:solidFill>
                </a:ln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NHỮNG BÀI GIẢNG TIẾP THEO!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374EDE7E-F6A6-48BA-96FB-CCC35517AAE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4843205"/>
            <a:ext cx="12192000" cy="576932"/>
          </a:xfrm>
        </p:spPr>
        <p:txBody>
          <a:bodyPr>
            <a:normAutofit/>
          </a:bodyPr>
          <a:lstStyle/>
          <a:p>
            <a:r>
              <a:rPr lang="en-US" sz="2800" b="1" dirty="0">
                <a:ln>
                  <a:solidFill>
                    <a:schemeClr val="tx2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GV THỰC HIỆN: HÀN THỊ THANH LAN</a:t>
            </a: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xmlns="" id="{96752BD8-21C5-4243-A479-5C47E4E47EEC}"/>
              </a:ext>
            </a:extLst>
          </p:cNvPr>
          <p:cNvSpPr txBox="1">
            <a:spLocks/>
          </p:cNvSpPr>
          <p:nvPr/>
        </p:nvSpPr>
        <p:spPr>
          <a:xfrm>
            <a:off x="2118449" y="516832"/>
            <a:ext cx="8417582" cy="15030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SzPct val="125000"/>
              <a:buFont typeface="Arial" panose="020B0604020202020204" pitchFamily="34" charset="0"/>
              <a:buNone/>
              <a:defRPr sz="2000" kern="1200" cap="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Ở GIÁO DỤC VÀ ĐÀO TẠO TP. HỒ CHÍ MINH</a:t>
            </a:r>
          </a:p>
          <a:p>
            <a:pPr algn="ctr"/>
            <a:r>
              <a:rPr lang="en-US" sz="28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8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 THPT LÝ TH</a:t>
            </a:r>
            <a:r>
              <a:rPr lang="vi-VN" sz="28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 KIỆT</a:t>
            </a:r>
          </a:p>
          <a:p>
            <a:endParaRPr lang="en-US" sz="2800" b="1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E2531AAE-AB46-46AC-9B00-7F1ECB2C71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8667" l="1778" r="98667">
                        <a14:foregroundMark x1="13766" y1="16586" x2="40444" y2="12000"/>
                        <a14:foregroundMark x1="10785" y1="21006" x2="0" y2="44889"/>
                        <a14:foregroundMark x1="0" y1="44889" x2="8444" y2="74667"/>
                        <a14:foregroundMark x1="8444" y1="74667" x2="31111" y2="95556"/>
                        <a14:foregroundMark x1="31111" y1="95556" x2="60504" y2="97166"/>
                        <a14:foregroundMark x1="93195" y1="72503" x2="99111" y2="56444"/>
                        <a14:foregroundMark x1="44444" y1="444" x2="44444" y2="889"/>
                        <a14:foregroundMark x1="96333" y1="34775" x2="99111" y2="54222"/>
                        <a14:foregroundMark x1="61778" y1="3111" x2="87111" y2="19556"/>
                        <a14:foregroundMark x1="95343" y1="31154" x2="95395" y2="31228"/>
                        <a14:foregroundMark x1="87111" y1="19556" x2="94202" y2="29547"/>
                        <a14:foregroundMark x1="40444" y1="2667" x2="16000" y2="13778"/>
                        <a14:foregroundMark x1="5778" y1="28889" x2="2222" y2="59111"/>
                        <a14:foregroundMark x1="2222" y1="59111" x2="8000" y2="72889"/>
                        <a14:foregroundMark x1="28000" y1="93333" x2="57778" y2="98667"/>
                        <a14:foregroundMark x1="57778" y1="98667" x2="61226" y2="97828"/>
                        <a14:foregroundMark x1="48000" y1="72000" x2="62667" y2="66667"/>
                        <a14:foregroundMark x1="46222" y1="42667" x2="26222" y2="68000"/>
                        <a14:foregroundMark x1="26222" y1="68000" x2="41778" y2="93778"/>
                        <a14:foregroundMark x1="41778" y1="93778" x2="60905" y2="91865"/>
                        <a14:foregroundMark x1="73940" y1="81867" x2="76444" y2="60889"/>
                        <a14:foregroundMark x1="76444" y1="60889" x2="50222" y2="43556"/>
                        <a14:foregroundMark x1="50222" y1="43556" x2="45333" y2="43111"/>
                        <a14:foregroundMark x1="53333" y1="48000" x2="49333" y2="73778"/>
                        <a14:foregroundMark x1="47556" y1="44444" x2="67556" y2="68000"/>
                        <a14:foregroundMark x1="67556" y1="68000" x2="68444" y2="71111"/>
                        <a14:foregroundMark x1="52889" y1="53333" x2="38667" y2="51556"/>
                        <a14:foregroundMark x1="38667" y1="57778" x2="39556" y2="79111"/>
                        <a14:foregroundMark x1="32444" y1="80000" x2="80889" y2="73778"/>
                        <a14:foregroundMark x1="75111" y1="79556" x2="27111" y2="80889"/>
                        <a14:foregroundMark x1="29778" y1="80000" x2="60444" y2="80444"/>
                        <a14:foregroundMark x1="60444" y1="80444" x2="71111" y2="83111"/>
                        <a14:foregroundMark x1="65333" y1="84000" x2="37333" y2="84000"/>
                        <a14:foregroundMark x1="40000" y1="65778" x2="64889" y2="72444"/>
                        <a14:foregroundMark x1="46667" y1="57333" x2="48444" y2="51556"/>
                        <a14:foregroundMark x1="50222" y1="72889" x2="35556" y2="72889"/>
                        <a14:foregroundMark x1="39111" y1="48889" x2="55111" y2="49333"/>
                        <a14:foregroundMark x1="92444" y1="72444" x2="71976" y2="94220"/>
                        <a14:foregroundMark x1="63053" y1="98068" x2="62667" y2="98222"/>
                        <a14:backgroundMark x1="10222" y1="17333" x2="15556" y2="12444"/>
                        <a14:backgroundMark x1="63522" y1="99241" x2="63111" y2="99556"/>
                        <a14:backgroundMark x1="95556" y1="74667" x2="95474" y2="74730"/>
                        <a14:backgroundMark x1="73778" y1="96444" x2="64889" y2="99556"/>
                        <a14:backgroundMark x1="96889" y1="28889" x2="97333" y2="30667"/>
                        <a14:backgroundMark x1="97778" y1="33333" x2="97778" y2="29778"/>
                        <a14:backgroundMark x1="97778" y1="32444" x2="97778" y2="32444"/>
                        <a14:backgroundMark x1="97778" y1="31556" x2="98222" y2="31556"/>
                        <a14:backgroundMark x1="98222" y1="31556" x2="98222" y2="31556"/>
                        <a14:backgroundMark x1="98222" y1="32000" x2="98222" y2="32000"/>
                        <a14:backgroundMark x1="98222" y1="32000" x2="97778" y2="31556"/>
                        <a14:backgroundMark x1="99556" y1="34667" x2="97778" y2="31556"/>
                        <a14:backgroundMark x1="97333" y1="30222" x2="99111" y2="33333"/>
                        <a14:backgroundMark x1="66667" y1="99556" x2="64000" y2="99556"/>
                        <a14:backgroundMark x1="66222" y1="99556" x2="64000" y2="99556"/>
                        <a14:backgroundMark x1="64000" y1="98667" x2="64000" y2="98667"/>
                        <a14:backgroundMark x1="64000" y1="98667" x2="64000" y2="9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96" y="279226"/>
            <a:ext cx="1588397" cy="1588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7080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171"/>
    </mc:Choice>
    <mc:Fallback xmlns="">
      <p:transition spd="slow" advTm="171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7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1.875E-6 -3.7037E-6 L -1.875E-6 -0.07222 " pathEditMode="relative" rAng="0" ptsTypes="AA">
                                      <p:cBhvr>
                                        <p:cTn id="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2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6DDB2B8-B2F4-4F46-ABEB-0EA268D825F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67" l="1778" r="98667">
                        <a14:foregroundMark x1="13766" y1="16586" x2="40444" y2="12000"/>
                        <a14:foregroundMark x1="10785" y1="21006" x2="0" y2="44889"/>
                        <a14:foregroundMark x1="0" y1="44889" x2="8444" y2="74667"/>
                        <a14:foregroundMark x1="8444" y1="74667" x2="31111" y2="95556"/>
                        <a14:foregroundMark x1="31111" y1="95556" x2="60504" y2="97166"/>
                        <a14:foregroundMark x1="93195" y1="72503" x2="99111" y2="56444"/>
                        <a14:foregroundMark x1="44444" y1="444" x2="44444" y2="889"/>
                        <a14:foregroundMark x1="96333" y1="34775" x2="99111" y2="54222"/>
                        <a14:foregroundMark x1="61778" y1="3111" x2="87111" y2="19556"/>
                        <a14:foregroundMark x1="95343" y1="31154" x2="95395" y2="31228"/>
                        <a14:foregroundMark x1="87111" y1="19556" x2="94202" y2="29547"/>
                        <a14:foregroundMark x1="40444" y1="2667" x2="16000" y2="13778"/>
                        <a14:foregroundMark x1="5778" y1="28889" x2="2222" y2="59111"/>
                        <a14:foregroundMark x1="2222" y1="59111" x2="8000" y2="72889"/>
                        <a14:foregroundMark x1="28000" y1="93333" x2="57778" y2="98667"/>
                        <a14:foregroundMark x1="57778" y1="98667" x2="61226" y2="97828"/>
                        <a14:foregroundMark x1="48000" y1="72000" x2="62667" y2="66667"/>
                        <a14:foregroundMark x1="46222" y1="42667" x2="26222" y2="68000"/>
                        <a14:foregroundMark x1="26222" y1="68000" x2="41778" y2="93778"/>
                        <a14:foregroundMark x1="41778" y1="93778" x2="60905" y2="91865"/>
                        <a14:foregroundMark x1="73940" y1="81867" x2="76444" y2="60889"/>
                        <a14:foregroundMark x1="76444" y1="60889" x2="50222" y2="43556"/>
                        <a14:foregroundMark x1="50222" y1="43556" x2="45333" y2="43111"/>
                        <a14:foregroundMark x1="53333" y1="48000" x2="49333" y2="73778"/>
                        <a14:foregroundMark x1="47556" y1="44444" x2="67556" y2="68000"/>
                        <a14:foregroundMark x1="67556" y1="68000" x2="68444" y2="71111"/>
                        <a14:foregroundMark x1="52889" y1="53333" x2="38667" y2="51556"/>
                        <a14:foregroundMark x1="38667" y1="57778" x2="39556" y2="79111"/>
                        <a14:foregroundMark x1="32444" y1="80000" x2="80889" y2="73778"/>
                        <a14:foregroundMark x1="75111" y1="79556" x2="27111" y2="80889"/>
                        <a14:foregroundMark x1="29778" y1="80000" x2="60444" y2="80444"/>
                        <a14:foregroundMark x1="60444" y1="80444" x2="71111" y2="83111"/>
                        <a14:foregroundMark x1="65333" y1="84000" x2="37333" y2="84000"/>
                        <a14:foregroundMark x1="40000" y1="65778" x2="64889" y2="72444"/>
                        <a14:foregroundMark x1="46667" y1="57333" x2="48444" y2="51556"/>
                        <a14:foregroundMark x1="50222" y1="72889" x2="35556" y2="72889"/>
                        <a14:foregroundMark x1="39111" y1="48889" x2="55111" y2="49333"/>
                        <a14:foregroundMark x1="92444" y1="72444" x2="71976" y2="94220"/>
                        <a14:foregroundMark x1="63053" y1="98068" x2="62667" y2="98222"/>
                        <a14:backgroundMark x1="10222" y1="17333" x2="15556" y2="12444"/>
                        <a14:backgroundMark x1="63522" y1="99241" x2="63111" y2="99556"/>
                        <a14:backgroundMark x1="95556" y1="74667" x2="95474" y2="74730"/>
                        <a14:backgroundMark x1="73778" y1="96444" x2="64889" y2="99556"/>
                        <a14:backgroundMark x1="96889" y1="28889" x2="97333" y2="30667"/>
                        <a14:backgroundMark x1="97778" y1="33333" x2="97778" y2="29778"/>
                        <a14:backgroundMark x1="97778" y1="32444" x2="97778" y2="32444"/>
                        <a14:backgroundMark x1="97778" y1="31556" x2="98222" y2="31556"/>
                        <a14:backgroundMark x1="98222" y1="31556" x2="98222" y2="31556"/>
                        <a14:backgroundMark x1="98222" y1="32000" x2="98222" y2="32000"/>
                        <a14:backgroundMark x1="98222" y1="32000" x2="97778" y2="31556"/>
                        <a14:backgroundMark x1="99556" y1="34667" x2="97778" y2="31556"/>
                        <a14:backgroundMark x1="97333" y1="30222" x2="99111" y2="33333"/>
                        <a14:backgroundMark x1="66667" y1="99556" x2="64000" y2="99556"/>
                        <a14:backgroundMark x1="66222" y1="99556" x2="64000" y2="99556"/>
                        <a14:backgroundMark x1="64000" y1="98667" x2="64000" y2="98667"/>
                        <a14:backgroundMark x1="64000" y1="98667" x2="64000" y2="9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684" y="272598"/>
            <a:ext cx="568915" cy="568915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CA92D5D2-8BAE-4EBF-B98B-324AE57004C8}"/>
              </a:ext>
            </a:extLst>
          </p:cNvPr>
          <p:cNvSpPr txBox="1"/>
          <p:nvPr/>
        </p:nvSpPr>
        <p:spPr>
          <a:xfrm>
            <a:off x="931713" y="265600"/>
            <a:ext cx="2870202" cy="6309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 THUYẾT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xmlns="" id="{267DBF27-52D0-421E-9340-3BA25104C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401167"/>
              </p:ext>
            </p:extLst>
          </p:nvPr>
        </p:nvGraphicFramePr>
        <p:xfrm>
          <a:off x="5017122" y="5557193"/>
          <a:ext cx="3327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3327120" imgH="583920" progId="Equation.DSMT4">
                  <p:embed/>
                </p:oleObj>
              </mc:Choice>
              <mc:Fallback>
                <p:oleObj name="Equation" r:id="rId6" imgW="3327120" imgH="58392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xmlns="" id="{267DBF27-52D0-421E-9340-3BA25104C6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17122" y="5557193"/>
                        <a:ext cx="3327400" cy="584200"/>
                      </a:xfrm>
                      <a:prstGeom prst="rect">
                        <a:avLst/>
                      </a:prstGeom>
                      <a:ln w="381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B265ED16-A82C-451D-AB5C-6EEC77008A09}"/>
              </a:ext>
            </a:extLst>
          </p:cNvPr>
          <p:cNvGrpSpPr/>
          <p:nvPr/>
        </p:nvGrpSpPr>
        <p:grpSpPr>
          <a:xfrm>
            <a:off x="638459" y="1359886"/>
            <a:ext cx="2573487" cy="2133412"/>
            <a:chOff x="441514" y="1066090"/>
            <a:chExt cx="2573487" cy="2133412"/>
          </a:xfrm>
        </p:grpSpPr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xmlns="" id="{471BD526-F165-43C3-AC94-1D7795D88C31}"/>
                </a:ext>
              </a:extLst>
            </p:cNvPr>
            <p:cNvCxnSpPr/>
            <p:nvPr/>
          </p:nvCxnSpPr>
          <p:spPr>
            <a:xfrm>
              <a:off x="441514" y="1534403"/>
              <a:ext cx="2573487" cy="16650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xmlns="" id="{912D940D-E83B-4288-84CC-480CD8B6FC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6593423"/>
                </p:ext>
              </p:extLst>
            </p:nvPr>
          </p:nvGraphicFramePr>
          <p:xfrm>
            <a:off x="539205" y="1066090"/>
            <a:ext cx="36195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8" imgW="362123" imgH="485848" progId="Equation.DSMT4">
                    <p:embed/>
                  </p:oleObj>
                </mc:Choice>
                <mc:Fallback>
                  <p:oleObj name="Equation" r:id="rId8" imgW="362123" imgH="48584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39205" y="1066090"/>
                          <a:ext cx="361950" cy="48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55361496-2F45-407B-93BD-1319F5F32EF2}"/>
              </a:ext>
            </a:extLst>
          </p:cNvPr>
          <p:cNvGrpSpPr/>
          <p:nvPr/>
        </p:nvGrpSpPr>
        <p:grpSpPr>
          <a:xfrm>
            <a:off x="597836" y="2579068"/>
            <a:ext cx="3368384" cy="549950"/>
            <a:chOff x="400891" y="2311777"/>
            <a:chExt cx="3368384" cy="549950"/>
          </a:xfrm>
        </p:grpSpPr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xmlns="" id="{1E08D3D4-5E95-4D45-A2D7-0EDF4E7FFF8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722" y="2329239"/>
              <a:ext cx="3333553" cy="5324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xmlns="" id="{21573D2C-87C3-47DF-8DE9-B0E6D01D0D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146539"/>
                </p:ext>
              </p:extLst>
            </p:nvPr>
          </p:nvGraphicFramePr>
          <p:xfrm>
            <a:off x="400891" y="2311777"/>
            <a:ext cx="37147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10" imgW="371386" imgH="485848" progId="Equation.DSMT4">
                    <p:embed/>
                  </p:oleObj>
                </mc:Choice>
                <mc:Fallback>
                  <p:oleObj name="Equation" r:id="rId10" imgW="371386" imgH="48584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00891" y="2311777"/>
                          <a:ext cx="371475" cy="48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9EE004E0-0427-4E43-BC14-4EE9AB593B0C}"/>
              </a:ext>
            </a:extLst>
          </p:cNvPr>
          <p:cNvGrpSpPr/>
          <p:nvPr/>
        </p:nvGrpSpPr>
        <p:grpSpPr>
          <a:xfrm>
            <a:off x="3021997" y="2913703"/>
            <a:ext cx="2132804" cy="584200"/>
            <a:chOff x="2754714" y="2590140"/>
            <a:chExt cx="2132804" cy="584200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xmlns="" id="{7BED8A52-4996-4DB3-9669-DC333E2B91FE}"/>
                </a:ext>
              </a:extLst>
            </p:cNvPr>
            <p:cNvCxnSpPr>
              <a:cxnSpLocks/>
            </p:cNvCxnSpPr>
            <p:nvPr/>
          </p:nvCxnSpPr>
          <p:spPr>
            <a:xfrm>
              <a:off x="2754714" y="2722121"/>
              <a:ext cx="792377" cy="83334"/>
            </a:xfrm>
            <a:prstGeom prst="straightConnector1">
              <a:avLst/>
            </a:prstGeom>
            <a:ln w="127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xmlns="" id="{F5DA32FC-4B84-406A-9081-E0765C4238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3254360"/>
                </p:ext>
              </p:extLst>
            </p:nvPr>
          </p:nvGraphicFramePr>
          <p:xfrm>
            <a:off x="3617518" y="2590140"/>
            <a:ext cx="12700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12" imgW="1269720" imgH="583920" progId="Equation.DSMT4">
                    <p:embed/>
                  </p:oleObj>
                </mc:Choice>
                <mc:Fallback>
                  <p:oleObj name="Equation" r:id="rId12" imgW="1269720" imgH="5839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17518" y="2590140"/>
                          <a:ext cx="12700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Arc 2">
            <a:extLst>
              <a:ext uri="{FF2B5EF4-FFF2-40B4-BE49-F238E27FC236}">
                <a16:creationId xmlns:a16="http://schemas.microsoft.com/office/drawing/2014/main" xmlns="" id="{D0EC6471-4E67-497D-9058-41D81DAEDE57}"/>
              </a:ext>
            </a:extLst>
          </p:cNvPr>
          <p:cNvSpPr/>
          <p:nvPr/>
        </p:nvSpPr>
        <p:spPr>
          <a:xfrm>
            <a:off x="2628052" y="2796947"/>
            <a:ext cx="240655" cy="413957"/>
          </a:xfrm>
          <a:prstGeom prst="arc">
            <a:avLst>
              <a:gd name="adj1" fmla="val 16200000"/>
              <a:gd name="adj2" fmla="val 5293915"/>
            </a:avLst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FEBBBC4E-AB86-4747-B498-92A608EDD905}"/>
              </a:ext>
            </a:extLst>
          </p:cNvPr>
          <p:cNvGrpSpPr/>
          <p:nvPr/>
        </p:nvGrpSpPr>
        <p:grpSpPr>
          <a:xfrm>
            <a:off x="5400166" y="1291356"/>
            <a:ext cx="6422831" cy="722060"/>
            <a:chOff x="5343892" y="264417"/>
            <a:chExt cx="6422831" cy="722060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xmlns="" id="{0E2189B4-CECD-4A70-A35E-AD15993866DE}"/>
                </a:ext>
              </a:extLst>
            </p:cNvPr>
            <p:cNvGrpSpPr/>
            <p:nvPr/>
          </p:nvGrpSpPr>
          <p:grpSpPr>
            <a:xfrm>
              <a:off x="5343892" y="264417"/>
              <a:ext cx="6422831" cy="707844"/>
              <a:chOff x="4970244" y="1568688"/>
              <a:chExt cx="6339979" cy="707844"/>
            </a:xfrm>
          </p:grpSpPr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E597EC0D-651F-465A-AB35-56577019FF0A}"/>
                  </a:ext>
                </a:extLst>
              </p:cNvPr>
              <p:cNvSpPr txBox="1"/>
              <p:nvPr/>
            </p:nvSpPr>
            <p:spPr>
              <a:xfrm>
                <a:off x="4970244" y="1568688"/>
                <a:ext cx="6339979" cy="7018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000" b="1" dirty="0" err="1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000" b="1" dirty="0" err="1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3000" b="1" dirty="0" err="1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graphicFrame>
            <p:nvGraphicFramePr>
              <p:cNvPr id="49" name="Object 48">
                <a:extLst>
                  <a:ext uri="{FF2B5EF4-FFF2-40B4-BE49-F238E27FC236}">
                    <a16:creationId xmlns:a16="http://schemas.microsoft.com/office/drawing/2014/main" xmlns="" id="{15DD2B81-E5FF-437A-88AD-60BAB34B853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59069616"/>
                  </p:ext>
                </p:extLst>
              </p:nvPr>
            </p:nvGraphicFramePr>
            <p:xfrm>
              <a:off x="9401300" y="1781232"/>
              <a:ext cx="371384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0" name="Equation" r:id="rId14" imgW="368280" imgH="495000" progId="Equation.DSMT4">
                      <p:embed/>
                    </p:oleObj>
                  </mc:Choice>
                  <mc:Fallback>
                    <p:oleObj name="Equation" r:id="rId14" imgW="368280" imgH="495000" progId="Equation.DSMT4">
                      <p:embed/>
                      <p:pic>
                        <p:nvPicPr>
                          <p:cNvPr id="14" name="Object 13">
                            <a:extLst>
                              <a:ext uri="{FF2B5EF4-FFF2-40B4-BE49-F238E27FC236}">
                                <a16:creationId xmlns:a16="http://schemas.microsoft.com/office/drawing/2014/main" xmlns="" id="{88B06AFA-11F8-4261-9251-D8FBCE335AF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9401300" y="1781232"/>
                            <a:ext cx="371384" cy="495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xmlns="" id="{DA8034B4-CA72-4171-9584-B5099356D8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7770881"/>
                </p:ext>
              </p:extLst>
            </p:nvPr>
          </p:nvGraphicFramePr>
          <p:xfrm>
            <a:off x="10866080" y="491177"/>
            <a:ext cx="520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6" imgW="520560" imgH="495000" progId="Equation.DSMT4">
                    <p:embed/>
                  </p:oleObj>
                </mc:Choice>
                <mc:Fallback>
                  <p:oleObj name="Equation" r:id="rId16" imgW="52056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866080" y="491177"/>
                          <a:ext cx="5207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xmlns="" id="{754F5D30-86AA-4568-B694-9164A0FCE170}"/>
              </a:ext>
            </a:extLst>
          </p:cNvPr>
          <p:cNvSpPr txBox="1"/>
          <p:nvPr/>
        </p:nvSpPr>
        <p:spPr>
          <a:xfrm>
            <a:off x="5425419" y="2044823"/>
            <a:ext cx="6771267" cy="13943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dirty="0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  <a:r>
              <a:rPr lang="en-US" sz="3000" b="1" dirty="0" err="1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b="1" dirty="0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b="1" dirty="0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000" b="1" dirty="0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b="1" dirty="0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3000" b="1" dirty="0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000" b="1" dirty="0" err="1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3000" b="1" dirty="0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000" b="1" dirty="0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b="1" dirty="0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000" b="1" dirty="0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3000" b="1" dirty="0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000" b="1" dirty="0" err="1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3000" b="1" dirty="0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b="1" dirty="0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F261F833-A170-44A7-B17B-45283B518A9B}"/>
              </a:ext>
            </a:extLst>
          </p:cNvPr>
          <p:cNvGrpSpPr/>
          <p:nvPr/>
        </p:nvGrpSpPr>
        <p:grpSpPr>
          <a:xfrm>
            <a:off x="5414232" y="2020480"/>
            <a:ext cx="3122051" cy="716248"/>
            <a:chOff x="4879659" y="880997"/>
            <a:chExt cx="3122051" cy="716248"/>
          </a:xfrm>
        </p:grpSpPr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xmlns="" id="{44CF6269-D31E-46C5-AE61-FCCA7DC0E9BF}"/>
                </a:ext>
              </a:extLst>
            </p:cNvPr>
            <p:cNvSpPr txBox="1"/>
            <p:nvPr/>
          </p:nvSpPr>
          <p:spPr>
            <a:xfrm>
              <a:off x="4879659" y="880997"/>
              <a:ext cx="1687740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 err="1">
                  <a:ln>
                    <a:solidFill>
                      <a:srgbClr val="0070C0"/>
                    </a:solidFill>
                  </a:ln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3000" b="1" dirty="0">
                  <a:ln>
                    <a:solidFill>
                      <a:srgbClr val="0070C0"/>
                    </a:solidFill>
                  </a:ln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0070C0"/>
                    </a:solidFill>
                  </a:ln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3000" b="1" dirty="0">
                  <a:ln>
                    <a:solidFill>
                      <a:srgbClr val="0070C0"/>
                    </a:solidFill>
                  </a:ln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0070C0"/>
                    </a:solidFill>
                  </a:ln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endParaRPr lang="en-US" sz="3000" b="1" dirty="0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xmlns="" id="{B79BF893-6368-478F-A3C8-8C20C721D8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1985525"/>
                </p:ext>
              </p:extLst>
            </p:nvPr>
          </p:nvGraphicFramePr>
          <p:xfrm>
            <a:off x="6592010" y="1013045"/>
            <a:ext cx="14097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18" imgW="1409400" imgH="583920" progId="Equation.DSMT4">
                    <p:embed/>
                  </p:oleObj>
                </mc:Choice>
                <mc:Fallback>
                  <p:oleObj name="Equation" r:id="rId18" imgW="1409400" imgH="5839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592010" y="1013045"/>
                          <a:ext cx="14097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xmlns="" id="{765A8CA1-F739-4D82-9193-6EC186C683BD}"/>
              </a:ext>
            </a:extLst>
          </p:cNvPr>
          <p:cNvGrpSpPr/>
          <p:nvPr/>
        </p:nvGrpSpPr>
        <p:grpSpPr>
          <a:xfrm>
            <a:off x="4337198" y="458390"/>
            <a:ext cx="6979049" cy="711968"/>
            <a:chOff x="5343892" y="264417"/>
            <a:chExt cx="6979049" cy="711968"/>
          </a:xfrm>
        </p:grpSpPr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xmlns="" id="{BD37E2D4-E943-47E5-B4EB-E89C9815E49B}"/>
                </a:ext>
              </a:extLst>
            </p:cNvPr>
            <p:cNvGrpSpPr/>
            <p:nvPr/>
          </p:nvGrpSpPr>
          <p:grpSpPr>
            <a:xfrm>
              <a:off x="5343892" y="264417"/>
              <a:ext cx="6979049" cy="701859"/>
              <a:chOff x="4970244" y="1568688"/>
              <a:chExt cx="6889023" cy="701859"/>
            </a:xfrm>
          </p:grpSpPr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xmlns="" id="{D3BA2498-FA4D-4BA4-A088-EADBE5AEEA96}"/>
                  </a:ext>
                </a:extLst>
              </p:cNvPr>
              <p:cNvSpPr txBox="1"/>
              <p:nvPr/>
            </p:nvSpPr>
            <p:spPr>
              <a:xfrm>
                <a:off x="4970244" y="1568688"/>
                <a:ext cx="6889023" cy="7018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000" b="1" dirty="0" err="1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000" b="1" dirty="0" err="1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3000" b="1" dirty="0" err="1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3000" b="1" dirty="0" err="1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  <p:graphicFrame>
            <p:nvGraphicFramePr>
              <p:cNvPr id="67" name="Object 66">
                <a:extLst>
                  <a:ext uri="{FF2B5EF4-FFF2-40B4-BE49-F238E27FC236}">
                    <a16:creationId xmlns:a16="http://schemas.microsoft.com/office/drawing/2014/main" xmlns="" id="{BE06B5B6-2E11-4138-A726-E60FFA33667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86007398"/>
                  </p:ext>
                </p:extLst>
              </p:nvPr>
            </p:nvGraphicFramePr>
            <p:xfrm>
              <a:off x="8599469" y="1775247"/>
              <a:ext cx="371384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" name="Equation" r:id="rId20" imgW="368280" imgH="495000" progId="Equation.DSMT4">
                      <p:embed/>
                    </p:oleObj>
                  </mc:Choice>
                  <mc:Fallback>
                    <p:oleObj name="Equation" r:id="rId20" imgW="368280" imgH="495000" progId="Equation.DSMT4">
                      <p:embed/>
                      <p:pic>
                        <p:nvPicPr>
                          <p:cNvPr id="49" name="Object 48">
                            <a:extLst>
                              <a:ext uri="{FF2B5EF4-FFF2-40B4-BE49-F238E27FC236}">
                                <a16:creationId xmlns:a16="http://schemas.microsoft.com/office/drawing/2014/main" xmlns="" id="{15DD2B81-E5FF-437A-88AD-60BAB34B853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8599469" y="1775247"/>
                            <a:ext cx="371384" cy="495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3" name="Object 62">
              <a:extLst>
                <a:ext uri="{FF2B5EF4-FFF2-40B4-BE49-F238E27FC236}">
                  <a16:creationId xmlns:a16="http://schemas.microsoft.com/office/drawing/2014/main" xmlns="" id="{D1623492-365D-4D76-B69E-058EB8DB92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9300678"/>
                </p:ext>
              </p:extLst>
            </p:nvPr>
          </p:nvGraphicFramePr>
          <p:xfrm>
            <a:off x="10120700" y="481085"/>
            <a:ext cx="3810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21" imgW="380880" imgH="495000" progId="Equation.DSMT4">
                    <p:embed/>
                  </p:oleObj>
                </mc:Choice>
                <mc:Fallback>
                  <p:oleObj name="Equation" r:id="rId21" imgW="380880" imgH="49500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xmlns="" id="{DA8034B4-CA72-4171-9584-B5099356D8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120700" y="481085"/>
                          <a:ext cx="3810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xmlns="" id="{B90FF8CC-F15C-435D-AA99-152DFA460F05}"/>
              </a:ext>
            </a:extLst>
          </p:cNvPr>
          <p:cNvGrpSpPr/>
          <p:nvPr/>
        </p:nvGrpSpPr>
        <p:grpSpPr>
          <a:xfrm>
            <a:off x="492212" y="3778119"/>
            <a:ext cx="11559916" cy="711968"/>
            <a:chOff x="4373221" y="264417"/>
            <a:chExt cx="11559916" cy="711968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99661A44-C4EE-401E-99BB-9DCC0D526006}"/>
                </a:ext>
              </a:extLst>
            </p:cNvPr>
            <p:cNvGrpSpPr/>
            <p:nvPr/>
          </p:nvGrpSpPr>
          <p:grpSpPr>
            <a:xfrm>
              <a:off x="4373221" y="264417"/>
              <a:ext cx="11559916" cy="701859"/>
              <a:chOff x="4012086" y="1568688"/>
              <a:chExt cx="11410799" cy="701859"/>
            </a:xfrm>
          </p:grpSpPr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xmlns="" id="{8F8EFD1C-5C4C-4FD5-88E1-B5C4E309C165}"/>
                  </a:ext>
                </a:extLst>
              </p:cNvPr>
              <p:cNvSpPr txBox="1"/>
              <p:nvPr/>
            </p:nvSpPr>
            <p:spPr>
              <a:xfrm>
                <a:off x="4012086" y="1568688"/>
                <a:ext cx="11410799" cy="7018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</a:t>
                </a:r>
                <a:r>
                  <a:rPr lang="vi-VN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000" b="1" dirty="0" err="1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000" b="1" dirty="0" err="1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3000" b="1" dirty="0" err="1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song </a:t>
                </a:r>
                <a:r>
                  <a:rPr lang="en-US" sz="3000" b="1" dirty="0" err="1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3000" b="1" dirty="0">
                    <a:ln>
                      <a:solidFill>
                        <a:srgbClr val="0070C0"/>
                      </a:solidFill>
                    </a:ln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  <p:graphicFrame>
            <p:nvGraphicFramePr>
              <p:cNvPr id="72" name="Object 71">
                <a:extLst>
                  <a:ext uri="{FF2B5EF4-FFF2-40B4-BE49-F238E27FC236}">
                    <a16:creationId xmlns:a16="http://schemas.microsoft.com/office/drawing/2014/main" xmlns="" id="{BBE7D08F-4A7B-44DD-BFD3-CC571BEDD19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86633900"/>
                  </p:ext>
                </p:extLst>
              </p:nvPr>
            </p:nvGraphicFramePr>
            <p:xfrm>
              <a:off x="8918844" y="1775247"/>
              <a:ext cx="371384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" name="Equation" r:id="rId23" imgW="368280" imgH="495000" progId="Equation.DSMT4">
                      <p:embed/>
                    </p:oleObj>
                  </mc:Choice>
                  <mc:Fallback>
                    <p:oleObj name="Equation" r:id="rId23" imgW="368280" imgH="495000" progId="Equation.DSMT4">
                      <p:embed/>
                      <p:pic>
                        <p:nvPicPr>
                          <p:cNvPr id="67" name="Object 66">
                            <a:extLst>
                              <a:ext uri="{FF2B5EF4-FFF2-40B4-BE49-F238E27FC236}">
                                <a16:creationId xmlns:a16="http://schemas.microsoft.com/office/drawing/2014/main" xmlns="" id="{BE06B5B6-2E11-4138-A726-E60FFA33667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8918844" y="1775247"/>
                            <a:ext cx="371384" cy="495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0" name="Object 69">
              <a:extLst>
                <a:ext uri="{FF2B5EF4-FFF2-40B4-BE49-F238E27FC236}">
                  <a16:creationId xmlns:a16="http://schemas.microsoft.com/office/drawing/2014/main" xmlns="" id="{A6C8394D-13AE-4D5F-9DA9-CEB5C66DF3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889974"/>
                </p:ext>
              </p:extLst>
            </p:nvPr>
          </p:nvGraphicFramePr>
          <p:xfrm>
            <a:off x="10444258" y="481085"/>
            <a:ext cx="3810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24" imgW="380880" imgH="495000" progId="Equation.DSMT4">
                    <p:embed/>
                  </p:oleObj>
                </mc:Choice>
                <mc:Fallback>
                  <p:oleObj name="Equation" r:id="rId24" imgW="380880" imgH="495000" progId="Equation.DSMT4">
                    <p:embed/>
                    <p:pic>
                      <p:nvPicPr>
                        <p:cNvPr id="63" name="Object 62">
                          <a:extLst>
                            <a:ext uri="{FF2B5EF4-FFF2-40B4-BE49-F238E27FC236}">
                              <a16:creationId xmlns:a16="http://schemas.microsoft.com/office/drawing/2014/main" xmlns="" id="{D1623492-365D-4D76-B69E-058EB8DB92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0444258" y="481085"/>
                          <a:ext cx="3810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xmlns="" id="{9F62B368-773F-4189-ABEB-683B30F469B0}"/>
              </a:ext>
            </a:extLst>
          </p:cNvPr>
          <p:cNvGrpSpPr/>
          <p:nvPr/>
        </p:nvGrpSpPr>
        <p:grpSpPr>
          <a:xfrm>
            <a:off x="1409453" y="4540396"/>
            <a:ext cx="6222918" cy="742031"/>
            <a:chOff x="505992" y="4495928"/>
            <a:chExt cx="6222918" cy="742031"/>
          </a:xfrm>
        </p:grpSpPr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xmlns="" id="{C4E798A9-2830-4DB3-926B-E509F1AB26C3}"/>
                </a:ext>
              </a:extLst>
            </p:cNvPr>
            <p:cNvGrpSpPr/>
            <p:nvPr/>
          </p:nvGrpSpPr>
          <p:grpSpPr>
            <a:xfrm>
              <a:off x="505992" y="4495928"/>
              <a:ext cx="6222918" cy="742031"/>
              <a:chOff x="4373221" y="264417"/>
              <a:chExt cx="6222918" cy="742031"/>
            </a:xfrm>
          </p:grpSpPr>
          <p:grpSp>
            <p:nvGrpSpPr>
              <p:cNvPr id="74" name="Group 73">
                <a:extLst>
                  <a:ext uri="{FF2B5EF4-FFF2-40B4-BE49-F238E27FC236}">
                    <a16:creationId xmlns:a16="http://schemas.microsoft.com/office/drawing/2014/main" xmlns="" id="{70BCB66F-7D78-4D29-992B-AF93E23CCA6A}"/>
                  </a:ext>
                </a:extLst>
              </p:cNvPr>
              <p:cNvGrpSpPr/>
              <p:nvPr/>
            </p:nvGrpSpPr>
            <p:grpSpPr>
              <a:xfrm>
                <a:off x="4373221" y="264417"/>
                <a:ext cx="6222918" cy="742031"/>
                <a:chOff x="4012086" y="1568688"/>
                <a:chExt cx="6142646" cy="742031"/>
              </a:xfrm>
            </p:grpSpPr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xmlns="" id="{BA590C2E-4000-444C-ABC6-61F868570DC1}"/>
                    </a:ext>
                  </a:extLst>
                </p:cNvPr>
                <p:cNvSpPr txBox="1"/>
                <p:nvPr/>
              </p:nvSpPr>
              <p:spPr>
                <a:xfrm>
                  <a:off x="4012086" y="1568688"/>
                  <a:ext cx="6142646" cy="7018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3000" b="1" dirty="0">
                      <a:ln>
                        <a:solidFill>
                          <a:srgbClr val="0070C0"/>
                        </a:solidFill>
                      </a:ln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a </a:t>
                  </a:r>
                  <a:r>
                    <a:rPr lang="en-US" sz="3000" b="1" dirty="0" err="1">
                      <a:ln>
                        <a:solidFill>
                          <a:srgbClr val="0070C0"/>
                        </a:solidFill>
                      </a:ln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uy</a:t>
                  </a:r>
                  <a:r>
                    <a:rPr lang="en-US" sz="3000" b="1" dirty="0">
                      <a:ln>
                        <a:solidFill>
                          <a:srgbClr val="0070C0"/>
                        </a:solidFill>
                      </a:ln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3000" b="1" dirty="0">
                      <a:ln>
                        <a:solidFill>
                          <a:srgbClr val="0070C0"/>
                        </a:solidFill>
                      </a:ln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ư</a:t>
                  </a:r>
                  <a:r>
                    <a:rPr lang="en-US" sz="3000" b="1" dirty="0" err="1">
                      <a:ln>
                        <a:solidFill>
                          <a:srgbClr val="0070C0"/>
                        </a:solidFill>
                      </a:ln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ớc</a:t>
                  </a:r>
                  <a:r>
                    <a:rPr lang="en-US" sz="3000" b="1" dirty="0">
                      <a:ln>
                        <a:solidFill>
                          <a:srgbClr val="0070C0"/>
                        </a:solidFill>
                      </a:ln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ln>
                        <a:solidFill>
                          <a:srgbClr val="0070C0"/>
                        </a:solidFill>
                      </a:ln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3000" b="1" dirty="0">
                      <a:ln>
                        <a:solidFill>
                          <a:srgbClr val="0070C0"/>
                        </a:solidFill>
                      </a:ln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b="1" dirty="0" err="1">
                      <a:ln>
                        <a:solidFill>
                          <a:srgbClr val="0070C0"/>
                        </a:solidFill>
                      </a:ln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ữa</a:t>
                  </a:r>
                  <a:r>
                    <a:rPr lang="en-US" sz="3000" b="1" dirty="0">
                      <a:ln>
                        <a:solidFill>
                          <a:srgbClr val="0070C0"/>
                        </a:solidFill>
                      </a:ln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</a:t>
                  </a:r>
                  <a:r>
                    <a:rPr lang="en-US" sz="3000" b="1" dirty="0" err="1">
                      <a:ln>
                        <a:solidFill>
                          <a:srgbClr val="0070C0"/>
                        </a:solidFill>
                      </a:ln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3000" b="1" dirty="0">
                      <a:ln>
                        <a:solidFill>
                          <a:srgbClr val="0070C0"/>
                        </a:solidFill>
                      </a:ln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</a:t>
                  </a:r>
                  <a:r>
                    <a:rPr lang="en-US" sz="3000" b="1" dirty="0" err="1">
                      <a:ln>
                        <a:solidFill>
                          <a:srgbClr val="0070C0"/>
                        </a:solidFill>
                      </a:ln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3000" b="1" dirty="0">
                      <a:ln>
                        <a:solidFill>
                          <a:srgbClr val="0070C0"/>
                        </a:solidFill>
                      </a:ln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.</a:t>
                  </a:r>
                </a:p>
              </p:txBody>
            </p:sp>
            <p:graphicFrame>
              <p:nvGraphicFramePr>
                <p:cNvPr id="77" name="Object 76">
                  <a:extLst>
                    <a:ext uri="{FF2B5EF4-FFF2-40B4-BE49-F238E27FC236}">
                      <a16:creationId xmlns:a16="http://schemas.microsoft.com/office/drawing/2014/main" xmlns="" id="{F4F3CB6E-8CC5-4FF1-90F4-142BBF57098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33065285"/>
                    </p:ext>
                  </p:extLst>
                </p:nvPr>
              </p:nvGraphicFramePr>
              <p:xfrm>
                <a:off x="7483225" y="1815419"/>
                <a:ext cx="371384" cy="495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7" name="Equation" r:id="rId26" imgW="368280" imgH="495000" progId="Equation.DSMT4">
                        <p:embed/>
                      </p:oleObj>
                    </mc:Choice>
                    <mc:Fallback>
                      <p:oleObj name="Equation" r:id="rId26" imgW="368280" imgH="495000" progId="Equation.DSMT4">
                        <p:embed/>
                        <p:pic>
                          <p:nvPicPr>
                            <p:cNvPr id="72" name="Object 71">
                              <a:extLst>
                                <a:ext uri="{FF2B5EF4-FFF2-40B4-BE49-F238E27FC236}">
                                  <a16:creationId xmlns:a16="http://schemas.microsoft.com/office/drawing/2014/main" xmlns="" id="{BBE7D08F-4A7B-44DD-BFD3-CC571BEDD19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483225" y="1815419"/>
                              <a:ext cx="371384" cy="495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5" name="Object 74">
                <a:extLst>
                  <a:ext uri="{FF2B5EF4-FFF2-40B4-BE49-F238E27FC236}">
                    <a16:creationId xmlns:a16="http://schemas.microsoft.com/office/drawing/2014/main" xmlns="" id="{FB69906A-A6AF-4C76-9638-EFBB89F3C41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3139032"/>
                  </p:ext>
                </p:extLst>
              </p:nvPr>
            </p:nvGraphicFramePr>
            <p:xfrm>
              <a:off x="8949321" y="498062"/>
              <a:ext cx="381000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8" name="Equation" r:id="rId27" imgW="380880" imgH="495000" progId="Equation.DSMT4">
                      <p:embed/>
                    </p:oleObj>
                  </mc:Choice>
                  <mc:Fallback>
                    <p:oleObj name="Equation" r:id="rId27" imgW="380880" imgH="495000" progId="Equation.DSMT4">
                      <p:embed/>
                      <p:pic>
                        <p:nvPicPr>
                          <p:cNvPr id="70" name="Object 69">
                            <a:extLst>
                              <a:ext uri="{FF2B5EF4-FFF2-40B4-BE49-F238E27FC236}">
                                <a16:creationId xmlns:a16="http://schemas.microsoft.com/office/drawing/2014/main" xmlns="" id="{A6C8394D-13AE-4D5F-9DA9-CEB5C66DF38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949321" y="498062"/>
                            <a:ext cx="381000" cy="495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xmlns="" id="{0FE76CC0-804B-4610-881D-2413A98074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1749388"/>
                </p:ext>
              </p:extLst>
            </p:nvPr>
          </p:nvGraphicFramePr>
          <p:xfrm>
            <a:off x="6032010" y="4649519"/>
            <a:ext cx="3683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28" imgW="368280" imgH="444240" progId="Equation.DSMT4">
                    <p:embed/>
                  </p:oleObj>
                </mc:Choice>
                <mc:Fallback>
                  <p:oleObj name="Equation" r:id="rId28" imgW="36828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032010" y="4649519"/>
                          <a:ext cx="3683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" name="TextBox 81">
            <a:extLst>
              <a:ext uri="{FF2B5EF4-FFF2-40B4-BE49-F238E27FC236}">
                <a16:creationId xmlns:a16="http://schemas.microsoft.com/office/drawing/2014/main" xmlns="" id="{93590EA4-9A12-4EFD-8841-CEDC422A83B7}"/>
              </a:ext>
            </a:extLst>
          </p:cNvPr>
          <p:cNvSpPr txBox="1"/>
          <p:nvPr/>
        </p:nvSpPr>
        <p:spPr>
          <a:xfrm>
            <a:off x="3121717" y="5435642"/>
            <a:ext cx="1734014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dirty="0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3000" b="1" dirty="0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000" b="1" dirty="0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b="1" dirty="0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53373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7528"/>
    </mc:Choice>
    <mc:Fallback xmlns="">
      <p:transition spd="slow" advTm="875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" grpId="0" animBg="1"/>
      <p:bldP spid="52" grpId="0"/>
      <p:bldP spid="82" grpId="0"/>
    </p:bldLst>
  </p:timing>
  <p:extLst>
    <p:ext uri="{3A86A75C-4F4B-4683-9AE1-C65F6400EC91}">
      <p14:laserTraceLst xmlns:p14="http://schemas.microsoft.com/office/powerpoint/2010/main">
        <p14:tracePtLst>
          <p14:tracePt t="582" x="3317875" y="2201863"/>
          <p14:tracePt t="599" x="3417888" y="2039938"/>
          <p14:tracePt t="625" x="3567113" y="1876425"/>
          <p14:tracePt t="642" x="3579813" y="1865313"/>
          <p14:tracePt t="664" x="3605213" y="1776413"/>
          <p14:tracePt t="682" x="3630613" y="1752600"/>
          <p14:tracePt t="702" x="3643313" y="1701800"/>
          <p14:tracePt t="735" x="3667125" y="1676400"/>
          <p14:tracePt t="8730" x="3717925" y="1701800"/>
          <p14:tracePt t="8766" x="3817938" y="1814513"/>
          <p14:tracePt t="8784" x="3843338" y="1865313"/>
          <p14:tracePt t="8806" x="3867150" y="1876425"/>
          <p14:tracePt t="8823" x="3879850" y="1901825"/>
          <p14:tracePt t="8860" x="3879850" y="1914525"/>
          <p14:tracePt t="8877" x="3917950" y="1952625"/>
          <p14:tracePt t="8898" x="3930650" y="2001838"/>
          <p14:tracePt t="8916" x="3956050" y="2052638"/>
          <p14:tracePt t="8936" x="3979863" y="2089150"/>
          <p14:tracePt t="8953" x="4005263" y="2127250"/>
          <p14:tracePt t="8974" x="4043363" y="2201863"/>
          <p14:tracePt t="8991" x="4092575" y="2265363"/>
          <p14:tracePt t="9012" x="4192588" y="2427288"/>
          <p14:tracePt t="9030" x="4318000" y="2578100"/>
          <p14:tracePt t="9066" x="4530725" y="2752725"/>
          <p14:tracePt t="9085" x="4556125" y="2752725"/>
          <p14:tracePt t="9106" x="4568825" y="2765425"/>
          <p14:tracePt t="9159" x="4619625" y="2765425"/>
          <p14:tracePt t="9177" x="4706938" y="2778125"/>
          <p14:tracePt t="9197" x="4832350" y="2803525"/>
          <p14:tracePt t="9214" x="4906963" y="2803525"/>
          <p14:tracePt t="9313" x="4945063" y="2828925"/>
          <p14:tracePt t="9336" x="4956175" y="2828925"/>
          <p14:tracePt t="9439" x="4968875" y="2828925"/>
          <p14:tracePt t="9588" x="4981575" y="2828925"/>
          <p14:tracePt t="9638" x="5006975" y="2828925"/>
          <p14:tracePt t="9672" x="5019675" y="2828925"/>
          <p14:tracePt t="9707" x="5057775" y="2828925"/>
          <p14:tracePt t="9739" x="5132388" y="2828925"/>
          <p14:tracePt t="9774" x="5708650" y="2828925"/>
          <p14:tracePt t="9806" x="6421438" y="2828925"/>
          <p14:tracePt t="9838" x="6596063" y="2828925"/>
          <p14:tracePt t="9996" x="6621463" y="2828925"/>
          <p14:tracePt t="10012" x="6634163" y="2828925"/>
          <p14:tracePt t="10091" x="6646863" y="2828925"/>
          <p14:tracePt t="10108" x="6684963" y="2828925"/>
          <p14:tracePt t="10128" x="6746875" y="2828925"/>
          <p14:tracePt t="10146" x="6797675" y="2828925"/>
          <p14:tracePt t="10166" x="6846888" y="2828925"/>
          <p14:tracePt t="10183" x="6910388" y="2816225"/>
          <p14:tracePt t="10203" x="7010400" y="2816225"/>
          <p14:tracePt t="10222" x="7097713" y="2816225"/>
          <p14:tracePt t="10242" x="7197725" y="2816225"/>
          <p14:tracePt t="10260" x="7246938" y="2816225"/>
          <p14:tracePt t="10281" x="7348538" y="2816225"/>
          <p14:tracePt t="10298" x="7397750" y="2816225"/>
          <p14:tracePt t="10319" x="7435850" y="2816225"/>
          <p14:tracePt t="10370" x="7459663" y="2816225"/>
          <p14:tracePt t="10386" x="7472363" y="2816225"/>
          <p14:tracePt t="10405" x="7510463" y="2816225"/>
          <p14:tracePt t="10424" x="7548563" y="2816225"/>
          <p14:tracePt t="10444" x="7572375" y="2816225"/>
          <p14:tracePt t="10461" x="7610475" y="2816225"/>
          <p14:tracePt t="10482" x="7685088" y="2816225"/>
          <p14:tracePt t="10500" x="7735888" y="2816225"/>
          <p14:tracePt t="10502" x="7761288" y="2816225"/>
          <p14:tracePt t="10521" x="7823200" y="2816225"/>
          <p14:tracePt t="10542" x="7861300" y="2816225"/>
          <p14:tracePt t="10578" x="7874000" y="2816225"/>
          <p14:tracePt t="10644" x="7886700" y="2816225"/>
          <p14:tracePt t="11878" x="7897813" y="2816225"/>
          <p14:tracePt t="11942" x="7910513" y="2816225"/>
          <p14:tracePt t="11976" x="7948613" y="2840038"/>
          <p14:tracePt t="11992" x="7974013" y="2840038"/>
          <p14:tracePt t="12012" x="7986713" y="2840038"/>
          <p14:tracePt t="12028" x="7999413" y="2852738"/>
          <p14:tracePt t="12078" x="8010525" y="2852738"/>
          <p14:tracePt t="12095" x="8035925" y="2852738"/>
          <p14:tracePt t="12116" x="8061325" y="2852738"/>
          <p14:tracePt t="12391" x="8074025" y="2852738"/>
          <p14:tracePt t="12499" x="8086725" y="2865438"/>
          <p14:tracePt t="12515" x="8074025" y="2878138"/>
          <p14:tracePt t="12534" x="7974013" y="2903538"/>
          <p14:tracePt t="12553" x="7835900" y="2941638"/>
          <p14:tracePt t="12554" x="7785100" y="2952750"/>
          <p14:tracePt t="12575" x="7610475" y="2990850"/>
          <p14:tracePt t="12593" x="7510463" y="3016250"/>
          <p14:tracePt t="12614" x="7410450" y="3028950"/>
          <p14:tracePt t="12631" x="7348538" y="3028950"/>
          <p14:tracePt t="12652" x="7223125" y="3028950"/>
          <p14:tracePt t="12669" x="7159625" y="3041650"/>
          <p14:tracePt t="12690" x="7097713" y="3041650"/>
          <p14:tracePt t="12707" x="7085013" y="3041650"/>
          <p14:tracePt t="12726" x="7034213" y="3041650"/>
          <p14:tracePt t="12744" x="6997700" y="3041650"/>
          <p14:tracePt t="12764" x="6972300" y="3041650"/>
          <p14:tracePt t="12781" x="6934200" y="3041650"/>
          <p14:tracePt t="12801" x="6921500" y="3041650"/>
          <p14:tracePt t="12974" x="7110413" y="3041650"/>
          <p14:tracePt t="12991" x="7297738" y="3041650"/>
          <p14:tracePt t="13010" x="7523163" y="3028950"/>
          <p14:tracePt t="13030" x="7648575" y="3028950"/>
          <p14:tracePt t="13048" x="7748588" y="3016250"/>
          <p14:tracePt t="13068" x="7773988" y="3003550"/>
          <p14:tracePt t="13086" x="7810500" y="3003550"/>
          <p14:tracePt t="13107" x="7897813" y="2990850"/>
          <p14:tracePt t="13125" x="7974013" y="2965450"/>
          <p14:tracePt t="13145" x="8048625" y="2952750"/>
          <p14:tracePt t="13163" x="8061325" y="2941638"/>
          <p14:tracePt t="13182" x="8074025" y="2941638"/>
          <p14:tracePt t="13199" x="8086725" y="2941638"/>
          <p14:tracePt t="13218" x="8110538" y="2941638"/>
          <p14:tracePt t="13238" x="8135938" y="2941638"/>
          <p14:tracePt t="13273" x="8148638" y="2941638"/>
          <p14:tracePt t="13386" x="8161338" y="2928938"/>
          <p14:tracePt t="14090" x="8199438" y="2978150"/>
          <p14:tracePt t="14121" x="8212138" y="3003550"/>
          <p14:tracePt t="14156" x="8274050" y="3078163"/>
          <p14:tracePt t="14189" x="8499475" y="3128963"/>
          <p14:tracePt t="14190" x="8537575" y="3141663"/>
          <p14:tracePt t="14222" x="8975725" y="3190875"/>
          <p14:tracePt t="14255" x="9088438" y="3190875"/>
          <p14:tracePt t="14288" x="9099550" y="3190875"/>
          <p14:tracePt t="14341" x="9175750" y="3178175"/>
          <p14:tracePt t="14381" x="9224963" y="3165475"/>
          <p14:tracePt t="14457" x="9237663" y="3154363"/>
          <p14:tracePt t="14574" x="9163050" y="3154363"/>
          <p14:tracePt t="14599" x="8999538" y="3154363"/>
          <p14:tracePt t="14628" x="8824913" y="3203575"/>
          <p14:tracePt t="14652" x="8737600" y="3254375"/>
          <p14:tracePt t="14683" x="8599488" y="3316288"/>
          <p14:tracePt t="14707" x="8461375" y="3367088"/>
          <p14:tracePt t="14710" x="8424863" y="3403600"/>
          <p14:tracePt t="14738" x="8274050" y="3467100"/>
          <p14:tracePt t="14768" x="8161338" y="3503613"/>
          <p14:tracePt t="14793" x="8086725" y="3541713"/>
          <p14:tracePt t="14796" x="8074025" y="3541713"/>
          <p14:tracePt t="14824" x="7935913" y="3590925"/>
          <p14:tracePt t="14852" x="7823200" y="3603625"/>
          <p14:tracePt t="14877" x="7697788" y="3629025"/>
          <p14:tracePt t="14905" x="7610475" y="3667125"/>
          <p14:tracePt t="14930" x="7459663" y="3692525"/>
          <p14:tracePt t="14958" x="7359650" y="3703638"/>
          <p14:tracePt t="14986" x="7285038" y="3716338"/>
          <p14:tracePt t="15016" x="7172325" y="3729038"/>
          <p14:tracePt t="15040" x="6997700" y="3767138"/>
          <p14:tracePt t="15070" x="6859588" y="3779838"/>
          <p14:tracePt t="15094" x="6808788" y="3792538"/>
          <p14:tracePt t="15122" x="6784975" y="3792538"/>
          <p14:tracePt t="15171" x="6784975" y="3803650"/>
          <p14:tracePt t="15194" x="6746875" y="3829050"/>
          <p14:tracePt t="15223" x="6696075" y="3829050"/>
          <p14:tracePt t="15247" x="6608763" y="3841750"/>
          <p14:tracePt t="15277" x="6496050" y="3854450"/>
          <p14:tracePt t="15302" x="6446838" y="3854450"/>
          <p14:tracePt t="15331" x="6396038" y="3867150"/>
          <p14:tracePt t="15355" x="6383338" y="3867150"/>
          <p14:tracePt t="15383" x="6370638" y="3867150"/>
          <p14:tracePt t="15455" x="6359525" y="3867150"/>
          <p14:tracePt t="15479" x="6334125" y="3867150"/>
          <p14:tracePt t="15507" x="6283325" y="3867150"/>
          <p14:tracePt t="15531" x="6259513" y="3854450"/>
          <p14:tracePt t="15561" x="6196013" y="3841750"/>
          <p14:tracePt t="15585" x="6170613" y="3841750"/>
          <p14:tracePt t="15614" x="6096000" y="3816350"/>
          <p14:tracePt t="15639" x="6070600" y="3803650"/>
          <p14:tracePt t="15668" x="6045200" y="3792538"/>
          <p14:tracePt t="17075" x="6021388" y="3779838"/>
          <p14:tracePt t="17091" x="5957888" y="3767138"/>
          <p14:tracePt t="17111" x="5883275" y="3754438"/>
          <p14:tracePt t="17128" x="5757863" y="3741738"/>
          <p14:tracePt t="17149" x="5632450" y="3729038"/>
          <p14:tracePt t="17165" x="5545138" y="3729038"/>
          <p14:tracePt t="17184" x="5483225" y="3729038"/>
          <p14:tracePt t="17202" x="5419725" y="3729038"/>
          <p14:tracePt t="17224" x="5307013" y="3729038"/>
          <p14:tracePt t="17242" x="5194300" y="3729038"/>
          <p14:tracePt t="17262" x="5032375" y="3729038"/>
          <p14:tracePt t="17280" x="4932363" y="3729038"/>
          <p14:tracePt t="17300" x="4832350" y="3729038"/>
          <p14:tracePt t="17319" x="4656138" y="3729038"/>
          <p14:tracePt t="17339" x="4468813" y="3729038"/>
          <p14:tracePt t="17357" x="4356100" y="3729038"/>
          <p14:tracePt t="17378" x="4343400" y="3729038"/>
          <p14:tracePt t="17395" x="4330700" y="3729038"/>
          <p14:tracePt t="17415" x="4318000" y="3729038"/>
          <p14:tracePt t="17433" x="4294188" y="3729038"/>
          <p14:tracePt t="17454" x="4230688" y="3729038"/>
          <p14:tracePt t="17472" x="4143375" y="3729038"/>
          <p14:tracePt t="17493" x="4068763" y="3729038"/>
          <p14:tracePt t="17510" x="4017963" y="3729038"/>
          <p14:tracePt t="17530" x="3992563" y="3729038"/>
          <p14:tracePt t="17547" x="3979863" y="3729038"/>
          <p14:tracePt t="17601" x="3956050" y="3729038"/>
          <p14:tracePt t="17637" x="3943350" y="3729038"/>
          <p14:tracePt t="17654" x="3917950" y="3729038"/>
          <p14:tracePt t="17707" x="3892550" y="3729038"/>
          <p14:tracePt t="17725" x="3817938" y="3729038"/>
          <p14:tracePt t="17745" x="3667125" y="3754438"/>
          <p14:tracePt t="17764" x="3541713" y="3792538"/>
          <p14:tracePt t="17784" x="3441700" y="3816350"/>
          <p14:tracePt t="18001" x="3417888" y="3816350"/>
          <p14:tracePt t="19029" x="3279775" y="3816350"/>
          <p14:tracePt t="19046" x="3205163" y="3829050"/>
          <p14:tracePt t="19066" x="3141663" y="3829050"/>
          <p14:tracePt t="19083" x="3128963" y="3829050"/>
          <p14:tracePt t="19104" x="3103563" y="3829050"/>
          <p14:tracePt t="19122" x="3092450" y="3829050"/>
          <p14:tracePt t="19143" x="3054350" y="3829050"/>
          <p14:tracePt t="19160" x="3028950" y="3829050"/>
          <p14:tracePt t="19181" x="2954338" y="3829050"/>
          <p14:tracePt t="19199" x="2941638" y="3829050"/>
          <p14:tracePt t="19220" x="2916238" y="3829050"/>
          <p14:tracePt t="19257" x="2903538" y="3829050"/>
          <p14:tracePt t="19294" x="2890838" y="3829050"/>
          <p14:tracePt t="19330" x="2879725" y="3829050"/>
          <p14:tracePt t="19542" x="2867025" y="3829050"/>
          <p14:tracePt t="20118" x="2854325" y="3829050"/>
          <p14:tracePt t="20133" x="2828925" y="3829050"/>
          <p14:tracePt t="20168" x="2778125" y="3829050"/>
          <p14:tracePt t="20200" x="2767013" y="3829050"/>
          <p14:tracePt t="20233" x="2754313" y="3829050"/>
          <p14:tracePt t="20283" x="2741613" y="3816350"/>
          <p14:tracePt t="20315" x="2728913" y="3803650"/>
          <p14:tracePt t="20349" x="2690813" y="3792538"/>
          <p14:tracePt t="20368" x="2641600" y="3779838"/>
          <p14:tracePt t="20402" x="2027238" y="3629025"/>
          <p14:tracePt t="20419" x="1652588" y="3567113"/>
          <p14:tracePt t="20421" x="1552575" y="3554413"/>
          <p14:tracePt t="20441" x="1163638" y="3479800"/>
          <p14:tracePt t="20460" x="1114425" y="3479800"/>
          <p14:tracePt t="20717" x="1101725" y="3467100"/>
          <p14:tracePt t="20750" x="1101725" y="3429000"/>
          <p14:tracePt t="20770" x="1089025" y="3378200"/>
          <p14:tracePt t="20772" x="1076325" y="3367088"/>
          <p14:tracePt t="20792" x="1038225" y="3290888"/>
          <p14:tracePt t="20813" x="1001713" y="3154363"/>
          <p14:tracePt t="20830" x="950913" y="3016250"/>
          <p14:tracePt t="20850" x="901700" y="2928938"/>
          <p14:tracePt t="20870" x="850900" y="2852738"/>
          <p14:tracePt t="20905" x="838200" y="2778125"/>
          <p14:tracePt t="20922" x="825500" y="2740025"/>
          <p14:tracePt t="20943" x="788988" y="2665413"/>
          <p14:tracePt t="20961" x="788988" y="2590800"/>
          <p14:tracePt t="20982" x="763588" y="2490788"/>
          <p14:tracePt t="21000" x="763588" y="2439988"/>
          <p14:tracePt t="21018" x="750888" y="2403475"/>
          <p14:tracePt t="21037" x="750888" y="2390775"/>
          <p14:tracePt t="21056" x="712788" y="2339975"/>
          <p14:tracePt t="21074" x="701675" y="2278063"/>
          <p14:tracePt t="21095" x="701675" y="2239963"/>
          <p14:tracePt t="21114" x="701675" y="2214563"/>
          <p14:tracePt t="21134" x="701675" y="2190750"/>
          <p14:tracePt t="21149" x="701675" y="2178050"/>
          <p14:tracePt t="21216" x="701675" y="2165350"/>
          <p14:tracePt t="21233" x="701675" y="2152650"/>
          <p14:tracePt t="21356" x="701675" y="2139950"/>
          <p14:tracePt t="21372" x="701675" y="2127250"/>
          <p14:tracePt t="21404" x="701675" y="2089150"/>
          <p14:tracePt t="21421" x="701675" y="2078038"/>
          <p14:tracePt t="21440" x="701675" y="2065338"/>
          <p14:tracePt t="21456" x="701675" y="2052638"/>
          <p14:tracePt t="21476" x="712788" y="2027238"/>
          <p14:tracePt t="21494" x="725488" y="2014538"/>
          <p14:tracePt t="21513" x="763588" y="1965325"/>
          <p14:tracePt t="21534" x="788988" y="1889125"/>
          <p14:tracePt t="21552" x="850900" y="1839913"/>
          <p14:tracePt t="21573" x="876300" y="1814513"/>
          <p14:tracePt t="21608" x="889000" y="1801813"/>
          <p14:tracePt t="21851" x="889000" y="1814513"/>
          <p14:tracePt t="21866" x="889000" y="1889125"/>
          <p14:tracePt t="21886" x="889000" y="1965325"/>
          <p14:tracePt t="21904" x="914400" y="2027238"/>
          <p14:tracePt t="21924" x="914400" y="2127250"/>
          <p14:tracePt t="21942" x="914400" y="2201863"/>
          <p14:tracePt t="21960" x="914400" y="2290763"/>
          <p14:tracePt t="21981" x="914400" y="2327275"/>
          <p14:tracePt t="21998" x="901700" y="2390775"/>
          <p14:tracePt t="22019" x="889000" y="2527300"/>
          <p14:tracePt t="22037" x="876300" y="2678113"/>
          <p14:tracePt t="22058" x="876300" y="2828925"/>
          <p14:tracePt t="22075" x="876300" y="2903538"/>
          <p14:tracePt t="22096" x="876300" y="2941638"/>
          <p14:tracePt t="22113" x="876300" y="2965450"/>
          <p14:tracePt t="22133" x="876300" y="2978150"/>
          <p14:tracePt t="22149" x="876300" y="2990850"/>
          <p14:tracePt t="22167" x="863600" y="3041650"/>
          <p14:tracePt t="22186" x="850900" y="3054350"/>
          <p14:tracePt t="22206" x="850900" y="3065463"/>
          <p14:tracePt t="22245" x="850900" y="3078163"/>
          <p14:tracePt t="22536" x="863600" y="3090863"/>
          <p14:tracePt t="22554" x="989013" y="3090863"/>
          <p14:tracePt t="22575" x="1252538" y="3054350"/>
          <p14:tracePt t="22612" x="1389063" y="3028950"/>
          <p14:tracePt t="22630" x="1439863" y="3028950"/>
          <p14:tracePt t="22651" x="1514475" y="3028950"/>
          <p14:tracePt t="22668" x="1652588" y="3028950"/>
          <p14:tracePt t="22689" x="2014538" y="2990850"/>
          <p14:tracePt t="22706" x="2667000" y="2890838"/>
          <p14:tracePt t="22726" x="3305175" y="2740025"/>
          <p14:tracePt t="22743" x="3617913" y="2640013"/>
          <p14:tracePt t="22764" x="3705225" y="2603500"/>
          <p14:tracePt t="22816" x="3705225" y="2590800"/>
          <p14:tracePt t="23003" x="3617913" y="2565400"/>
          <p14:tracePt t="23019" x="3479800" y="2516188"/>
          <p14:tracePt t="23039" x="3154363" y="2465388"/>
          <p14:tracePt t="23056" x="2778125" y="2378075"/>
          <p14:tracePt t="23058" x="2678113" y="2352675"/>
          <p14:tracePt t="23078" x="2239963" y="2239963"/>
          <p14:tracePt t="23101" x="1890713" y="2139950"/>
          <p14:tracePt t="23102" x="1852613" y="2127250"/>
          <p14:tracePt t="23119" x="1727200" y="2089150"/>
          <p14:tracePt t="23141" x="1627188" y="2052638"/>
          <p14:tracePt t="23157" x="1577975" y="2039938"/>
          <p14:tracePt t="23178" x="1501775" y="2027238"/>
          <p14:tracePt t="23196" x="1414463" y="2027238"/>
          <p14:tracePt t="23217" x="1339850" y="2027238"/>
          <p14:tracePt t="23236" x="1289050" y="2027238"/>
          <p14:tracePt t="23255" x="1276350" y="2027238"/>
          <p14:tracePt t="23272" x="1252538" y="2014538"/>
          <p14:tracePt t="23306" x="1201738" y="2014538"/>
          <p14:tracePt t="23416" x="1189038" y="2014538"/>
          <p14:tracePt t="23449" x="1276350" y="2239963"/>
          <p14:tracePt t="23468" x="1414463" y="2452688"/>
          <p14:tracePt t="23487" x="1614488" y="2703513"/>
          <p14:tracePt t="23504" x="1765300" y="2852738"/>
          <p14:tracePt t="23524" x="1852613" y="2952750"/>
          <p14:tracePt t="23542" x="1939925" y="3028950"/>
          <p14:tracePt t="23544" x="1965325" y="3054350"/>
          <p14:tracePt t="23563" x="2065338" y="3128963"/>
          <p14:tracePt t="23584" x="2239963" y="3228975"/>
          <p14:tracePt t="23601" x="2339975" y="3278188"/>
          <p14:tracePt t="23622" x="2478088" y="3341688"/>
          <p14:tracePt t="23640" x="2590800" y="3378200"/>
          <p14:tracePt t="23661" x="2703513" y="3403600"/>
          <p14:tracePt t="23678" x="2778125" y="3403600"/>
          <p14:tracePt t="23699" x="2867025" y="3403600"/>
          <p14:tracePt t="23716" x="2928938" y="3403600"/>
          <p14:tracePt t="23736" x="2979738" y="3403600"/>
          <p14:tracePt t="23738" x="2992438" y="3403600"/>
          <p14:tracePt t="23755" x="3041650" y="3416300"/>
          <p14:tracePt t="23775" x="3103563" y="3429000"/>
          <p14:tracePt t="23811" x="3179763" y="3454400"/>
          <p14:tracePt t="23828" x="3205163" y="3454400"/>
          <p14:tracePt t="23830" x="3216275" y="3467100"/>
          <p14:tracePt t="23848" x="3241675" y="3467100"/>
          <p14:tracePt t="23866" x="3254375" y="3479800"/>
          <p14:tracePt t="23884" x="3267075" y="3490913"/>
          <p14:tracePt t="24695" x="3241675" y="3490913"/>
          <p14:tracePt t="24711" x="3054350" y="3490913"/>
          <p14:tracePt t="24732" x="2741613" y="3490913"/>
          <p14:tracePt t="24749" x="2490788" y="3490913"/>
          <p14:tracePt t="24770" x="2203450" y="3467100"/>
          <p14:tracePt t="24787" x="2116138" y="3416300"/>
          <p14:tracePt t="24808" x="2027238" y="3367088"/>
          <p14:tracePt t="24825" x="1990725" y="3328988"/>
          <p14:tracePt t="24847" x="1927225" y="3278188"/>
          <p14:tracePt t="24865" x="1878013" y="3241675"/>
          <p14:tracePt t="24883" x="1827213" y="3216275"/>
          <p14:tracePt t="24903" x="1801813" y="3203575"/>
          <p14:tracePt t="24924" x="1790700" y="3178175"/>
          <p14:tracePt t="24959" x="1765300" y="3165475"/>
          <p14:tracePt t="25173" x="1752600" y="3165475"/>
          <p14:tracePt t="25222" x="1739900" y="3141663"/>
          <p14:tracePt t="25239" x="1714500" y="3128963"/>
          <p14:tracePt t="25260" x="1714500" y="3090863"/>
          <p14:tracePt t="25277" x="1701800" y="3065463"/>
          <p14:tracePt t="25297" x="1689100" y="3041650"/>
          <p14:tracePt t="25314" x="1677988" y="3028950"/>
          <p14:tracePt t="25351" x="1665288" y="3016250"/>
          <p14:tracePt t="25367" x="1665288" y="3003550"/>
          <p14:tracePt t="25387" x="1652588" y="3003550"/>
          <p14:tracePt t="25471" x="1652588" y="2990850"/>
          <p14:tracePt t="25561" x="1652588" y="2952750"/>
          <p14:tracePt t="25579" x="1677988" y="2928938"/>
          <p14:tracePt t="25598" x="1701800" y="2890838"/>
          <p14:tracePt t="25615" x="1714500" y="2878138"/>
          <p14:tracePt t="26078" x="1739900" y="2878138"/>
          <p14:tracePt t="26095" x="1852613" y="2878138"/>
          <p14:tracePt t="26116" x="1990725" y="2878138"/>
          <p14:tracePt t="26132" x="2127250" y="2878138"/>
          <p14:tracePt t="26135" x="2165350" y="2878138"/>
          <p14:tracePt t="26153" x="2352675" y="2903538"/>
          <p14:tracePt t="26175" x="2528888" y="2941638"/>
          <p14:tracePt t="26194" x="2654300" y="2978150"/>
          <p14:tracePt t="26214" x="2741613" y="2990850"/>
          <p14:tracePt t="26232" x="2767013" y="3003550"/>
          <p14:tracePt t="26253" x="2803525" y="3003550"/>
          <p14:tracePt t="26272" x="2841625" y="3028950"/>
          <p14:tracePt t="26292" x="2879725" y="3041650"/>
          <p14:tracePt t="26309" x="2890838" y="3054350"/>
          <p14:tracePt t="26329" x="2903538" y="3065463"/>
          <p14:tracePt t="26346" x="2916238" y="3065463"/>
          <p14:tracePt t="26365" x="2954338" y="3078163"/>
          <p14:tracePt t="26384" x="2979738" y="3090863"/>
          <p14:tracePt t="26434" x="2992438" y="3103563"/>
          <p14:tracePt t="26575" x="3003550" y="3103563"/>
          <p14:tracePt t="26793" x="2967038" y="3103563"/>
          <p14:tracePt t="26811" x="2916238" y="3090863"/>
          <p14:tracePt t="26831" x="2890838" y="3078163"/>
          <p14:tracePt t="26848" x="2828925" y="3065463"/>
          <p14:tracePt t="26866" x="2778125" y="3028950"/>
          <p14:tracePt t="26885" x="2741613" y="3016250"/>
          <p14:tracePt t="26919" x="2716213" y="2978150"/>
          <p14:tracePt t="26937" x="2690813" y="2903538"/>
          <p14:tracePt t="26958" x="2667000" y="2840038"/>
          <p14:tracePt t="26977" x="2628900" y="2752725"/>
          <p14:tracePt t="26998" x="2616200" y="2703513"/>
          <p14:tracePt t="27014" x="2590800" y="2690813"/>
          <p14:tracePt t="27245" x="2590800" y="2678113"/>
          <p14:tracePt t="27281" x="2578100" y="2678113"/>
          <p14:tracePt t="27299" x="2554288" y="2740025"/>
          <p14:tracePt t="27320" x="2503488" y="2840038"/>
          <p14:tracePt t="27338" x="2478088" y="2865438"/>
          <p14:tracePt t="27359" x="2465388" y="2903538"/>
          <p14:tracePt t="27377" x="2416175" y="2990850"/>
          <p14:tracePt t="27399" x="2403475" y="3028950"/>
          <p14:tracePt t="27417" x="2390775" y="3078163"/>
          <p14:tracePt t="27438" x="2378075" y="3154363"/>
          <p14:tracePt t="27456" x="2378075" y="3203575"/>
          <p14:tracePt t="27477" x="2352675" y="3254375"/>
          <p14:tracePt t="27495" x="2352675" y="3278188"/>
          <p14:tracePt t="27515" x="2352675" y="3316288"/>
          <p14:tracePt t="27533" x="2339975" y="3328988"/>
          <p14:tracePt t="27599" x="2339975" y="3341688"/>
          <p14:tracePt t="29494" x="2328863" y="3328988"/>
          <p14:tracePt t="29511" x="2328863" y="3241675"/>
          <p14:tracePt t="29531" x="2316163" y="3165475"/>
          <p14:tracePt t="29549" x="2316163" y="3128963"/>
          <p14:tracePt t="29568" x="2303463" y="3103563"/>
          <p14:tracePt t="29587" x="2303463" y="3041650"/>
          <p14:tracePt t="29623" x="2303463" y="2952750"/>
          <p14:tracePt t="29642" x="2328863" y="2840038"/>
          <p14:tracePt t="29663" x="2365375" y="2752725"/>
          <p14:tracePt t="29680" x="2390775" y="2665413"/>
          <p14:tracePt t="29702" x="2403475" y="2578100"/>
          <p14:tracePt t="29719" x="2416175" y="2552700"/>
          <p14:tracePt t="29740" x="2428875" y="2527300"/>
          <p14:tracePt t="29757" x="2428875" y="2503488"/>
          <p14:tracePt t="29823" x="2441575" y="2490788"/>
          <p14:tracePt t="29966" x="2441575" y="2590800"/>
          <p14:tracePt t="29982" x="2441575" y="2752725"/>
          <p14:tracePt t="30005" x="2441575" y="3016250"/>
          <p14:tracePt t="30022" x="2441575" y="3165475"/>
          <p14:tracePt t="30044" x="2441575" y="3303588"/>
          <p14:tracePt t="30062" x="2441575" y="3367088"/>
          <p14:tracePt t="30082" x="2441575" y="3390900"/>
          <p14:tracePt t="30099" x="2441575" y="3403600"/>
          <p14:tracePt t="30120" x="2428875" y="3441700"/>
          <p14:tracePt t="30137" x="2416175" y="3479800"/>
          <p14:tracePt t="30158" x="2403475" y="3590925"/>
          <p14:tracePt t="30178" x="2378075" y="3641725"/>
          <p14:tracePt t="30198" x="2378075" y="3703638"/>
          <p14:tracePt t="30218" x="2365375" y="3716338"/>
          <p14:tracePt t="32166" x="2339975" y="3703638"/>
          <p14:tracePt t="32182" x="2339975" y="3679825"/>
          <p14:tracePt t="32201" x="2339975" y="3667125"/>
          <p14:tracePt t="32221" x="2328863" y="3616325"/>
          <p14:tracePt t="32239" x="2303463" y="3567113"/>
          <p14:tracePt t="32260" x="2290763" y="3529013"/>
          <p14:tracePt t="32277" x="2290763" y="3516313"/>
          <p14:tracePt t="32298" x="2290763" y="3490913"/>
          <p14:tracePt t="32315" x="2290763" y="3467100"/>
          <p14:tracePt t="32336" x="2290763" y="3441700"/>
          <p14:tracePt t="32354" x="2290763" y="3429000"/>
          <p14:tracePt t="32374" x="2290763" y="3390900"/>
          <p14:tracePt t="32392" x="2290763" y="3367088"/>
          <p14:tracePt t="32412" x="2290763" y="3341688"/>
          <p14:tracePt t="32429" x="2290763" y="3316288"/>
          <p14:tracePt t="32465" x="2290763" y="3303588"/>
          <p14:tracePt t="32533" x="2290763" y="3290888"/>
          <p14:tracePt t="32550" x="2290763" y="3278188"/>
          <p14:tracePt t="32586" x="2290763" y="3267075"/>
          <p14:tracePt t="32686" x="2303463" y="3241675"/>
          <p14:tracePt t="32702" x="2316163" y="3203575"/>
          <p14:tracePt t="32723" x="2328863" y="3178175"/>
          <p14:tracePt t="32759" x="2339975" y="3178175"/>
          <p14:tracePt t="32795" x="2339975" y="3165475"/>
          <p14:tracePt t="33246" x="2365375" y="3154363"/>
          <p14:tracePt t="33262" x="2390775" y="3128963"/>
          <p14:tracePt t="33279" x="2416175" y="3128963"/>
          <p14:tracePt t="33298" x="2428875" y="3128963"/>
          <p14:tracePt t="33549" x="2416175" y="3128963"/>
          <p14:tracePt t="33567" x="2339975" y="3128963"/>
          <p14:tracePt t="33569" x="2328863" y="3128963"/>
          <p14:tracePt t="33588" x="2203450" y="3128963"/>
          <p14:tracePt t="33609" x="2003425" y="3090863"/>
          <p14:tracePt t="33628" x="1814513" y="3028950"/>
          <p14:tracePt t="33649" x="1577975" y="2965450"/>
          <p14:tracePt t="33668" x="1476375" y="2941638"/>
          <p14:tracePt t="33689" x="1465263" y="2941638"/>
          <p14:tracePt t="33725" x="1452563" y="2941638"/>
          <p14:tracePt t="33744" x="1452563" y="2916238"/>
          <p14:tracePt t="33765" x="1427163" y="2878138"/>
          <p14:tracePt t="33783" x="1339850" y="2778125"/>
          <p14:tracePt t="33805" x="1263650" y="2703513"/>
          <p14:tracePt t="33823" x="1239838" y="2678113"/>
          <p14:tracePt t="33845" x="1201738" y="2616200"/>
          <p14:tracePt t="33863" x="1163638" y="2578100"/>
          <p14:tracePt t="33883" x="1127125" y="2540000"/>
          <p14:tracePt t="33903" x="1114425" y="2503488"/>
          <p14:tracePt t="33924" x="1076325" y="2452688"/>
          <p14:tracePt t="33941" x="1050925" y="2403475"/>
          <p14:tracePt t="33964" x="1014413" y="2303463"/>
          <p14:tracePt t="33983" x="963613" y="2178050"/>
          <p14:tracePt t="34006" x="938213" y="2078038"/>
          <p14:tracePt t="34024" x="925513" y="2001838"/>
          <p14:tracePt t="34045" x="925513" y="1965325"/>
          <p14:tracePt t="34063" x="925513" y="1939925"/>
          <p14:tracePt t="34083" x="925513" y="1889125"/>
          <p14:tracePt t="34101" x="925513" y="1876425"/>
          <p14:tracePt t="34490" x="925513" y="1865313"/>
          <p14:tracePt t="34560" x="950913" y="1876425"/>
          <p14:tracePt t="34578" x="963613" y="1889125"/>
          <p14:tracePt t="34600" x="963613" y="1927225"/>
          <p14:tracePt t="34618" x="976313" y="1952625"/>
          <p14:tracePt t="34655" x="1001713" y="2014538"/>
          <p14:tracePt t="34674" x="1001713" y="2065338"/>
          <p14:tracePt t="34695" x="1014413" y="2101850"/>
          <p14:tracePt t="34714" x="1014413" y="2127250"/>
          <p14:tracePt t="34735" x="1014413" y="2165350"/>
          <p14:tracePt t="34754" x="1014413" y="2201863"/>
          <p14:tracePt t="34775" x="1014413" y="2278063"/>
          <p14:tracePt t="34794" x="976313" y="2390775"/>
          <p14:tracePt t="34814" x="938213" y="2552700"/>
          <p14:tracePt t="34832" x="889000" y="2716213"/>
          <p14:tracePt t="34853" x="850900" y="2890838"/>
          <p14:tracePt t="34872" x="850900" y="2941638"/>
          <p14:tracePt t="34971" x="850900" y="2952750"/>
          <p14:tracePt t="34988" x="850900" y="2978150"/>
          <p14:tracePt t="35010" x="850900" y="2990850"/>
          <p14:tracePt t="35028" x="850900" y="3003550"/>
          <p14:tracePt t="35050" x="850900" y="3041650"/>
          <p14:tracePt t="35067" x="850900" y="3054350"/>
          <p14:tracePt t="35152" x="850900" y="3078163"/>
          <p14:tracePt t="35170" x="850900" y="3103563"/>
          <p14:tracePt t="35190" x="850900" y="3141663"/>
          <p14:tracePt t="35208" x="850900" y="3165475"/>
          <p14:tracePt t="35228" x="850900" y="3203575"/>
          <p14:tracePt t="35246" x="850900" y="3216275"/>
          <p14:tracePt t="36156" x="863600" y="3216275"/>
          <p14:tracePt t="36158" x="876300" y="3216275"/>
          <p14:tracePt t="36179" x="963613" y="3203575"/>
          <p14:tracePt t="36197" x="1038225" y="3178175"/>
          <p14:tracePt t="36218" x="1127125" y="3154363"/>
          <p14:tracePt t="36237" x="1150938" y="3154363"/>
          <p14:tracePt t="36260" x="1189038" y="3154363"/>
          <p14:tracePt t="36278" x="1252538" y="3141663"/>
          <p14:tracePt t="36299" x="1314450" y="3141663"/>
          <p14:tracePt t="36318" x="1352550" y="3141663"/>
          <p14:tracePt t="36338" x="1376363" y="3141663"/>
          <p14:tracePt t="36355" x="1389063" y="3141663"/>
          <p14:tracePt t="36375" x="1401763" y="3128963"/>
          <p14:tracePt t="36392" x="1414463" y="3128963"/>
          <p14:tracePt t="36413" x="1452563" y="3128963"/>
          <p14:tracePt t="36431" x="1465263" y="3128963"/>
          <p14:tracePt t="36451" x="1476375" y="3116263"/>
          <p14:tracePt t="36469" x="1489075" y="3103563"/>
          <p14:tracePt t="36550" x="1501775" y="3103563"/>
          <p14:tracePt t="36620" x="1527175" y="3065463"/>
          <p14:tracePt t="36637" x="1527175" y="3041650"/>
          <p14:tracePt t="36657" x="1552575" y="3003550"/>
          <p14:tracePt t="36675" x="1565275" y="2965450"/>
          <p14:tracePt t="36697" x="1577975" y="2928938"/>
          <p14:tracePt t="36714" x="1589088" y="2903538"/>
          <p14:tracePt t="36736" x="1601788" y="2865438"/>
          <p14:tracePt t="36754" x="1601788" y="2852738"/>
          <p14:tracePt t="36775" x="1601788" y="2840038"/>
          <p14:tracePt t="36793" x="1601788" y="2828925"/>
          <p14:tracePt t="36813" x="1601788" y="2816225"/>
          <p14:tracePt t="36850" x="1601788" y="2803525"/>
          <p14:tracePt t="37036" x="1614488" y="2790825"/>
          <p14:tracePt t="37053" x="1639888" y="2790825"/>
          <p14:tracePt t="37073" x="1677988" y="2790825"/>
          <p14:tracePt t="37090" x="1689100" y="2790825"/>
          <p14:tracePt t="37110" x="1701800" y="2790825"/>
          <p14:tracePt t="37128" x="1727200" y="2790825"/>
          <p14:tracePt t="37147" x="1739900" y="2790825"/>
          <p14:tracePt t="37165" x="1801813" y="2803525"/>
          <p14:tracePt t="37187" x="1927225" y="2840038"/>
          <p14:tracePt t="37206" x="2090738" y="2865438"/>
          <p14:tracePt t="37228" x="2178050" y="2865438"/>
          <p14:tracePt t="37247" x="2252663" y="2865438"/>
          <p14:tracePt t="37268" x="2328863" y="2865438"/>
          <p14:tracePt t="37287" x="2390775" y="2865438"/>
          <p14:tracePt t="37308" x="2428875" y="2865438"/>
          <p14:tracePt t="37326" x="2478088" y="2865438"/>
          <p14:tracePt t="37347" x="2503488" y="2865438"/>
          <p14:tracePt t="37366" x="2541588" y="2890838"/>
          <p14:tracePt t="37387" x="2603500" y="2903538"/>
          <p14:tracePt t="37405" x="2628900" y="2916238"/>
          <p14:tracePt t="37426" x="2641600" y="2916238"/>
          <p14:tracePt t="37445" x="2667000" y="2928938"/>
          <p14:tracePt t="37533" x="2678113" y="2941638"/>
          <p14:tracePt t="37549" x="2703513" y="2941638"/>
          <p14:tracePt t="37570" x="2728913" y="2941638"/>
          <p14:tracePt t="37588" x="2767013" y="2952750"/>
          <p14:tracePt t="37609" x="2803525" y="2978150"/>
          <p14:tracePt t="37627" x="2816225" y="2990850"/>
          <p14:tracePt t="37649" x="2854325" y="3003550"/>
          <p14:tracePt t="37668" x="2879725" y="3028950"/>
          <p14:tracePt t="37690" x="2928938" y="3041650"/>
          <p14:tracePt t="37707" x="2941638" y="3041650"/>
          <p14:tracePt t="37745" x="2954338" y="3041650"/>
          <p14:tracePt t="42098" x="2967038" y="3165475"/>
          <p14:tracePt t="42113" x="2967038" y="3254375"/>
          <p14:tracePt t="42116" x="2967038" y="3267075"/>
          <p14:tracePt t="42135" x="2967038" y="3378200"/>
          <p14:tracePt t="42153" x="2967038" y="3503613"/>
          <p14:tracePt t="42174" x="2967038" y="3703638"/>
          <p14:tracePt t="42191" x="2967038" y="3854450"/>
          <p14:tracePt t="42214" x="2992438" y="4017963"/>
          <p14:tracePt t="42232" x="2992438" y="4067175"/>
          <p14:tracePt t="42251" x="3003550" y="4092575"/>
          <p14:tracePt t="42335" x="3016250" y="4092575"/>
          <p14:tracePt t="42372" x="3016250" y="4105275"/>
          <p14:tracePt t="42439" x="3028950" y="4105275"/>
          <p14:tracePt t="42491" x="3028950" y="4117975"/>
          <p14:tracePt t="42528" x="3041650" y="4117975"/>
          <p14:tracePt t="42545" x="3067050" y="4079875"/>
          <p14:tracePt t="42563" x="3079750" y="4067175"/>
          <p14:tracePt t="42583" x="3079750" y="4017963"/>
          <p14:tracePt t="42604" x="3079750" y="3954463"/>
          <p14:tracePt t="42622" x="3079750" y="3867150"/>
          <p14:tracePt t="42643" x="3067050" y="3779838"/>
          <p14:tracePt t="42660" x="3054350" y="3716338"/>
          <p14:tracePt t="42682" x="3041650" y="3667125"/>
          <p14:tracePt t="42699" x="3016250" y="3641725"/>
          <p14:tracePt t="42721" x="3003550" y="3603625"/>
          <p14:tracePt t="42739" x="3003550" y="3579813"/>
          <p14:tracePt t="42759" x="3003550" y="3567113"/>
          <p14:tracePt t="42777" x="2992438" y="3541713"/>
          <p14:tracePt t="43105" x="2979738" y="3529013"/>
          <p14:tracePt t="43122" x="2979738" y="3516313"/>
          <p14:tracePt t="43141" x="2916238" y="3467100"/>
          <p14:tracePt t="43159" x="2803525" y="3429000"/>
          <p14:tracePt t="43180" x="2554288" y="3367088"/>
          <p14:tracePt t="43197" x="2328863" y="3290888"/>
          <p14:tracePt t="43198" x="2278063" y="3278188"/>
          <p14:tracePt t="43220" x="2178050" y="3228975"/>
          <p14:tracePt t="43237" x="2116138" y="3203575"/>
          <p14:tracePt t="43258" x="2039938" y="3165475"/>
          <p14:tracePt t="43275" x="1903413" y="3141663"/>
          <p14:tracePt t="43296" x="1765300" y="3103563"/>
          <p14:tracePt t="43314" x="1727200" y="3078163"/>
          <p14:tracePt t="43334" x="1714500" y="3078163"/>
          <p14:tracePt t="43352" x="1701800" y="3078163"/>
          <p14:tracePt t="43555" x="1714500" y="3078163"/>
          <p14:tracePt t="43573" x="1778000" y="3078163"/>
          <p14:tracePt t="43574" x="1801813" y="3078163"/>
          <p14:tracePt t="43594" x="1965325" y="3103563"/>
          <p14:tracePt t="43611" x="2116138" y="3128963"/>
          <p14:tracePt t="43632" x="2239963" y="3154363"/>
          <p14:tracePt t="43651" x="2303463" y="3178175"/>
          <p14:tracePt t="43686" x="2416175" y="3203575"/>
          <p14:tracePt t="43706" x="2478088" y="3216275"/>
          <p14:tracePt t="43726" x="2516188" y="3228975"/>
          <p14:tracePt t="43743" x="2528888" y="3228975"/>
          <p14:tracePt t="43764" x="2578100" y="3241675"/>
          <p14:tracePt t="43782" x="2616200" y="3241675"/>
          <p14:tracePt t="43784" x="2628900" y="3254375"/>
          <p14:tracePt t="43805" x="2690813" y="3254375"/>
          <p14:tracePt t="43824" x="2728913" y="3267075"/>
          <p14:tracePt t="43844" x="2754313" y="3290888"/>
          <p14:tracePt t="43865" x="2790825" y="3303588"/>
          <p14:tracePt t="43884" x="2803525" y="3316288"/>
          <p14:tracePt t="43903" x="2841625" y="3316288"/>
          <p14:tracePt t="43924" x="2854325" y="3316288"/>
          <p14:tracePt t="43941" x="2867025" y="3328988"/>
          <p14:tracePt t="43963" x="2890838" y="3328988"/>
          <p14:tracePt t="44001" x="2916238" y="3328988"/>
          <p14:tracePt t="44018" x="2928938" y="3328988"/>
          <p14:tracePt t="44038" x="2941638" y="3341688"/>
          <p14:tracePt t="44165" x="2954338" y="3341688"/>
          <p14:tracePt t="44214" x="2967038" y="3341688"/>
          <p14:tracePt t="44230" x="2979738" y="3341688"/>
          <p14:tracePt t="44248" x="2992438" y="3341688"/>
          <p14:tracePt t="44251" x="3003550" y="3341688"/>
          <p14:tracePt t="44268" x="3016250" y="3354388"/>
          <p14:tracePt t="44318" x="3054350" y="3354388"/>
          <p14:tracePt t="44354" x="3067050" y="3354388"/>
          <p14:tracePt t="44706" x="3041650" y="3328988"/>
          <p14:tracePt t="44722" x="3028950" y="3316288"/>
          <p14:tracePt t="44771" x="3028950" y="3303588"/>
          <p14:tracePt t="44928" x="3028950" y="3290888"/>
          <p14:tracePt t="45368" x="3054350" y="3290888"/>
          <p14:tracePt t="45405" x="3154363" y="3290888"/>
          <p14:tracePt t="45422" x="3305175" y="3316288"/>
          <p14:tracePt t="45443" x="3429000" y="3328988"/>
          <p14:tracePt t="45460" x="3467100" y="3328988"/>
          <p14:tracePt t="45481" x="3479800" y="3328988"/>
          <p14:tracePt t="45498" x="3492500" y="3341688"/>
          <p14:tracePt t="45520" x="3517900" y="3341688"/>
          <p14:tracePt t="45537" x="3554413" y="3341688"/>
          <p14:tracePt t="45557" x="3592513" y="3354388"/>
          <p14:tracePt t="45575" x="3630613" y="3367088"/>
          <p14:tracePt t="45596" x="3679825" y="3390900"/>
          <p14:tracePt t="45613" x="3705225" y="3390900"/>
          <p14:tracePt t="45614" x="3717925" y="3390900"/>
          <p14:tracePt t="45635" x="3756025" y="3416300"/>
          <p14:tracePt t="45654" x="3805238" y="3454400"/>
          <p14:tracePt t="45675" x="3879850" y="3503613"/>
          <p14:tracePt t="45712" x="3956050" y="3554413"/>
          <p14:tracePt t="45729" x="4005263" y="3579813"/>
          <p14:tracePt t="45750" x="4030663" y="3616325"/>
          <p14:tracePt t="45769" x="4056063" y="3629025"/>
          <p14:tracePt t="45790" x="4068763" y="3654425"/>
          <p14:tracePt t="45808" x="4092575" y="3667125"/>
          <p14:tracePt t="45828" x="4117975" y="3667125"/>
          <p14:tracePt t="45845" x="4130675" y="3667125"/>
          <p14:tracePt t="45882" x="4205288" y="3692525"/>
          <p14:tracePt t="45900" x="4294188" y="3692525"/>
          <p14:tracePt t="45921" x="4368800" y="3692525"/>
          <p14:tracePt t="45939" x="4456113" y="3692525"/>
          <p14:tracePt t="45960" x="4506913" y="3703638"/>
          <p14:tracePt t="45977" x="4543425" y="3703638"/>
          <p14:tracePt t="45999" x="4581525" y="3703638"/>
          <p14:tracePt t="46016" x="4606925" y="3716338"/>
          <p14:tracePt t="46038" x="4656138" y="3729038"/>
          <p14:tracePt t="46055" x="4681538" y="3729038"/>
          <p14:tracePt t="46076" x="4706938" y="3729038"/>
          <p14:tracePt t="46095" x="4732338" y="3729038"/>
          <p14:tracePt t="46114" x="4768850" y="3729038"/>
          <p14:tracePt t="46154" x="4781550" y="3729038"/>
          <p14:tracePt t="46171" x="4806950" y="3729038"/>
          <p14:tracePt t="46193" x="4832350" y="3729038"/>
          <p14:tracePt t="46210" x="4843463" y="3729038"/>
          <p14:tracePt t="46231" x="4856163" y="3741738"/>
          <p14:tracePt t="46248" x="4868863" y="3741738"/>
          <p14:tracePt t="46298" x="4894263" y="3741738"/>
          <p14:tracePt t="46352" x="4906963" y="3741738"/>
          <p14:tracePt t="51638" x="4832350" y="3767138"/>
          <p14:tracePt t="51659" x="4694238" y="3792538"/>
          <p14:tracePt t="51662" x="4656138" y="3792538"/>
          <p14:tracePt t="51685" x="4356100" y="3792538"/>
          <p14:tracePt t="51711" x="4105275" y="3792538"/>
          <p14:tracePt t="51733" x="4017963" y="3792538"/>
          <p14:tracePt t="52194" x="4056063" y="3792538"/>
          <p14:tracePt t="52210" x="4092575" y="3792538"/>
          <p14:tracePt t="52247" x="4205288" y="3792538"/>
          <p14:tracePt t="52264" x="4256088" y="3792538"/>
          <p14:tracePt t="52266" x="4268788" y="3792538"/>
          <p14:tracePt t="52286" x="4305300" y="3792538"/>
          <p14:tracePt t="52302" x="4330700" y="3792538"/>
          <p14:tracePt t="52322" x="4368800" y="3792538"/>
          <p14:tracePt t="52339" x="4381500" y="3792538"/>
          <p14:tracePt t="52359" x="4418013" y="3792538"/>
          <p14:tracePt t="52376" x="4456113" y="3792538"/>
          <p14:tracePt t="52395" x="4506913" y="3792538"/>
          <p14:tracePt t="52432" x="4630738" y="3792538"/>
          <p14:tracePt t="52449" x="4668838" y="3792538"/>
          <p14:tracePt t="52470" x="4743450" y="3792538"/>
          <p14:tracePt t="52487" x="4781550" y="3792538"/>
          <p14:tracePt t="52508" x="4832350" y="3792538"/>
          <p14:tracePt t="52526" x="4843463" y="3792538"/>
          <p14:tracePt t="56478" x="4794250" y="3941763"/>
          <p14:tracePt t="56495" x="4768850" y="4017963"/>
          <p14:tracePt t="56515" x="4706938" y="4092575"/>
          <p14:tracePt t="56533" x="4668838" y="4141788"/>
          <p14:tracePt t="56534" x="4656138" y="4167188"/>
          <p14:tracePt t="56555" x="4594225" y="4292600"/>
          <p14:tracePt t="56573" x="4530725" y="4443413"/>
          <p14:tracePt t="56596" x="4406900" y="4618038"/>
          <p14:tracePt t="56614" x="4343400" y="4718050"/>
          <p14:tracePt t="56636" x="4256088" y="4868863"/>
          <p14:tracePt t="56655" x="4217988" y="4956175"/>
          <p14:tracePt t="56657" x="4192588" y="4968875"/>
          <p14:tracePt t="56677" x="4068763" y="5143500"/>
          <p14:tracePt t="56699" x="3867150" y="5394325"/>
          <p14:tracePt t="56700" x="3843338" y="5443538"/>
          <p14:tracePt t="56718" x="3617913" y="5732463"/>
          <p14:tracePt t="56740" x="3379788" y="6056313"/>
          <p14:tracePt t="56759" x="3354388" y="6094413"/>
          <p14:tracePt t="56970" x="3354388" y="6107113"/>
          <p14:tracePt t="57006" x="3354388" y="6119813"/>
          <p14:tracePt t="57023" x="3379788" y="6094413"/>
          <p14:tracePt t="57044" x="3429000" y="6045200"/>
          <p14:tracePt t="57062" x="3467100" y="6007100"/>
          <p14:tracePt t="57082" x="3530600" y="5969000"/>
          <p14:tracePt t="57101" x="3567113" y="5945188"/>
          <p14:tracePt t="57123" x="3605213" y="5932488"/>
          <p14:tracePt t="57142" x="3654425" y="5919788"/>
          <p14:tracePt t="57164" x="3779838" y="5881688"/>
          <p14:tracePt t="57183" x="3892550" y="5843588"/>
          <p14:tracePt t="57205" x="4092575" y="5794375"/>
          <p14:tracePt t="57224" x="4256088" y="5768975"/>
          <p14:tracePt t="57226" x="4281488" y="5768975"/>
          <p14:tracePt t="57246" x="4368800" y="5756275"/>
          <p14:tracePt t="57267" x="4481513" y="5743575"/>
          <p14:tracePt t="57286" x="4681538" y="5707063"/>
          <p14:tracePt t="57308" x="5045075" y="5668963"/>
          <p14:tracePt t="57328" x="5545138" y="5656263"/>
          <p14:tracePt t="57348" x="6045200" y="5656263"/>
          <p14:tracePt t="57369" x="6408738" y="5656263"/>
          <p14:tracePt t="57388" x="6534150" y="5643563"/>
          <p14:tracePt t="57579" x="6572250" y="5643563"/>
          <p14:tracePt t="57595" x="6608763" y="5643563"/>
          <p14:tracePt t="57616" x="6646863" y="5643563"/>
          <p14:tracePt t="57634" x="6684963" y="5643563"/>
          <p14:tracePt t="57654" x="6721475" y="5643563"/>
          <p14:tracePt t="57671" x="6734175" y="5643563"/>
          <p14:tracePt t="57692" x="6772275" y="5643563"/>
          <p14:tracePt t="57708" x="6797675" y="5643563"/>
          <p14:tracePt t="57730" x="6808788" y="5643563"/>
          <p14:tracePt t="57748" x="6821488" y="5643563"/>
          <p14:tracePt t="57801" x="6846888" y="5643563"/>
          <p14:tracePt t="57819" x="6859588" y="5643563"/>
          <p14:tracePt t="57839" x="6884988" y="5643563"/>
          <p14:tracePt t="57857" x="6921500" y="5643563"/>
          <p14:tracePt t="57878" x="6946900" y="5643563"/>
          <p14:tracePt t="57897" x="6997700" y="5630863"/>
          <p14:tracePt t="57918" x="7021513" y="5607050"/>
          <p14:tracePt t="57935" x="7046913" y="5607050"/>
          <p14:tracePt t="57989" x="7072313" y="5594350"/>
          <p14:tracePt t="59781" x="7072313" y="5581650"/>
          <p14:tracePt t="59815" x="7085013" y="5581650"/>
          <p14:tracePt t="59833" x="7097713" y="5581650"/>
          <p14:tracePt t="59853" x="7097713" y="5568950"/>
          <p14:tracePt t="60632" x="7110413" y="5568950"/>
          <p14:tracePt t="60860" x="7123113" y="5556250"/>
          <p14:tracePt t="61047" x="7172325" y="5507038"/>
          <p14:tracePt t="61065" x="7210425" y="5507038"/>
          <p14:tracePt t="61084" x="7259638" y="5481638"/>
          <p14:tracePt t="61136" x="7272338" y="5468938"/>
          <p14:tracePt t="61190" x="7285038" y="5468938"/>
          <p14:tracePt t="62046" x="7297738" y="5494338"/>
          <p14:tracePt t="62063" x="7272338" y="5530850"/>
          <p14:tracePt t="62082" x="7223125" y="5581650"/>
          <p14:tracePt t="62084" x="7210425" y="5594350"/>
          <p14:tracePt t="62101" x="7134225" y="5619750"/>
          <p14:tracePt t="62124" x="7034213" y="5668963"/>
          <p14:tracePt t="62141" x="6997700" y="5694363"/>
          <p14:tracePt t="62162" x="6985000" y="5694363"/>
          <p14:tracePt t="62186" x="6934200" y="5732463"/>
          <p14:tracePt t="62217" x="6772275" y="5756275"/>
          <p14:tracePt t="62250" x="6659563" y="5807075"/>
          <p14:tracePt t="62271" x="6608763" y="5819775"/>
          <p14:tracePt t="62300" x="6559550" y="5856288"/>
          <p14:tracePt t="62302" x="6534150" y="5868988"/>
          <p14:tracePt t="62335" x="6321425" y="5932488"/>
          <p14:tracePt t="62367" x="6083300" y="5994400"/>
          <p14:tracePt t="62400" x="5957888" y="6019800"/>
          <p14:tracePt t="62402" x="5945188" y="6019800"/>
          <p14:tracePt t="62434" x="5832475" y="6032500"/>
          <p14:tracePt t="62466" x="5732463" y="6032500"/>
          <p14:tracePt t="62500" x="5570538" y="6007100"/>
          <p14:tracePt t="62532" x="5445125" y="5981700"/>
          <p14:tracePt t="62567" x="5181600" y="5881688"/>
          <p14:tracePt t="62569" x="5170488" y="5881688"/>
          <p14:tracePt t="62600" x="4968875" y="5856288"/>
          <p14:tracePt t="62632" x="4919663" y="5856288"/>
          <p14:tracePt t="62653" x="4894263" y="5856288"/>
          <p14:tracePt t="62683" x="4856163" y="5856288"/>
          <p14:tracePt t="62715" x="4743450" y="5919788"/>
          <p14:tracePt t="62752" x="4568825" y="6069013"/>
          <p14:tracePt t="62770" x="4556125" y="6081713"/>
          <p14:tracePt t="62790" x="4543425" y="6094413"/>
          <p14:tracePt t="62808" x="4506913" y="6145213"/>
          <p14:tracePt t="62829" x="4481513" y="6169025"/>
          <p14:tracePt t="62848" x="4430713" y="6194425"/>
          <p14:tracePt t="62869" x="4406900" y="6219825"/>
          <p14:tracePt t="62907" x="4381500" y="6245225"/>
          <p14:tracePt t="62925" x="4356100" y="6257925"/>
          <p14:tracePt t="62945" x="4305300" y="6281738"/>
          <p14:tracePt t="62964" x="4294188" y="6294438"/>
          <p14:tracePt t="62987" x="4243388" y="6332538"/>
          <p14:tracePt t="63004" x="4230688" y="6357938"/>
          <p14:tracePt t="63024" x="4192588" y="6381750"/>
          <p14:tracePt t="63043" x="4168775" y="6394450"/>
          <p14:tracePt t="63097" x="4156075" y="6407150"/>
          <p14:tracePt t="63164" x="4143375" y="6419850"/>
          <p14:tracePt t="63201" x="4143375" y="6432550"/>
          <p14:tracePt t="63218" x="4130675" y="6432550"/>
          <p14:tracePt t="64140" x="4192588" y="6394450"/>
          <p14:tracePt t="64157" x="4330700" y="6332538"/>
          <p14:tracePt t="64178" x="4443413" y="6269038"/>
          <p14:tracePt t="64195" x="4543425" y="6232525"/>
          <p14:tracePt t="64198" x="4568825" y="6219825"/>
          <p14:tracePt t="64218" x="4643438" y="6194425"/>
          <p14:tracePt t="64240" x="4756150" y="6157913"/>
          <p14:tracePt t="64258" x="4832350" y="6132513"/>
          <p14:tracePt t="64279" x="4956175" y="6094413"/>
          <p14:tracePt t="64318" x="5019675" y="6081713"/>
          <p14:tracePt t="64336" x="5081588" y="6081713"/>
          <p14:tracePt t="64357" x="5157788" y="6069013"/>
          <p14:tracePt t="64375" x="5245100" y="6069013"/>
          <p14:tracePt t="64396" x="5345113" y="6069013"/>
          <p14:tracePt t="64413" x="5370513" y="6069013"/>
          <p14:tracePt t="64434" x="5432425" y="6069013"/>
          <p14:tracePt t="64452" x="5470525" y="6069013"/>
          <p14:tracePt t="64472" x="5570538" y="6069013"/>
          <p14:tracePt t="64494" x="5708650" y="6081713"/>
          <p14:tracePt t="64512" x="5832475" y="6094413"/>
          <p14:tracePt t="64514" x="5857875" y="6094413"/>
          <p14:tracePt t="64534" x="5932488" y="6119813"/>
          <p14:tracePt t="64555" x="5945188" y="6119813"/>
          <p14:tracePt t="64802" x="5957888" y="6119813"/>
          <p14:tracePt t="64839" x="5995988" y="6132513"/>
          <p14:tracePt t="64858" x="6045200" y="6145213"/>
          <p14:tracePt t="64878" x="6146800" y="6181725"/>
          <p14:tracePt t="64896" x="6259513" y="6219825"/>
          <p14:tracePt t="64918" x="6508750" y="6269038"/>
          <p14:tracePt t="64937" x="6759575" y="6294438"/>
          <p14:tracePt t="64961" x="6959600" y="6307138"/>
          <p14:tracePt t="64980" x="6985000" y="6319838"/>
          <p14:tracePt t="65017" x="6997700" y="6319838"/>
          <p14:tracePt t="65069" x="7010400" y="6319838"/>
          <p14:tracePt t="65087" x="7021513" y="6319838"/>
          <p14:tracePt t="65108" x="7059613" y="6319838"/>
          <p14:tracePt t="65126" x="7085013" y="6307138"/>
          <p14:tracePt t="65148" x="7172325" y="6294438"/>
          <p14:tracePt t="65166" x="7235825" y="6281738"/>
          <p14:tracePt t="65187" x="7323138" y="6257925"/>
          <p14:tracePt t="65206" x="7397750" y="6245225"/>
          <p14:tracePt t="65227" x="7459663" y="6232525"/>
          <p14:tracePt t="65248" x="7561263" y="6219825"/>
          <p14:tracePt t="65270" x="7610475" y="6207125"/>
          <p14:tracePt t="65287" x="7635875" y="6207125"/>
          <p14:tracePt t="65308" x="7661275" y="6207125"/>
          <p14:tracePt t="65325" x="7673975" y="6207125"/>
          <p14:tracePt t="65437" x="7697788" y="6207125"/>
          <p14:tracePt t="65472" x="7710488" y="6207125"/>
          <p14:tracePt t="65507" x="7735888" y="6207125"/>
          <p14:tracePt t="65524" x="7748588" y="6207125"/>
          <p14:tracePt t="65545" x="7835900" y="6207125"/>
          <p14:tracePt t="65562" x="7897813" y="6207125"/>
          <p14:tracePt t="65581" x="7974013" y="6219825"/>
          <p14:tracePt t="65599" x="7999413" y="6219825"/>
          <p14:tracePt t="65620" x="8035925" y="6219825"/>
          <p14:tracePt t="65638" x="8061325" y="6219825"/>
          <p14:tracePt t="65673" x="8074025" y="6219825"/>
          <p14:tracePt t="65694" x="8086725" y="6219825"/>
          <p14:tracePt t="66203" x="8048625" y="6245225"/>
          <p14:tracePt t="66221" x="7961313" y="6257925"/>
          <p14:tracePt t="66223" x="7923213" y="6269038"/>
          <p14:tracePt t="66243" x="7748588" y="6332538"/>
          <p14:tracePt t="66265" x="7623175" y="6394450"/>
          <p14:tracePt t="66266" x="7597775" y="6394450"/>
          <p14:tracePt t="66284" x="7497763" y="6457950"/>
          <p14:tracePt t="66306" x="7348538" y="6519863"/>
          <p14:tracePt t="66324" x="7235825" y="6570663"/>
          <p14:tracePt t="66346" x="7097713" y="6594475"/>
          <p14:tracePt t="66365" x="7021513" y="6607175"/>
          <p14:tracePt t="66386" x="6985000" y="6607175"/>
          <p14:tracePt t="66403" x="6946900" y="6619875"/>
          <p14:tracePt t="66424" x="6884988" y="6645275"/>
          <p14:tracePt t="66442" x="6834188" y="6657975"/>
          <p14:tracePt t="66461" x="6808788" y="6670675"/>
          <p14:tracePt t="66479" x="6772275" y="6670675"/>
          <p14:tracePt t="66501" x="6721475" y="6670675"/>
          <p14:tracePt t="66519" x="6708775" y="6670675"/>
          <p14:tracePt t="66570" x="6696075" y="6670675"/>
          <p14:tracePt t="66586" x="6684963" y="6670675"/>
          <p14:tracePt t="66606" x="6646863" y="6670675"/>
          <p14:tracePt t="66623" x="6621463" y="6632575"/>
          <p14:tracePt t="66642" x="6608763" y="6619875"/>
          <p14:tracePt t="66662" x="6572250" y="6570663"/>
          <p14:tracePt t="66665" x="6559550" y="6570663"/>
          <p14:tracePt t="66683" x="6534150" y="6545263"/>
          <p14:tracePt t="66704" x="6508750" y="6532563"/>
          <p14:tracePt t="66722" x="6483350" y="6507163"/>
          <p14:tracePt t="66743" x="6472238" y="6494463"/>
          <p14:tracePt t="66761" x="6459538" y="6483350"/>
          <p14:tracePt t="66799" x="6434138" y="6457950"/>
          <p14:tracePt t="66961" x="6459538" y="6457950"/>
          <p14:tracePt t="66977" x="6534150" y="6432550"/>
          <p14:tracePt t="66998" x="6608763" y="6407150"/>
          <p14:tracePt t="67016" x="6659563" y="6394450"/>
          <p14:tracePt t="67037" x="6684963" y="6394450"/>
          <p14:tracePt t="67075" x="6846888" y="6357938"/>
          <p14:tracePt t="67092" x="6884988" y="6345238"/>
          <p14:tracePt t="67114" x="6959600" y="6345238"/>
          <p14:tracePt t="67132" x="7021513" y="6345238"/>
          <p14:tracePt t="67153" x="7110413" y="6345238"/>
          <p14:tracePt t="67171" x="7172325" y="6345238"/>
          <p14:tracePt t="67193" x="7235825" y="6345238"/>
          <p14:tracePt t="67211" x="7285038" y="6345238"/>
          <p14:tracePt t="67231" x="7348538" y="6332538"/>
          <p14:tracePt t="67249" x="7435850" y="6332538"/>
          <p14:tracePt t="67269" x="7448550" y="6332538"/>
          <p14:tracePt t="67549" x="7435850" y="6332538"/>
          <p14:tracePt t="67566" x="7410450" y="6332538"/>
          <p14:tracePt t="67586" x="7385050" y="6332538"/>
          <p14:tracePt t="67602" x="7372350" y="6332538"/>
          <p14:tracePt t="67622" x="7359650" y="6332538"/>
          <p14:tracePt t="67640" x="7335838" y="6332538"/>
          <p14:tracePt t="67677" x="7272338" y="6332538"/>
          <p14:tracePt t="67694" x="7259638" y="6332538"/>
          <p14:tracePt t="67714" x="7235825" y="6332538"/>
          <p14:tracePt t="67733" x="7210425" y="6332538"/>
          <p14:tracePt t="67754" x="7146925" y="6332538"/>
          <p14:tracePt t="67772" x="7097713" y="6345238"/>
          <p14:tracePt t="67793" x="7034213" y="6357938"/>
          <p14:tracePt t="67811" x="6985000" y="6370638"/>
          <p14:tracePt t="67833" x="6910388" y="6370638"/>
          <p14:tracePt t="67851" x="6859588" y="6394450"/>
          <p14:tracePt t="67873" x="6759575" y="6394450"/>
          <p14:tracePt t="67891" x="6684963" y="6407150"/>
          <p14:tracePt t="67914" x="6584950" y="6407150"/>
          <p14:tracePt t="67932" x="6496050" y="6419850"/>
          <p14:tracePt t="67953" x="6396038" y="6445250"/>
          <p14:tracePt t="67971" x="6370638" y="6445250"/>
          <p14:tracePt t="67991" x="6346825" y="6445250"/>
          <p14:tracePt t="68027" x="6334125" y="6445250"/>
          <p14:tracePt t="68249" x="6321425" y="6445250"/>
          <p14:tracePt t="68378" x="6270625" y="6445250"/>
          <p14:tracePt t="68393" x="6246813" y="6445250"/>
          <p14:tracePt t="68414" x="6183313" y="6445250"/>
          <p14:tracePt t="68431" x="6170613" y="6445250"/>
          <p14:tracePt t="68451" x="6157913" y="6445250"/>
          <p14:tracePt t="68469" x="6134100" y="6445250"/>
          <p14:tracePt t="68489" x="6108700" y="6445250"/>
          <p14:tracePt t="68507" x="6083300" y="6445250"/>
          <p14:tracePt t="68528" x="6057900" y="6445250"/>
          <p14:tracePt t="68546" x="5983288" y="6445250"/>
          <p14:tracePt t="68568" x="5921375" y="6445250"/>
          <p14:tracePt t="68585" x="5857875" y="6432550"/>
          <p14:tracePt t="68605" x="5832475" y="6432550"/>
          <p14:tracePt t="69051" x="5821363" y="6432550"/>
          <p14:tracePt t="69067" x="5808663" y="6432550"/>
          <p14:tracePt t="69116" x="5795963" y="6432550"/>
          <p14:tracePt t="69133" x="5783263" y="6432550"/>
          <p14:tracePt t="69153" x="5770563" y="6432550"/>
          <p14:tracePt t="69169" x="5732463" y="6432550"/>
          <p14:tracePt t="69189" x="5708650" y="6432550"/>
          <p14:tracePt t="69207" x="5695950" y="6432550"/>
          <p14:tracePt t="69242" x="5670550" y="6432550"/>
          <p14:tracePt t="69259" x="5657850" y="6432550"/>
          <p14:tracePt t="69279" x="5619750" y="6445250"/>
          <p14:tracePt t="69298" x="5607050" y="6445250"/>
          <p14:tracePt t="69319" x="5583238" y="6457950"/>
          <p14:tracePt t="69336" x="5570538" y="6457950"/>
          <p14:tracePt t="69338" x="5557838" y="6457950"/>
          <p14:tracePt t="69357" x="5519738" y="6457950"/>
          <p14:tracePt t="69379" x="5419725" y="6483350"/>
          <p14:tracePt t="69395" x="5332413" y="6494463"/>
          <p14:tracePt t="69397" x="5307013" y="6494463"/>
          <p14:tracePt t="69418" x="5232400" y="6532563"/>
          <p14:tracePt t="69436" x="5181600" y="6545263"/>
          <p14:tracePt t="69457" x="5157788" y="6557963"/>
          <p14:tracePt t="69473" x="5145088" y="6570663"/>
          <p14:tracePt t="70628" x="5145088" y="6557963"/>
          <p14:tracePt t="70646" x="5194300" y="6545263"/>
          <p14:tracePt t="70667" x="5245100" y="6545263"/>
          <p14:tracePt t="70685" x="5307013" y="6519863"/>
          <p14:tracePt t="70705" x="5332413" y="6507163"/>
          <p14:tracePt t="70723" x="5383213" y="6494463"/>
          <p14:tracePt t="70745" x="5495925" y="6470650"/>
          <p14:tracePt t="70763" x="5645150" y="6470650"/>
          <p14:tracePt t="70785" x="5821363" y="6457950"/>
          <p14:tracePt t="70802" x="6034088" y="6457950"/>
          <p14:tracePt t="70824" x="6521450" y="6457950"/>
          <p14:tracePt t="70842" x="6910388" y="6445250"/>
          <p14:tracePt t="70864" x="7272338" y="6394450"/>
          <p14:tracePt t="70882" x="7561263" y="6394450"/>
          <p14:tracePt t="70902" x="7735888" y="6381750"/>
          <p14:tracePt t="70920" x="7848600" y="6381750"/>
          <p14:tracePt t="70941" x="7923213" y="6370638"/>
          <p14:tracePt t="70958" x="7999413" y="6332538"/>
          <p14:tracePt t="70982" x="8048625" y="6332538"/>
          <p14:tracePt t="71000" x="8099425" y="6307138"/>
          <p14:tracePt t="71020" x="8123238" y="6294438"/>
          <p14:tracePt t="71038" x="8148638" y="6294438"/>
          <p14:tracePt t="71059" x="8186738" y="6294438"/>
          <p14:tracePt t="71094" x="8248650" y="6269038"/>
          <p14:tracePt t="71326" x="8261350" y="6269038"/>
          <p14:tracePt t="71392" x="8212138" y="6332538"/>
          <p14:tracePt t="71411" x="8199438" y="6345238"/>
          <p14:tracePt t="71427" x="8186738" y="6357938"/>
          <p14:tracePt t="72656" x="8174038" y="6357938"/>
          <p14:tracePt t="72672" x="8099425" y="6357938"/>
          <p14:tracePt t="72692" x="8035925" y="6357938"/>
          <p14:tracePt t="72709" x="7986713" y="6357938"/>
          <p14:tracePt t="72745" x="7848600" y="6357938"/>
          <p14:tracePt t="72763" x="7735888" y="6345238"/>
          <p14:tracePt t="72784" x="7623175" y="6345238"/>
          <p14:tracePt t="72801" x="7459663" y="6345238"/>
          <p14:tracePt t="72821" x="7246938" y="6345238"/>
          <p14:tracePt t="72839" x="7072313" y="6345238"/>
          <p14:tracePt t="72861" x="6934200" y="6357938"/>
          <p14:tracePt t="72878" x="6784975" y="6381750"/>
          <p14:tracePt t="72900" x="6584950" y="6419850"/>
          <p14:tracePt t="72917" x="6421438" y="6432550"/>
          <p14:tracePt t="72939" x="6208713" y="6432550"/>
          <p14:tracePt t="72957" x="5995988" y="6432550"/>
          <p14:tracePt t="72998" x="5407025" y="6445250"/>
          <p14:tracePt t="73015" x="5383213" y="6445250"/>
          <p14:tracePt t="73410" x="5370513" y="6445250"/>
          <p14:tracePt t="73426" x="5432425" y="6445250"/>
          <p14:tracePt t="73430" x="5507038" y="6445250"/>
          <p14:tracePt t="73450" x="5695950" y="6419850"/>
          <p14:tracePt t="73471" x="5970588" y="6381750"/>
          <p14:tracePt t="73490" x="6121400" y="6381750"/>
          <p14:tracePt t="73510" x="6134100" y="6381750"/>
          <p14:tracePt t="73620" x="6146800" y="6370638"/>
          <p14:tracePt t="73732" x="6108700" y="6370638"/>
          <p14:tracePt t="73749" x="5983288" y="6370638"/>
          <p14:tracePt t="73770" x="5808663" y="6370638"/>
          <p14:tracePt t="73788" x="5683250" y="6407150"/>
          <p14:tracePt t="73809" x="5583238" y="6407150"/>
          <p14:tracePt t="73826" x="5570538" y="6407150"/>
          <p14:tracePt t="73847" x="5545138" y="6407150"/>
          <p14:tracePt t="73865" x="5519738" y="6407150"/>
          <p14:tracePt t="73886" x="5495925" y="6407150"/>
          <p14:tracePt t="73904" x="5470525" y="6407150"/>
          <p14:tracePt t="73925" x="5457825" y="6407150"/>
          <p14:tracePt t="73943" x="5445125" y="6407150"/>
          <p14:tracePt t="73964" x="5407025" y="6407150"/>
          <p14:tracePt t="74000" x="5383213" y="6407150"/>
          <p14:tracePt t="74037" x="5370513" y="6407150"/>
          <p14:tracePt t="74054" x="5357813" y="6407150"/>
          <p14:tracePt t="74089" x="5357813" y="6394450"/>
          <p14:tracePt t="74106" x="5345113" y="6381750"/>
          <p14:tracePt t="74158" x="5332413" y="6381750"/>
          <p14:tracePt t="74467" x="5332413" y="6370638"/>
          <p14:tracePt t="76616" x="5383213" y="6370638"/>
          <p14:tracePt t="76633" x="5445125" y="6370638"/>
          <p14:tracePt t="76653" x="5495925" y="6370638"/>
          <p14:tracePt t="76671" x="5507038" y="6370638"/>
          <p14:tracePt t="76691" x="5532438" y="6381750"/>
          <p14:tracePt t="76743" x="5545138" y="6381750"/>
          <p14:tracePt t="76794" x="5557838" y="6381750"/>
          <p14:tracePt t="76811" x="5570538" y="6381750"/>
          <p14:tracePt t="76831" x="5595938" y="6381750"/>
          <p14:tracePt t="76849" x="5632450" y="6381750"/>
          <p14:tracePt t="76871" x="5683250" y="6381750"/>
          <p14:tracePt t="76889" x="5719763" y="6381750"/>
          <p14:tracePt t="76910" x="5757863" y="6381750"/>
          <p14:tracePt t="76928" x="5783263" y="6381750"/>
          <p14:tracePt t="76948" x="5808663" y="6381750"/>
          <p14:tracePt t="76966" x="5845175" y="6381750"/>
          <p14:tracePt t="76987" x="5870575" y="6381750"/>
          <p14:tracePt t="77024" x="5883275" y="6381750"/>
          <p14:tracePt t="77042" x="5921375" y="6381750"/>
          <p14:tracePt t="77063" x="5932488" y="6381750"/>
          <p14:tracePt t="77081" x="5957888" y="6381750"/>
          <p14:tracePt t="77102" x="6021388" y="6381750"/>
          <p14:tracePt t="77121" x="6083300" y="6381750"/>
          <p14:tracePt t="77143" x="6170613" y="6357938"/>
          <p14:tracePt t="77159" x="6221413" y="6345238"/>
          <p14:tracePt t="77197" x="6246813" y="6332538"/>
          <p14:tracePt t="77215" x="6283325" y="6332538"/>
          <p14:tracePt t="77235" x="6346825" y="6319838"/>
          <p14:tracePt t="77253" x="6421438" y="6307138"/>
          <p14:tracePt t="77276" x="6572250" y="6269038"/>
          <p14:tracePt t="77294" x="6634163" y="6269038"/>
          <p14:tracePt t="77315" x="6759575" y="6269038"/>
          <p14:tracePt t="77333" x="6884988" y="6269038"/>
          <p14:tracePt t="77354" x="6997700" y="6269038"/>
          <p14:tracePt t="77372" x="7110413" y="6269038"/>
          <p14:tracePt t="77394" x="7272338" y="6269038"/>
          <p14:tracePt t="77411" x="7310438" y="6269038"/>
          <p14:tracePt t="77432" x="7359650" y="6269038"/>
          <p14:tracePt t="77741" x="7335838" y="6269038"/>
          <p14:tracePt t="77758" x="7272338" y="6257925"/>
          <p14:tracePt t="77780" x="7185025" y="6257925"/>
          <p14:tracePt t="77798" x="7134225" y="6257925"/>
          <p14:tracePt t="77819" x="7110413" y="6257925"/>
          <p14:tracePt t="78028" x="7223125" y="6257925"/>
          <p14:tracePt t="78046" x="7385050" y="6245225"/>
          <p14:tracePt t="78067" x="7561263" y="6219825"/>
          <p14:tracePt t="78085" x="7685088" y="6207125"/>
          <p14:tracePt t="78121" x="7748588" y="6207125"/>
          <p14:tracePt t="78138" x="7773988" y="6207125"/>
          <p14:tracePt t="78159" x="7785100" y="6207125"/>
          <p14:tracePt t="78176" x="7823200" y="6207125"/>
          <p14:tracePt t="78196" x="7848600" y="6207125"/>
          <p14:tracePt t="78215" x="7861300" y="6207125"/>
          <p14:tracePt t="78251" x="7874000" y="6207125"/>
          <p14:tracePt t="78268" x="7886700" y="6207125"/>
          <p14:tracePt t="78304" x="7897813" y="6207125"/>
          <p14:tracePt t="78370" x="7923213" y="6207125"/>
          <p14:tracePt t="78421" x="7935913" y="6207125"/>
          <p14:tracePt t="78438" x="7948613" y="6207125"/>
          <p14:tracePt t="79061" x="7861300" y="6232525"/>
          <p14:tracePt t="79078" x="7697788" y="6269038"/>
          <p14:tracePt t="79098" x="7535863" y="6294438"/>
          <p14:tracePt t="79115" x="7410450" y="6307138"/>
          <p14:tracePt t="79136" x="7210425" y="6357938"/>
          <p14:tracePt t="79154" x="7021513" y="6394450"/>
          <p14:tracePt t="79176" x="6734175" y="6419850"/>
          <p14:tracePt t="79193" x="6559550" y="6419850"/>
          <p14:tracePt t="79194" x="6521450" y="6419850"/>
          <p14:tracePt t="79215" x="6434138" y="6419850"/>
          <p14:tracePt t="79233" x="6421438" y="6419850"/>
          <p14:tracePt t="79300" x="6396038" y="6419850"/>
          <p14:tracePt t="79316" x="6383338" y="6419850"/>
          <p14:tracePt t="79337" x="6370638" y="6432550"/>
          <p14:tracePt t="79374" x="6346825" y="6432550"/>
          <p14:tracePt t="79392" x="6334125" y="6419850"/>
          <p14:tracePt t="79427" x="6334125" y="6407150"/>
          <p14:tracePt t="79557" x="6370638" y="6407150"/>
          <p14:tracePt t="79575" x="6396038" y="6394450"/>
          <p14:tracePt t="79596" x="6408738" y="6394450"/>
          <p14:tracePt t="79650" x="6421438" y="6394450"/>
          <p14:tracePt t="79667" x="6434138" y="6381750"/>
          <p14:tracePt t="79703" x="6446838" y="6381750"/>
          <p14:tracePt t="79721" x="6459538" y="6381750"/>
          <p14:tracePt t="79742" x="6521450" y="6381750"/>
          <p14:tracePt t="79761" x="6621463" y="6381750"/>
          <p14:tracePt t="79784" x="6734175" y="6394450"/>
          <p14:tracePt t="79803" x="6772275" y="6407150"/>
          <p14:tracePt t="79872" x="6797675" y="6407150"/>
          <p14:tracePt t="86435" x="6797675" y="6394450"/>
          <p14:tracePt t="86451" x="6797675" y="6381750"/>
          <p14:tracePt t="86770" x="6808788" y="6357938"/>
          <p14:tracePt t="86787" x="6985000" y="6307138"/>
          <p14:tracePt t="86809" x="7397750" y="6245225"/>
          <p14:tracePt t="86827" x="7961313" y="6132513"/>
          <p14:tracePt t="86849" x="8199438" y="6069013"/>
          <p14:tracePt t="86993" x="8248650" y="6069013"/>
          <p14:tracePt t="87010" x="8274050" y="6032500"/>
          <p14:tracePt t="87032" x="8312150" y="5994400"/>
          <p14:tracePt t="87049" x="8386763" y="5969000"/>
          <p14:tracePt t="87071" x="8424863" y="5932488"/>
          <p14:tracePt t="87089" x="8537575" y="5881688"/>
          <p14:tracePt t="87113" x="8750300" y="5768975"/>
          <p14:tracePt t="87114" x="8786813" y="5743575"/>
          <p14:tracePt t="87131" x="8937625" y="5668963"/>
          <p14:tracePt t="87153" x="9075738" y="5581650"/>
          <p14:tracePt t="87171" x="9237663" y="5494338"/>
          <p14:tracePt t="87191" x="9388475" y="5407025"/>
          <p14:tracePt t="87211" x="9437688" y="5343525"/>
          <p14:tracePt t="87233" x="9450388" y="5330825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xmlns="" id="{466CB799-508C-4EB3-AE75-B4D293CE4926}"/>
              </a:ext>
            </a:extLst>
          </p:cNvPr>
          <p:cNvSpPr/>
          <p:nvPr/>
        </p:nvSpPr>
        <p:spPr>
          <a:xfrm>
            <a:off x="779650" y="5000649"/>
            <a:ext cx="6950797" cy="1717076"/>
          </a:xfrm>
          <a:prstGeom prst="rect">
            <a:avLst/>
          </a:prstGeom>
          <a:ln w="28575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599C8528-928F-4083-83A1-85960A789896}"/>
              </a:ext>
            </a:extLst>
          </p:cNvPr>
          <p:cNvSpPr/>
          <p:nvPr/>
        </p:nvSpPr>
        <p:spPr>
          <a:xfrm>
            <a:off x="772366" y="3023062"/>
            <a:ext cx="6950797" cy="1717076"/>
          </a:xfrm>
          <a:prstGeom prst="rect">
            <a:avLst/>
          </a:prstGeom>
          <a:ln w="28575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6DDB2B8-B2F4-4F46-ABEB-0EA268D825F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67" l="1778" r="98667">
                        <a14:foregroundMark x1="13766" y1="16586" x2="40444" y2="12000"/>
                        <a14:foregroundMark x1="10785" y1="21006" x2="0" y2="44889"/>
                        <a14:foregroundMark x1="0" y1="44889" x2="8444" y2="74667"/>
                        <a14:foregroundMark x1="8444" y1="74667" x2="31111" y2="95556"/>
                        <a14:foregroundMark x1="31111" y1="95556" x2="60504" y2="97166"/>
                        <a14:foregroundMark x1="93195" y1="72503" x2="99111" y2="56444"/>
                        <a14:foregroundMark x1="44444" y1="444" x2="44444" y2="889"/>
                        <a14:foregroundMark x1="96333" y1="34775" x2="99111" y2="54222"/>
                        <a14:foregroundMark x1="61778" y1="3111" x2="87111" y2="19556"/>
                        <a14:foregroundMark x1="95343" y1="31154" x2="95395" y2="31228"/>
                        <a14:foregroundMark x1="87111" y1="19556" x2="94202" y2="29547"/>
                        <a14:foregroundMark x1="40444" y1="2667" x2="16000" y2="13778"/>
                        <a14:foregroundMark x1="5778" y1="28889" x2="2222" y2="59111"/>
                        <a14:foregroundMark x1="2222" y1="59111" x2="8000" y2="72889"/>
                        <a14:foregroundMark x1="28000" y1="93333" x2="57778" y2="98667"/>
                        <a14:foregroundMark x1="57778" y1="98667" x2="61226" y2="97828"/>
                        <a14:foregroundMark x1="48000" y1="72000" x2="62667" y2="66667"/>
                        <a14:foregroundMark x1="46222" y1="42667" x2="26222" y2="68000"/>
                        <a14:foregroundMark x1="26222" y1="68000" x2="41778" y2="93778"/>
                        <a14:foregroundMark x1="41778" y1="93778" x2="60905" y2="91865"/>
                        <a14:foregroundMark x1="73940" y1="81867" x2="76444" y2="60889"/>
                        <a14:foregroundMark x1="76444" y1="60889" x2="50222" y2="43556"/>
                        <a14:foregroundMark x1="50222" y1="43556" x2="45333" y2="43111"/>
                        <a14:foregroundMark x1="53333" y1="48000" x2="49333" y2="73778"/>
                        <a14:foregroundMark x1="47556" y1="44444" x2="67556" y2="68000"/>
                        <a14:foregroundMark x1="67556" y1="68000" x2="68444" y2="71111"/>
                        <a14:foregroundMark x1="52889" y1="53333" x2="38667" y2="51556"/>
                        <a14:foregroundMark x1="38667" y1="57778" x2="39556" y2="79111"/>
                        <a14:foregroundMark x1="32444" y1="80000" x2="80889" y2="73778"/>
                        <a14:foregroundMark x1="75111" y1="79556" x2="27111" y2="80889"/>
                        <a14:foregroundMark x1="29778" y1="80000" x2="60444" y2="80444"/>
                        <a14:foregroundMark x1="60444" y1="80444" x2="71111" y2="83111"/>
                        <a14:foregroundMark x1="65333" y1="84000" x2="37333" y2="84000"/>
                        <a14:foregroundMark x1="40000" y1="65778" x2="64889" y2="72444"/>
                        <a14:foregroundMark x1="46667" y1="57333" x2="48444" y2="51556"/>
                        <a14:foregroundMark x1="50222" y1="72889" x2="35556" y2="72889"/>
                        <a14:foregroundMark x1="39111" y1="48889" x2="55111" y2="49333"/>
                        <a14:foregroundMark x1="92444" y1="72444" x2="71976" y2="94220"/>
                        <a14:foregroundMark x1="63053" y1="98068" x2="62667" y2="98222"/>
                        <a14:backgroundMark x1="10222" y1="17333" x2="15556" y2="12444"/>
                        <a14:backgroundMark x1="63522" y1="99241" x2="63111" y2="99556"/>
                        <a14:backgroundMark x1="95556" y1="74667" x2="95474" y2="74730"/>
                        <a14:backgroundMark x1="73778" y1="96444" x2="64889" y2="99556"/>
                        <a14:backgroundMark x1="96889" y1="28889" x2="97333" y2="30667"/>
                        <a14:backgroundMark x1="97778" y1="33333" x2="97778" y2="29778"/>
                        <a14:backgroundMark x1="97778" y1="32444" x2="97778" y2="32444"/>
                        <a14:backgroundMark x1="97778" y1="31556" x2="98222" y2="31556"/>
                        <a14:backgroundMark x1="98222" y1="31556" x2="98222" y2="31556"/>
                        <a14:backgroundMark x1="98222" y1="32000" x2="98222" y2="32000"/>
                        <a14:backgroundMark x1="98222" y1="32000" x2="97778" y2="31556"/>
                        <a14:backgroundMark x1="99556" y1="34667" x2="97778" y2="31556"/>
                        <a14:backgroundMark x1="97333" y1="30222" x2="99111" y2="33333"/>
                        <a14:backgroundMark x1="66667" y1="99556" x2="64000" y2="99556"/>
                        <a14:backgroundMark x1="66222" y1="99556" x2="64000" y2="99556"/>
                        <a14:backgroundMark x1="64000" y1="98667" x2="64000" y2="98667"/>
                        <a14:backgroundMark x1="64000" y1="98667" x2="64000" y2="9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684" y="272598"/>
            <a:ext cx="568915" cy="568915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CA92D5D2-8BAE-4EBF-B98B-324AE57004C8}"/>
              </a:ext>
            </a:extLst>
          </p:cNvPr>
          <p:cNvSpPr txBox="1"/>
          <p:nvPr/>
        </p:nvSpPr>
        <p:spPr>
          <a:xfrm>
            <a:off x="931713" y="265600"/>
            <a:ext cx="2870202" cy="63094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 THUYẾT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93DA5E0E-CEA4-4D89-9087-6ED15BC65045}"/>
              </a:ext>
            </a:extLst>
          </p:cNvPr>
          <p:cNvGrpSpPr/>
          <p:nvPr/>
        </p:nvGrpSpPr>
        <p:grpSpPr>
          <a:xfrm>
            <a:off x="8461412" y="3061781"/>
            <a:ext cx="2707220" cy="716025"/>
            <a:chOff x="4681035" y="1568688"/>
            <a:chExt cx="2707220" cy="716025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xmlns="" id="{668FA11C-09A2-4A89-A1D4-7264CBF32EB1}"/>
                </a:ext>
              </a:extLst>
            </p:cNvPr>
            <p:cNvSpPr txBox="1"/>
            <p:nvPr/>
          </p:nvSpPr>
          <p:spPr>
            <a:xfrm>
              <a:off x="4970245" y="1568688"/>
              <a:ext cx="2049710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vtpt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xmlns="" id="{88B06AFA-11F8-4261-9251-D8FBCE335A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19955" y="1775247"/>
            <a:ext cx="3683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6" imgW="368280" imgH="495000" progId="Equation.DSMT4">
                    <p:embed/>
                  </p:oleObj>
                </mc:Choice>
                <mc:Fallback>
                  <p:oleObj name="Equation" r:id="rId6" imgW="368280" imgH="4950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xmlns="" id="{88B06AFA-11F8-4261-9251-D8FBCE335A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19955" y="1775247"/>
                          <a:ext cx="3683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xmlns="" id="{D30A5BFD-28BC-4F96-826E-C2B6B98680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1035" y="1687813"/>
            <a:ext cx="3937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8" imgW="393480" imgH="596880" progId="Equation.DSMT4">
                    <p:embed/>
                  </p:oleObj>
                </mc:Choice>
                <mc:Fallback>
                  <p:oleObj name="Equation" r:id="rId8" imgW="393480" imgH="5968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xmlns="" id="{D30A5BFD-28BC-4F96-826E-C2B6B98680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81035" y="1687813"/>
                          <a:ext cx="3937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xmlns="" id="{4E5F77CB-B47E-4EE1-A6A5-821FF20FBD3B}"/>
              </a:ext>
            </a:extLst>
          </p:cNvPr>
          <p:cNvGrpSpPr/>
          <p:nvPr/>
        </p:nvGrpSpPr>
        <p:grpSpPr>
          <a:xfrm>
            <a:off x="8461412" y="3765643"/>
            <a:ext cx="2781482" cy="716162"/>
            <a:chOff x="4678893" y="2227638"/>
            <a:chExt cx="2781482" cy="716162"/>
          </a:xfrm>
        </p:grpSpPr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xmlns="" id="{C9DD9AF0-DA25-4181-969C-0A5F9F0564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78893" y="2346900"/>
            <a:ext cx="4191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10" imgW="419040" imgH="596880" progId="Equation.DSMT4">
                    <p:embed/>
                  </p:oleObj>
                </mc:Choice>
                <mc:Fallback>
                  <p:oleObj name="Equation" r:id="rId10" imgW="419040" imgH="5968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xmlns="" id="{C9DD9AF0-DA25-4181-969C-0A5F9F0564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678893" y="2346900"/>
                          <a:ext cx="4191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xmlns="" id="{9BF8D6FB-9F83-4EDD-9DF0-1D57060779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79375" y="2434197"/>
            <a:ext cx="3810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12" imgW="380880" imgH="495000" progId="Equation.DSMT4">
                    <p:embed/>
                  </p:oleObj>
                </mc:Choice>
                <mc:Fallback>
                  <p:oleObj name="Equation" r:id="rId12" imgW="380880" imgH="49500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xmlns="" id="{9BF8D6FB-9F83-4EDD-9DF0-1D570607799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079375" y="2434197"/>
                          <a:ext cx="3810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xmlns="" id="{5E89FEB4-4904-4169-B206-E8C651929D6B}"/>
                </a:ext>
              </a:extLst>
            </p:cNvPr>
            <p:cNvSpPr txBox="1"/>
            <p:nvPr/>
          </p:nvSpPr>
          <p:spPr>
            <a:xfrm>
              <a:off x="5011887" y="2227638"/>
              <a:ext cx="2049710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vtpt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B265ED16-A82C-451D-AB5C-6EEC77008A09}"/>
              </a:ext>
            </a:extLst>
          </p:cNvPr>
          <p:cNvGrpSpPr/>
          <p:nvPr/>
        </p:nvGrpSpPr>
        <p:grpSpPr>
          <a:xfrm>
            <a:off x="4905738" y="600530"/>
            <a:ext cx="2573487" cy="2133412"/>
            <a:chOff x="441514" y="1066090"/>
            <a:chExt cx="2573487" cy="2133412"/>
          </a:xfrm>
        </p:grpSpPr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xmlns="" id="{471BD526-F165-43C3-AC94-1D7795D88C31}"/>
                </a:ext>
              </a:extLst>
            </p:cNvPr>
            <p:cNvCxnSpPr/>
            <p:nvPr/>
          </p:nvCxnSpPr>
          <p:spPr>
            <a:xfrm>
              <a:off x="441514" y="1534403"/>
              <a:ext cx="2573487" cy="16650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xmlns="" id="{912D940D-E83B-4288-84CC-480CD8B6FC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9205" y="1066090"/>
            <a:ext cx="36195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4" imgW="362123" imgH="485848" progId="Equation.DSMT4">
                    <p:embed/>
                  </p:oleObj>
                </mc:Choice>
                <mc:Fallback>
                  <p:oleObj name="Equation" r:id="rId14" imgW="362123" imgH="485848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xmlns="" id="{912D940D-E83B-4288-84CC-480CD8B6FC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39205" y="1066090"/>
                          <a:ext cx="361950" cy="48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55361496-2F45-407B-93BD-1319F5F32EF2}"/>
              </a:ext>
            </a:extLst>
          </p:cNvPr>
          <p:cNvGrpSpPr/>
          <p:nvPr/>
        </p:nvGrpSpPr>
        <p:grpSpPr>
          <a:xfrm>
            <a:off x="4865115" y="1819712"/>
            <a:ext cx="3368384" cy="549950"/>
            <a:chOff x="400891" y="2311777"/>
            <a:chExt cx="3368384" cy="549950"/>
          </a:xfrm>
        </p:grpSpPr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xmlns="" id="{1E08D3D4-5E95-4D45-A2D7-0EDF4E7FFF8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5722" y="2329239"/>
              <a:ext cx="3333553" cy="5324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xmlns="" id="{21573D2C-87C3-47DF-8DE9-B0E6D01D0D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891" y="2311777"/>
            <a:ext cx="37147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16" imgW="371386" imgH="485848" progId="Equation.DSMT4">
                    <p:embed/>
                  </p:oleObj>
                </mc:Choice>
                <mc:Fallback>
                  <p:oleObj name="Equation" r:id="rId16" imgW="371386" imgH="485848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xmlns="" id="{21573D2C-87C3-47DF-8DE9-B0E6D01D0D1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00891" y="2311777"/>
                          <a:ext cx="371475" cy="48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9EE004E0-0427-4E43-BC14-4EE9AB593B0C}"/>
              </a:ext>
            </a:extLst>
          </p:cNvPr>
          <p:cNvGrpSpPr/>
          <p:nvPr/>
        </p:nvGrpSpPr>
        <p:grpSpPr>
          <a:xfrm>
            <a:off x="7289276" y="2013669"/>
            <a:ext cx="2709579" cy="584200"/>
            <a:chOff x="2754714" y="2449462"/>
            <a:chExt cx="2709579" cy="584200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xmlns="" id="{7BED8A52-4996-4DB3-9669-DC333E2B91FE}"/>
                </a:ext>
              </a:extLst>
            </p:cNvPr>
            <p:cNvCxnSpPr>
              <a:cxnSpLocks/>
            </p:cNvCxnSpPr>
            <p:nvPr/>
          </p:nvCxnSpPr>
          <p:spPr>
            <a:xfrm>
              <a:off x="2754714" y="2722121"/>
              <a:ext cx="1305519" cy="0"/>
            </a:xfrm>
            <a:prstGeom prst="straightConnector1">
              <a:avLst/>
            </a:prstGeom>
            <a:ln w="127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xmlns="" id="{F5DA32FC-4B84-406A-9081-E0765C4238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4293" y="2449462"/>
            <a:ext cx="12700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18" imgW="1269720" imgH="583920" progId="Equation.DSMT4">
                    <p:embed/>
                  </p:oleObj>
                </mc:Choice>
                <mc:Fallback>
                  <p:oleObj name="Equation" r:id="rId18" imgW="1269720" imgH="58392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xmlns="" id="{F5DA32FC-4B84-406A-9081-E0765C4238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194293" y="2449462"/>
                          <a:ext cx="12700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B018DB4F-AD74-4D96-BAAA-F9B49F7C2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0756"/>
              </p:ext>
            </p:extLst>
          </p:nvPr>
        </p:nvGraphicFramePr>
        <p:xfrm>
          <a:off x="983102" y="3555768"/>
          <a:ext cx="2324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20" imgW="2323800" imgH="609480" progId="Equation.DSMT4">
                  <p:embed/>
                </p:oleObj>
              </mc:Choice>
              <mc:Fallback>
                <p:oleObj name="Equation" r:id="rId20" imgW="2323800" imgH="609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B018DB4F-AD74-4D96-BAAA-F9B49F7C2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83102" y="3555768"/>
                        <a:ext cx="2324100" cy="6096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77">
            <a:extLst>
              <a:ext uri="{FF2B5EF4-FFF2-40B4-BE49-F238E27FC236}">
                <a16:creationId xmlns:a16="http://schemas.microsoft.com/office/drawing/2014/main" xmlns="" id="{38A5686E-490E-453C-890B-919C0E7533D2}"/>
              </a:ext>
            </a:extLst>
          </p:cNvPr>
          <p:cNvGrpSpPr/>
          <p:nvPr/>
        </p:nvGrpSpPr>
        <p:grpSpPr>
          <a:xfrm>
            <a:off x="8487190" y="5146032"/>
            <a:ext cx="2707220" cy="716025"/>
            <a:chOff x="4681035" y="1568688"/>
            <a:chExt cx="2707220" cy="716025"/>
          </a:xfrm>
        </p:grpSpPr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xmlns="" id="{15DECA66-9D8B-4CCD-AADF-B7DD5D20E8A5}"/>
                </a:ext>
              </a:extLst>
            </p:cNvPr>
            <p:cNvSpPr txBox="1"/>
            <p:nvPr/>
          </p:nvSpPr>
          <p:spPr>
            <a:xfrm>
              <a:off x="4970245" y="1568688"/>
              <a:ext cx="2049710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vtcp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80" name="Object 79">
              <a:extLst>
                <a:ext uri="{FF2B5EF4-FFF2-40B4-BE49-F238E27FC236}">
                  <a16:creationId xmlns:a16="http://schemas.microsoft.com/office/drawing/2014/main" xmlns="" id="{E79D50F9-013C-4806-B32F-5BB1134F6A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19955" y="1775247"/>
            <a:ext cx="3683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22" imgW="368280" imgH="495000" progId="Equation.DSMT4">
                    <p:embed/>
                  </p:oleObj>
                </mc:Choice>
                <mc:Fallback>
                  <p:oleObj name="Equation" r:id="rId22" imgW="368280" imgH="495000" progId="Equation.DSMT4">
                    <p:embed/>
                    <p:pic>
                      <p:nvPicPr>
                        <p:cNvPr id="80" name="Object 79">
                          <a:extLst>
                            <a:ext uri="{FF2B5EF4-FFF2-40B4-BE49-F238E27FC236}">
                              <a16:creationId xmlns:a16="http://schemas.microsoft.com/office/drawing/2014/main" xmlns="" id="{E79D50F9-013C-4806-B32F-5BB1134F6AF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019955" y="1775247"/>
                          <a:ext cx="3683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>
              <a:extLst>
                <a:ext uri="{FF2B5EF4-FFF2-40B4-BE49-F238E27FC236}">
                  <a16:creationId xmlns:a16="http://schemas.microsoft.com/office/drawing/2014/main" xmlns="" id="{945A89BB-7938-40E1-902F-336183EDC8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81035" y="1687813"/>
            <a:ext cx="3937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24" imgW="393480" imgH="596880" progId="Equation.DSMT4">
                    <p:embed/>
                  </p:oleObj>
                </mc:Choice>
                <mc:Fallback>
                  <p:oleObj name="Equation" r:id="rId24" imgW="393480" imgH="596880" progId="Equation.DSMT4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xmlns="" id="{945A89BB-7938-40E1-902F-336183EDC8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681035" y="1687813"/>
                          <a:ext cx="3937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xmlns="" id="{1601A2A6-C846-4AA1-B82C-D5A04C7D727E}"/>
              </a:ext>
            </a:extLst>
          </p:cNvPr>
          <p:cNvGrpSpPr/>
          <p:nvPr/>
        </p:nvGrpSpPr>
        <p:grpSpPr>
          <a:xfrm>
            <a:off x="8474810" y="5862308"/>
            <a:ext cx="2719600" cy="715802"/>
            <a:chOff x="4668655" y="1568688"/>
            <a:chExt cx="2719600" cy="715802"/>
          </a:xfrm>
        </p:grpSpPr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xmlns="" id="{9BFF6CC2-F0EB-44AD-8ADE-56194C504C51}"/>
                </a:ext>
              </a:extLst>
            </p:cNvPr>
            <p:cNvSpPr txBox="1"/>
            <p:nvPr/>
          </p:nvSpPr>
          <p:spPr>
            <a:xfrm>
              <a:off x="4970245" y="1568688"/>
              <a:ext cx="2049710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vtcp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xmlns="" id="{41198DA3-C72B-4987-8CD6-5645E59710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19955" y="1775247"/>
            <a:ext cx="3683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26" imgW="368280" imgH="495000" progId="Equation.DSMT4">
                    <p:embed/>
                  </p:oleObj>
                </mc:Choice>
                <mc:Fallback>
                  <p:oleObj name="Equation" r:id="rId26" imgW="368280" imgH="495000" progId="Equation.DSMT4">
                    <p:embed/>
                    <p:pic>
                      <p:nvPicPr>
                        <p:cNvPr id="90" name="Object 89">
                          <a:extLst>
                            <a:ext uri="{FF2B5EF4-FFF2-40B4-BE49-F238E27FC236}">
                              <a16:creationId xmlns:a16="http://schemas.microsoft.com/office/drawing/2014/main" xmlns="" id="{41198DA3-C72B-4987-8CD6-5645E59710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019955" y="1775247"/>
                          <a:ext cx="3683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90">
              <a:extLst>
                <a:ext uri="{FF2B5EF4-FFF2-40B4-BE49-F238E27FC236}">
                  <a16:creationId xmlns:a16="http://schemas.microsoft.com/office/drawing/2014/main" xmlns="" id="{3D698A32-1806-4E5F-BFCB-8F62420AD0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68655" y="1687590"/>
            <a:ext cx="4191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27" imgW="419040" imgH="596880" progId="Equation.DSMT4">
                    <p:embed/>
                  </p:oleObj>
                </mc:Choice>
                <mc:Fallback>
                  <p:oleObj name="Equation" r:id="rId27" imgW="419040" imgH="596880" progId="Equation.DSMT4">
                    <p:embed/>
                    <p:pic>
                      <p:nvPicPr>
                        <p:cNvPr id="91" name="Object 90">
                          <a:extLst>
                            <a:ext uri="{FF2B5EF4-FFF2-40B4-BE49-F238E27FC236}">
                              <a16:creationId xmlns:a16="http://schemas.microsoft.com/office/drawing/2014/main" xmlns="" id="{3D698A32-1806-4E5F-BFCB-8F62420AD0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668655" y="1687590"/>
                          <a:ext cx="4191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xmlns="" id="{5E998A8D-5A0D-4129-96E9-186D3CEE5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232628"/>
              </p:ext>
            </p:extLst>
          </p:nvPr>
        </p:nvGraphicFramePr>
        <p:xfrm>
          <a:off x="997170" y="5600241"/>
          <a:ext cx="2184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9" imgW="2184120" imgH="583920" progId="Equation.DSMT4">
                  <p:embed/>
                </p:oleObj>
              </mc:Choice>
              <mc:Fallback>
                <p:oleObj name="Equation" r:id="rId29" imgW="2184120" imgH="58392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xmlns="" id="{5E998A8D-5A0D-4129-96E9-186D3CEE5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97170" y="5600241"/>
                        <a:ext cx="2184400" cy="5842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B3F348C2-0293-45F1-B994-F18F914A2F5F}"/>
              </a:ext>
            </a:extLst>
          </p:cNvPr>
          <p:cNvGrpSpPr/>
          <p:nvPr/>
        </p:nvGrpSpPr>
        <p:grpSpPr>
          <a:xfrm>
            <a:off x="5640905" y="495220"/>
            <a:ext cx="859551" cy="733262"/>
            <a:chOff x="1176681" y="987285"/>
            <a:chExt cx="859551" cy="733262"/>
          </a:xfrm>
        </p:grpSpPr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xmlns="" id="{BBFA1EEB-8D9F-4375-BC53-CB33044EEA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76681" y="1214731"/>
              <a:ext cx="462676" cy="50581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xmlns="" id="{1D86A824-EA35-4EC2-B180-5AFF6A4D17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257" y="987285"/>
            <a:ext cx="30797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31" imgW="393480" imgH="596880" progId="Equation.DSMT4">
                    <p:embed/>
                  </p:oleObj>
                </mc:Choice>
                <mc:Fallback>
                  <p:oleObj name="Equation" r:id="rId31" imgW="393480" imgH="59688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xmlns="" id="{1D86A824-EA35-4EC2-B180-5AFF6A4D17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728257" y="987285"/>
                          <a:ext cx="307975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B097AD65-793F-408F-8DD6-B776ECCAA1E2}"/>
              </a:ext>
            </a:extLst>
          </p:cNvPr>
          <p:cNvGrpSpPr/>
          <p:nvPr/>
        </p:nvGrpSpPr>
        <p:grpSpPr>
          <a:xfrm>
            <a:off x="5633290" y="1199313"/>
            <a:ext cx="1004926" cy="468312"/>
            <a:chOff x="1169066" y="1691378"/>
            <a:chExt cx="1004926" cy="468312"/>
          </a:xfrm>
        </p:grpSpPr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xmlns="" id="{A81E0322-FBD8-46A1-8C96-D9A1129180C3}"/>
                </a:ext>
              </a:extLst>
            </p:cNvPr>
            <p:cNvCxnSpPr/>
            <p:nvPr/>
          </p:nvCxnSpPr>
          <p:spPr>
            <a:xfrm>
              <a:off x="1169066" y="1723996"/>
              <a:ext cx="609600" cy="41910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xmlns="" id="{B7EFFF6F-402E-45D7-AA3E-64C6E908D7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6017" y="1691378"/>
            <a:ext cx="307975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33" imgW="393480" imgH="596880" progId="Equation.DSMT4">
                    <p:embed/>
                  </p:oleObj>
                </mc:Choice>
                <mc:Fallback>
                  <p:oleObj name="Equation" r:id="rId33" imgW="393480" imgH="59688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xmlns="" id="{B7EFFF6F-402E-45D7-AA3E-64C6E908D7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866017" y="1691378"/>
                          <a:ext cx="307975" cy="468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xmlns="" id="{9E12FA0B-53C7-409D-B6A9-8E516AA0153D}"/>
              </a:ext>
            </a:extLst>
          </p:cNvPr>
          <p:cNvGrpSpPr/>
          <p:nvPr/>
        </p:nvGrpSpPr>
        <p:grpSpPr>
          <a:xfrm>
            <a:off x="7286817" y="836569"/>
            <a:ext cx="516708" cy="1010742"/>
            <a:chOff x="2822593" y="1328634"/>
            <a:chExt cx="516708" cy="1010742"/>
          </a:xfrm>
        </p:grpSpPr>
        <p:cxnSp>
          <p:nvCxnSpPr>
            <p:cNvPr id="97" name="Straight Arrow Connector 96">
              <a:extLst>
                <a:ext uri="{FF2B5EF4-FFF2-40B4-BE49-F238E27FC236}">
                  <a16:creationId xmlns:a16="http://schemas.microsoft.com/office/drawing/2014/main" xmlns="" id="{FF9F9D49-5C57-434D-A28A-58A1423D7AE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822593" y="1696138"/>
              <a:ext cx="86263" cy="64323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xmlns="" id="{8714E061-2F09-4224-86CD-EABBDB0A44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0201" y="1328634"/>
            <a:ext cx="4191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35" imgW="419040" imgH="596880" progId="Equation.DSMT4">
                    <p:embed/>
                  </p:oleObj>
                </mc:Choice>
                <mc:Fallback>
                  <p:oleObj name="Equation" r:id="rId35" imgW="419040" imgH="59688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xmlns="" id="{8714E061-2F09-4224-86CD-EABBDB0A44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2920201" y="1328634"/>
                          <a:ext cx="4191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DCCF6271-F043-43EE-8159-119679095C6C}"/>
              </a:ext>
            </a:extLst>
          </p:cNvPr>
          <p:cNvGrpSpPr/>
          <p:nvPr/>
        </p:nvGrpSpPr>
        <p:grpSpPr>
          <a:xfrm>
            <a:off x="7377630" y="1105044"/>
            <a:ext cx="1123123" cy="730232"/>
            <a:chOff x="2913406" y="1597109"/>
            <a:chExt cx="1123123" cy="730232"/>
          </a:xfrm>
        </p:grpSpPr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xmlns="" id="{CB28E26E-7917-4486-B7D9-F3723B26EFF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13406" y="2197789"/>
              <a:ext cx="790575" cy="129552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xmlns="" id="{7D16EC74-37AA-4DF5-B0C1-223C5D99B9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7429" y="1597109"/>
            <a:ext cx="4191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37" imgW="419040" imgH="596880" progId="Equation.DSMT4">
                    <p:embed/>
                  </p:oleObj>
                </mc:Choice>
                <mc:Fallback>
                  <p:oleObj name="Equation" r:id="rId37" imgW="419040" imgH="59688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xmlns="" id="{7D16EC74-37AA-4DF5-B0C1-223C5D99B9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3617429" y="1597109"/>
                          <a:ext cx="4191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Arc 2">
            <a:extLst>
              <a:ext uri="{FF2B5EF4-FFF2-40B4-BE49-F238E27FC236}">
                <a16:creationId xmlns:a16="http://schemas.microsoft.com/office/drawing/2014/main" xmlns="" id="{D0EC6471-4E67-497D-9058-41D81DAEDE57}"/>
              </a:ext>
            </a:extLst>
          </p:cNvPr>
          <p:cNvSpPr/>
          <p:nvPr/>
        </p:nvSpPr>
        <p:spPr>
          <a:xfrm>
            <a:off x="6895331" y="2037591"/>
            <a:ext cx="240655" cy="413957"/>
          </a:xfrm>
          <a:prstGeom prst="arc">
            <a:avLst>
              <a:gd name="adj1" fmla="val 16200000"/>
              <a:gd name="adj2" fmla="val 5293915"/>
            </a:avLst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B17EDA79-2044-4B12-B011-1666225A2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88401"/>
              </p:ext>
            </p:extLst>
          </p:nvPr>
        </p:nvGraphicFramePr>
        <p:xfrm>
          <a:off x="3293133" y="3451051"/>
          <a:ext cx="2476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9" imgW="2476440" imgH="825480" progId="Equation.DSMT4">
                  <p:embed/>
                </p:oleObj>
              </mc:Choice>
              <mc:Fallback>
                <p:oleObj name="Equation" r:id="rId39" imgW="2476440" imgH="825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B17EDA79-2044-4B12-B011-1666225A24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293133" y="3451051"/>
                        <a:ext cx="2476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3E64C624-08A5-4A59-A900-193C66915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54530"/>
              </p:ext>
            </p:extLst>
          </p:nvPr>
        </p:nvGraphicFramePr>
        <p:xfrm>
          <a:off x="5866325" y="3136973"/>
          <a:ext cx="1612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1" imgW="1612800" imgH="1523880" progId="Equation.DSMT4">
                  <p:embed/>
                </p:oleObj>
              </mc:Choice>
              <mc:Fallback>
                <p:oleObj name="Equation" r:id="rId41" imgW="1612800" imgH="15238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3E64C624-08A5-4A59-A900-193C66915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866325" y="3136973"/>
                        <a:ext cx="16129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68E7578D-8715-4E2D-9B59-4BC1CB1B0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582009"/>
              </p:ext>
            </p:extLst>
          </p:nvPr>
        </p:nvGraphicFramePr>
        <p:xfrm>
          <a:off x="3323149" y="5535471"/>
          <a:ext cx="2476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3" imgW="2476440" imgH="825480" progId="Equation.DSMT4">
                  <p:embed/>
                </p:oleObj>
              </mc:Choice>
              <mc:Fallback>
                <p:oleObj name="Equation" r:id="rId43" imgW="2476440" imgH="825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68E7578D-8715-4E2D-9B59-4BC1CB1B08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323149" y="5535471"/>
                        <a:ext cx="2476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4FA60E80-5EF7-4718-981F-CF0699242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607512"/>
              </p:ext>
            </p:extLst>
          </p:nvPr>
        </p:nvGraphicFramePr>
        <p:xfrm>
          <a:off x="5880393" y="5147527"/>
          <a:ext cx="1612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5" imgW="1612800" imgH="1523880" progId="Equation.DSMT4">
                  <p:embed/>
                </p:oleObj>
              </mc:Choice>
              <mc:Fallback>
                <p:oleObj name="Equation" r:id="rId45" imgW="1612800" imgH="15238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xmlns="" id="{4FA60E80-5EF7-4718-981F-CF06992427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880393" y="5147527"/>
                        <a:ext cx="16129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77957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788"/>
    </mc:Choice>
    <mc:Fallback xmlns="">
      <p:transition spd="slow" advTm="957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25" grpId="0" animBg="1"/>
      <p:bldP spid="41" grpId="0" animBg="1"/>
      <p:bldP spid="3" grpId="0" animBg="1"/>
    </p:bldLst>
  </p:timing>
  <p:extLst>
    <p:ext uri="{3A86A75C-4F4B-4683-9AE1-C65F6400EC91}">
      <p14:laserTraceLst xmlns:p14="http://schemas.microsoft.com/office/powerpoint/2010/main">
        <p14:tracePtLst>
          <p14:tracePt t="3304" x="9450388" y="5318125"/>
          <p14:tracePt t="3524" x="9437688" y="5318125"/>
          <p14:tracePt t="3541" x="9413875" y="5318125"/>
          <p14:tracePt t="3562" x="9324975" y="5318125"/>
          <p14:tracePt t="3580" x="9224963" y="5305425"/>
          <p14:tracePt t="3603" x="9075738" y="5268913"/>
          <p14:tracePt t="3621" x="8924925" y="5268913"/>
          <p14:tracePt t="3643" x="8574088" y="5268913"/>
          <p14:tracePt t="3662" x="8212138" y="5268913"/>
          <p14:tracePt t="3684" x="7935913" y="5268913"/>
          <p14:tracePt t="3702" x="7773988" y="5268913"/>
          <p14:tracePt t="3723" x="7635875" y="5268913"/>
          <p14:tracePt t="3742" x="7497763" y="5268913"/>
          <p14:tracePt t="3764" x="7372350" y="5268913"/>
          <p14:tracePt t="3782" x="7297738" y="5268913"/>
          <p14:tracePt t="3803" x="7185025" y="5256213"/>
          <p14:tracePt t="3820" x="7134225" y="5243513"/>
          <p14:tracePt t="3841" x="6946900" y="5205413"/>
          <p14:tracePt t="3844" x="6897688" y="5194300"/>
          <p14:tracePt t="3862" x="6759575" y="5156200"/>
          <p14:tracePt t="3884" x="6596063" y="5130800"/>
          <p14:tracePt t="3902" x="6534150" y="5130800"/>
          <p14:tracePt t="3922" x="6483350" y="5118100"/>
          <p14:tracePt t="3941" x="6483350" y="5105400"/>
          <p14:tracePt t="3942" x="6472238" y="5105400"/>
          <p14:tracePt t="3965" x="6446838" y="5081588"/>
          <p14:tracePt t="3983" x="6421438" y="5043488"/>
          <p14:tracePt t="4002" x="6383338" y="5005388"/>
          <p14:tracePt t="4040" x="6334125" y="4968875"/>
          <p14:tracePt t="4061" x="6308725" y="4918075"/>
          <p14:tracePt t="4082" x="6283325" y="4843463"/>
          <p14:tracePt t="4100" x="6246813" y="4792663"/>
          <p14:tracePt t="4120" x="6208713" y="4768850"/>
          <p14:tracePt t="4140" x="6196013" y="4743450"/>
          <p14:tracePt t="4179" x="6196013" y="4718050"/>
          <p14:tracePt t="4197" x="6183313" y="4692650"/>
          <p14:tracePt t="4218" x="6170613" y="4679950"/>
          <p14:tracePt t="4252" x="6170613" y="4667250"/>
          <p14:tracePt t="4271" x="6157913" y="4656138"/>
          <p14:tracePt t="4274" x="6146800" y="4643438"/>
          <p14:tracePt t="6951" x="6045200" y="4643438"/>
          <p14:tracePt t="6968" x="6021388" y="4630738"/>
          <p14:tracePt t="6987" x="5983288" y="4618038"/>
          <p14:tracePt t="7006" x="5921375" y="4605338"/>
          <p14:tracePt t="7029" x="5821363" y="4579938"/>
          <p14:tracePt t="7047" x="5670550" y="4579938"/>
          <p14:tracePt t="7069" x="5357813" y="4579938"/>
          <p14:tracePt t="7087" x="4956175" y="4605338"/>
          <p14:tracePt t="7109" x="4706938" y="4618038"/>
          <p14:tracePt t="7110" x="4668838" y="4618038"/>
          <p14:tracePt t="7128" x="4494213" y="4618038"/>
          <p14:tracePt t="7150" x="4394200" y="4618038"/>
          <p14:tracePt t="7168" x="4330700" y="4618038"/>
          <p14:tracePt t="7188" x="4281488" y="4618038"/>
          <p14:tracePt t="7207" x="4230688" y="4592638"/>
          <p14:tracePt t="7209" x="4192588" y="4592638"/>
          <p14:tracePt t="7230" x="4056063" y="4554538"/>
          <p14:tracePt t="7252" x="3879850" y="4505325"/>
          <p14:tracePt t="7270" x="3830638" y="4505325"/>
          <p14:tracePt t="7292" x="3692525" y="4492625"/>
          <p14:tracePt t="7311" x="3630613" y="4479925"/>
          <p14:tracePt t="7333" x="3467100" y="4467225"/>
          <p14:tracePt t="7350" x="3292475" y="4454525"/>
          <p14:tracePt t="7370" x="3141663" y="4454525"/>
          <p14:tracePt t="7390" x="3028950" y="4454525"/>
          <p14:tracePt t="7412" x="2841625" y="4454525"/>
          <p14:tracePt t="7431" x="2690813" y="4443413"/>
          <p14:tracePt t="7452" x="2578100" y="4430713"/>
          <p14:tracePt t="7470" x="2541588" y="4430713"/>
          <p14:tracePt t="7492" x="2328863" y="4430713"/>
          <p14:tracePt t="7512" x="2116138" y="4430713"/>
          <p14:tracePt t="7533" x="1939925" y="4405313"/>
          <p14:tracePt t="7551" x="1890713" y="4405313"/>
          <p14:tracePt t="7650" x="1878013" y="4392613"/>
          <p14:tracePt t="8214" x="1939925" y="4392613"/>
          <p14:tracePt t="8231" x="1990725" y="4392613"/>
          <p14:tracePt t="8252" x="2039938" y="4392613"/>
          <p14:tracePt t="8270" x="2065338" y="4392613"/>
          <p14:tracePt t="8292" x="2103438" y="4392613"/>
          <p14:tracePt t="8310" x="2139950" y="4392613"/>
          <p14:tracePt t="8332" x="2178050" y="4392613"/>
          <p14:tracePt t="8350" x="2216150" y="4405313"/>
          <p14:tracePt t="8369" x="2239963" y="4405313"/>
          <p14:tracePt t="8388" x="2265363" y="4418013"/>
          <p14:tracePt t="8425" x="2278063" y="4430713"/>
          <p14:tracePt t="8443" x="2303463" y="4430713"/>
          <p14:tracePt t="8479" x="2339975" y="4430713"/>
          <p14:tracePt t="8497" x="2352675" y="4430713"/>
          <p14:tracePt t="8516" x="2378075" y="4430713"/>
          <p14:tracePt t="8536" x="2390775" y="4430713"/>
          <p14:tracePt t="8572" x="2403475" y="4430713"/>
          <p14:tracePt t="8591" x="2416175" y="4430713"/>
          <p14:tracePt t="8916" x="2441575" y="4418013"/>
          <p14:tracePt t="10012" x="2490788" y="4392613"/>
          <p14:tracePt t="10029" x="2503488" y="4392613"/>
          <p14:tracePt t="10110" x="2528888" y="4392613"/>
          <p14:tracePt t="10176" x="2554288" y="4379913"/>
          <p14:tracePt t="10194" x="2578100" y="4367213"/>
          <p14:tracePt t="10214" x="2590800" y="4367213"/>
          <p14:tracePt t="10232" x="2616200" y="4354513"/>
          <p14:tracePt t="10268" x="2628900" y="4354513"/>
          <p14:tracePt t="10286" x="2667000" y="4354513"/>
          <p14:tracePt t="10305" x="2716213" y="4341813"/>
          <p14:tracePt t="10325" x="2754313" y="4330700"/>
          <p14:tracePt t="10346" x="2790825" y="4318000"/>
          <p14:tracePt t="10383" x="2816225" y="4305300"/>
          <p14:tracePt t="10400" x="2828925" y="4305300"/>
          <p14:tracePt t="10419" x="2867025" y="4292600"/>
          <p14:tracePt t="10438" x="2879725" y="4292600"/>
          <p14:tracePt t="10458" x="2890838" y="4292600"/>
          <p14:tracePt t="10475" x="2903538" y="4279900"/>
          <p14:tracePt t="13444" x="2928938" y="4279900"/>
          <p14:tracePt t="13461" x="2979738" y="4267200"/>
          <p14:tracePt t="13482" x="3079750" y="4254500"/>
          <p14:tracePt t="13500" x="3116263" y="4241800"/>
          <p14:tracePt t="13519" x="3128963" y="4241800"/>
          <p14:tracePt t="13537" x="3141663" y="4217988"/>
          <p14:tracePt t="13558" x="3192463" y="4205288"/>
          <p14:tracePt t="13576" x="3267075" y="4167188"/>
          <p14:tracePt t="13599" x="3454400" y="4041775"/>
          <p14:tracePt t="13616" x="3630613" y="3905250"/>
          <p14:tracePt t="13636" x="3792538" y="3716338"/>
          <p14:tracePt t="13655" x="4017963" y="3441700"/>
          <p14:tracePt t="13678" x="4230688" y="3190875"/>
          <p14:tracePt t="13696" x="4305300" y="3065463"/>
          <p14:tracePt t="13718" x="4394200" y="2890838"/>
          <p14:tracePt t="13736" x="4418013" y="2803525"/>
          <p14:tracePt t="13758" x="4443413" y="2740025"/>
          <p14:tracePt t="13777" x="4456113" y="2728913"/>
          <p14:tracePt t="13813" x="4456113" y="2716213"/>
          <p14:tracePt t="13940" x="4468813" y="2716213"/>
          <p14:tracePt t="13957" x="4506913" y="2716213"/>
          <p14:tracePt t="13958" x="4518025" y="2728913"/>
          <p14:tracePt t="13982" x="4568825" y="2840038"/>
          <p14:tracePt t="14000" x="4568825" y="2903538"/>
          <p14:tracePt t="14021" x="4581525" y="2952750"/>
          <p14:tracePt t="14046" x="4619625" y="3065463"/>
          <p14:tracePt t="14074" x="4656138" y="3190875"/>
          <p14:tracePt t="14093" x="4681538" y="3228975"/>
          <p14:tracePt t="14158" x="4694238" y="3241675"/>
          <p14:tracePt t="14174" x="4706938" y="3267075"/>
          <p14:tracePt t="14195" x="4732338" y="3316288"/>
          <p14:tracePt t="14213" x="4732338" y="3354388"/>
          <p14:tracePt t="14235" x="4756150" y="3403600"/>
          <p14:tracePt t="14252" x="4781550" y="3441700"/>
          <p14:tracePt t="14290" x="4794250" y="3467100"/>
          <p14:tracePt t="14307" x="4819650" y="3503613"/>
          <p14:tracePt t="14329" x="4819650" y="3529013"/>
          <p14:tracePt t="14368" x="4832350" y="3529013"/>
          <p14:tracePt t="15870" x="4881563" y="3467100"/>
          <p14:tracePt t="15887" x="4932363" y="3303588"/>
          <p14:tracePt t="15890" x="4945063" y="3267075"/>
          <p14:tracePt t="15910" x="5006975" y="3065463"/>
          <p14:tracePt t="15934" x="5045075" y="2852738"/>
          <p14:tracePt t="15952" x="5057775" y="2716213"/>
          <p14:tracePt t="15975" x="5094288" y="2527300"/>
          <p14:tracePt t="15993" x="5106988" y="2414588"/>
          <p14:tracePt t="16016" x="5119688" y="2290763"/>
          <p14:tracePt t="16035" x="5119688" y="2227263"/>
          <p14:tracePt t="16037" x="5119688" y="2214563"/>
          <p14:tracePt t="16058" x="5119688" y="2127250"/>
          <p14:tracePt t="16080" x="5119688" y="2052638"/>
          <p14:tracePt t="16098" x="5119688" y="2027238"/>
          <p14:tracePt t="16120" x="5132388" y="1965325"/>
          <p14:tracePt t="16140" x="5145088" y="1876425"/>
          <p14:tracePt t="16161" x="5157788" y="1789113"/>
          <p14:tracePt t="16183" x="5170488" y="1727200"/>
          <p14:tracePt t="16200" x="5170488" y="1689100"/>
          <p14:tracePt t="16220" x="5170488" y="1663700"/>
          <p14:tracePt t="16240" x="5170488" y="1652588"/>
          <p14:tracePt t="16261" x="5181600" y="1627188"/>
          <p14:tracePt t="16279" x="5181600" y="1614488"/>
          <p14:tracePt t="16300" x="5181600" y="1589088"/>
          <p14:tracePt t="16318" x="5181600" y="1563688"/>
          <p14:tracePt t="16336" x="5194300" y="1563688"/>
          <p14:tracePt t="16456" x="5194300" y="1552575"/>
          <p14:tracePt t="16493" x="5219700" y="1539875"/>
          <p14:tracePt t="16511" x="5357813" y="1552575"/>
          <p14:tracePt t="16532" x="5507038" y="1589088"/>
          <p14:tracePt t="16550" x="5632450" y="1601788"/>
          <p14:tracePt t="16572" x="5683250" y="1627188"/>
          <p14:tracePt t="16591" x="5732463" y="1639888"/>
          <p14:tracePt t="16613" x="5795963" y="1676400"/>
          <p14:tracePt t="16631" x="5908675" y="1739900"/>
          <p14:tracePt t="16651" x="6008688" y="1789113"/>
          <p14:tracePt t="16670" x="6121400" y="1839913"/>
          <p14:tracePt t="16707" x="6321425" y="1939925"/>
          <p14:tracePt t="16725" x="6408738" y="1965325"/>
          <p14:tracePt t="16748" x="6559550" y="2039938"/>
          <p14:tracePt t="16766" x="6708775" y="2101850"/>
          <p14:tracePt t="16786" x="6846888" y="2152650"/>
          <p14:tracePt t="16806" x="7010400" y="2227263"/>
          <p14:tracePt t="16828" x="7197725" y="2327275"/>
          <p14:tracePt t="16846" x="7310438" y="2390775"/>
          <p14:tracePt t="16868" x="7348538" y="2414588"/>
          <p14:tracePt t="16886" x="7372350" y="2427288"/>
          <p14:tracePt t="16908" x="7397750" y="2439988"/>
          <p14:tracePt t="17013" x="7410450" y="2439988"/>
          <p14:tracePt t="17030" x="7423150" y="2439988"/>
          <p14:tracePt t="17051" x="7435850" y="2439988"/>
          <p14:tracePt t="17069" x="7448550" y="2390775"/>
          <p14:tracePt t="17091" x="7448550" y="2314575"/>
          <p14:tracePt t="17110" x="7448550" y="2227263"/>
          <p14:tracePt t="17132" x="7448550" y="2114550"/>
          <p14:tracePt t="17151" x="7435850" y="2052638"/>
          <p14:tracePt t="17171" x="7435850" y="2014538"/>
          <p14:tracePt t="17190" x="7435850" y="1965325"/>
          <p14:tracePt t="17213" x="7410450" y="1939925"/>
          <p14:tracePt t="17230" x="7410450" y="1914525"/>
          <p14:tracePt t="17251" x="7397750" y="1889125"/>
          <p14:tracePt t="17269" x="7397750" y="1865313"/>
          <p14:tracePt t="17290" x="7385050" y="1865313"/>
          <p14:tracePt t="17308" x="7385050" y="1852613"/>
          <p14:tracePt t="17310" x="7372350" y="1839913"/>
          <p14:tracePt t="17351" x="7359650" y="1814513"/>
          <p14:tracePt t="17368" x="7359650" y="1801813"/>
          <p14:tracePt t="17388" x="7359650" y="1789113"/>
          <p14:tracePt t="17428" x="7359650" y="1776413"/>
          <p14:tracePt t="17445" x="7359650" y="1765300"/>
          <p14:tracePt t="17591" x="7348538" y="1765300"/>
          <p14:tracePt t="17628" x="7335838" y="1789113"/>
          <p14:tracePt t="17646" x="7272338" y="1927225"/>
          <p14:tracePt t="17668" x="7210425" y="2001838"/>
          <p14:tracePt t="17686" x="7172325" y="2065338"/>
          <p14:tracePt t="17704" x="7110413" y="2114550"/>
          <p14:tracePt t="17728" x="7072313" y="2178050"/>
          <p14:tracePt t="17746" x="7034213" y="2190750"/>
          <p14:tracePt t="17768" x="6959600" y="2239963"/>
          <p14:tracePt t="17786" x="6859588" y="2265363"/>
          <p14:tracePt t="17807" x="6746875" y="2314575"/>
          <p14:tracePt t="17809" x="6734175" y="2314575"/>
          <p14:tracePt t="17826" x="6696075" y="2327275"/>
          <p14:tracePt t="17849" x="6608763" y="2339975"/>
          <p14:tracePt t="17866" x="6596063" y="2339975"/>
          <p14:tracePt t="17886" x="6559550" y="2339975"/>
          <p14:tracePt t="17906" x="6496050" y="2378075"/>
          <p14:tracePt t="17927" x="6408738" y="2390775"/>
          <p14:tracePt t="17944" x="6396038" y="2403475"/>
          <p14:tracePt t="17967" x="6346825" y="2414588"/>
          <p14:tracePt t="17984" x="6334125" y="2414588"/>
          <p14:tracePt t="18041" x="6321425" y="2414588"/>
          <p14:tracePt t="18059" x="6296025" y="2427288"/>
          <p14:tracePt t="18080" x="6283325" y="2439988"/>
          <p14:tracePt t="18098" x="6221413" y="2439988"/>
          <p14:tracePt t="18118" x="6183313" y="2439988"/>
          <p14:tracePt t="18138" x="6146800" y="2452688"/>
          <p14:tracePt t="18161" x="6096000" y="2452688"/>
          <p14:tracePt t="18180" x="6021388" y="2452688"/>
          <p14:tracePt t="18202" x="5957888" y="2452688"/>
          <p14:tracePt t="18220" x="5895975" y="2452688"/>
          <p14:tracePt t="18241" x="5870575" y="2452688"/>
          <p14:tracePt t="18242" x="5857875" y="2452688"/>
          <p14:tracePt t="18282" x="5845175" y="2452688"/>
          <p14:tracePt t="18352" x="5821363" y="2452688"/>
          <p14:tracePt t="18368" x="5808663" y="2452688"/>
          <p14:tracePt t="18419" x="5795963" y="2452688"/>
          <p14:tracePt t="18436" x="5783263" y="2452688"/>
          <p14:tracePt t="18518" x="5770563" y="2452688"/>
          <p14:tracePt t="18534" x="5757863" y="2452688"/>
          <p14:tracePt t="21041" x="5732463" y="2478088"/>
          <p14:tracePt t="21058" x="5607050" y="2690813"/>
          <p14:tracePt t="21080" x="5294313" y="3103563"/>
          <p14:tracePt t="21097" x="5068888" y="3354388"/>
          <p14:tracePt t="21118" x="4756150" y="3679825"/>
          <p14:tracePt t="21135" x="4543425" y="3854450"/>
          <p14:tracePt t="21136" x="4506913" y="3892550"/>
          <p14:tracePt t="21159" x="4356100" y="4054475"/>
          <p14:tracePt t="21175" x="4243388" y="4179888"/>
          <p14:tracePt t="21177" x="4230688" y="4217988"/>
          <p14:tracePt t="21198" x="4105275" y="4367213"/>
          <p14:tracePt t="21215" x="3992563" y="4492625"/>
          <p14:tracePt t="21237" x="3756025" y="4667250"/>
          <p14:tracePt t="21257" x="3630613" y="4743450"/>
          <p14:tracePt t="21280" x="3492500" y="4805363"/>
          <p14:tracePt t="21298" x="3279775" y="4856163"/>
          <p14:tracePt t="21319" x="3016250" y="4905375"/>
          <p14:tracePt t="21339" x="2603500" y="4968875"/>
          <p14:tracePt t="21360" x="2252663" y="5018088"/>
          <p14:tracePt t="21379" x="2078038" y="5056188"/>
          <p14:tracePt t="21402" x="1903413" y="5068888"/>
          <p14:tracePt t="21421" x="1701800" y="5118100"/>
          <p14:tracePt t="21443" x="1552575" y="5156200"/>
          <p14:tracePt t="21461" x="1476375" y="5156200"/>
          <p14:tracePt t="21482" x="1452563" y="5156200"/>
          <p14:tracePt t="21586" x="1427163" y="5143500"/>
          <p14:tracePt t="21605" x="1401763" y="5056188"/>
          <p14:tracePt t="21627" x="1363663" y="4918075"/>
          <p14:tracePt t="21646" x="1352550" y="4856163"/>
          <p14:tracePt t="21667" x="1339850" y="4792663"/>
          <p14:tracePt t="21687" x="1339850" y="4705350"/>
          <p14:tracePt t="21709" x="1339850" y="4592638"/>
          <p14:tracePt t="21727" x="1339850" y="4492625"/>
          <p14:tracePt t="21749" x="1339850" y="4392613"/>
          <p14:tracePt t="21767" x="1339850" y="4379913"/>
          <p14:tracePt t="21786" x="1352550" y="4379913"/>
          <p14:tracePt t="22030" x="1352550" y="4367213"/>
          <p14:tracePt t="22083" x="1389063" y="4341813"/>
          <p14:tracePt t="22100" x="1465263" y="4318000"/>
          <p14:tracePt t="22120" x="1577975" y="4292600"/>
          <p14:tracePt t="22139" x="1627188" y="4279900"/>
          <p14:tracePt t="22191" x="1639888" y="4279900"/>
          <p14:tracePt t="22208" x="1677988" y="4279900"/>
          <p14:tracePt t="22229" x="1714500" y="4279900"/>
          <p14:tracePt t="22246" x="1739900" y="4279900"/>
          <p14:tracePt t="22267" x="1765300" y="4279900"/>
          <p14:tracePt t="22284" x="1790700" y="4279900"/>
          <p14:tracePt t="22304" x="1827213" y="4279900"/>
          <p14:tracePt t="22324" x="1865313" y="4279900"/>
          <p14:tracePt t="22345" x="1878013" y="4279900"/>
          <p14:tracePt t="22363" x="1890713" y="4279900"/>
          <p14:tracePt t="22431" x="1939925" y="4279900"/>
          <p14:tracePt t="22449" x="1952625" y="4279900"/>
          <p14:tracePt t="22488" x="1965325" y="4279900"/>
          <p14:tracePt t="22505" x="1978025" y="4279900"/>
          <p14:tracePt t="22527" x="2003425" y="4279900"/>
          <p14:tracePt t="22545" x="2039938" y="4279900"/>
          <p14:tracePt t="22567" x="2103438" y="4279900"/>
          <p14:tracePt t="22586" x="2127250" y="4279900"/>
          <p14:tracePt t="22640" x="2152650" y="4279900"/>
          <p14:tracePt t="22679" x="2178050" y="4279900"/>
          <p14:tracePt t="22696" x="2190750" y="4279900"/>
          <p14:tracePt t="22732" x="2203450" y="4279900"/>
          <p14:tracePt t="22767" x="2216150" y="4279900"/>
          <p14:tracePt t="22803" x="2228850" y="4279900"/>
          <p14:tracePt t="22843" x="2239963" y="4279900"/>
          <p14:tracePt t="23980" x="2252663" y="4279900"/>
          <p14:tracePt t="23996" x="2303463" y="4279900"/>
          <p14:tracePt t="24018" x="2378075" y="4279900"/>
          <p14:tracePt t="24036" x="2465388" y="4279900"/>
          <p14:tracePt t="24058" x="2541588" y="4279900"/>
          <p14:tracePt t="24075" x="2565400" y="4279900"/>
          <p14:tracePt t="24098" x="2616200" y="4292600"/>
          <p14:tracePt t="24115" x="2678113" y="4305300"/>
          <p14:tracePt t="24136" x="2767013" y="4305300"/>
          <p14:tracePt t="24156" x="2790825" y="4305300"/>
          <p14:tracePt t="24177" x="2828925" y="4305300"/>
          <p14:tracePt t="24215" x="2854325" y="4305300"/>
          <p14:tracePt t="24232" x="2867025" y="4305300"/>
          <p14:tracePt t="25303" x="2879725" y="4305300"/>
          <p14:tracePt t="25319" x="2903538" y="4305300"/>
          <p14:tracePt t="25340" x="2928938" y="4305300"/>
          <p14:tracePt t="25470" x="2941638" y="4292600"/>
          <p14:tracePt t="25524" x="2967038" y="4292600"/>
          <p14:tracePt t="25542" x="2979738" y="4292600"/>
          <p14:tracePt t="25563" x="3003550" y="4292600"/>
          <p14:tracePt t="25581" x="3016250" y="4292600"/>
          <p14:tracePt t="25609" x="3028950" y="4292600"/>
          <p14:tracePt t="25660" x="3041650" y="4292600"/>
          <p14:tracePt t="25700" x="3054350" y="4292600"/>
          <p14:tracePt t="26000" x="3103563" y="4292600"/>
          <p14:tracePt t="26056" x="3128963" y="4292600"/>
          <p14:tracePt t="26075" x="3141663" y="4292600"/>
          <p14:tracePt t="26095" x="3167063" y="4292600"/>
          <p14:tracePt t="26114" x="3205163" y="4292600"/>
          <p14:tracePt t="26135" x="3216275" y="4292600"/>
          <p14:tracePt t="26158" x="3254375" y="4292600"/>
          <p14:tracePt t="26181" x="3279775" y="4292600"/>
          <p14:tracePt t="26200" x="3292475" y="4292600"/>
          <p14:tracePt t="26292" x="3317875" y="4292600"/>
          <p14:tracePt t="26333" x="3328988" y="4292600"/>
          <p14:tracePt t="26358" x="3441700" y="4379913"/>
          <p14:tracePt t="26378" x="3492500" y="4430713"/>
          <p14:tracePt t="26399" x="3530600" y="4467225"/>
          <p14:tracePt t="26417" x="3554413" y="4554538"/>
          <p14:tracePt t="26457" x="3692525" y="4692650"/>
          <p14:tracePt t="26479" x="3756025" y="4730750"/>
          <p14:tracePt t="26501" x="3805238" y="4768850"/>
          <p14:tracePt t="26523" x="3843338" y="4805363"/>
          <p14:tracePt t="26544" x="3892550" y="4843463"/>
          <p14:tracePt t="26565" x="3917950" y="4868863"/>
          <p14:tracePt t="26586" x="3956050" y="4879975"/>
          <p14:tracePt t="26648" x="3968750" y="4892675"/>
          <p14:tracePt t="27843" x="4005263" y="4868863"/>
          <p14:tracePt t="27860" x="4030663" y="4830763"/>
          <p14:tracePt t="27882" x="4081463" y="4756150"/>
          <p14:tracePt t="27900" x="4105275" y="4718050"/>
          <p14:tracePt t="27922" x="4105275" y="4692650"/>
          <p14:tracePt t="27960" x="4130675" y="4667250"/>
          <p14:tracePt t="27978" x="4143375" y="4656138"/>
          <p14:tracePt t="28016" x="4156075" y="4643438"/>
          <p14:tracePt t="28033" x="4168775" y="4618038"/>
          <p14:tracePt t="28139" x="4168775" y="4605338"/>
          <p14:tracePt t="28184" x="4130675" y="4567238"/>
          <p14:tracePt t="28202" x="4105275" y="4554538"/>
          <p14:tracePt t="28223" x="4081463" y="4530725"/>
          <p14:tracePt t="28263" x="4056063" y="4518025"/>
          <p14:tracePt t="28281" x="4043363" y="4492625"/>
          <p14:tracePt t="28300" x="4030663" y="4479925"/>
          <p14:tracePt t="28341" x="4017963" y="4479925"/>
          <p14:tracePt t="29065" x="4068763" y="4467225"/>
          <p14:tracePt t="29084" x="4092575" y="4454525"/>
          <p14:tracePt t="29106" x="4117975" y="4443413"/>
          <p14:tracePt t="29124" x="4181475" y="4443413"/>
          <p14:tracePt t="29147" x="4268788" y="4430713"/>
          <p14:tracePt t="29165" x="4368800" y="4405313"/>
          <p14:tracePt t="29185" x="4456113" y="4405313"/>
          <p14:tracePt t="29205" x="4543425" y="4392613"/>
          <p14:tracePt t="29227" x="4643438" y="4392613"/>
          <p14:tracePt t="29245" x="4719638" y="4392613"/>
          <p14:tracePt t="29268" x="4832350" y="4379913"/>
          <p14:tracePt t="29286" x="4843463" y="4379913"/>
          <p14:tracePt t="29306" x="4868863" y="4379913"/>
          <p14:tracePt t="29324" x="4881563" y="4379913"/>
          <p14:tracePt t="29362" x="4894263" y="4379913"/>
          <p14:tracePt t="29400" x="4906963" y="4379913"/>
          <p14:tracePt t="29470" x="4919663" y="4379913"/>
          <p14:tracePt t="29487" x="4945063" y="4379913"/>
          <p14:tracePt t="29509" x="4956175" y="4379913"/>
          <p14:tracePt t="29526" x="4968875" y="4379913"/>
          <p14:tracePt t="29548" x="4994275" y="4379913"/>
          <p14:tracePt t="29567" x="5045075" y="4367213"/>
          <p14:tracePt t="29590" x="5132388" y="4367213"/>
          <p14:tracePt t="29609" x="5207000" y="4354513"/>
          <p14:tracePt t="29631" x="5270500" y="4354513"/>
          <p14:tracePt t="29649" x="5307013" y="4354513"/>
          <p14:tracePt t="29669" x="5332413" y="4341813"/>
          <p14:tracePt t="29689" x="5357813" y="4341813"/>
          <p14:tracePt t="29857" x="5294313" y="4367213"/>
          <p14:tracePt t="29875" x="5181600" y="4405313"/>
          <p14:tracePt t="29876" x="5170488" y="4418013"/>
          <p14:tracePt t="29899" x="5045075" y="4443413"/>
          <p14:tracePt t="29918" x="4981575" y="4467225"/>
          <p14:tracePt t="29972" x="4968875" y="4467225"/>
          <p14:tracePt t="30217" x="4956175" y="4467225"/>
          <p14:tracePt t="30430" x="5119688" y="4467225"/>
          <p14:tracePt t="30448" x="5157788" y="4467225"/>
          <p14:tracePt t="30484" x="5170488" y="4467225"/>
          <p14:tracePt t="30502" x="5181600" y="4467225"/>
          <p14:tracePt t="30523" x="5194300" y="4467225"/>
          <p14:tracePt t="30541" x="5207000" y="4467225"/>
          <p14:tracePt t="30562" x="5219700" y="4467225"/>
          <p14:tracePt t="30681" x="5232400" y="4467225"/>
          <p14:tracePt t="32548" x="5219700" y="4454525"/>
          <p14:tracePt t="32602" x="5170488" y="4443413"/>
          <p14:tracePt t="32621" x="5119688" y="4443413"/>
          <p14:tracePt t="32643" x="4981575" y="4443413"/>
          <p14:tracePt t="32661" x="4881563" y="4443413"/>
          <p14:tracePt t="32684" x="4756150" y="4443413"/>
          <p14:tracePt t="32703" x="4668838" y="4430713"/>
          <p14:tracePt t="32705" x="4656138" y="4430713"/>
          <p14:tracePt t="32725" x="4606925" y="4430713"/>
          <p14:tracePt t="32747" x="4506913" y="4430713"/>
          <p14:tracePt t="32764" x="4456113" y="4430713"/>
          <p14:tracePt t="32784" x="4394200" y="4430713"/>
          <p14:tracePt t="32804" x="4330700" y="4405313"/>
          <p14:tracePt t="32826" x="4243388" y="4405313"/>
          <p14:tracePt t="32844" x="4181475" y="4405313"/>
          <p14:tracePt t="32865" x="4143375" y="4405313"/>
          <p14:tracePt t="32883" x="4130675" y="4405313"/>
          <p14:tracePt t="32905" x="4117975" y="4405313"/>
          <p14:tracePt t="32923" x="4092575" y="4392613"/>
          <p14:tracePt t="32944" x="4056063" y="4379913"/>
          <p14:tracePt t="32982" x="4043363" y="4379913"/>
          <p14:tracePt t="33039" x="4017963" y="4367213"/>
          <p14:tracePt t="33057" x="4005263" y="4341813"/>
          <p14:tracePt t="33630" x="4068763" y="4341813"/>
          <p14:tracePt t="33646" x="4406900" y="4341813"/>
          <p14:tracePt t="33665" x="4543425" y="4341813"/>
          <p14:tracePt t="33684" x="4694238" y="4341813"/>
          <p14:tracePt t="33707" x="4743450" y="4341813"/>
          <p14:tracePt t="33724" x="4781550" y="4341813"/>
          <p14:tracePt t="33744" x="4794250" y="4341813"/>
          <p14:tracePt t="33762" x="4832350" y="4341813"/>
          <p14:tracePt t="33784" x="4856163" y="4341813"/>
          <p14:tracePt t="33802" x="4881563" y="4341813"/>
          <p14:tracePt t="33839" x="4932363" y="4354513"/>
          <p14:tracePt t="33857" x="4956175" y="4354513"/>
          <p14:tracePt t="33879" x="4981575" y="4354513"/>
          <p14:tracePt t="33896" x="4994275" y="4354513"/>
          <p14:tracePt t="33919" x="5032375" y="4354513"/>
          <p14:tracePt t="33938" x="5057775" y="4354513"/>
          <p14:tracePt t="33958" x="5081588" y="4354513"/>
          <p14:tracePt t="33980" x="5106988" y="4354513"/>
          <p14:tracePt t="33998" x="5132388" y="4354513"/>
          <p14:tracePt t="34018" x="5170488" y="4354513"/>
          <p14:tracePt t="34039" x="5181600" y="4354513"/>
          <p14:tracePt t="34060" x="5194300" y="4354513"/>
          <p14:tracePt t="34098" x="5207000" y="4354513"/>
          <p14:tracePt t="34344" x="5219700" y="4367213"/>
          <p14:tracePt t="37502" x="5207000" y="4367213"/>
          <p14:tracePt t="37520" x="5194300" y="4367213"/>
          <p14:tracePt t="37542" x="5157788" y="4379913"/>
          <p14:tracePt t="37561" x="5119688" y="4392613"/>
          <p14:tracePt t="37583" x="5081588" y="4392613"/>
          <p14:tracePt t="37603" x="5057775" y="4405313"/>
          <p14:tracePt t="37882" x="5045075" y="4405313"/>
          <p14:tracePt t="38111" x="5094288" y="4405313"/>
          <p14:tracePt t="38131" x="5106988" y="4405313"/>
          <p14:tracePt t="38313" x="5145088" y="4405313"/>
          <p14:tracePt t="38330" x="5181600" y="4418013"/>
          <p14:tracePt t="38350" x="5194300" y="4418013"/>
          <p14:tracePt t="38370" x="5219700" y="4418013"/>
          <p14:tracePt t="38408" x="5245100" y="4418013"/>
          <p14:tracePt t="38425" x="5270500" y="4430713"/>
          <p14:tracePt t="38448" x="5319713" y="4430713"/>
          <p14:tracePt t="38465" x="5345113" y="4430713"/>
          <p14:tracePt t="38505" x="5357813" y="4430713"/>
          <p14:tracePt t="38524" x="5470525" y="4454525"/>
          <p14:tracePt t="38546" x="5607050" y="4505325"/>
          <p14:tracePt t="38564" x="5695950" y="4518025"/>
          <p14:tracePt t="38584" x="5783263" y="4518025"/>
          <p14:tracePt t="38605" x="5821363" y="4518025"/>
          <p14:tracePt t="38626" x="5845175" y="4518025"/>
          <p14:tracePt t="38644" x="5908675" y="4518025"/>
          <p14:tracePt t="38667" x="5932488" y="4492625"/>
          <p14:tracePt t="38685" x="5957888" y="4479925"/>
          <p14:tracePt t="38738" x="5970588" y="4467225"/>
          <p14:tracePt t="38756" x="5983288" y="4454525"/>
          <p14:tracePt t="38777" x="6008688" y="4430713"/>
          <p14:tracePt t="38815" x="6096000" y="4330700"/>
          <p14:tracePt t="38833" x="6121400" y="4305300"/>
          <p14:tracePt t="38855" x="6157913" y="4254500"/>
          <p14:tracePt t="38873" x="6170613" y="4241800"/>
          <p14:tracePt t="38911" x="6196013" y="4217988"/>
          <p14:tracePt t="38928" x="6208713" y="4192588"/>
          <p14:tracePt t="38949" x="6221413" y="4179888"/>
          <p14:tracePt t="38972" x="6259513" y="4105275"/>
          <p14:tracePt t="38997" x="6308725" y="4041775"/>
          <p14:tracePt t="39017" x="6334125" y="4017963"/>
          <p14:tracePt t="39042" x="6359525" y="3967163"/>
          <p14:tracePt t="39061" x="6383338" y="3941763"/>
          <p14:tracePt t="39080" x="6396038" y="3941763"/>
          <p14:tracePt t="39116" x="6496050" y="3892550"/>
          <p14:tracePt t="39136" x="6546850" y="3854450"/>
          <p14:tracePt t="39158" x="6621463" y="3829050"/>
          <p14:tracePt t="39177" x="6634163" y="3816350"/>
          <p14:tracePt t="39179" x="6659563" y="3816350"/>
          <p14:tracePt t="39197" x="6696075" y="3792538"/>
          <p14:tracePt t="39221" x="6772275" y="3767138"/>
          <p14:tracePt t="39239" x="6808788" y="3754438"/>
          <p14:tracePt t="39260" x="6834188" y="3741738"/>
          <p14:tracePt t="39279" x="6859588" y="3741738"/>
          <p14:tracePt t="39570" x="6872288" y="3741738"/>
          <p14:tracePt t="39586" x="6884988" y="3741738"/>
          <p14:tracePt t="39625" x="6910388" y="3741738"/>
          <p14:tracePt t="39642" x="6921500" y="3741738"/>
          <p14:tracePt t="39695" x="7021513" y="3779838"/>
          <p14:tracePt t="39713" x="7110413" y="3792538"/>
          <p14:tracePt t="39733" x="7185025" y="3803650"/>
          <p14:tracePt t="39753" x="7223125" y="3816350"/>
          <p14:tracePt t="39774" x="7246938" y="3816350"/>
          <p14:tracePt t="39792" x="7272338" y="3816350"/>
          <p14:tracePt t="39814" x="7285038" y="3816350"/>
          <p14:tracePt t="39832" x="7297738" y="3816350"/>
          <p14:tracePt t="39835" x="7310438" y="3816350"/>
          <p14:tracePt t="39854" x="7335838" y="3816350"/>
          <p14:tracePt t="39893" x="7348538" y="3816350"/>
          <p14:tracePt t="39911" x="7397750" y="3816350"/>
          <p14:tracePt t="39932" x="7423150" y="3816350"/>
          <p14:tracePt t="39951" x="7435850" y="3816350"/>
          <p14:tracePt t="39971" x="7448550" y="3816350"/>
          <p14:tracePt t="39989" x="7472363" y="3816350"/>
          <p14:tracePt t="40010" x="7485063" y="3816350"/>
          <p14:tracePt t="40029" x="7497763" y="3816350"/>
          <p14:tracePt t="40140" x="7510463" y="3816350"/>
          <p14:tracePt t="41610" x="7510463" y="3892550"/>
          <p14:tracePt t="41628" x="7497763" y="4105275"/>
          <p14:tracePt t="41649" x="7448550" y="4318000"/>
          <p14:tracePt t="41667" x="7397750" y="4492625"/>
          <p14:tracePt t="41670" x="7385050" y="4530725"/>
          <p14:tracePt t="41688" x="7372350" y="4592638"/>
          <p14:tracePt t="41759" x="7348538" y="4630738"/>
          <p14:tracePt t="41776" x="7335838" y="4667250"/>
          <p14:tracePt t="41797" x="7335838" y="4705350"/>
          <p14:tracePt t="41816" x="7335838" y="4730750"/>
          <p14:tracePt t="41837" x="7323138" y="4756150"/>
          <p14:tracePt t="41838" x="7323138" y="4768850"/>
          <p14:tracePt t="41876" x="7323138" y="4818063"/>
          <p14:tracePt t="41894" x="7323138" y="4856163"/>
          <p14:tracePt t="41916" x="7323138" y="4879975"/>
          <p14:tracePt t="41970" x="7323138" y="4892675"/>
          <p14:tracePt t="42027" x="7323138" y="4905375"/>
          <p14:tracePt t="42064" x="7323138" y="4918075"/>
          <p14:tracePt t="42100" x="7335838" y="4918075"/>
          <p14:tracePt t="42119" x="7359650" y="4918075"/>
          <p14:tracePt t="42140" x="7372350" y="4918075"/>
          <p14:tracePt t="42158" x="7385050" y="4918075"/>
          <p14:tracePt t="42179" x="7423150" y="4918075"/>
          <p14:tracePt t="42197" x="7435850" y="4905375"/>
          <p14:tracePt t="42217" x="7485063" y="4879975"/>
          <p14:tracePt t="42238" x="7510463" y="4868863"/>
          <p14:tracePt t="42259" x="7523163" y="4856163"/>
          <p14:tracePt t="42276" x="7548563" y="4843463"/>
          <p14:tracePt t="42298" x="7548563" y="4830763"/>
          <p14:tracePt t="42351" x="7561263" y="4830763"/>
          <p14:tracePt t="42386" x="7572375" y="4818063"/>
          <p14:tracePt t="51096" x="7572375" y="4830763"/>
          <p14:tracePt t="51102" x="7561263" y="4843463"/>
          <p14:tracePt t="51124" x="7548563" y="4856163"/>
          <p14:tracePt t="51563" x="7510463" y="4868863"/>
          <p14:tracePt t="51580" x="7497763" y="4868863"/>
          <p14:tracePt t="52809" x="7485063" y="4879975"/>
          <p14:tracePt t="52826" x="7485063" y="4892675"/>
          <p14:tracePt t="52848" x="7359650" y="4930775"/>
          <p14:tracePt t="52866" x="7235825" y="4992688"/>
          <p14:tracePt t="52887" x="7146925" y="5056188"/>
          <p14:tracePt t="52906" x="7123113" y="5081588"/>
          <p14:tracePt t="52928" x="7046913" y="5156200"/>
          <p14:tracePt t="52946" x="6959600" y="5243513"/>
          <p14:tracePt t="52969" x="6846888" y="5330825"/>
          <p14:tracePt t="52972" x="6808788" y="5343525"/>
          <p14:tracePt t="52975" x="6797675" y="5368925"/>
          <p14:tracePt t="52997" x="6659563" y="5456238"/>
          <p14:tracePt t="53019" x="6608763" y="5481638"/>
          <p14:tracePt t="53040" x="6608763" y="5494338"/>
          <p14:tracePt t="53060" x="6584950" y="5494338"/>
          <p14:tracePt t="53082" x="6546850" y="5518150"/>
          <p14:tracePt t="53103" x="6472238" y="5543550"/>
          <p14:tracePt t="53127" x="6383338" y="5568950"/>
          <p14:tracePt t="53147" x="6359525" y="5581650"/>
          <p14:tracePt t="53170" x="6234113" y="5619750"/>
          <p14:tracePt t="53192" x="6034088" y="5681663"/>
          <p14:tracePt t="53215" x="5808663" y="5719763"/>
          <p14:tracePt t="53238" x="5632450" y="5768975"/>
          <p14:tracePt t="53259" x="5532438" y="5794375"/>
          <p14:tracePt t="53282" x="5495925" y="5807075"/>
          <p14:tracePt t="53303" x="5483225" y="5807075"/>
          <p14:tracePt t="53324" x="5445125" y="5807075"/>
          <p14:tracePt t="53345" x="5419725" y="5807075"/>
          <p14:tracePt t="53366" x="5407025" y="5819775"/>
          <p14:tracePt t="54641" x="5445125" y="5807075"/>
          <p14:tracePt t="54658" x="5545138" y="5768975"/>
          <p14:tracePt t="54680" x="5619750" y="5768975"/>
          <p14:tracePt t="54697" x="5645150" y="5768975"/>
          <p14:tracePt t="54716" x="5657850" y="5768975"/>
          <p14:tracePt t="54736" x="5770563" y="5768975"/>
          <p14:tracePt t="54757" x="5832475" y="5768975"/>
          <p14:tracePt t="54795" x="6045200" y="5807075"/>
          <p14:tracePt t="54813" x="6170613" y="5819775"/>
          <p14:tracePt t="54832" x="6246813" y="5843588"/>
          <p14:tracePt t="54853" x="6334125" y="5856288"/>
          <p14:tracePt t="54875" x="6446838" y="5881688"/>
          <p14:tracePt t="54894" x="6534150" y="5894388"/>
          <p14:tracePt t="54917" x="6672263" y="5907088"/>
          <p14:tracePt t="54937" x="6746875" y="5907088"/>
          <p14:tracePt t="54960" x="6808788" y="5907088"/>
          <p14:tracePt t="54978" x="6884988" y="5919788"/>
          <p14:tracePt t="55003" x="6921500" y="5919788"/>
          <p14:tracePt t="55023" x="6959600" y="5919788"/>
          <p14:tracePt t="55045" x="6985000" y="5919788"/>
          <p14:tracePt t="55062" x="6997700" y="5919788"/>
          <p14:tracePt t="55100" x="7021513" y="5919788"/>
          <p14:tracePt t="55169" x="7034213" y="5919788"/>
          <p14:tracePt t="55317" x="7046913" y="5919788"/>
          <p14:tracePt t="57558" x="7046913" y="5881688"/>
          <p14:tracePt t="57575" x="7034213" y="5768975"/>
          <p14:tracePt t="57597" x="7010400" y="5630863"/>
          <p14:tracePt t="57615" x="6997700" y="5543550"/>
          <p14:tracePt t="57637" x="6985000" y="5481638"/>
          <p14:tracePt t="57655" x="6934200" y="5394325"/>
          <p14:tracePt t="57677" x="6897688" y="5268913"/>
          <p14:tracePt t="57695" x="6821488" y="5130800"/>
          <p14:tracePt t="57717" x="6784975" y="5030788"/>
          <p14:tracePt t="57737" x="6734175" y="4956175"/>
          <p14:tracePt t="57759" x="6696075" y="4868863"/>
          <p14:tracePt t="57777" x="6684963" y="4818063"/>
          <p14:tracePt t="57798" x="6646863" y="4718050"/>
          <p14:tracePt t="57817" x="6621463" y="4667250"/>
          <p14:tracePt t="57838" x="6608763" y="4643438"/>
          <p14:tracePt t="57857" x="6572250" y="4505325"/>
          <p14:tracePt t="57879" x="6459538" y="4254500"/>
          <p14:tracePt t="57897" x="6283325" y="3803650"/>
          <p14:tracePt t="57923" x="6134100" y="3254375"/>
          <p14:tracePt t="57942" x="6096000" y="3016250"/>
          <p14:tracePt t="57963" x="6057900" y="2890838"/>
          <p14:tracePt t="57985" x="6034088" y="2740025"/>
          <p14:tracePt t="58007" x="6021388" y="2540000"/>
          <p14:tracePt t="58025" x="5995988" y="2365375"/>
          <p14:tracePt t="58046" x="5983288" y="2252663"/>
          <p14:tracePt t="58066" x="5983288" y="2165350"/>
          <p14:tracePt t="58090" x="5945188" y="1989138"/>
          <p14:tracePt t="58109" x="5932488" y="1927225"/>
          <p14:tracePt t="58131" x="5921375" y="1839913"/>
          <p14:tracePt t="58149" x="5895975" y="1789113"/>
          <p14:tracePt t="58172" x="5883275" y="1752600"/>
          <p14:tracePt t="58190" x="5870575" y="1714500"/>
          <p14:tracePt t="58212" x="5857875" y="1689100"/>
          <p14:tracePt t="58230" x="5832475" y="1676400"/>
          <p14:tracePt t="58252" x="5832475" y="1663700"/>
          <p14:tracePt t="58270" x="5821363" y="1652588"/>
          <p14:tracePt t="58545" x="5821363" y="1676400"/>
          <p14:tracePt t="58562" x="5845175" y="1776413"/>
          <p14:tracePt t="58601" x="6021388" y="1978025"/>
          <p14:tracePt t="58619" x="6146800" y="2078038"/>
          <p14:tracePt t="58640" x="6183313" y="2101850"/>
          <p14:tracePt t="58658" x="6221413" y="2165350"/>
          <p14:tracePt t="58678" x="6234113" y="2178050"/>
          <p14:tracePt t="58698" x="6234113" y="2201863"/>
          <p14:tracePt t="58701" x="6246813" y="2214563"/>
          <p14:tracePt t="58720" x="6259513" y="2227263"/>
          <p14:tracePt t="58743" x="6259513" y="2290763"/>
          <p14:tracePt t="58762" x="6259513" y="2327275"/>
          <p14:tracePt t="58801" x="6270625" y="2365375"/>
          <p14:tracePt t="58818" x="6283325" y="2378075"/>
          <p14:tracePt t="62526" x="6196013" y="2478088"/>
          <p14:tracePt t="62543" x="5908675" y="2703513"/>
          <p14:tracePt t="62562" x="5483225" y="2965450"/>
          <p14:tracePt t="62582" x="5145088" y="3141663"/>
          <p14:tracePt t="62584" x="5081588" y="3178175"/>
          <p14:tracePt t="62605" x="4906963" y="3303588"/>
          <p14:tracePt t="62627" x="4819650" y="3367088"/>
          <p14:tracePt t="62644" x="4794250" y="3390900"/>
          <p14:tracePt t="62665" x="4706938" y="3490913"/>
          <p14:tracePt t="62686" x="4581525" y="3641725"/>
          <p14:tracePt t="62708" x="4481513" y="3767138"/>
          <p14:tracePt t="62727" x="4330700" y="3967163"/>
          <p14:tracePt t="62748" x="4243388" y="4105275"/>
          <p14:tracePt t="62768" x="4105275" y="4330700"/>
          <p14:tracePt t="62772" x="4068763" y="4392613"/>
          <p14:tracePt t="62793" x="3930650" y="4618038"/>
          <p14:tracePt t="62814" x="3705225" y="5043488"/>
          <p14:tracePt t="62834" x="3541713" y="5381625"/>
          <p14:tracePt t="62857" x="3429000" y="5656263"/>
          <p14:tracePt t="62876" x="3354388" y="5819775"/>
          <p14:tracePt t="62897" x="3241675" y="5994400"/>
          <p14:tracePt t="62916" x="3154363" y="6194425"/>
          <p14:tracePt t="62939" x="3067050" y="6407150"/>
          <p14:tracePt t="62958" x="3003550" y="6545263"/>
          <p14:tracePt t="62979" x="2954338" y="6645275"/>
          <p14:tracePt t="62997" x="2928938" y="6683375"/>
          <p14:tracePt t="62999" x="2916238" y="6696075"/>
          <p14:tracePt t="63022" x="2879725" y="6770688"/>
          <p14:tracePt t="63041" x="2841625" y="6845300"/>
          <p14:tracePt t="63439" x="2178050" y="6783388"/>
          <p14:tracePt t="63460" x="2139950" y="6745288"/>
          <p14:tracePt t="63479" x="2127250" y="6696075"/>
          <p14:tracePt t="63499" x="2090738" y="6657975"/>
          <p14:tracePt t="63519" x="2078038" y="6607175"/>
          <p14:tracePt t="63541" x="2052638" y="6519863"/>
          <p14:tracePt t="63559" x="2027238" y="6494463"/>
          <p14:tracePt t="63580" x="2014538" y="6445250"/>
          <p14:tracePt t="63600" x="2014538" y="6432550"/>
          <p14:tracePt t="63621" x="2014538" y="6419850"/>
          <p14:tracePt t="63770" x="2014538" y="6407150"/>
          <p14:tracePt t="63826" x="2052638" y="6381750"/>
          <p14:tracePt t="63845" x="2116138" y="6370638"/>
          <p14:tracePt t="63869" x="2239963" y="6345238"/>
          <p14:tracePt t="63888" x="2252663" y="6332538"/>
          <p14:tracePt t="63911" x="2290763" y="6319838"/>
          <p14:tracePt t="63929" x="2328863" y="6319838"/>
          <p14:tracePt t="63953" x="2378075" y="6319838"/>
          <p14:tracePt t="63972" x="2441575" y="6319838"/>
          <p14:tracePt t="63972" x="2452688" y="6319838"/>
          <p14:tracePt t="63994" x="2465388" y="6307138"/>
          <p14:tracePt t="64012" x="2516188" y="6307138"/>
          <p14:tracePt t="64035" x="2565400" y="6294438"/>
          <p14:tracePt t="64053" x="2590800" y="6294438"/>
          <p14:tracePt t="64075" x="2628900" y="6294438"/>
          <p14:tracePt t="64093" x="2654300" y="6294438"/>
          <p14:tracePt t="64113" x="2690813" y="6294438"/>
          <p14:tracePt t="64132" x="2716213" y="6294438"/>
          <p14:tracePt t="64155" x="2741613" y="6294438"/>
          <p14:tracePt t="64174" x="2767013" y="6294438"/>
          <p14:tracePt t="64195" x="2790825" y="6294438"/>
          <p14:tracePt t="64212" x="2803525" y="6294438"/>
          <p14:tracePt t="64251" x="2828925" y="6294438"/>
          <p14:tracePt t="64305" x="2841625" y="6294438"/>
          <p14:tracePt t="66702" x="2967038" y="6294438"/>
          <p14:tracePt t="66719" x="3067050" y="6307138"/>
          <p14:tracePt t="66741" x="3141663" y="6307138"/>
          <p14:tracePt t="66758" x="3167063" y="6319838"/>
          <p14:tracePt t="66778" x="3192463" y="6319838"/>
          <p14:tracePt t="66797" x="3216275" y="6332538"/>
          <p14:tracePt t="66833" x="3267075" y="6345238"/>
          <p14:tracePt t="66850" x="3279775" y="6345238"/>
          <p14:tracePt t="66872" x="3317875" y="6357938"/>
          <p14:tracePt t="66890" x="3367088" y="6381750"/>
          <p14:tracePt t="66911" x="3467100" y="6419850"/>
          <p14:tracePt t="66931" x="3554413" y="6457950"/>
          <p14:tracePt t="66954" x="3630613" y="6457950"/>
          <p14:tracePt t="66972" x="3692525" y="6483350"/>
          <p14:tracePt t="66996" x="3756025" y="6494463"/>
          <p14:tracePt t="67014" x="3792538" y="6494463"/>
          <p14:tracePt t="67037" x="3843338" y="6494463"/>
          <p14:tracePt t="67055" x="3892550" y="6507163"/>
          <p14:tracePt t="67076" x="3930650" y="6507163"/>
          <p14:tracePt t="67095" x="3956050" y="6507163"/>
          <p14:tracePt t="67132" x="3979863" y="6507163"/>
          <p14:tracePt t="67172" x="3992563" y="6507163"/>
          <p14:tracePt t="67211" x="4005263" y="6507163"/>
          <p14:tracePt t="67265" x="4017963" y="6507163"/>
          <p14:tracePt t="67396" x="4056063" y="6507163"/>
          <p14:tracePt t="67412" x="4068763" y="6507163"/>
          <p14:tracePt t="67431" x="4092575" y="6507163"/>
          <p14:tracePt t="67471" x="4130675" y="6507163"/>
          <p14:tracePt t="67488" x="4156075" y="6507163"/>
          <p14:tracePt t="67509" x="4181475" y="6494463"/>
          <p14:tracePt t="67526" x="4192588" y="6483350"/>
          <p14:tracePt t="67544" x="4205288" y="6483350"/>
          <p14:tracePt t="67581" x="4217988" y="6483350"/>
          <p14:tracePt t="69286" x="4243388" y="6457950"/>
          <p14:tracePt t="69305" x="4305300" y="6445250"/>
          <p14:tracePt t="69326" x="4368800" y="6407150"/>
          <p14:tracePt t="69380" x="4381500" y="6394450"/>
          <p14:tracePt t="69397" x="4394200" y="6394450"/>
          <p14:tracePt t="69419" x="4418013" y="6394450"/>
          <p14:tracePt t="69438" x="4430713" y="6394450"/>
          <p14:tracePt t="69459" x="4443413" y="6394450"/>
          <p14:tracePt t="69476" x="4481513" y="6370638"/>
          <p14:tracePt t="69496" x="4494213" y="6370638"/>
          <p14:tracePt t="69515" x="4530725" y="6357938"/>
          <p14:tracePt t="69537" x="4556125" y="6345238"/>
          <p14:tracePt t="69592" x="4568825" y="6332538"/>
          <p14:tracePt t="69758" x="4581525" y="6332538"/>
          <p14:tracePt t="69795" x="4594225" y="6332538"/>
          <p14:tracePt t="69829" x="4606925" y="6332538"/>
          <p14:tracePt t="69848" x="4656138" y="6332538"/>
          <p14:tracePt t="69870" x="4706938" y="6332538"/>
          <p14:tracePt t="69888" x="4732338" y="6332538"/>
          <p14:tracePt t="69907" x="4756150" y="6332538"/>
          <p14:tracePt t="69929" x="4806950" y="6345238"/>
          <p14:tracePt t="69949" x="4832350" y="6345238"/>
          <p14:tracePt t="69969" x="4843463" y="6345238"/>
          <p14:tracePt t="69987" x="4856163" y="6345238"/>
          <p14:tracePt t="70008" x="4868863" y="6345238"/>
          <p14:tracePt t="70045" x="4881563" y="6357938"/>
          <p14:tracePt t="70064" x="4906963" y="6357938"/>
          <p14:tracePt t="70086" x="4945063" y="6370638"/>
          <p14:tracePt t="70104" x="4968875" y="6370638"/>
          <p14:tracePt t="70125" x="4981575" y="6370638"/>
          <p14:tracePt t="70143" x="4994275" y="6370638"/>
          <p14:tracePt t="70215" x="5019675" y="6370638"/>
          <p14:tracePt t="70270" x="5032375" y="6370638"/>
          <p14:tracePt t="70308" x="5045075" y="6370638"/>
          <p14:tracePt t="72921" x="5119688" y="6370638"/>
          <p14:tracePt t="72938" x="5232400" y="6370638"/>
          <p14:tracePt t="72959" x="5294313" y="6370638"/>
          <p14:tracePt t="72977" x="5345113" y="6370638"/>
          <p14:tracePt t="72997" x="5383213" y="6370638"/>
          <p14:tracePt t="73019" x="5419725" y="6370638"/>
          <p14:tracePt t="73022" x="5432425" y="6370638"/>
          <p14:tracePt t="73042" x="5470525" y="6370638"/>
          <p14:tracePt t="73062" x="5483225" y="6370638"/>
          <p14:tracePt t="73082" x="5507038" y="6370638"/>
          <p14:tracePt t="73104" x="5532438" y="6370638"/>
          <p14:tracePt t="73123" x="5545138" y="6370638"/>
          <p14:tracePt t="73158" x="5570538" y="6381750"/>
          <p14:tracePt t="73177" x="5595938" y="6381750"/>
          <p14:tracePt t="73197" x="5619750" y="6381750"/>
          <p14:tracePt t="73217" x="5632450" y="6394450"/>
          <p14:tracePt t="73255" x="5645150" y="6407150"/>
          <p14:tracePt t="73310" x="5657850" y="6407150"/>
          <p14:tracePt t="73817" x="5683250" y="6419850"/>
          <p14:tracePt t="73854" x="5695950" y="6419850"/>
          <p14:tracePt t="73892" x="5708650" y="6419850"/>
          <p14:tracePt t="73910" x="5719763" y="6432550"/>
          <p14:tracePt t="73983" x="5732463" y="6432550"/>
          <p14:tracePt t="74000" x="5770563" y="6432550"/>
          <p14:tracePt t="74022" x="5795963" y="6432550"/>
          <p14:tracePt t="74040" x="5808663" y="6432550"/>
          <p14:tracePt t="74060" x="5821363" y="6432550"/>
          <p14:tracePt t="74079" x="5845175" y="6432550"/>
          <p14:tracePt t="74117" x="5895975" y="6432550"/>
          <p14:tracePt t="74578" x="5908675" y="6432550"/>
          <p14:tracePt t="74662" x="5945188" y="6432550"/>
          <p14:tracePt t="74683" x="5983288" y="6445250"/>
          <p14:tracePt t="74705" x="5995988" y="6445250"/>
          <p14:tracePt t="74766" x="6021388" y="6457950"/>
          <p14:tracePt t="74788" x="6083300" y="6457950"/>
          <p14:tracePt t="74810" x="6183313" y="6457950"/>
          <p14:tracePt t="74831" x="6383338" y="6457950"/>
          <p14:tracePt t="74853" x="6546850" y="6457950"/>
          <p14:tracePt t="74873" x="6596063" y="6457950"/>
          <p14:tracePt t="74935" x="6634163" y="6457950"/>
          <p14:tracePt t="74952" x="6684963" y="6419850"/>
          <p14:tracePt t="75008" x="6746875" y="6381750"/>
          <p14:tracePt t="75028" x="6784975" y="6345238"/>
          <p14:tracePt t="75050" x="6846888" y="6319838"/>
          <p14:tracePt t="75069" x="6910388" y="6269038"/>
          <p14:tracePt t="75091" x="6972300" y="6194425"/>
          <p14:tracePt t="75109" x="7010400" y="6157913"/>
          <p14:tracePt t="75129" x="7034213" y="6132513"/>
          <p14:tracePt t="75150" x="7110413" y="6032500"/>
          <p14:tracePt t="75172" x="7172325" y="5981700"/>
          <p14:tracePt t="75191" x="7223125" y="5932488"/>
          <p14:tracePt t="75211" x="7259638" y="5919788"/>
          <p14:tracePt t="75253" x="7272338" y="5907088"/>
          <p14:tracePt t="75271" x="7310438" y="5881688"/>
          <p14:tracePt t="75293" x="7372350" y="5856288"/>
          <p14:tracePt t="75311" x="7385050" y="5856288"/>
          <p14:tracePt t="75333" x="7423150" y="5832475"/>
          <p14:tracePt t="75352" x="7472363" y="5807075"/>
          <p14:tracePt t="75374" x="7485063" y="5794375"/>
          <p14:tracePt t="75392" x="7497763" y="5781675"/>
          <p14:tracePt t="75412" x="7510463" y="5768975"/>
          <p14:tracePt t="77221" x="7510463" y="5781675"/>
          <p14:tracePt t="77258" x="7510463" y="5794375"/>
          <p14:tracePt t="77276" x="7485063" y="5832475"/>
          <p14:tracePt t="77276" x="7485063" y="5856288"/>
          <p14:tracePt t="77296" x="7459663" y="5956300"/>
          <p14:tracePt t="77315" x="7448550" y="6107113"/>
          <p14:tracePt t="77336" x="7448550" y="6145213"/>
          <p14:tracePt t="77353" x="7448550" y="6169025"/>
          <p14:tracePt t="77404" x="7448550" y="6194425"/>
          <p14:tracePt t="77422" x="7448550" y="6232525"/>
          <p14:tracePt t="77443" x="7448550" y="6307138"/>
          <p14:tracePt t="77461" x="7459663" y="6345238"/>
          <p14:tracePt t="77483" x="7459663" y="6370638"/>
          <p14:tracePt t="77502" x="7459663" y="6407150"/>
          <p14:tracePt t="77523" x="7459663" y="6419850"/>
          <p14:tracePt t="77540" x="7459663" y="6432550"/>
          <p14:tracePt t="77562" x="7459663" y="6445250"/>
          <p14:tracePt t="77579" x="7459663" y="6457950"/>
          <p14:tracePt t="77599" x="7472363" y="6470650"/>
          <p14:tracePt t="77618" x="7485063" y="6507163"/>
          <p14:tracePt t="77640" x="7497763" y="6519863"/>
          <p14:tracePt t="77657" x="7497763" y="6532563"/>
          <p14:tracePt t="77696" x="7497763" y="6557963"/>
          <p14:tracePt t="77713" x="7510463" y="6583363"/>
          <p14:tracePt t="77735" x="7523163" y="6594475"/>
          <p14:tracePt t="77753" x="7535863" y="6607175"/>
          <p14:tracePt t="77774" x="7561263" y="6619875"/>
          <p14:tracePt t="77792" x="7572375" y="6632575"/>
          <p14:tracePt t="77828" x="7585075" y="6632575"/>
          <p14:tracePt t="77866" x="7597775" y="6645275"/>
          <p14:tracePt t="77934" x="7610475" y="6657975"/>
          <p14:tracePt t="77952" x="7623175" y="6657975"/>
          <p14:tracePt t="78006" x="7635875" y="6657975"/>
          <p14:tracePt t="78026" x="7661275" y="6657975"/>
          <p14:tracePt t="78065" x="7673975" y="6657975"/>
          <p14:tracePt t="78119" x="7685088" y="6657975"/>
          <p14:tracePt t="84999" x="7710488" y="6632575"/>
          <p14:tracePt t="85013" x="7723188" y="6607175"/>
          <p14:tracePt t="85015" x="7723188" y="6594475"/>
          <p14:tracePt t="85037" x="7735888" y="6557963"/>
          <p14:tracePt t="85054" x="7735888" y="6507163"/>
          <p14:tracePt t="85076" x="7735888" y="6457950"/>
          <p14:tracePt t="85115" x="7761288" y="6357938"/>
          <p14:tracePt t="85134" x="7761288" y="6332538"/>
          <p14:tracePt t="85156" x="7761288" y="6281738"/>
          <p14:tracePt t="85173" x="7761288" y="6245225"/>
          <p14:tracePt t="85211" x="7761288" y="6194425"/>
          <p14:tracePt t="85213" x="7761288" y="6181725"/>
          <p14:tracePt t="85230" x="7761288" y="6157913"/>
          <p14:tracePt t="85253" x="7761288" y="6107113"/>
          <p14:tracePt t="85292" x="7761288" y="6081713"/>
          <p14:tracePt t="85329" x="7761288" y="6069013"/>
          <p14:tracePt t="85350" x="7761288" y="6045200"/>
          <p14:tracePt t="85371" x="7761288" y="6019800"/>
          <p14:tracePt t="85690" x="7761288" y="5907088"/>
          <p14:tracePt t="85708" x="7810500" y="5743575"/>
          <p14:tracePt t="85728" x="7848600" y="5607050"/>
          <p14:tracePt t="85748" x="7886700" y="5468938"/>
          <p14:tracePt t="85769" x="7935913" y="5256213"/>
          <p14:tracePt t="85787" x="7961313" y="5130800"/>
          <p14:tracePt t="85810" x="7974013" y="5005388"/>
          <p14:tracePt t="85829" x="7974013" y="4930775"/>
          <p14:tracePt t="85832" x="7974013" y="4905375"/>
          <p14:tracePt t="85853" x="7961313" y="4805363"/>
          <p14:tracePt t="85876" x="7923213" y="4705350"/>
          <p14:tracePt t="85913" x="7874000" y="4530725"/>
          <p14:tracePt t="85934" x="7835900" y="4454525"/>
          <p14:tracePt t="85957" x="7810500" y="4379913"/>
          <p14:tracePt t="85975" x="7797800" y="4341813"/>
          <p14:tracePt t="86000" x="7748588" y="4267200"/>
          <p14:tracePt t="86018" x="7748588" y="4241800"/>
          <p14:tracePt t="86041" x="7723188" y="4167188"/>
          <p14:tracePt t="86060" x="7697788" y="4129088"/>
          <p14:tracePt t="86082" x="7685088" y="4079875"/>
          <p14:tracePt t="86102" x="7673975" y="4054475"/>
          <p14:tracePt t="86123" x="7661275" y="4041775"/>
          <p14:tracePt t="86141" x="7661275" y="4029075"/>
          <p14:tracePt t="86292" x="7661275" y="4005263"/>
          <p14:tracePt t="86310" x="7697788" y="4005263"/>
          <p14:tracePt t="86332" x="7773988" y="4005263"/>
          <p14:tracePt t="86350" x="7810500" y="4005263"/>
          <p14:tracePt t="86372" x="7823200" y="4005263"/>
          <p14:tracePt t="86410" x="7835900" y="4005263"/>
          <p14:tracePt t="86427" x="7848600" y="4017963"/>
          <p14:tracePt t="86480" x="7874000" y="4029075"/>
          <p14:tracePt t="86497" x="7923213" y="4129088"/>
          <p14:tracePt t="86519" x="7974013" y="4318000"/>
          <p14:tracePt t="86536" x="8048625" y="4505325"/>
          <p14:tracePt t="86558" x="8099425" y="4667250"/>
          <p14:tracePt t="86577" x="8123238" y="4768850"/>
          <p14:tracePt t="86615" x="8148638" y="4879975"/>
          <p14:tracePt t="86634" x="8161338" y="5005388"/>
          <p14:tracePt t="86657" x="8186738" y="5092700"/>
          <p14:tracePt t="86675" x="8212138" y="5194300"/>
          <p14:tracePt t="86694" x="8212138" y="5243513"/>
          <p14:tracePt t="86714" x="8212138" y="5268913"/>
          <p14:tracePt t="86736" x="8223250" y="5305425"/>
          <p14:tracePt t="86754" x="8223250" y="5343525"/>
          <p14:tracePt t="86776" x="8223250" y="5394325"/>
          <p14:tracePt t="86794" x="8212138" y="5494338"/>
          <p14:tracePt t="86816" x="8199438" y="5607050"/>
          <p14:tracePt t="86835" x="8199438" y="5643563"/>
          <p14:tracePt t="86857" x="8161338" y="5743575"/>
          <p14:tracePt t="86875" x="8161338" y="5794375"/>
          <p14:tracePt t="86894" x="8135938" y="5832475"/>
          <p14:tracePt t="86916" x="8123238" y="5843588"/>
          <p14:tracePt t="86937" x="8110538" y="5881688"/>
          <p14:tracePt t="86974" x="8086725" y="5919788"/>
          <p14:tracePt t="86994" x="8048625" y="5956300"/>
          <p14:tracePt t="87015" x="8035925" y="5969000"/>
          <p14:tracePt t="87034" x="8010525" y="6019800"/>
          <p14:tracePt t="87057" x="7999413" y="6032500"/>
          <p14:tracePt t="87075" x="7974013" y="6069013"/>
          <p14:tracePt t="87095" x="7948613" y="6094413"/>
          <p14:tracePt t="87115" x="7935913" y="6119813"/>
          <p14:tracePt t="87153" x="7923213" y="6119813"/>
          <p14:tracePt t="87190" x="7923213" y="6132513"/>
          <p14:tracePt t="87447" x="7986713" y="6056313"/>
          <p14:tracePt t="87464" x="8023225" y="5969000"/>
          <p14:tracePt t="87466" x="8035925" y="5945188"/>
          <p14:tracePt t="87486" x="8061325" y="5881688"/>
          <p14:tracePt t="87508" x="8110538" y="5807075"/>
          <p14:tracePt t="87525" x="8123238" y="5768975"/>
          <p14:tracePt t="87544" x="8135938" y="5743575"/>
          <p14:tracePt t="87564" x="8161338" y="5681663"/>
          <p14:tracePt t="87567" x="8161338" y="5668963"/>
          <p14:tracePt t="87587" x="8186738" y="5581650"/>
          <p14:tracePt t="87610" x="8199438" y="5507038"/>
          <p14:tracePt t="87629" x="8212138" y="5468938"/>
          <p14:tracePt t="87649" x="8212138" y="5430838"/>
          <p14:tracePt t="87668" x="8223250" y="5394325"/>
          <p14:tracePt t="87690" x="8223250" y="5356225"/>
          <p14:tracePt t="87708" x="8223250" y="5318125"/>
          <p14:tracePt t="87729" x="8223250" y="5268913"/>
          <p14:tracePt t="87749" x="8223250" y="5194300"/>
          <p14:tracePt t="87772" x="8212138" y="5156200"/>
          <p14:tracePt t="87790" x="8186738" y="5118100"/>
          <p14:tracePt t="87811" x="8174038" y="5081588"/>
          <p14:tracePt t="87832" x="8135938" y="4968875"/>
          <p14:tracePt t="87855" x="8035925" y="4679950"/>
          <p14:tracePt t="87874" x="7948613" y="4518025"/>
          <p14:tracePt t="87895" x="7897813" y="4443413"/>
          <p14:tracePt t="87915" x="7861300" y="4392613"/>
          <p14:tracePt t="87938" x="7848600" y="4379913"/>
          <p14:tracePt t="88010" x="7835900" y="4367213"/>
          <p14:tracePt t="88028" x="7823200" y="4354513"/>
          <p14:tracePt t="88049" x="7810500" y="4341813"/>
          <p14:tracePt t="88050" x="7810500" y="4330700"/>
          <p14:tracePt t="88117" x="7797800" y="4318000"/>
          <p14:tracePt t="88169" x="7797800" y="4305300"/>
          <p14:tracePt t="88358" x="7823200" y="4305300"/>
          <p14:tracePt t="88374" x="7835900" y="4305300"/>
          <p14:tracePt t="88393" x="7848600" y="4318000"/>
          <p14:tracePt t="88412" x="7874000" y="4318000"/>
          <p14:tracePt t="88434" x="7897813" y="4341813"/>
          <p14:tracePt t="88453" x="7923213" y="4341813"/>
          <p14:tracePt t="88475" x="7935913" y="4341813"/>
          <p14:tracePt t="88493" x="7948613" y="4354513"/>
          <p14:tracePt t="88613" x="7961313" y="4354513"/>
          <p14:tracePt t="88665" x="7961313" y="4367213"/>
          <p14:tracePt t="88862" x="7961313" y="4379913"/>
          <p14:tracePt t="88931" x="7961313" y="4392613"/>
          <p14:tracePt t="88987" x="7961313" y="4443413"/>
          <p14:tracePt t="89024" x="7974013" y="4505325"/>
          <p14:tracePt t="89044" x="7974013" y="4567238"/>
          <p14:tracePt t="89067" x="7974013" y="4656138"/>
          <p14:tracePt t="89085" x="7974013" y="4679950"/>
          <p14:tracePt t="89087" x="7974013" y="4692650"/>
          <p14:tracePt t="89108" x="7974013" y="4768850"/>
          <p14:tracePt t="89128" x="7948613" y="4830763"/>
          <p14:tracePt t="89148" x="7935913" y="4918075"/>
          <p14:tracePt t="89171" x="7910513" y="5043488"/>
          <p14:tracePt t="89189" x="7886700" y="5205413"/>
          <p14:tracePt t="89210" x="7861300" y="5368925"/>
          <p14:tracePt t="89229" x="7823200" y="5481638"/>
          <p14:tracePt t="89252" x="7823200" y="5556250"/>
          <p14:tracePt t="89270" x="7823200" y="5581650"/>
          <p14:tracePt t="89308" x="7823200" y="5594350"/>
          <p14:tracePt t="89326" x="7823200" y="5630863"/>
          <p14:tracePt t="89349" x="7797800" y="5707063"/>
          <p14:tracePt t="89368" x="7785100" y="5794375"/>
          <p14:tracePt t="89390" x="7748588" y="5907088"/>
          <p14:tracePt t="89409" x="7735888" y="5994400"/>
          <p14:tracePt t="89429" x="7735888" y="6032500"/>
          <p14:tracePt t="89449" x="7723188" y="6056313"/>
          <p14:tracePt t="89470" x="7710488" y="6107113"/>
          <p14:tracePt t="89488" x="7710488" y="6119813"/>
          <p14:tracePt t="89509" x="7710488" y="6132513"/>
          <p14:tracePt t="89710" x="7773988" y="6019800"/>
          <p14:tracePt t="89729" x="7874000" y="5832475"/>
          <p14:tracePt t="89750" x="7923213" y="5756275"/>
          <p14:tracePt t="89806" x="7923213" y="5643563"/>
          <p14:tracePt t="89825" x="7923213" y="5468938"/>
          <p14:tracePt t="89826" x="7923213" y="5418138"/>
          <p14:tracePt t="89849" x="7874000" y="5030788"/>
          <p14:tracePt t="89868" x="7797800" y="4692650"/>
          <p14:tracePt t="89891" x="7748588" y="4567238"/>
          <p14:tracePt t="89910" x="7723188" y="4530725"/>
          <p14:tracePt t="89929" x="7697788" y="4518025"/>
          <p14:tracePt t="89950" x="7697788" y="4505325"/>
          <p14:tracePt t="89972" x="7661275" y="4467225"/>
          <p14:tracePt t="89990" x="7661275" y="4454525"/>
          <p14:tracePt t="90010" x="7635875" y="4418013"/>
          <p14:tracePt t="90030" x="7635875" y="4405313"/>
          <p14:tracePt t="90051" x="7623175" y="4392613"/>
          <p14:tracePt t="90069" x="7623175" y="4379913"/>
          <p14:tracePt t="90402" x="7648575" y="4379913"/>
          <p14:tracePt t="90419" x="7661275" y="4379913"/>
          <p14:tracePt t="90440" x="7673975" y="4379913"/>
          <p14:tracePt t="90475" x="7697788" y="4379913"/>
          <p14:tracePt t="90493" x="7697788" y="4392613"/>
          <p14:tracePt t="90531" x="7748588" y="4405313"/>
          <p14:tracePt t="90550" x="7785100" y="4443413"/>
          <p14:tracePt t="90572" x="7823200" y="4530725"/>
          <p14:tracePt t="90590" x="7848600" y="4592638"/>
          <p14:tracePt t="90611" x="7861300" y="4618038"/>
          <p14:tracePt t="90630" x="7861300" y="4667250"/>
          <p14:tracePt t="90653" x="7910513" y="4718050"/>
          <p14:tracePt t="90673" x="7935913" y="4805363"/>
          <p14:tracePt t="90694" x="7948613" y="4943475"/>
          <p14:tracePt t="90714" x="7948613" y="5105400"/>
          <p14:tracePt t="90736" x="7948613" y="5305425"/>
          <p14:tracePt t="90755" x="7897813" y="5456238"/>
          <p14:tracePt t="90778" x="7874000" y="5594350"/>
          <p14:tracePt t="90795" x="7835900" y="5743575"/>
          <p14:tracePt t="90797" x="7835900" y="5768975"/>
          <p14:tracePt t="90799" x="7835900" y="5794375"/>
          <p14:tracePt t="90836" x="7835900" y="5894388"/>
          <p14:tracePt t="90858" x="7823200" y="5969000"/>
          <p14:tracePt t="90878" x="7810500" y="6045200"/>
          <p14:tracePt t="90899" x="7785100" y="6107113"/>
          <p14:tracePt t="90920" x="7773988" y="6119813"/>
          <p14:tracePt t="90939" x="7735888" y="6157913"/>
          <p14:tracePt t="90960" x="7735888" y="6181725"/>
          <p14:tracePt t="90980" x="7697788" y="6257925"/>
          <p14:tracePt t="91002" x="7685088" y="6294438"/>
          <p14:tracePt t="91022" x="7685088" y="6307138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6DDB2B8-B2F4-4F46-ABEB-0EA268D825F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67" l="1778" r="98667">
                        <a14:foregroundMark x1="13766" y1="16586" x2="40444" y2="12000"/>
                        <a14:foregroundMark x1="10785" y1="21006" x2="0" y2="44889"/>
                        <a14:foregroundMark x1="0" y1="44889" x2="8444" y2="74667"/>
                        <a14:foregroundMark x1="8444" y1="74667" x2="31111" y2="95556"/>
                        <a14:foregroundMark x1="31111" y1="95556" x2="60504" y2="97166"/>
                        <a14:foregroundMark x1="93195" y1="72503" x2="99111" y2="56444"/>
                        <a14:foregroundMark x1="44444" y1="444" x2="44444" y2="889"/>
                        <a14:foregroundMark x1="96333" y1="34775" x2="99111" y2="54222"/>
                        <a14:foregroundMark x1="61778" y1="3111" x2="87111" y2="19556"/>
                        <a14:foregroundMark x1="95343" y1="31154" x2="95395" y2="31228"/>
                        <a14:foregroundMark x1="87111" y1="19556" x2="94202" y2="29547"/>
                        <a14:foregroundMark x1="40444" y1="2667" x2="16000" y2="13778"/>
                        <a14:foregroundMark x1="5778" y1="28889" x2="2222" y2="59111"/>
                        <a14:foregroundMark x1="2222" y1="59111" x2="8000" y2="72889"/>
                        <a14:foregroundMark x1="28000" y1="93333" x2="57778" y2="98667"/>
                        <a14:foregroundMark x1="57778" y1="98667" x2="61226" y2="97828"/>
                        <a14:foregroundMark x1="48000" y1="72000" x2="62667" y2="66667"/>
                        <a14:foregroundMark x1="46222" y1="42667" x2="26222" y2="68000"/>
                        <a14:foregroundMark x1="26222" y1="68000" x2="41778" y2="93778"/>
                        <a14:foregroundMark x1="41778" y1="93778" x2="60905" y2="91865"/>
                        <a14:foregroundMark x1="73940" y1="81867" x2="76444" y2="60889"/>
                        <a14:foregroundMark x1="76444" y1="60889" x2="50222" y2="43556"/>
                        <a14:foregroundMark x1="50222" y1="43556" x2="45333" y2="43111"/>
                        <a14:foregroundMark x1="53333" y1="48000" x2="49333" y2="73778"/>
                        <a14:foregroundMark x1="47556" y1="44444" x2="67556" y2="68000"/>
                        <a14:foregroundMark x1="67556" y1="68000" x2="68444" y2="71111"/>
                        <a14:foregroundMark x1="52889" y1="53333" x2="38667" y2="51556"/>
                        <a14:foregroundMark x1="38667" y1="57778" x2="39556" y2="79111"/>
                        <a14:foregroundMark x1="32444" y1="80000" x2="80889" y2="73778"/>
                        <a14:foregroundMark x1="75111" y1="79556" x2="27111" y2="80889"/>
                        <a14:foregroundMark x1="29778" y1="80000" x2="60444" y2="80444"/>
                        <a14:foregroundMark x1="60444" y1="80444" x2="71111" y2="83111"/>
                        <a14:foregroundMark x1="65333" y1="84000" x2="37333" y2="84000"/>
                        <a14:foregroundMark x1="40000" y1="65778" x2="64889" y2="72444"/>
                        <a14:foregroundMark x1="46667" y1="57333" x2="48444" y2="51556"/>
                        <a14:foregroundMark x1="50222" y1="72889" x2="35556" y2="72889"/>
                        <a14:foregroundMark x1="39111" y1="48889" x2="55111" y2="49333"/>
                        <a14:foregroundMark x1="92444" y1="72444" x2="71976" y2="94220"/>
                        <a14:foregroundMark x1="63053" y1="98068" x2="62667" y2="98222"/>
                        <a14:backgroundMark x1="10222" y1="17333" x2="15556" y2="12444"/>
                        <a14:backgroundMark x1="63522" y1="99241" x2="63111" y2="99556"/>
                        <a14:backgroundMark x1="95556" y1="74667" x2="95474" y2="74730"/>
                        <a14:backgroundMark x1="73778" y1="96444" x2="64889" y2="99556"/>
                        <a14:backgroundMark x1="96889" y1="28889" x2="97333" y2="30667"/>
                        <a14:backgroundMark x1="97778" y1="33333" x2="97778" y2="29778"/>
                        <a14:backgroundMark x1="97778" y1="32444" x2="97778" y2="32444"/>
                        <a14:backgroundMark x1="97778" y1="31556" x2="98222" y2="31556"/>
                        <a14:backgroundMark x1="98222" y1="31556" x2="98222" y2="31556"/>
                        <a14:backgroundMark x1="98222" y1="32000" x2="98222" y2="32000"/>
                        <a14:backgroundMark x1="98222" y1="32000" x2="97778" y2="31556"/>
                        <a14:backgroundMark x1="99556" y1="34667" x2="97778" y2="31556"/>
                        <a14:backgroundMark x1="97333" y1="30222" x2="99111" y2="33333"/>
                        <a14:backgroundMark x1="66667" y1="99556" x2="64000" y2="99556"/>
                        <a14:backgroundMark x1="66222" y1="99556" x2="64000" y2="99556"/>
                        <a14:backgroundMark x1="64000" y1="98667" x2="64000" y2="98667"/>
                        <a14:backgroundMark x1="64000" y1="98667" x2="64000" y2="9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684" y="272598"/>
            <a:ext cx="568915" cy="568915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CA92D5D2-8BAE-4EBF-B98B-324AE57004C8}"/>
              </a:ext>
            </a:extLst>
          </p:cNvPr>
          <p:cNvSpPr txBox="1"/>
          <p:nvPr/>
        </p:nvSpPr>
        <p:spPr>
          <a:xfrm>
            <a:off x="931713" y="265600"/>
            <a:ext cx="1976587" cy="630942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668FA11C-09A2-4A89-A1D4-7264CBF32EB1}"/>
              </a:ext>
            </a:extLst>
          </p:cNvPr>
          <p:cNvSpPr txBox="1"/>
          <p:nvPr/>
        </p:nvSpPr>
        <p:spPr>
          <a:xfrm>
            <a:off x="3039235" y="245585"/>
            <a:ext cx="5786566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000" b="1" dirty="0" err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88B06AFA-11F8-4261-9251-D8FBCE335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258190"/>
              </p:ext>
            </p:extLst>
          </p:nvPr>
        </p:nvGraphicFramePr>
        <p:xfrm>
          <a:off x="5674276" y="2273249"/>
          <a:ext cx="36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368280" imgH="495000" progId="Equation.DSMT4">
                  <p:embed/>
                </p:oleObj>
              </mc:Choice>
              <mc:Fallback>
                <p:oleObj name="Equation" r:id="rId6" imgW="368280" imgH="4950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88B06AFA-11F8-4261-9251-D8FBCE335A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74276" y="2273249"/>
                        <a:ext cx="368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D30A5BFD-28BC-4F96-826E-C2B6B9868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842405"/>
              </p:ext>
            </p:extLst>
          </p:nvPr>
        </p:nvGraphicFramePr>
        <p:xfrm>
          <a:off x="2105478" y="2108740"/>
          <a:ext cx="1574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8" imgW="1574640" imgH="634680" progId="Equation.DSMT4">
                  <p:embed/>
                </p:oleObj>
              </mc:Choice>
              <mc:Fallback>
                <p:oleObj name="Equation" r:id="rId8" imgW="1574640" imgH="634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D30A5BFD-28BC-4F96-826E-C2B6B98680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5478" y="2108740"/>
                        <a:ext cx="1574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C9DD9AF0-DA25-4181-969C-0A5F9F056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086061"/>
              </p:ext>
            </p:extLst>
          </p:nvPr>
        </p:nvGraphicFramePr>
        <p:xfrm>
          <a:off x="2105478" y="3172789"/>
          <a:ext cx="1562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0" imgW="1562040" imgH="634680" progId="Equation.DSMT4">
                  <p:embed/>
                </p:oleObj>
              </mc:Choice>
              <mc:Fallback>
                <p:oleObj name="Equation" r:id="rId10" imgW="1562040" imgH="634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C9DD9AF0-DA25-4181-969C-0A5F9F0564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05478" y="3172789"/>
                        <a:ext cx="1562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9BF8D6FB-9F83-4EDD-9DF0-1D5706077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944755"/>
              </p:ext>
            </p:extLst>
          </p:nvPr>
        </p:nvGraphicFramePr>
        <p:xfrm>
          <a:off x="5674276" y="3300402"/>
          <a:ext cx="38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2" imgW="380880" imgH="495000" progId="Equation.DSMT4">
                  <p:embed/>
                </p:oleObj>
              </mc:Choice>
              <mc:Fallback>
                <p:oleObj name="Equation" r:id="rId12" imgW="380880" imgH="4950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9BF8D6FB-9F83-4EDD-9DF0-1D57060779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74276" y="3300402"/>
                        <a:ext cx="381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5E89FEB4-4904-4169-B206-E8C651929D6B}"/>
              </a:ext>
            </a:extLst>
          </p:cNvPr>
          <p:cNvSpPr txBox="1"/>
          <p:nvPr/>
        </p:nvSpPr>
        <p:spPr>
          <a:xfrm>
            <a:off x="3646432" y="2041881"/>
            <a:ext cx="2049710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tpt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912D940D-E83B-4288-84CC-480CD8B6F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966183"/>
              </p:ext>
            </p:extLst>
          </p:nvPr>
        </p:nvGraphicFramePr>
        <p:xfrm>
          <a:off x="2002970" y="1146202"/>
          <a:ext cx="43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4" imgW="431640" imgH="571320" progId="Equation.DSMT4">
                  <p:embed/>
                </p:oleObj>
              </mc:Choice>
              <mc:Fallback>
                <p:oleObj name="Equation" r:id="rId14" imgW="431640" imgH="57132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xmlns="" id="{912D940D-E83B-4288-84CC-480CD8B6FC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02970" y="1146202"/>
                        <a:ext cx="431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21573D2C-87C3-47DF-8DE9-B0E6D01D0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01667"/>
              </p:ext>
            </p:extLst>
          </p:nvPr>
        </p:nvGraphicFramePr>
        <p:xfrm>
          <a:off x="6418912" y="2120956"/>
          <a:ext cx="2133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6" imgW="2133360" imgH="749160" progId="Equation.DSMT4">
                  <p:embed/>
                </p:oleObj>
              </mc:Choice>
              <mc:Fallback>
                <p:oleObj name="Equation" r:id="rId16" imgW="2133360" imgH="7491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21573D2C-87C3-47DF-8DE9-B0E6D01D0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18912" y="2120956"/>
                        <a:ext cx="21336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B018DB4F-AD74-4D96-BAAA-F9B49F7C2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9893"/>
              </p:ext>
            </p:extLst>
          </p:nvPr>
        </p:nvGraphicFramePr>
        <p:xfrm>
          <a:off x="1645557" y="4445454"/>
          <a:ext cx="2540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8" imgW="2539800" imgH="583920" progId="Equation.DSMT4">
                  <p:embed/>
                </p:oleObj>
              </mc:Choice>
              <mc:Fallback>
                <p:oleObj name="Equation" r:id="rId18" imgW="2539800" imgH="58392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B018DB4F-AD74-4D96-BAAA-F9B49F7C2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45557" y="4445454"/>
                        <a:ext cx="2540000" cy="5842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xmlns="" id="{5E998A8D-5A0D-4129-96E9-186D3CEE5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688348"/>
              </p:ext>
            </p:extLst>
          </p:nvPr>
        </p:nvGraphicFramePr>
        <p:xfrm>
          <a:off x="3775172" y="5780314"/>
          <a:ext cx="2768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20" imgW="2768400" imgH="583920" progId="Equation.DSMT4">
                  <p:embed/>
                </p:oleObj>
              </mc:Choice>
              <mc:Fallback>
                <p:oleObj name="Equation" r:id="rId20" imgW="2768400" imgH="58392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xmlns="" id="{5E998A8D-5A0D-4129-96E9-186D3CEE5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75172" y="5780314"/>
                        <a:ext cx="2768600" cy="58420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25F16F2A-4A98-4248-B6B8-A3A411788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331973"/>
              </p:ext>
            </p:extLst>
          </p:nvPr>
        </p:nvGraphicFramePr>
        <p:xfrm>
          <a:off x="2636838" y="1172283"/>
          <a:ext cx="3276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2" imgW="3276360" imgH="545760" progId="Equation.DSMT4">
                  <p:embed/>
                </p:oleObj>
              </mc:Choice>
              <mc:Fallback>
                <p:oleObj name="Equation" r:id="rId22" imgW="32763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36838" y="1172283"/>
                        <a:ext cx="3276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307A7FEB-F947-4678-AE38-9CA0C84A0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964235"/>
              </p:ext>
            </p:extLst>
          </p:nvPr>
        </p:nvGraphicFramePr>
        <p:xfrm>
          <a:off x="6084888" y="1164345"/>
          <a:ext cx="328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4" imgW="3288960" imgH="545760" progId="Equation.DSMT4">
                  <p:embed/>
                </p:oleObj>
              </mc:Choice>
              <mc:Fallback>
                <p:oleObj name="Equation" r:id="rId24" imgW="32889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84888" y="1164345"/>
                        <a:ext cx="3289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7B811CFF-3C67-4892-8C42-CF474681DD47}"/>
              </a:ext>
            </a:extLst>
          </p:cNvPr>
          <p:cNvSpPr txBox="1"/>
          <p:nvPr/>
        </p:nvSpPr>
        <p:spPr>
          <a:xfrm>
            <a:off x="3634240" y="3063104"/>
            <a:ext cx="2049710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tpt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BA2FAFC0-7D4E-4FAA-9728-23794A8AA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952911"/>
              </p:ext>
            </p:extLst>
          </p:nvPr>
        </p:nvGraphicFramePr>
        <p:xfrm>
          <a:off x="6418912" y="3184079"/>
          <a:ext cx="2159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6" imgW="2158920" imgH="749160" progId="Equation.DSMT4">
                  <p:embed/>
                </p:oleObj>
              </mc:Choice>
              <mc:Fallback>
                <p:oleObj name="Equation" r:id="rId26" imgW="21589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18912" y="3184079"/>
                        <a:ext cx="21590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FFD9EDD-885E-42F6-823F-091F28393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09990"/>
              </p:ext>
            </p:extLst>
          </p:nvPr>
        </p:nvGraphicFramePr>
        <p:xfrm>
          <a:off x="4399870" y="4004663"/>
          <a:ext cx="1612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8" imgW="1612800" imgH="1523880" progId="Equation.DSMT4">
                  <p:embed/>
                </p:oleObj>
              </mc:Choice>
              <mc:Fallback>
                <p:oleObj name="Equation" r:id="rId28" imgW="161280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99870" y="4004663"/>
                        <a:ext cx="16129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8CBB3CA-ABA6-4CE3-870E-D944E011B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858983"/>
              </p:ext>
            </p:extLst>
          </p:nvPr>
        </p:nvGraphicFramePr>
        <p:xfrm>
          <a:off x="6227083" y="4212236"/>
          <a:ext cx="1587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0" imgW="1587240" imgH="1104840" progId="Equation.DSMT4">
                  <p:embed/>
                </p:oleObj>
              </mc:Choice>
              <mc:Fallback>
                <p:oleObj name="Equation" r:id="rId30" imgW="158724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227083" y="4212236"/>
                        <a:ext cx="15875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10CF5D2A-9B04-4DEC-B6BA-81A42BA63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434711"/>
              </p:ext>
            </p:extLst>
          </p:nvPr>
        </p:nvGraphicFramePr>
        <p:xfrm>
          <a:off x="8057471" y="4275736"/>
          <a:ext cx="63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2" imgW="634680" imgH="977760" progId="Equation.DSMT4">
                  <p:embed/>
                </p:oleObj>
              </mc:Choice>
              <mc:Fallback>
                <p:oleObj name="Equation" r:id="rId32" imgW="6346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057471" y="4275736"/>
                        <a:ext cx="6350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05924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485"/>
    </mc:Choice>
    <mc:Fallback xmlns="">
      <p:transition spd="slow" advTm="824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3" grpId="0"/>
      <p:bldP spid="64" grpId="0"/>
      <p:bldP spid="36" grpId="0"/>
    </p:bldLst>
  </p:timing>
  <p:extLst>
    <p:ext uri="{3A86A75C-4F4B-4683-9AE1-C65F6400EC91}">
      <p14:laserTraceLst xmlns:p14="http://schemas.microsoft.com/office/powerpoint/2010/main">
        <p14:tracePtLst>
          <p14:tracePt t="221" x="801688" y="1363663"/>
          <p14:tracePt t="272" x="863600" y="1363663"/>
          <p14:tracePt t="337" x="963613" y="1339850"/>
          <p14:tracePt t="385" x="1001713" y="1339850"/>
          <p14:tracePt t="727" x="1014413" y="1339850"/>
          <p14:tracePt t="768" x="1050925" y="1339850"/>
          <p14:tracePt t="813" x="1101725" y="1339850"/>
          <p14:tracePt t="834" x="1139825" y="1339850"/>
          <p14:tracePt t="882" x="1227138" y="1314450"/>
          <p14:tracePt t="920" x="1227138" y="1301750"/>
          <p14:tracePt t="967" x="1252538" y="1289050"/>
          <p14:tracePt t="1030" x="1263650" y="1289050"/>
          <p14:tracePt t="1075" x="1352550" y="1276350"/>
          <p14:tracePt t="1121" x="1577975" y="1263650"/>
          <p14:tracePt t="1142" x="1614488" y="1263650"/>
          <p14:tracePt t="1186" x="1639888" y="1263650"/>
          <p14:tracePt t="1224" x="1665288" y="1263650"/>
          <p14:tracePt t="1271" x="1752600" y="1250950"/>
          <p14:tracePt t="1296" x="1865313" y="1238250"/>
          <p14:tracePt t="1340" x="2127250" y="1201738"/>
          <p14:tracePt t="1378" x="2378075" y="1189038"/>
          <p14:tracePt t="1408" x="2503488" y="1176338"/>
          <p14:tracePt t="1442" x="2565400" y="1176338"/>
          <p14:tracePt t="1489" x="2603500" y="1163638"/>
          <p14:tracePt t="1630" x="2616200" y="1163638"/>
          <p14:tracePt t="1727" x="2628900" y="1163638"/>
          <p14:tracePt t="1765" x="2654300" y="1163638"/>
          <p14:tracePt t="1791" x="2690813" y="1163638"/>
          <p14:tracePt t="1829" x="2728913" y="1163638"/>
          <p14:tracePt t="2722" x="2728913" y="1176338"/>
          <p14:tracePt t="2724" x="2728913" y="1201738"/>
          <p14:tracePt t="2763" x="2403475" y="1401763"/>
          <p14:tracePt t="2810" x="2065338" y="1652588"/>
          <p14:tracePt t="2833" x="1978025" y="1765300"/>
          <p14:tracePt t="2877" x="1890713" y="1901825"/>
          <p14:tracePt t="2917" x="1827213" y="1965325"/>
          <p14:tracePt t="2961" x="1814513" y="1989138"/>
          <p14:tracePt t="7299" x="1827213" y="2001838"/>
          <p14:tracePt t="7338" x="1878013" y="2089150"/>
          <p14:tracePt t="7339" x="1890713" y="2114550"/>
          <p14:tracePt t="7366" x="1914525" y="2127250"/>
          <p14:tracePt t="7368" x="1927225" y="2139950"/>
          <p14:tracePt t="7403" x="2003425" y="2214563"/>
          <p14:tracePt t="7448" x="2014538" y="2239963"/>
          <p14:tracePt t="7488" x="2039938" y="2252663"/>
          <p14:tracePt t="7534" x="2052638" y="2265363"/>
          <p14:tracePt t="7555" x="2052638" y="2278063"/>
          <p14:tracePt t="7599" x="2090738" y="2290763"/>
          <p14:tracePt t="7639" x="2165350" y="2290763"/>
          <p14:tracePt t="7669" x="2190750" y="2290763"/>
          <p14:tracePt t="7932" x="2203450" y="2303463"/>
          <p14:tracePt t="7972" x="2239963" y="2314575"/>
          <p14:tracePt t="7999" x="2252663" y="2314575"/>
          <p14:tracePt t="8037" x="2278063" y="2314575"/>
          <p14:tracePt t="8088" x="2441575" y="2314575"/>
          <p14:tracePt t="8125" x="2778125" y="2314575"/>
          <p14:tracePt t="8156" x="3016250" y="2314575"/>
          <p14:tracePt t="8196" x="3341688" y="2314575"/>
          <p14:tracePt t="8198" x="3367088" y="2314575"/>
          <p14:tracePt t="8243" x="3517900" y="2314575"/>
          <p14:tracePt t="8281" x="3605213" y="2327275"/>
          <p14:tracePt t="8310" x="3667125" y="2327275"/>
          <p14:tracePt t="8351" x="3917950" y="2314575"/>
          <p14:tracePt t="8398" x="4130675" y="2303463"/>
          <p14:tracePt t="8437" x="4681538" y="2303463"/>
          <p14:tracePt t="8467" x="5745163" y="2239963"/>
          <p14:tracePt t="8507" x="6884988" y="2114550"/>
          <p14:tracePt t="8554" x="7034213" y="2101850"/>
          <p14:tracePt t="8618" x="7134225" y="2101850"/>
          <p14:tracePt t="8656" x="7197725" y="2101850"/>
          <p14:tracePt t="9418" x="7185025" y="2101850"/>
          <p14:tracePt t="9441" x="6872288" y="2101850"/>
          <p14:tracePt t="9486" x="5470525" y="2152650"/>
          <p14:tracePt t="9526" x="5132388" y="2152650"/>
          <p14:tracePt t="9554" x="5119688" y="2152650"/>
          <p14:tracePt t="9591" x="5106988" y="2152650"/>
          <p14:tracePt t="9636" x="4956175" y="2152650"/>
          <p14:tracePt t="9660" x="4868863" y="2152650"/>
          <p14:tracePt t="9664" x="4856163" y="2152650"/>
          <p14:tracePt t="9700" x="4619625" y="2152650"/>
          <p14:tracePt t="9746" x="4156075" y="2190750"/>
          <p14:tracePt t="9786" x="3567113" y="2214563"/>
          <p14:tracePt t="9811" x="3479800" y="2214563"/>
          <p14:tracePt t="10028" x="3454400" y="2214563"/>
          <p14:tracePt t="10265" x="3467100" y="2214563"/>
          <p14:tracePt t="10307" x="3479800" y="2214563"/>
          <p14:tracePt t="10351" x="3492500" y="2214563"/>
          <p14:tracePt t="10415" x="3517900" y="2214563"/>
          <p14:tracePt t="10456" x="3554413" y="2214563"/>
          <p14:tracePt t="10483" x="3567113" y="2214563"/>
          <p14:tracePt t="10521" x="3579813" y="2214563"/>
          <p14:tracePt t="10566" x="3630613" y="2214563"/>
          <p14:tracePt t="10606" x="3792538" y="2239963"/>
          <p14:tracePt t="10634" x="4017963" y="2239963"/>
          <p14:tracePt t="10672" x="4318000" y="2252663"/>
          <p14:tracePt t="10716" x="4556125" y="2252663"/>
          <p14:tracePt t="10739" x="4706938" y="2252663"/>
          <p14:tracePt t="10791" x="5607050" y="2252663"/>
          <p14:tracePt t="10829" x="6096000" y="2265363"/>
          <p14:tracePt t="10875" x="6296025" y="2265363"/>
          <p14:tracePt t="10898" x="6434138" y="2265363"/>
          <p14:tracePt t="10947" x="6634163" y="2265363"/>
          <p14:tracePt t="10990" x="6859588" y="2265363"/>
          <p14:tracePt t="11034" x="7010400" y="2239963"/>
          <p14:tracePt t="11035" x="7034213" y="2227263"/>
          <p14:tracePt t="11058" x="7146925" y="2227263"/>
          <p14:tracePt t="11100" x="7210425" y="2201863"/>
          <p14:tracePt t="11141" x="7246938" y="2190750"/>
          <p14:tracePt t="11183" x="7259638" y="2190750"/>
          <p14:tracePt t="11251" x="7272338" y="2178050"/>
          <p14:tracePt t="12308" x="7272338" y="2165350"/>
          <p14:tracePt t="12347" x="7259638" y="2152650"/>
          <p14:tracePt t="12877" x="7235825" y="2127250"/>
          <p14:tracePt t="12897" x="7210425" y="2114550"/>
          <p14:tracePt t="13792" x="7172325" y="2089150"/>
          <p14:tracePt t="13817" x="7046913" y="2089150"/>
          <p14:tracePt t="13865" x="6734175" y="2114550"/>
          <p14:tracePt t="13905" x="6334125" y="2190750"/>
          <p14:tracePt t="13908" x="6296025" y="2201863"/>
          <p14:tracePt t="13934" x="5832475" y="2327275"/>
          <p14:tracePt t="13937" x="5745163" y="2352675"/>
          <p14:tracePt t="13977" x="5319713" y="2465388"/>
          <p14:tracePt t="14018" x="5245100" y="2490788"/>
          <p14:tracePt t="14067" x="5045075" y="2540000"/>
          <p14:tracePt t="14095" x="4881563" y="2578100"/>
          <p14:tracePt t="14097" x="4856163" y="2578100"/>
          <p14:tracePt t="14135" x="4619625" y="2603500"/>
          <p14:tracePt t="14177" x="4406900" y="2627313"/>
          <p14:tracePt t="14221" x="4381500" y="2640013"/>
          <p14:tracePt t="14290" x="4368800" y="2640013"/>
          <p14:tracePt t="14977" x="4356100" y="2640013"/>
          <p14:tracePt t="15157" x="4356100" y="2652713"/>
          <p14:tracePt t="21298" x="4318000" y="2678113"/>
          <p14:tracePt t="21342" x="4305300" y="2690813"/>
          <p14:tracePt t="21382" x="4281488" y="2765425"/>
          <p14:tracePt t="21428" x="4243388" y="2903538"/>
          <p14:tracePt t="21453" x="4117975" y="3065463"/>
          <p14:tracePt t="21495" x="3917950" y="3267075"/>
          <p14:tracePt t="21536" x="3867150" y="3354388"/>
          <p14:tracePt t="21729" x="3817938" y="3354388"/>
          <p14:tracePt t="38055" x="3830638" y="3354388"/>
          <p14:tracePt t="38095" x="3879850" y="3354388"/>
          <p14:tracePt t="38529" x="3892550" y="3354388"/>
          <p14:tracePt t="38568" x="3892550" y="3390900"/>
          <p14:tracePt t="38595" x="3892550" y="3467100"/>
          <p14:tracePt t="38636" x="3892550" y="3541713"/>
          <p14:tracePt t="38681" x="3892550" y="3716338"/>
          <p14:tracePt t="38723" x="3892550" y="3941763"/>
          <p14:tracePt t="38806" x="3892550" y="3954463"/>
          <p14:tracePt t="38828" x="3905250" y="3967163"/>
          <p14:tracePt t="38871" x="3930650" y="3979863"/>
          <p14:tracePt t="38914" x="4130675" y="3979863"/>
          <p14:tracePt t="38958" x="4256088" y="3954463"/>
          <p14:tracePt t="38985" x="4406900" y="3954463"/>
          <p14:tracePt t="39024" x="4430713" y="3954463"/>
          <p14:tracePt t="39063" x="4443413" y="3954463"/>
          <p14:tracePt t="39111" x="4468813" y="3954463"/>
          <p14:tracePt t="39153" x="4494213" y="3954463"/>
          <p14:tracePt t="39198" x="4643438" y="3967163"/>
          <p14:tracePt t="39222" x="4706938" y="3979863"/>
          <p14:tracePt t="39222" x="4732338" y="3979863"/>
          <p14:tracePt t="39266" x="4756150" y="3992563"/>
          <p14:tracePt t="39306" x="4843463" y="3992563"/>
          <p14:tracePt t="39352" x="5145088" y="3992563"/>
          <p14:tracePt t="39391" x="5207000" y="3992563"/>
          <p14:tracePt t="39456" x="5270500" y="3992563"/>
          <p14:tracePt t="39495" x="5419725" y="3916363"/>
          <p14:tracePt t="39543" x="5770563" y="3841750"/>
          <p14:tracePt t="39566" x="5883275" y="3803650"/>
          <p14:tracePt t="39608" x="6034088" y="3754438"/>
          <p14:tracePt t="39648" x="6259513" y="3729038"/>
          <p14:tracePt t="39695" x="6308725" y="3692525"/>
          <p14:tracePt t="39720" x="6434138" y="3641725"/>
          <p14:tracePt t="39764" x="6521450" y="3554413"/>
          <p14:tracePt t="39804" x="6621463" y="3416300"/>
          <p14:tracePt t="39849" x="6646863" y="3090863"/>
          <p14:tracePt t="39889" x="6634163" y="3028950"/>
          <p14:tracePt t="39991" x="6634163" y="3016250"/>
          <p14:tracePt t="40186" x="6721475" y="3003550"/>
          <p14:tracePt t="40229" x="6821488" y="3003550"/>
          <p14:tracePt t="40256" x="6959600" y="3003550"/>
          <p14:tracePt t="40300" x="7359650" y="2990850"/>
          <p14:tracePt t="40346" x="7572375" y="2965450"/>
          <p14:tracePt t="40386" x="7673975" y="2941638"/>
          <p14:tracePt t="40412" x="7685088" y="2941638"/>
          <p14:tracePt t="40456" x="7761288" y="2941638"/>
          <p14:tracePt t="40499" x="7810500" y="2941638"/>
          <p14:tracePt t="40542" x="8061325" y="2916238"/>
          <p14:tracePt t="40569" x="8212138" y="2878138"/>
          <p14:tracePt t="40710" x="8248650" y="2878138"/>
          <p14:tracePt t="40750" x="8348663" y="2890838"/>
          <p14:tracePt t="40796" x="8448675" y="2890838"/>
          <p14:tracePt t="40839" x="8486775" y="2890838"/>
          <p14:tracePt t="40885" x="8548688" y="2890838"/>
          <p14:tracePt t="40955" x="8561388" y="2890838"/>
          <p14:tracePt t="41301" x="8574088" y="2890838"/>
          <p14:tracePt t="41797" x="8586788" y="2890838"/>
          <p14:tracePt t="41837" x="8624888" y="2890838"/>
          <p14:tracePt t="41882" x="8650288" y="2890838"/>
          <p14:tracePt t="41920" x="8661400" y="2890838"/>
          <p14:tracePt t="42055" x="8674100" y="2890838"/>
          <p14:tracePt t="42082" x="8712200" y="2890838"/>
          <p14:tracePt t="42124" x="8774113" y="2890838"/>
          <p14:tracePt t="42162" x="8786813" y="2890838"/>
          <p14:tracePt t="42265" x="8799513" y="2890838"/>
          <p14:tracePt t="42834" x="8837613" y="2890838"/>
          <p14:tracePt t="42877" x="8886825" y="2903538"/>
          <p14:tracePt t="42944" x="8899525" y="2903538"/>
          <p14:tracePt t="42991" x="8937625" y="2903538"/>
          <p14:tracePt t="43034" x="8963025" y="2916238"/>
          <p14:tracePt t="43078" x="9012238" y="2916238"/>
          <p14:tracePt t="43122" x="9063038" y="2916238"/>
          <p14:tracePt t="43144" x="9099550" y="2916238"/>
          <p14:tracePt t="43151" x="9124950" y="2916238"/>
          <p14:tracePt t="43189" x="9175750" y="2916238"/>
          <p14:tracePt t="43235" x="9188450" y="2916238"/>
          <p14:tracePt t="43415" x="9199563" y="2916238"/>
          <p14:tracePt t="43455" x="9250363" y="2903538"/>
          <p14:tracePt t="43780" x="9726613" y="3203575"/>
          <p14:tracePt t="43819" x="10177463" y="3567113"/>
          <p14:tracePt t="43922" x="10075863" y="3767138"/>
          <p14:tracePt t="43965" x="9901238" y="3979863"/>
          <p14:tracePt t="44011" x="9337675" y="4479925"/>
          <p14:tracePt t="44032" x="8963025" y="4743450"/>
          <p14:tracePt t="44053" x="8435975" y="4905375"/>
          <p14:tracePt t="44055" x="8348663" y="4930775"/>
          <p14:tracePt t="44080" x="7874000" y="5043488"/>
          <p14:tracePt t="44127" x="7448550" y="5156200"/>
          <p14:tracePt t="44168" x="6972300" y="5268913"/>
          <p14:tracePt t="44198" x="6208713" y="5343525"/>
          <p14:tracePt t="44235" x="5006975" y="5381625"/>
          <p14:tracePt t="44282" x="4230688" y="5343525"/>
          <p14:tracePt t="44320" x="3943350" y="5268913"/>
          <p14:tracePt t="44349" x="3879850" y="5243513"/>
          <p14:tracePt t="44387" x="3792538" y="5205413"/>
          <p14:tracePt t="44431" x="3667125" y="5194300"/>
          <p14:tracePt t="44471" x="3541713" y="5194300"/>
          <p14:tracePt t="44474" x="3530600" y="5194300"/>
          <p14:tracePt t="44501" x="3429000" y="5194300"/>
          <p14:tracePt t="44506" x="3392488" y="5194300"/>
          <p14:tracePt t="44507" x="3367088" y="5194300"/>
          <p14:tracePt t="44544" x="3179763" y="5218113"/>
          <p14:tracePt t="44545" x="3167063" y="5218113"/>
          <p14:tracePt t="44591" x="2954338" y="5256213"/>
          <p14:tracePt t="44631" x="2778125" y="5318125"/>
          <p14:tracePt t="44677" x="2339975" y="5368925"/>
          <p14:tracePt t="44703" x="2078038" y="5381625"/>
          <p14:tracePt t="44706" x="2052638" y="5381625"/>
          <p14:tracePt t="44746" x="1927225" y="5381625"/>
          <p14:tracePt t="46572" x="1839913" y="5594350"/>
          <p14:tracePt t="46599" x="1752600" y="5719763"/>
          <p14:tracePt t="46642" x="1727200" y="5768975"/>
          <p14:tracePt t="46837" x="1714500" y="5768975"/>
          <p14:tracePt t="46946" x="1790700" y="5656263"/>
          <p14:tracePt t="46947" x="1814513" y="5630863"/>
          <p14:tracePt t="46989" x="2139950" y="5368925"/>
          <p14:tracePt t="47038" x="2303463" y="5268913"/>
          <p14:tracePt t="47077" x="2316163" y="5268913"/>
          <p14:tracePt t="47123" x="2390775" y="5256213"/>
          <p14:tracePt t="47145" x="2428875" y="5230813"/>
          <p14:tracePt t="47189" x="2516188" y="5205413"/>
          <p14:tracePt t="47231" x="2628900" y="5181600"/>
          <p14:tracePt t="47277" x="2728913" y="5156200"/>
          <p14:tracePt t="47301" x="2778125" y="5156200"/>
          <p14:tracePt t="47342" x="2841625" y="5156200"/>
          <p14:tracePt t="47382" x="2854325" y="5156200"/>
          <p14:tracePt t="47429" x="2967038" y="5156200"/>
          <p14:tracePt t="47469" x="3067050" y="5156200"/>
          <p14:tracePt t="47496" x="3092450" y="5156200"/>
          <p14:tracePt t="47615" x="3103563" y="5156200"/>
          <p14:tracePt t="47681" x="3116263" y="5156200"/>
          <p14:tracePt t="47764" x="3141663" y="5156200"/>
          <p14:tracePt t="47805" x="3154363" y="5156200"/>
          <p14:tracePt t="47831" x="3179763" y="5156200"/>
          <p14:tracePt t="47912" x="3192463" y="5156200"/>
          <p14:tracePt t="47952" x="3241675" y="5156200"/>
          <p14:tracePt t="47979" x="3305175" y="5181600"/>
          <p14:tracePt t="48019" x="3328988" y="5205413"/>
          <p14:tracePt t="48065" x="3341688" y="5218113"/>
          <p14:tracePt t="48655" x="3429000" y="5218113"/>
          <p14:tracePt t="48681" x="3479800" y="5218113"/>
          <p14:tracePt t="48684" x="3492500" y="5218113"/>
          <p14:tracePt t="48725" x="3505200" y="5218113"/>
          <p14:tracePt t="48769" x="3517900" y="5218113"/>
          <p14:tracePt t="48815" x="3541713" y="5205413"/>
          <p14:tracePt t="48861" x="3579813" y="5194300"/>
          <p14:tracePt t="48928" x="3592513" y="5194300"/>
          <p14:tracePt t="49827" x="3705225" y="5194300"/>
          <p14:tracePt t="49871" x="3968750" y="5218113"/>
          <p14:tracePt t="49898" x="4056063" y="5218113"/>
          <p14:tracePt t="49936" x="4068763" y="5218113"/>
          <p14:tracePt t="49984" x="4105275" y="5218113"/>
          <p14:tracePt t="50023" x="4143375" y="5218113"/>
          <p14:tracePt t="50067" x="4168775" y="5218113"/>
          <p14:tracePt t="50264" x="4192588" y="5218113"/>
          <p14:tracePt t="50307" x="4356100" y="5068888"/>
          <p14:tracePt t="50353" x="4418013" y="4981575"/>
          <p14:tracePt t="50395" x="4481513" y="4905375"/>
          <p14:tracePt t="50421" x="4494213" y="4892675"/>
          <p14:tracePt t="50461" x="4530725" y="4856163"/>
          <p14:tracePt t="50508" x="4556125" y="4805363"/>
          <p14:tracePt t="50549" x="4581525" y="4756150"/>
          <p14:tracePt t="50596" x="4594225" y="4756150"/>
          <p14:tracePt t="50619" x="4606925" y="4743450"/>
          <p14:tracePt t="50664" x="4606925" y="4730750"/>
          <p14:tracePt t="50706" x="4619625" y="4705350"/>
          <p14:tracePt t="51593" x="4630738" y="4692650"/>
          <p14:tracePt t="51631" x="4643438" y="4679950"/>
          <p14:tracePt t="51695" x="4656138" y="4656138"/>
          <p14:tracePt t="51734" x="4668838" y="4643438"/>
          <p14:tracePt t="52480" x="4668838" y="4692650"/>
          <p14:tracePt t="52502" x="4668838" y="4830763"/>
          <p14:tracePt t="52506" x="4656138" y="4879975"/>
          <p14:tracePt t="52509" x="4656138" y="4918075"/>
          <p14:tracePt t="52546" x="4656138" y="5105400"/>
          <p14:tracePt t="52593" x="4630738" y="5243513"/>
          <p14:tracePt t="52632" x="4630738" y="5256213"/>
          <p14:tracePt t="52677" x="4630738" y="5330825"/>
          <p14:tracePt t="52701" x="4656138" y="5407025"/>
          <p14:tracePt t="52747" x="4668838" y="5443538"/>
          <p14:tracePt t="52786" x="4719638" y="5494338"/>
          <p14:tracePt t="52832" x="4781550" y="5643563"/>
          <p14:tracePt t="52855" x="4794250" y="5694363"/>
          <p14:tracePt t="52896" x="4819650" y="5768975"/>
          <p14:tracePt t="53019" x="4843463" y="5794375"/>
          <p14:tracePt t="53043" x="4868863" y="5794375"/>
          <p14:tracePt t="53371" x="4906963" y="5807075"/>
          <p14:tracePt t="53410" x="4968875" y="5832475"/>
          <p14:tracePt t="53454" x="4994275" y="5832475"/>
          <p14:tracePt t="53473" x="5006975" y="5832475"/>
          <p14:tracePt t="53517" x="5094288" y="5832475"/>
          <p14:tracePt t="53557" x="5219700" y="5832475"/>
          <p14:tracePt t="53600" x="5307013" y="5832475"/>
          <p14:tracePt t="53737" x="5332413" y="5832475"/>
          <p14:tracePt t="53777" x="5432425" y="5832475"/>
          <p14:tracePt t="53808" x="5557838" y="5807075"/>
          <p14:tracePt t="53843" x="5619750" y="5756275"/>
          <p14:tracePt t="53894" x="5832475" y="5707063"/>
          <p14:tracePt t="53935" x="6008688" y="5668963"/>
          <p14:tracePt t="53983" x="6070600" y="5630863"/>
          <p14:tracePt t="54617" x="6221413" y="5581650"/>
          <p14:tracePt t="54657" x="6346825" y="5507038"/>
          <p14:tracePt t="54685" x="6446838" y="5418138"/>
          <p14:tracePt t="54722" x="6572250" y="5305425"/>
          <p14:tracePt t="54768" x="6784975" y="5092700"/>
          <p14:tracePt t="54808" x="6985000" y="4779963"/>
          <p14:tracePt t="54854" x="7159625" y="4492625"/>
          <p14:tracePt t="54875" x="7197725" y="4405313"/>
          <p14:tracePt t="54880" x="7210425" y="4379913"/>
          <p14:tracePt t="54921" x="7235825" y="4330700"/>
          <p14:tracePt t="55099" x="7246938" y="4367213"/>
          <p14:tracePt t="55137" x="7223125" y="4630738"/>
          <p14:tracePt t="55140" x="7210425" y="4667250"/>
          <p14:tracePt t="55170" x="7172325" y="4892675"/>
          <p14:tracePt t="55206" x="7072313" y="5194300"/>
          <p14:tracePt t="55251" x="6985000" y="5330825"/>
          <p14:tracePt t="55296" x="6808788" y="5543550"/>
          <p14:tracePt t="55299" x="6784975" y="5568950"/>
          <p14:tracePt t="55343" x="6421438" y="5807075"/>
          <p14:tracePt t="55370" x="6096000" y="5956300"/>
          <p14:tracePt t="55415" x="5557838" y="6181725"/>
          <p14:tracePt t="55458" x="4856163" y="6332538"/>
          <p14:tracePt t="55460" x="4768850" y="6345238"/>
          <p14:tracePt t="55485" x="4356100" y="6394450"/>
          <p14:tracePt t="55489" x="4192588" y="6394450"/>
          <p14:tracePt t="55528" x="3317875" y="6394450"/>
          <p14:tracePt t="55571" x="2828925" y="6294438"/>
          <p14:tracePt t="55615" x="2678113" y="6045200"/>
          <p14:tracePt t="55642" x="2503488" y="5481638"/>
          <p14:tracePt t="55685" x="2316163" y="4430713"/>
          <p14:tracePt t="55730" x="2239963" y="3879850"/>
          <p14:tracePt t="55776" x="2239963" y="3328988"/>
          <p14:tracePt t="55803" x="2265363" y="3165475"/>
          <p14:tracePt t="55845" x="2290763" y="3054350"/>
          <p14:tracePt t="55892" x="2316163" y="2903538"/>
          <p14:tracePt t="55932" x="2378075" y="2740025"/>
          <p14:tracePt t="55963" x="2403475" y="2627313"/>
          <p14:tracePt t="55964" x="2403475" y="2616200"/>
          <p14:tracePt t="56001" x="2416175" y="2527300"/>
          <p14:tracePt t="56049" x="2416175" y="2503488"/>
          <p14:tracePt t="56286" x="2403475" y="2703513"/>
          <p14:tracePt t="56327" x="2339975" y="2840038"/>
          <p14:tracePt t="56370" x="2339975" y="2865438"/>
          <p14:tracePt t="56786" x="2378075" y="2852738"/>
          <p14:tracePt t="56826" x="2403475" y="2840038"/>
          <p14:tracePt t="56871" x="2416175" y="2840038"/>
          <p14:tracePt t="57322" x="2428875" y="2828925"/>
          <p14:tracePt t="57359" x="2441575" y="2828925"/>
          <p14:tracePt t="57385" x="2441575" y="2816225"/>
          <p14:tracePt t="57466" x="2465388" y="2803525"/>
          <p14:tracePt t="58089" x="2465388" y="2865438"/>
          <p14:tracePt t="58129" x="2465388" y="2890838"/>
          <p14:tracePt t="58156" x="2465388" y="2916238"/>
          <p14:tracePt t="58195" x="2465388" y="2978150"/>
          <p14:tracePt t="58243" x="2465388" y="3116263"/>
          <p14:tracePt t="58282" x="2465388" y="3303588"/>
          <p14:tracePt t="58285" x="2478088" y="3328988"/>
          <p14:tracePt t="58332" x="2516188" y="3503613"/>
          <p14:tracePt t="58354" x="2516188" y="3529013"/>
          <p14:tracePt t="58398" x="2554288" y="3629025"/>
          <p14:tracePt t="58399" x="2565400" y="3641725"/>
          <p14:tracePt t="58438" x="2578100" y="3703638"/>
          <p14:tracePt t="58485" x="2590800" y="3792538"/>
          <p14:tracePt t="58509" x="2616200" y="3841750"/>
          <p14:tracePt t="58554" x="2628900" y="3905250"/>
          <p14:tracePt t="58691" x="2641600" y="3916363"/>
          <p14:tracePt t="58777" x="2690813" y="3954463"/>
          <p14:tracePt t="58817" x="2790825" y="4017963"/>
          <p14:tracePt t="58847" x="2841625" y="4029075"/>
          <p14:tracePt t="58880" x="2879725" y="4041775"/>
          <p14:tracePt t="58929" x="2954338" y="4054475"/>
          <p14:tracePt t="58967" x="3003550" y="4054475"/>
          <p14:tracePt t="59012" x="3028950" y="4054475"/>
          <p14:tracePt t="59033" x="3041650" y="4054475"/>
          <p14:tracePt t="59076" x="3103563" y="4017963"/>
          <p14:tracePt t="59115" x="3141663" y="4005263"/>
          <p14:tracePt t="59159" x="3179763" y="3979863"/>
          <p14:tracePt t="60139" x="3429000" y="4254500"/>
          <p14:tracePt t="60163" x="3679825" y="4618038"/>
          <p14:tracePt t="60209" x="3992563" y="5156200"/>
          <p14:tracePt t="60248" x="4130675" y="5418138"/>
          <p14:tracePt t="60250" x="4143375" y="5430838"/>
          <p14:tracePt t="60296" x="4256088" y="5719763"/>
          <p14:tracePt t="60317" x="4356100" y="5881688"/>
          <p14:tracePt t="60363" x="5319713" y="6019800"/>
          <p14:tracePt t="60404" x="6797675" y="5907088"/>
          <p14:tracePt t="60445" x="7359650" y="5781675"/>
          <p14:tracePt t="60820" x="7172325" y="5768975"/>
          <p14:tracePt t="60858" x="6985000" y="5768975"/>
          <p14:tracePt t="60901" x="6884988" y="5768975"/>
          <p14:tracePt t="61005" x="6872288" y="5768975"/>
          <p14:tracePt t="61028" x="6834188" y="5743575"/>
          <p14:tracePt t="61072" x="6834188" y="5707063"/>
          <p14:tracePt t="61112" x="6821488" y="5707063"/>
          <p14:tracePt t="61155" x="6821488" y="5694363"/>
          <p14:tracePt t="61179" x="6821488" y="5668963"/>
          <p14:tracePt t="61383" x="6872288" y="5630863"/>
          <p14:tracePt t="61408" x="7021513" y="5607050"/>
          <p14:tracePt t="61412" x="7059613" y="5607050"/>
          <p14:tracePt t="61447" x="7372350" y="5556250"/>
          <p14:tracePt t="61495" x="8223250" y="5430838"/>
          <p14:tracePt t="61534" x="8737600" y="5130800"/>
          <p14:tracePt t="61565" x="8786813" y="4930775"/>
          <p14:tracePt t="61599" x="8874125" y="4543425"/>
          <p14:tracePt t="61645" x="9099550" y="3003550"/>
          <p14:tracePt t="61683" x="9099550" y="2089150"/>
          <p14:tracePt t="61712" x="9099550" y="2001838"/>
          <p14:tracePt t="61886" x="9099550" y="1952625"/>
          <p14:tracePt t="61923" x="9099550" y="1939925"/>
          <p14:tracePt t="61968" x="9099550" y="1927225"/>
          <p14:tracePt t="62034" x="9137650" y="2152650"/>
          <p14:tracePt t="62071" x="9163050" y="2290763"/>
          <p14:tracePt t="62101" x="9163050" y="2403475"/>
          <p14:tracePt t="62144" x="9099550" y="2652713"/>
          <p14:tracePt t="62190" x="9024938" y="3003550"/>
          <p14:tracePt t="62191" x="8999538" y="3028950"/>
          <p14:tracePt t="62232" x="8986838" y="3316288"/>
          <p14:tracePt t="62233" x="8986838" y="3354388"/>
          <p14:tracePt t="62279" x="8963025" y="3579813"/>
          <p14:tracePt t="62300" x="8963025" y="3641725"/>
          <p14:tracePt t="62344" x="8874125" y="3941763"/>
          <p14:tracePt t="62345" x="8863013" y="3979863"/>
          <p14:tracePt t="62384" x="8763000" y="4217988"/>
          <p14:tracePt t="62432" x="8661400" y="4454525"/>
          <p14:tracePt t="62453" x="8650288" y="4467225"/>
          <p14:tracePt t="62570" x="8624888" y="4579938"/>
          <p14:tracePt t="62593" x="8612188" y="4643438"/>
          <p14:tracePt t="62639" x="8599488" y="4730750"/>
          <p14:tracePt t="63783" x="8799513" y="4918075"/>
          <p14:tracePt t="63812" x="9024938" y="4918075"/>
          <p14:tracePt t="63858" x="9224963" y="4892675"/>
          <p14:tracePt t="63901" x="9250363" y="4879975"/>
          <p14:tracePt t="63944" x="9312275" y="4856163"/>
          <p14:tracePt t="63972" x="9337675" y="4856163"/>
          <p14:tracePt t="64013" x="9363075" y="4856163"/>
          <p14:tracePt t="64096" x="9388475" y="4856163"/>
          <p14:tracePt t="64163" x="9363075" y="4905375"/>
          <p14:tracePt t="64199" x="9312275" y="4992688"/>
          <p14:tracePt t="64244" x="9288463" y="5030788"/>
          <p14:tracePt t="64283" x="9212263" y="5118100"/>
          <p14:tracePt t="64316" x="9163050" y="5168900"/>
          <p14:tracePt t="64350" x="9050338" y="5230813"/>
          <p14:tracePt t="64396" x="8999538" y="5256213"/>
          <p14:tracePt t="64697" x="9137650" y="5205413"/>
          <p14:tracePt t="64719" x="9263063" y="5143500"/>
          <p14:tracePt t="64761" x="9450388" y="5081588"/>
          <p14:tracePt t="64801" x="9575800" y="5068888"/>
          <p14:tracePt t="64845" x="9650413" y="5056188"/>
          <p14:tracePt t="65075" x="9550400" y="5143500"/>
          <p14:tracePt t="65096" x="9488488" y="5181600"/>
          <p14:tracePt t="65139" x="9450388" y="5218113"/>
          <p14:tracePt t="65330" x="9424988" y="5230813"/>
          <p14:tracePt t="65409" x="9424988" y="5205413"/>
          <p14:tracePt t="65447" x="9463088" y="5156200"/>
          <p14:tracePt t="65976" x="9450388" y="5205413"/>
          <p14:tracePt t="66003" x="9324975" y="5368925"/>
          <p14:tracePt t="66050" x="9063038" y="5656263"/>
          <p14:tracePt t="66090" x="8850313" y="5819775"/>
          <p14:tracePt t="66137" x="8548688" y="6032500"/>
          <p14:tracePt t="66159" x="8474075" y="6081713"/>
          <p14:tracePt t="66203" x="8399463" y="6107113"/>
          <p14:tracePt t="66242" x="8399463" y="6119813"/>
          <p14:tracePt t="66289" x="8374063" y="6119813"/>
          <p14:tracePt t="66315" x="8348663" y="6119813"/>
          <p14:tracePt t="66358" x="8335963" y="6119813"/>
          <p14:tracePt t="66400" x="8324850" y="6132513"/>
          <p14:tracePt t="66467" x="8312150" y="6119813"/>
          <p14:tracePt t="66509" x="8312150" y="5981700"/>
          <p14:tracePt t="66555" x="8461375" y="5768975"/>
          <p14:tracePt t="66581" x="8586788" y="5643563"/>
          <p14:tracePt t="66625" x="8812213" y="5543550"/>
          <p14:tracePt t="66667" x="8863013" y="5494338"/>
          <p14:tracePt t="66695" x="8937625" y="5456238"/>
          <p14:tracePt t="66737" x="8950325" y="5443538"/>
          <p14:tracePt t="67136" x="8950325" y="5430838"/>
          <p14:tracePt t="67241" x="8863013" y="5430838"/>
          <p14:tracePt t="67279" x="8774113" y="5430838"/>
          <p14:tracePt t="67305" x="8750300" y="5430838"/>
          <p14:tracePt t="67345" x="8712200" y="5430838"/>
          <p14:tracePt t="67391" x="8637588" y="5430838"/>
          <p14:tracePt t="67431" x="8574088" y="5430838"/>
          <p14:tracePt t="67495" x="8448675" y="5430838"/>
          <p14:tracePt t="67532" x="8348663" y="5468938"/>
          <p14:tracePt t="67559" x="8312150" y="5468938"/>
          <p14:tracePt t="67772" x="8274050" y="5481638"/>
          <p14:tracePt t="67811" x="8099425" y="5581650"/>
          <p14:tracePt t="67857" x="7697788" y="5732463"/>
          <p14:tracePt t="67898" x="7223125" y="5956300"/>
          <p14:tracePt t="67926" x="6997700" y="6032500"/>
          <p14:tracePt t="67970" x="6808788" y="6119813"/>
          <p14:tracePt t="68014" x="6634163" y="6207125"/>
          <p14:tracePt t="68016" x="6596063" y="6219825"/>
          <p14:tracePt t="68056" x="6383338" y="6345238"/>
          <p14:tracePt t="68084" x="6346825" y="6357938"/>
          <p14:tracePt t="68261" x="6334125" y="6357938"/>
          <p14:tracePt t="68302" x="6057900" y="6432550"/>
          <p14:tracePt t="68305" x="6021388" y="6445250"/>
          <p14:tracePt t="68346" x="5619750" y="6594475"/>
          <p14:tracePt t="68375" x="5370513" y="6632575"/>
          <p14:tracePt t="68415" x="4981575" y="6683375"/>
          <p14:tracePt t="68459" x="4756150" y="6707188"/>
          <p14:tracePt t="68500" x="4656138" y="6732588"/>
          <p14:tracePt t="68639" x="4581525" y="6745288"/>
          <p14:tracePt t="68661" x="4568825" y="6745288"/>
          <p14:tracePt t="68703" x="4543425" y="6745288"/>
          <p14:tracePt t="68877" x="4556125" y="6745288"/>
          <p14:tracePt t="68900" x="4643438" y="6683375"/>
          <p14:tracePt t="68944" x="4781550" y="6607175"/>
          <p14:tracePt t="68981" x="4794250" y="6607175"/>
          <p14:tracePt t="69506" x="4819650" y="6607175"/>
          <p14:tracePt t="69591" x="4919663" y="6607175"/>
          <p14:tracePt t="69613" x="4956175" y="6607175"/>
          <p14:tracePt t="69658" x="5032375" y="6594475"/>
          <p14:tracePt t="69830" x="5057775" y="6594475"/>
          <p14:tracePt t="69869" x="5068888" y="6570663"/>
          <p14:tracePt t="69895" x="5094288" y="6570663"/>
          <p14:tracePt t="69932" x="5106988" y="6570663"/>
          <p14:tracePt t="69976" x="5132388" y="6557963"/>
          <p14:tracePt t="70041" x="5145088" y="6557963"/>
          <p14:tracePt t="70078" x="5170488" y="6557963"/>
          <p14:tracePt t="70121" x="5181600" y="6557963"/>
          <p14:tracePt t="70260" x="5194300" y="6557963"/>
          <p14:tracePt t="70298" x="5219700" y="6557963"/>
          <p14:tracePt t="70342" x="5232400" y="6545263"/>
          <p14:tracePt t="70406" x="5245100" y="6545263"/>
          <p14:tracePt t="70707" x="5270500" y="6532563"/>
          <p14:tracePt t="70729" x="5319713" y="6507163"/>
          <p14:tracePt t="70773" x="5419725" y="6470650"/>
          <p14:tracePt t="70775" x="5445125" y="6470650"/>
          <p14:tracePt t="70814" x="5607050" y="6445250"/>
          <p14:tracePt t="70860" x="5770563" y="6419850"/>
          <p14:tracePt t="70881" x="5783263" y="6419850"/>
          <p14:tracePt t="70926" x="5821363" y="6407150"/>
          <p14:tracePt t="71160" x="5832475" y="6407150"/>
          <p14:tracePt t="71198" x="5857875" y="6407150"/>
          <p14:tracePt t="71224" x="5895975" y="6394450"/>
          <p14:tracePt t="71262" x="5921375" y="6394450"/>
          <p14:tracePt t="71398" x="5970588" y="6394450"/>
          <p14:tracePt t="71438" x="5983288" y="6394450"/>
          <p14:tracePt t="71480" x="6021388" y="6394450"/>
          <p14:tracePt t="71502" x="6096000" y="6394450"/>
          <p14:tracePt t="71544" x="6121400" y="6394450"/>
          <p14:tracePt t="71546" x="6134100" y="6394450"/>
          <p14:tracePt t="71585" x="6157913" y="6394450"/>
          <p14:tracePt t="71647" x="6170613" y="6394450"/>
          <p14:tracePt t="71685" x="6183313" y="6394450"/>
          <p14:tracePt t="72746" x="6246813" y="6394450"/>
          <p14:tracePt t="72784" x="6259513" y="6394450"/>
          <p14:tracePt t="72885" x="6270625" y="6394450"/>
          <p14:tracePt t="72925" x="6346825" y="6407150"/>
          <p14:tracePt t="72951" x="6421438" y="6407150"/>
          <p14:tracePt t="72953" x="6434138" y="6407150"/>
          <p14:tracePt t="72990" x="6446838" y="6407150"/>
          <p14:tracePt t="73035" x="6508750" y="6381750"/>
          <p14:tracePt t="73074" x="6521450" y="6370638"/>
          <p14:tracePt t="73100" x="6559550" y="6345238"/>
          <p14:tracePt t="73141" x="6659563" y="6181725"/>
          <p14:tracePt t="73184" x="6759575" y="5981700"/>
          <p14:tracePt t="73207" x="6797675" y="5907088"/>
          <p14:tracePt t="73209" x="6797675" y="5868988"/>
          <p14:tracePt t="73251" x="6808788" y="5781675"/>
          <p14:tracePt t="73356" x="6797675" y="5719763"/>
          <p14:tracePt t="73392" x="6734175" y="5630863"/>
          <p14:tracePt t="73436" x="6696075" y="5594350"/>
          <p14:tracePt t="73473" x="6684963" y="5581650"/>
          <p14:tracePt t="73503" x="6659563" y="5556250"/>
          <p14:tracePt t="73540" x="6608763" y="5530850"/>
          <p14:tracePt t="73679" x="6584950" y="5530850"/>
          <p14:tracePt t="73718" x="6534150" y="5518150"/>
          <p14:tracePt t="73764" x="6434138" y="5518150"/>
          <p14:tracePt t="73786" x="6370638" y="5518150"/>
          <p14:tracePt t="73830" x="6334125" y="5530850"/>
          <p14:tracePt t="73869" x="6308725" y="5530850"/>
          <p14:tracePt t="73871" x="6283325" y="5530850"/>
          <p14:tracePt t="73913" x="6021388" y="5607050"/>
          <p14:tracePt t="73939" x="6008688" y="5619750"/>
          <p14:tracePt t="74018" x="5995988" y="5630863"/>
          <p14:tracePt t="74060" x="5795963" y="5707063"/>
          <p14:tracePt t="74104" x="5719763" y="5768975"/>
          <p14:tracePt t="74143" x="5645150" y="5919788"/>
          <p14:tracePt t="74190" x="5619750" y="6207125"/>
          <p14:tracePt t="74214" x="5619750" y="6281738"/>
          <p14:tracePt t="74258" x="5619750" y="6419850"/>
          <p14:tracePt t="74299" x="5619750" y="6445250"/>
          <p14:tracePt t="74344" x="5619750" y="6532563"/>
          <p14:tracePt t="74381" x="5632450" y="6557963"/>
          <p14:tracePt t="74386" x="5645150" y="6570663"/>
          <p14:tracePt t="74455" x="5708650" y="6619875"/>
          <p14:tracePt t="74494" x="5783263" y="6645275"/>
          <p14:tracePt t="74540" x="5908675" y="6696075"/>
          <p14:tracePt t="74566" x="5995988" y="6707188"/>
          <p14:tracePt t="74570" x="6008688" y="6707188"/>
          <p14:tracePt t="74608" x="6146800" y="6719888"/>
          <p14:tracePt t="74654" x="6321425" y="6719888"/>
          <p14:tracePt t="74693" x="6370638" y="6719888"/>
          <p14:tracePt t="74737" x="6421438" y="6719888"/>
          <p14:tracePt t="74779" x="6472238" y="6683375"/>
          <p14:tracePt t="74810" x="6534150" y="6632575"/>
          <p14:tracePt t="74847" x="6659563" y="6557963"/>
          <p14:tracePt t="74894" x="6734175" y="6507163"/>
          <p14:tracePt t="74934" x="6784975" y="6470650"/>
          <p14:tracePt t="74979" x="6834188" y="6445250"/>
          <p14:tracePt t="75002" x="6872288" y="6394450"/>
          <p14:tracePt t="75048" x="6884988" y="6332538"/>
          <p14:tracePt t="75091" x="6884988" y="6319838"/>
          <p14:tracePt t="75134" x="6884988" y="6294438"/>
          <p14:tracePt t="75315" x="6884988" y="6232525"/>
          <p14:tracePt t="75342" x="6910388" y="6081713"/>
          <p14:tracePt t="75345" x="6910388" y="6056313"/>
          <p14:tracePt t="75389" x="6997700" y="5843588"/>
          <p14:tracePt t="75434" x="7034213" y="5607050"/>
          <p14:tracePt t="75472" x="7034213" y="5530850"/>
          <p14:tracePt t="75516" x="7034213" y="5507038"/>
          <p14:tracePt t="75540" x="7010400" y="5481638"/>
          <p14:tracePt t="75583" x="6772275" y="5418138"/>
          <p14:tracePt t="75623" x="6108700" y="5256213"/>
          <p14:tracePt t="75668" x="5281613" y="5030788"/>
          <p14:tracePt t="75693" x="4806950" y="4879975"/>
          <p14:tracePt t="75733" x="4430713" y="4768850"/>
          <p14:tracePt t="75774" x="4217988" y="4743450"/>
          <p14:tracePt t="75818" x="4156075" y="4768850"/>
          <p14:tracePt t="75857" x="4030663" y="4879975"/>
          <p14:tracePt t="75888" x="3892550" y="5018088"/>
          <p14:tracePt t="75927" x="3817938" y="5130800"/>
          <p14:tracePt t="75978" x="3730625" y="5294313"/>
          <p14:tracePt t="76018" x="3705225" y="5381625"/>
          <p14:tracePt t="76061" x="3679825" y="5418138"/>
          <p14:tracePt t="76084" x="3630613" y="5456238"/>
          <p14:tracePt t="76089" x="3617913" y="5456238"/>
          <p14:tracePt t="76128" x="3505200" y="5481638"/>
          <p14:tracePt t="76174" x="3003550" y="5494338"/>
          <p14:tracePt t="76215" x="2690813" y="5494338"/>
          <p14:tracePt t="76261" x="2590800" y="5430838"/>
          <p14:tracePt t="76263" x="2578100" y="5430838"/>
          <p14:tracePt t="76680" x="2554288" y="5381625"/>
          <p14:tracePt t="76681" x="2554288" y="5368925"/>
          <p14:tracePt t="76722" x="2541588" y="5305425"/>
          <p14:tracePt t="76767" x="2516188" y="5268913"/>
          <p14:tracePt t="76870" x="2516188" y="5256213"/>
          <p14:tracePt t="77264" x="2741613" y="5281613"/>
          <p14:tracePt t="77287" x="2967038" y="5330825"/>
          <p14:tracePt t="77333" x="3930650" y="5456238"/>
          <p14:tracePt t="77374" x="4494213" y="5456238"/>
          <p14:tracePt t="77377" x="4518025" y="5456238"/>
          <p14:tracePt t="77420" x="4919663" y="5381625"/>
          <p14:tracePt t="77465" x="5570538" y="5305425"/>
          <p14:tracePt t="77490" x="5908675" y="5230813"/>
          <p14:tracePt t="77494" x="5945188" y="5205413"/>
          <p14:tracePt t="77535" x="6270625" y="5092700"/>
          <p14:tracePt t="77580" x="6646863" y="4892675"/>
          <p14:tracePt t="77618" x="6972300" y="4730750"/>
          <p14:tracePt t="77651" x="7146925" y="4643438"/>
          <p14:tracePt t="77652" x="7159625" y="4630738"/>
          <p14:tracePt t="77689" x="7410450" y="4518025"/>
          <p14:tracePt t="77735" x="7999413" y="4405313"/>
          <p14:tracePt t="77774" x="8361363" y="4330700"/>
          <p14:tracePt t="77972" x="8386763" y="4330700"/>
          <p14:tracePt t="78113" x="8399463" y="4505325"/>
          <p14:tracePt t="78153" x="8399463" y="4756150"/>
          <p14:tracePt t="78199" x="8386763" y="4943475"/>
          <p14:tracePt t="78224" x="8361363" y="5030788"/>
          <p14:tracePt t="78268" x="8299450" y="5194300"/>
          <p14:tracePt t="78308" x="8248650" y="5281613"/>
          <p14:tracePt t="78352" x="8235950" y="5294313"/>
          <p14:tracePt t="80238" x="8199438" y="5268913"/>
          <p14:tracePt t="80320" x="8186738" y="5256213"/>
          <p14:tracePt t="80385" x="8174038" y="5243513"/>
          <p14:tracePt t="81210" x="7961313" y="4943475"/>
          <p14:tracePt t="81233" x="7785100" y="4768850"/>
          <p14:tracePt t="81280" x="7459663" y="4443413"/>
          <p14:tracePt t="81321" x="7097713" y="3892550"/>
          <p14:tracePt t="81323" x="7034213" y="3779838"/>
          <p14:tracePt t="81367" x="6346825" y="2752725"/>
          <p14:tracePt t="81414" x="5470525" y="1939925"/>
          <p14:tracePt t="81440" x="5119688" y="1589088"/>
          <p14:tracePt t="81441" x="5094288" y="1563688"/>
          <p14:tracePt t="81485" x="4906963" y="1463675"/>
          <p14:tracePt t="81525" x="4518025" y="1401763"/>
          <p14:tracePt t="81569" x="3179763" y="1014413"/>
          <p14:tracePt t="81596" x="1565275" y="576263"/>
          <p14:tracePt t="81640" x="50800" y="250825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6DDB2B8-B2F4-4F46-ABEB-0EA268D825F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67" l="1778" r="98667">
                        <a14:foregroundMark x1="13766" y1="16586" x2="40444" y2="12000"/>
                        <a14:foregroundMark x1="10785" y1="21006" x2="0" y2="44889"/>
                        <a14:foregroundMark x1="0" y1="44889" x2="8444" y2="74667"/>
                        <a14:foregroundMark x1="8444" y1="74667" x2="31111" y2="95556"/>
                        <a14:foregroundMark x1="31111" y1="95556" x2="60504" y2="97166"/>
                        <a14:foregroundMark x1="93195" y1="72503" x2="99111" y2="56444"/>
                        <a14:foregroundMark x1="44444" y1="444" x2="44444" y2="889"/>
                        <a14:foregroundMark x1="96333" y1="34775" x2="99111" y2="54222"/>
                        <a14:foregroundMark x1="61778" y1="3111" x2="87111" y2="19556"/>
                        <a14:foregroundMark x1="95343" y1="31154" x2="95395" y2="31228"/>
                        <a14:foregroundMark x1="87111" y1="19556" x2="94202" y2="29547"/>
                        <a14:foregroundMark x1="40444" y1="2667" x2="16000" y2="13778"/>
                        <a14:foregroundMark x1="5778" y1="28889" x2="2222" y2="59111"/>
                        <a14:foregroundMark x1="2222" y1="59111" x2="8000" y2="72889"/>
                        <a14:foregroundMark x1="28000" y1="93333" x2="57778" y2="98667"/>
                        <a14:foregroundMark x1="57778" y1="98667" x2="61226" y2="97828"/>
                        <a14:foregroundMark x1="48000" y1="72000" x2="62667" y2="66667"/>
                        <a14:foregroundMark x1="46222" y1="42667" x2="26222" y2="68000"/>
                        <a14:foregroundMark x1="26222" y1="68000" x2="41778" y2="93778"/>
                        <a14:foregroundMark x1="41778" y1="93778" x2="60905" y2="91865"/>
                        <a14:foregroundMark x1="73940" y1="81867" x2="76444" y2="60889"/>
                        <a14:foregroundMark x1="76444" y1="60889" x2="50222" y2="43556"/>
                        <a14:foregroundMark x1="50222" y1="43556" x2="45333" y2="43111"/>
                        <a14:foregroundMark x1="53333" y1="48000" x2="49333" y2="73778"/>
                        <a14:foregroundMark x1="47556" y1="44444" x2="67556" y2="68000"/>
                        <a14:foregroundMark x1="67556" y1="68000" x2="68444" y2="71111"/>
                        <a14:foregroundMark x1="52889" y1="53333" x2="38667" y2="51556"/>
                        <a14:foregroundMark x1="38667" y1="57778" x2="39556" y2="79111"/>
                        <a14:foregroundMark x1="32444" y1="80000" x2="80889" y2="73778"/>
                        <a14:foregroundMark x1="75111" y1="79556" x2="27111" y2="80889"/>
                        <a14:foregroundMark x1="29778" y1="80000" x2="60444" y2="80444"/>
                        <a14:foregroundMark x1="60444" y1="80444" x2="71111" y2="83111"/>
                        <a14:foregroundMark x1="65333" y1="84000" x2="37333" y2="84000"/>
                        <a14:foregroundMark x1="40000" y1="65778" x2="64889" y2="72444"/>
                        <a14:foregroundMark x1="46667" y1="57333" x2="48444" y2="51556"/>
                        <a14:foregroundMark x1="50222" y1="72889" x2="35556" y2="72889"/>
                        <a14:foregroundMark x1="39111" y1="48889" x2="55111" y2="49333"/>
                        <a14:foregroundMark x1="92444" y1="72444" x2="71976" y2="94220"/>
                        <a14:foregroundMark x1="63053" y1="98068" x2="62667" y2="98222"/>
                        <a14:backgroundMark x1="10222" y1="17333" x2="15556" y2="12444"/>
                        <a14:backgroundMark x1="63522" y1="99241" x2="63111" y2="99556"/>
                        <a14:backgroundMark x1="95556" y1="74667" x2="95474" y2="74730"/>
                        <a14:backgroundMark x1="73778" y1="96444" x2="64889" y2="99556"/>
                        <a14:backgroundMark x1="96889" y1="28889" x2="97333" y2="30667"/>
                        <a14:backgroundMark x1="97778" y1="33333" x2="97778" y2="29778"/>
                        <a14:backgroundMark x1="97778" y1="32444" x2="97778" y2="32444"/>
                        <a14:backgroundMark x1="97778" y1="31556" x2="98222" y2="31556"/>
                        <a14:backgroundMark x1="98222" y1="31556" x2="98222" y2="31556"/>
                        <a14:backgroundMark x1="98222" y1="32000" x2="98222" y2="32000"/>
                        <a14:backgroundMark x1="98222" y1="32000" x2="97778" y2="31556"/>
                        <a14:backgroundMark x1="99556" y1="34667" x2="97778" y2="31556"/>
                        <a14:backgroundMark x1="97333" y1="30222" x2="99111" y2="33333"/>
                        <a14:backgroundMark x1="66667" y1="99556" x2="64000" y2="99556"/>
                        <a14:backgroundMark x1="66222" y1="99556" x2="64000" y2="99556"/>
                        <a14:backgroundMark x1="64000" y1="98667" x2="64000" y2="98667"/>
                        <a14:backgroundMark x1="64000" y1="98667" x2="64000" y2="9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684" y="272598"/>
            <a:ext cx="568915" cy="568915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CA92D5D2-8BAE-4EBF-B98B-324AE57004C8}"/>
              </a:ext>
            </a:extLst>
          </p:cNvPr>
          <p:cNvSpPr txBox="1"/>
          <p:nvPr/>
        </p:nvSpPr>
        <p:spPr>
          <a:xfrm>
            <a:off x="931713" y="265600"/>
            <a:ext cx="1976587" cy="630942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668FA11C-09A2-4A89-A1D4-7264CBF32EB1}"/>
              </a:ext>
            </a:extLst>
          </p:cNvPr>
          <p:cNvSpPr txBox="1"/>
          <p:nvPr/>
        </p:nvSpPr>
        <p:spPr>
          <a:xfrm>
            <a:off x="3096177" y="142374"/>
            <a:ext cx="5745518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000" b="1" dirty="0" err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88B06AFA-11F8-4261-9251-D8FBCE335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91444"/>
              </p:ext>
            </p:extLst>
          </p:nvPr>
        </p:nvGraphicFramePr>
        <p:xfrm>
          <a:off x="5529132" y="2650617"/>
          <a:ext cx="36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368280" imgH="495000" progId="Equation.DSMT4">
                  <p:embed/>
                </p:oleObj>
              </mc:Choice>
              <mc:Fallback>
                <p:oleObj name="Equation" r:id="rId6" imgW="368280" imgH="4950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88B06AFA-11F8-4261-9251-D8FBCE335A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29132" y="2650617"/>
                        <a:ext cx="368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D30A5BFD-28BC-4F96-826E-C2B6B9868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572678"/>
              </p:ext>
            </p:extLst>
          </p:nvPr>
        </p:nvGraphicFramePr>
        <p:xfrm>
          <a:off x="1908629" y="2500082"/>
          <a:ext cx="1562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8" imgW="1562040" imgH="634680" progId="Equation.DSMT4">
                  <p:embed/>
                </p:oleObj>
              </mc:Choice>
              <mc:Fallback>
                <p:oleObj name="Equation" r:id="rId8" imgW="1562040" imgH="634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D30A5BFD-28BC-4F96-826E-C2B6B98680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8629" y="2500082"/>
                        <a:ext cx="1562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C9DD9AF0-DA25-4181-969C-0A5F9F056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87132"/>
              </p:ext>
            </p:extLst>
          </p:nvPr>
        </p:nvGraphicFramePr>
        <p:xfrm>
          <a:off x="1887764" y="3375991"/>
          <a:ext cx="1562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0" imgW="1562040" imgH="634680" progId="Equation.DSMT4">
                  <p:embed/>
                </p:oleObj>
              </mc:Choice>
              <mc:Fallback>
                <p:oleObj name="Equation" r:id="rId10" imgW="1562040" imgH="634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C9DD9AF0-DA25-4181-969C-0A5F9F0564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87764" y="3375991"/>
                        <a:ext cx="1562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9BF8D6FB-9F83-4EDD-9DF0-1D5706077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91519"/>
              </p:ext>
            </p:extLst>
          </p:nvPr>
        </p:nvGraphicFramePr>
        <p:xfrm>
          <a:off x="5500104" y="3489090"/>
          <a:ext cx="38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2" imgW="380880" imgH="495000" progId="Equation.DSMT4">
                  <p:embed/>
                </p:oleObj>
              </mc:Choice>
              <mc:Fallback>
                <p:oleObj name="Equation" r:id="rId12" imgW="380880" imgH="4950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9BF8D6FB-9F83-4EDD-9DF0-1D57060779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00104" y="3489090"/>
                        <a:ext cx="381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5E89FEB4-4904-4169-B206-E8C651929D6B}"/>
              </a:ext>
            </a:extLst>
          </p:cNvPr>
          <p:cNvSpPr txBox="1"/>
          <p:nvPr/>
        </p:nvSpPr>
        <p:spPr>
          <a:xfrm>
            <a:off x="3443232" y="2433763"/>
            <a:ext cx="2049710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tcp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912D940D-E83B-4288-84CC-480CD8B6F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400568"/>
              </p:ext>
            </p:extLst>
          </p:nvPr>
        </p:nvGraphicFramePr>
        <p:xfrm>
          <a:off x="2285093" y="1162504"/>
          <a:ext cx="419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4" imgW="419040" imgH="571320" progId="Equation.DSMT4">
                  <p:embed/>
                </p:oleObj>
              </mc:Choice>
              <mc:Fallback>
                <p:oleObj name="Equation" r:id="rId14" imgW="419040" imgH="57132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xmlns="" id="{912D940D-E83B-4288-84CC-480CD8B6FC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85093" y="1162504"/>
                        <a:ext cx="419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21573D2C-87C3-47DF-8DE9-B0E6D01D0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611198"/>
              </p:ext>
            </p:extLst>
          </p:nvPr>
        </p:nvGraphicFramePr>
        <p:xfrm>
          <a:off x="6372453" y="2512782"/>
          <a:ext cx="1790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6" imgW="1790640" imgH="749160" progId="Equation.DSMT4">
                  <p:embed/>
                </p:oleObj>
              </mc:Choice>
              <mc:Fallback>
                <p:oleObj name="Equation" r:id="rId16" imgW="1790640" imgH="7491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21573D2C-87C3-47DF-8DE9-B0E6D01D0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72453" y="2512782"/>
                        <a:ext cx="17907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B018DB4F-AD74-4D96-BAAA-F9B49F7C2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473361"/>
              </p:ext>
            </p:extLst>
          </p:nvPr>
        </p:nvGraphicFramePr>
        <p:xfrm>
          <a:off x="1616527" y="4692192"/>
          <a:ext cx="2540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8" imgW="2539800" imgH="583920" progId="Equation.DSMT4">
                  <p:embed/>
                </p:oleObj>
              </mc:Choice>
              <mc:Fallback>
                <p:oleObj name="Equation" r:id="rId18" imgW="2539800" imgH="58392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B018DB4F-AD74-4D96-BAAA-F9B49F7C2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16527" y="4692192"/>
                        <a:ext cx="2540000" cy="5842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xmlns="" id="{5E998A8D-5A0D-4129-96E9-186D3CEE5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708705"/>
              </p:ext>
            </p:extLst>
          </p:nvPr>
        </p:nvGraphicFramePr>
        <p:xfrm>
          <a:off x="4512944" y="5939972"/>
          <a:ext cx="2755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20" imgW="2755800" imgH="583920" progId="Equation.DSMT4">
                  <p:embed/>
                </p:oleObj>
              </mc:Choice>
              <mc:Fallback>
                <p:oleObj name="Equation" r:id="rId20" imgW="2755800" imgH="58392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xmlns="" id="{5E998A8D-5A0D-4129-96E9-186D3CEE5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12944" y="5939972"/>
                        <a:ext cx="2755900" cy="58420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25F16F2A-4A98-4248-B6B8-A3A411788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35699"/>
              </p:ext>
            </p:extLst>
          </p:nvPr>
        </p:nvGraphicFramePr>
        <p:xfrm>
          <a:off x="3105831" y="929142"/>
          <a:ext cx="2628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2" imgW="2628720" imgH="1180800" progId="Equation.DSMT4">
                  <p:embed/>
                </p:oleObj>
              </mc:Choice>
              <mc:Fallback>
                <p:oleObj name="Equation" r:id="rId22" imgW="2628720" imgH="1180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25F16F2A-4A98-4248-B6B8-A3A411788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05831" y="929142"/>
                        <a:ext cx="26289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307A7FEB-F947-4678-AE38-9CA0C84A0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810340"/>
              </p:ext>
            </p:extLst>
          </p:nvPr>
        </p:nvGraphicFramePr>
        <p:xfrm>
          <a:off x="6515781" y="921204"/>
          <a:ext cx="2717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4" imgW="2717640" imgH="1180800" progId="Equation.DSMT4">
                  <p:embed/>
                </p:oleObj>
              </mc:Choice>
              <mc:Fallback>
                <p:oleObj name="Equation" r:id="rId24" imgW="2717640" imgH="1180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307A7FEB-F947-4678-AE38-9CA0C84A05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15781" y="921204"/>
                        <a:ext cx="27178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7B811CFF-3C67-4892-8C42-CF474681DD47}"/>
              </a:ext>
            </a:extLst>
          </p:cNvPr>
          <p:cNvSpPr txBox="1"/>
          <p:nvPr/>
        </p:nvSpPr>
        <p:spPr>
          <a:xfrm>
            <a:off x="3416526" y="3266306"/>
            <a:ext cx="2049710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tcp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BA2FAFC0-7D4E-4FAA-9728-23794A8AA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176844"/>
              </p:ext>
            </p:extLst>
          </p:nvPr>
        </p:nvGraphicFramePr>
        <p:xfrm>
          <a:off x="6368825" y="3387499"/>
          <a:ext cx="2374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6" imgW="2374560" imgH="749160" progId="Equation.DSMT4">
                  <p:embed/>
                </p:oleObj>
              </mc:Choice>
              <mc:Fallback>
                <p:oleObj name="Equation" r:id="rId26" imgW="2374560" imgH="749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BA2FAFC0-7D4E-4FAA-9728-23794A8AAE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68825" y="3387499"/>
                        <a:ext cx="23749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FFD9EDD-885E-42F6-823F-091F28393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882102"/>
              </p:ext>
            </p:extLst>
          </p:nvPr>
        </p:nvGraphicFramePr>
        <p:xfrm>
          <a:off x="4370840" y="4207859"/>
          <a:ext cx="1612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8" imgW="1612800" imgH="1523880" progId="Equation.DSMT4">
                  <p:embed/>
                </p:oleObj>
              </mc:Choice>
              <mc:Fallback>
                <p:oleObj name="Equation" r:id="rId28" imgW="1612800" imgH="1523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3FFD9EDD-885E-42F6-823F-091F28393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70840" y="4207859"/>
                        <a:ext cx="16129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8CBB3CA-ABA6-4CE3-870E-D944E011B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073608"/>
              </p:ext>
            </p:extLst>
          </p:nvPr>
        </p:nvGraphicFramePr>
        <p:xfrm>
          <a:off x="6261553" y="4415967"/>
          <a:ext cx="1460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0" imgW="1460160" imgH="1104840" progId="Equation.DSMT4">
                  <p:embed/>
                </p:oleObj>
              </mc:Choice>
              <mc:Fallback>
                <p:oleObj name="Equation" r:id="rId30" imgW="1460160" imgH="1104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8CBB3CA-ABA6-4CE3-870E-D944E011B2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261553" y="4415967"/>
                        <a:ext cx="14605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10CF5D2A-9B04-4DEC-B6BA-81A42BA63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90802"/>
              </p:ext>
            </p:extLst>
          </p:nvPr>
        </p:nvGraphicFramePr>
        <p:xfrm>
          <a:off x="7761741" y="4447717"/>
          <a:ext cx="1168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2" imgW="1168200" imgH="1041120" progId="Equation.DSMT4">
                  <p:embed/>
                </p:oleObj>
              </mc:Choice>
              <mc:Fallback>
                <p:oleObj name="Equation" r:id="rId32" imgW="1168200" imgH="10411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10CF5D2A-9B04-4DEC-B6BA-81A42BA63E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761741" y="4447717"/>
                        <a:ext cx="11684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706572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1968"/>
    </mc:Choice>
    <mc:Fallback xmlns="">
      <p:transition spd="slow" advTm="101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64" grpId="0"/>
      <p:bldP spid="36" grpId="0"/>
    </p:bldLst>
  </p:timing>
  <p:extLst>
    <p:ext uri="{3A86A75C-4F4B-4683-9AE1-C65F6400EC91}">
      <p14:laserTraceLst xmlns:p14="http://schemas.microsoft.com/office/powerpoint/2010/main">
        <p14:tracePtLst>
          <p14:tracePt t="11082" x="7021513" y="6381750"/>
          <p14:tracePt t="11089" x="6921500" y="6219825"/>
          <p14:tracePt t="11099" x="6884988" y="6119813"/>
          <p14:tracePt t="11106" x="6821488" y="6032500"/>
          <p14:tracePt t="11112" x="6784975" y="5956300"/>
          <p14:tracePt t="11120" x="6772275" y="5894388"/>
          <p14:tracePt t="11126" x="6734175" y="5832475"/>
          <p14:tracePt t="11135" x="6696075" y="5756275"/>
          <p14:tracePt t="11141" x="6672263" y="5630863"/>
          <p14:tracePt t="11152" x="6621463" y="5518150"/>
          <p14:tracePt t="11157" x="6608763" y="5443538"/>
          <p14:tracePt t="11162" x="6534150" y="5318125"/>
          <p14:tracePt t="11170" x="6483350" y="5243513"/>
          <p14:tracePt t="11177" x="6434138" y="5156200"/>
          <p14:tracePt t="11187" x="6370638" y="5043488"/>
          <p14:tracePt t="11191" x="6346825" y="4956175"/>
          <p14:tracePt t="11202" x="6296025" y="4843463"/>
          <p14:tracePt t="11206" x="6270625" y="4768850"/>
          <p14:tracePt t="11214" x="6259513" y="4692650"/>
          <p14:tracePt t="11221" x="6234113" y="4618038"/>
          <p14:tracePt t="11227" x="6196013" y="4567238"/>
          <p14:tracePt t="11237" x="6170613" y="4492625"/>
          <p14:tracePt t="11242" x="6146800" y="4430713"/>
          <p14:tracePt t="11252" x="6121400" y="4367213"/>
          <p14:tracePt t="11257" x="6096000" y="4292600"/>
          <p14:tracePt t="11269" x="6057900" y="4230688"/>
          <p14:tracePt t="11273" x="6045200" y="4179888"/>
          <p14:tracePt t="11279" x="6021388" y="4141788"/>
          <p14:tracePt t="11286" x="6008688" y="4117975"/>
          <p14:tracePt t="11293" x="5970588" y="4079875"/>
          <p14:tracePt t="11303" x="5945188" y="4054475"/>
          <p14:tracePt t="11308" x="5921375" y="4041775"/>
          <p14:tracePt t="11318" x="5870575" y="4005263"/>
          <p14:tracePt t="11324" x="5845175" y="3967163"/>
          <p14:tracePt t="11330" x="5808663" y="3941763"/>
          <p14:tracePt t="11338" x="5770563" y="3905250"/>
          <p14:tracePt t="11344" x="5732463" y="3841750"/>
          <p14:tracePt t="11353" x="5695950" y="3792538"/>
          <p14:tracePt t="11358" x="5695950" y="3754438"/>
          <p14:tracePt t="11368" x="5657850" y="3703638"/>
          <p14:tracePt t="11373" x="5632450" y="3654425"/>
          <p14:tracePt t="11385" x="5632450" y="3616325"/>
          <p14:tracePt t="11389" x="5619750" y="3590925"/>
          <p14:tracePt t="11396" x="5607050" y="3541713"/>
          <p14:tracePt t="11403" x="5583238" y="3529013"/>
          <p14:tracePt t="11409" x="5557838" y="3479800"/>
          <p14:tracePt t="11419" x="5532438" y="3441700"/>
          <p14:tracePt t="11424" x="5519738" y="3429000"/>
          <p14:tracePt t="11435" x="5495925" y="3378200"/>
          <p14:tracePt t="11440" x="5470525" y="3328988"/>
          <p14:tracePt t="11446" x="5457825" y="3303588"/>
          <p14:tracePt t="11454" x="5419725" y="3228975"/>
          <p14:tracePt t="11460" x="5407025" y="3190875"/>
          <p14:tracePt t="11470" x="5394325" y="3141663"/>
          <p14:tracePt t="11475" x="5370513" y="3090863"/>
          <p14:tracePt t="11485" x="5332413" y="3054350"/>
          <p14:tracePt t="11489" x="5319713" y="3003550"/>
          <p14:tracePt t="11502" x="5319713" y="2952750"/>
          <p14:tracePt t="11507" x="5294313" y="2903538"/>
          <p14:tracePt t="11511" x="5281613" y="2852738"/>
          <p14:tracePt t="11519" x="5270500" y="2778125"/>
          <p14:tracePt t="11526" x="5257800" y="2728913"/>
          <p14:tracePt t="11535" x="5257800" y="2678113"/>
          <p14:tracePt t="11540" x="5257800" y="2640013"/>
          <p14:tracePt t="11552" x="5257800" y="2590800"/>
          <p14:tracePt t="11557" x="5257800" y="2552700"/>
          <p14:tracePt t="11562" x="5257800" y="2503488"/>
          <p14:tracePt t="11571" x="5257800" y="2490788"/>
          <p14:tracePt t="11577" x="5257800" y="2478088"/>
          <p14:tracePt t="11588" x="5257800" y="2465388"/>
          <p14:tracePt t="11591" x="5245100" y="2465388"/>
          <p14:tracePt t="11602" x="5245100" y="2439988"/>
          <p14:tracePt t="11606" x="5245100" y="2427288"/>
          <p14:tracePt t="11621" x="5245100" y="2414588"/>
          <p14:tracePt t="11628" x="5245100" y="2403475"/>
          <p14:tracePt t="11636" x="5245100" y="2390775"/>
          <p14:tracePt t="11671" x="5257800" y="2390775"/>
          <p14:tracePt t="11701" x="5270500" y="2390775"/>
          <p14:tracePt t="11718" x="5281613" y="2390775"/>
          <p14:tracePt t="11723" x="5307013" y="2403475"/>
          <p14:tracePt t="11730" x="5695950" y="2365375"/>
          <p14:tracePt t="11738" x="5921375" y="2314575"/>
          <p14:tracePt t="11744" x="6221413" y="2265363"/>
          <p14:tracePt t="11754" x="6334125" y="2265363"/>
          <p14:tracePt t="11758" x="6434138" y="2265363"/>
          <p14:tracePt t="11768" x="6508750" y="2265363"/>
          <p14:tracePt t="11773" x="6584950" y="2265363"/>
          <p14:tracePt t="11785" x="6708775" y="2265363"/>
          <p14:tracePt t="11788" x="6759575" y="2265363"/>
          <p14:tracePt t="11796" x="6846888" y="2265363"/>
          <p14:tracePt t="11803" x="6897688" y="2265363"/>
          <p14:tracePt t="11809" x="6972300" y="2278063"/>
          <p14:tracePt t="11819" x="7010400" y="2290763"/>
          <p14:tracePt t="11825" x="7059613" y="2290763"/>
          <p14:tracePt t="11836" x="7110413" y="2303463"/>
          <p14:tracePt t="11839" x="7185025" y="2314575"/>
          <p14:tracePt t="11846" x="7259638" y="2314575"/>
          <p14:tracePt t="11855" x="7397750" y="2327275"/>
          <p14:tracePt t="11860" x="7435850" y="2339975"/>
          <p14:tracePt t="11870" x="7510463" y="2352675"/>
          <p14:tracePt t="11876" x="7548563" y="2365375"/>
          <p14:tracePt t="11886" x="7561263" y="2365375"/>
          <p14:tracePt t="11904" x="7597775" y="2390775"/>
          <p14:tracePt t="11911" x="7610475" y="2390775"/>
          <p14:tracePt t="11956" x="7623175" y="2403475"/>
          <p14:tracePt t="11964" x="7648575" y="2403475"/>
          <p14:tracePt t="11971" x="7673975" y="2403475"/>
          <p14:tracePt t="11977" x="7685088" y="2414588"/>
          <p14:tracePt t="11986" x="7697788" y="2414588"/>
          <p14:tracePt t="12003" x="7710488" y="2414588"/>
          <p14:tracePt t="12006" x="7723188" y="2414588"/>
          <p14:tracePt t="12326" x="7710488" y="2414588"/>
          <p14:tracePt t="12406" x="7697788" y="2414588"/>
          <p14:tracePt t="12436" x="7685088" y="2414588"/>
          <p14:tracePt t="12442" x="7673975" y="2414588"/>
          <p14:tracePt t="12451" x="7661275" y="2414588"/>
          <p14:tracePt t="12467" x="7648575" y="2414588"/>
          <p14:tracePt t="12478" x="7635875" y="2414588"/>
          <p14:tracePt t="12493" x="7623175" y="2414588"/>
          <p14:tracePt t="12503" x="7610475" y="2414588"/>
          <p14:tracePt t="12508" x="7585075" y="2414588"/>
          <p14:tracePt t="12519" x="7459663" y="2403475"/>
          <p14:tracePt t="12522" x="7297738" y="2403475"/>
          <p14:tracePt t="12530" x="7197725" y="2403475"/>
          <p14:tracePt t="12538" x="7097713" y="2403475"/>
          <p14:tracePt t="12544" x="7034213" y="2403475"/>
          <p14:tracePt t="12553" x="6897688" y="2403475"/>
          <p14:tracePt t="12558" x="6708775" y="2403475"/>
          <p14:tracePt t="12569" x="6646863" y="2403475"/>
          <p14:tracePt t="12574" x="6559550" y="2403475"/>
          <p14:tracePt t="12585" x="6483350" y="2403475"/>
          <p14:tracePt t="12588" x="6421438" y="2414588"/>
          <p14:tracePt t="12595" x="6359525" y="2414588"/>
          <p14:tracePt t="12603" x="6221413" y="2427288"/>
          <p14:tracePt t="12609" x="6170613" y="2427288"/>
          <p14:tracePt t="12619" x="6070600" y="2427288"/>
          <p14:tracePt t="12624" x="5995988" y="2427288"/>
          <p14:tracePt t="12635" x="5945188" y="2427288"/>
          <p14:tracePt t="12639" x="5908675" y="2439988"/>
          <p14:tracePt t="12646" x="5845175" y="2439988"/>
          <p14:tracePt t="12654" x="5808663" y="2439988"/>
          <p14:tracePt t="12660" x="5757863" y="2439988"/>
          <p14:tracePt t="12671" x="5683250" y="2439988"/>
          <p14:tracePt t="12675" x="5657850" y="2439988"/>
          <p14:tracePt t="12686" x="5632450" y="2439988"/>
          <p14:tracePt t="12689" x="5570538" y="2427288"/>
          <p14:tracePt t="12697" x="5545138" y="2427288"/>
          <p14:tracePt t="12705" x="5519738" y="2427288"/>
          <p14:tracePt t="12711" x="5495925" y="2427288"/>
          <p14:tracePt t="12720" x="5470525" y="2414588"/>
          <p14:tracePt t="12726" x="5457825" y="2403475"/>
          <p14:tracePt t="12735" x="5419725" y="2403475"/>
          <p14:tracePt t="12740" x="5383213" y="2390775"/>
          <p14:tracePt t="12752" x="5370513" y="2390775"/>
          <p14:tracePt t="12757" x="5345113" y="2378075"/>
          <p14:tracePt t="12762" x="5307013" y="2365375"/>
          <p14:tracePt t="12771" x="5232400" y="2352675"/>
          <p14:tracePt t="12776" x="5194300" y="2352675"/>
          <p14:tracePt t="12787" x="5170488" y="2339975"/>
          <p14:tracePt t="12791" x="5145088" y="2339975"/>
          <p14:tracePt t="12803" x="5106988" y="2339975"/>
          <p14:tracePt t="12807" x="5081588" y="2339975"/>
          <p14:tracePt t="12813" x="5057775" y="2327275"/>
          <p14:tracePt t="12821" x="5032375" y="2327275"/>
          <p14:tracePt t="12827" x="5019675" y="2327275"/>
          <p14:tracePt t="12837" x="5006975" y="2327275"/>
          <p14:tracePt t="12853" x="4994275" y="2327275"/>
          <p14:tracePt t="12856" x="4981575" y="2314575"/>
          <p14:tracePt t="12869" x="4968875" y="2314575"/>
          <p14:tracePt t="12872" x="4956175" y="2314575"/>
          <p14:tracePt t="12889" x="4945063" y="2314575"/>
          <p14:tracePt t="12893" x="4932363" y="2314575"/>
          <p14:tracePt t="12917" x="4919663" y="2314575"/>
          <p14:tracePt t="12943" x="4919663" y="2303463"/>
          <p14:tracePt t="12967" x="4906963" y="2303463"/>
          <p14:tracePt t="13017" x="4906963" y="2290763"/>
          <p14:tracePt t="13067" x="4881563" y="2290763"/>
          <p14:tracePt t="13796" x="4894263" y="2290763"/>
          <p14:tracePt t="13831" x="4906963" y="2290763"/>
          <p14:tracePt t="13882" x="4919663" y="2290763"/>
          <p14:tracePt t="14209" x="4932363" y="2290763"/>
          <p14:tracePt t="14245" x="4945063" y="2290763"/>
          <p14:tracePt t="14318" x="4956175" y="2290763"/>
          <p14:tracePt t="14347" x="4968875" y="2290763"/>
          <p14:tracePt t="14354" x="4981575" y="2290763"/>
          <p14:tracePt t="14362" x="4994275" y="2290763"/>
          <p14:tracePt t="14370" x="5006975" y="2290763"/>
          <p14:tracePt t="14376" x="5045075" y="2290763"/>
          <p14:tracePt t="14386" x="5081588" y="2303463"/>
          <p14:tracePt t="14390" x="5119688" y="2303463"/>
          <p14:tracePt t="14406" x="5194300" y="2314575"/>
          <p14:tracePt t="14413" x="5207000" y="2314575"/>
          <p14:tracePt t="14420" x="5232400" y="2314575"/>
          <p14:tracePt t="14427" x="5270500" y="2314575"/>
          <p14:tracePt t="14436" x="5281613" y="2314575"/>
          <p14:tracePt t="14441" x="5294313" y="2314575"/>
          <p14:tracePt t="14453" x="5319713" y="2314575"/>
          <p14:tracePt t="14456" x="5357813" y="2314575"/>
          <p14:tracePt t="14471" x="5419725" y="2327275"/>
          <p14:tracePt t="14478" x="5483225" y="2327275"/>
          <p14:tracePt t="14486" x="5570538" y="2327275"/>
          <p14:tracePt t="14492" x="5632450" y="2327275"/>
          <p14:tracePt t="14503" x="5757863" y="2352675"/>
          <p14:tracePt t="14507" x="5821363" y="2365375"/>
          <p14:tracePt t="14518" x="5895975" y="2365375"/>
          <p14:tracePt t="14523" x="6008688" y="2378075"/>
          <p14:tracePt t="14529" x="6121400" y="2390775"/>
          <p14:tracePt t="14536" x="6283325" y="2427288"/>
          <p14:tracePt t="14544" x="6321425" y="2427288"/>
          <p14:tracePt t="14553" x="6370638" y="2452688"/>
          <p14:tracePt t="14558" x="6434138" y="2478088"/>
          <p14:tracePt t="14568" x="6459538" y="2490788"/>
          <p14:tracePt t="14572" x="6483350" y="2490788"/>
          <p14:tracePt t="14580" x="6508750" y="2503488"/>
          <p14:tracePt t="14587" x="6534150" y="2516188"/>
          <p14:tracePt t="14594" x="6559550" y="2527300"/>
          <p14:tracePt t="14602" x="6572250" y="2540000"/>
          <p14:tracePt t="14608" x="6596063" y="2552700"/>
          <p14:tracePt t="14618" x="6621463" y="2565400"/>
          <p14:tracePt t="14623" x="6646863" y="2578100"/>
          <p14:tracePt t="14635" x="6659563" y="2578100"/>
          <p14:tracePt t="14639" x="6684963" y="2590800"/>
          <p14:tracePt t="14645" x="6721475" y="2603500"/>
          <p14:tracePt t="14653" x="6746875" y="2616200"/>
          <p14:tracePt t="14660" x="6784975" y="2616200"/>
          <p14:tracePt t="14669" x="6808788" y="2616200"/>
          <p14:tracePt t="14674" x="6834188" y="2616200"/>
          <p14:tracePt t="14686" x="6872288" y="2627313"/>
          <p14:tracePt t="14689" x="6897688" y="2640013"/>
          <p14:tracePt t="14697" x="6946900" y="2665413"/>
          <p14:tracePt t="14704" x="7010400" y="2678113"/>
          <p14:tracePt t="14711" x="7072313" y="2690813"/>
          <p14:tracePt t="14719" x="7146925" y="2690813"/>
          <p14:tracePt t="14725" x="7210425" y="2716213"/>
          <p14:tracePt t="14735" x="7259638" y="2716213"/>
          <p14:tracePt t="14740" x="7335838" y="2728913"/>
          <p14:tracePt t="14751" x="7410450" y="2728913"/>
          <p14:tracePt t="14755" x="7472363" y="2740025"/>
          <p14:tracePt t="14761" x="7585075" y="2740025"/>
          <p14:tracePt t="14772" x="7735888" y="2752725"/>
          <p14:tracePt t="14776" x="7823200" y="2752725"/>
          <p14:tracePt t="14786" x="7974013" y="2778125"/>
          <p14:tracePt t="14790" x="8035925" y="2778125"/>
          <p14:tracePt t="14802" x="8161338" y="2778125"/>
          <p14:tracePt t="14806" x="8235950" y="2778125"/>
          <p14:tracePt t="14813" x="8386763" y="2778125"/>
          <p14:tracePt t="14821" x="8461375" y="2765425"/>
          <p14:tracePt t="14827" x="8524875" y="2765425"/>
          <p14:tracePt t="14836" x="8599488" y="2752725"/>
          <p14:tracePt t="14841" x="8624888" y="2752725"/>
          <p14:tracePt t="14852" x="8637588" y="2752725"/>
          <p14:tracePt t="14856" x="8674100" y="2752725"/>
          <p14:tracePt t="14872" x="8686800" y="2752725"/>
          <p14:tracePt t="14987" x="8686800" y="2740025"/>
          <p14:tracePt t="15024" x="8686800" y="2728913"/>
          <p14:tracePt t="15133" x="8686800" y="2716213"/>
          <p14:tracePt t="15212" x="8674100" y="2716213"/>
          <p14:tracePt t="15241" x="8661400" y="2703513"/>
          <p14:tracePt t="15270" x="8650288" y="2703513"/>
          <p14:tracePt t="15314" x="8637588" y="2703513"/>
          <p14:tracePt t="15336" x="8624888" y="2703513"/>
          <p14:tracePt t="15394" x="8612188" y="2690813"/>
          <p14:tracePt t="15431" x="8612188" y="2678113"/>
          <p14:tracePt t="15445" x="8599488" y="2678113"/>
          <p14:tracePt t="15460" x="8586788" y="2678113"/>
          <p14:tracePt t="15483" x="8574088" y="2678113"/>
          <p14:tracePt t="15503" x="8574088" y="2665413"/>
          <p14:tracePt t="15519" x="8561388" y="2665413"/>
          <p14:tracePt t="15547" x="8548688" y="2665413"/>
          <p14:tracePt t="15569" x="8537575" y="2665413"/>
          <p14:tracePt t="15575" x="8524875" y="2665413"/>
          <p14:tracePt t="15584" x="8524875" y="2652713"/>
          <p14:tracePt t="15590" x="8524875" y="2640013"/>
          <p14:tracePt t="15604" x="8512175" y="2640013"/>
          <p14:tracePt t="15613" x="8499475" y="2640013"/>
          <p14:tracePt t="15621" x="8486775" y="2627313"/>
          <p14:tracePt t="15627" x="8461375" y="2603500"/>
          <p14:tracePt t="15637" x="8424863" y="2590800"/>
          <p14:tracePt t="15641" x="8399463" y="2565400"/>
          <p14:tracePt t="15652" x="8348663" y="2540000"/>
          <p14:tracePt t="15656" x="8299450" y="2516188"/>
          <p14:tracePt t="15664" x="8274050" y="2503488"/>
          <p14:tracePt t="15671" x="8248650" y="2490788"/>
          <p14:tracePt t="15678" x="8174038" y="2465388"/>
          <p14:tracePt t="15686" x="8110538" y="2439988"/>
          <p14:tracePt t="15692" x="8048625" y="2427288"/>
          <p14:tracePt t="15702" x="7974013" y="2403475"/>
          <p14:tracePt t="15706" x="7910513" y="2378075"/>
          <p14:tracePt t="15719" x="7874000" y="2365375"/>
          <p14:tracePt t="15722" x="7810500" y="2352675"/>
          <p14:tracePt t="15728" x="7773988" y="2352675"/>
          <p14:tracePt t="15737" x="7748588" y="2339975"/>
          <p14:tracePt t="15743" x="7697788" y="2327275"/>
          <p14:tracePt t="15752" x="7623175" y="2314575"/>
          <p14:tracePt t="15757" x="7572375" y="2314575"/>
          <p14:tracePt t="15768" x="7497763" y="2290763"/>
          <p14:tracePt t="15772" x="7435850" y="2290763"/>
          <p14:tracePt t="15784" x="7359650" y="2278063"/>
          <p14:tracePt t="15788" x="7297738" y="2278063"/>
          <p14:tracePt t="15795" x="7272338" y="2278063"/>
          <p14:tracePt t="15803" x="7210425" y="2265363"/>
          <p14:tracePt t="15808" x="7146925" y="2252663"/>
          <p14:tracePt t="15818" x="7085013" y="2252663"/>
          <p14:tracePt t="15823" x="6985000" y="2252663"/>
          <p14:tracePt t="15834" x="6884988" y="2252663"/>
          <p14:tracePt t="15838" x="6746875" y="2252663"/>
          <p14:tracePt t="15845" x="6696075" y="2252663"/>
          <p14:tracePt t="15853" x="6608763" y="2252663"/>
          <p14:tracePt t="15860" x="6508750" y="2252663"/>
          <p14:tracePt t="15869" x="6434138" y="2252663"/>
          <p14:tracePt t="15889" x="6146800" y="2252663"/>
          <p14:tracePt t="15896" x="6083300" y="2252663"/>
          <p14:tracePt t="15904" x="6057900" y="2252663"/>
          <p14:tracePt t="15910" x="5995988" y="2252663"/>
          <p14:tracePt t="15919" x="5970588" y="2252663"/>
          <p14:tracePt t="15924" x="5932488" y="2252663"/>
          <p14:tracePt t="15935" x="5908675" y="2252663"/>
          <p14:tracePt t="15940" x="5883275" y="2252663"/>
          <p14:tracePt t="15952" x="5857875" y="2252663"/>
          <p14:tracePt t="15956" x="5832475" y="2252663"/>
          <p14:tracePt t="15961" x="5795963" y="2252663"/>
          <p14:tracePt t="15970" x="5757863" y="2252663"/>
          <p14:tracePt t="15975" x="5745163" y="2252663"/>
          <p14:tracePt t="15985" x="5719763" y="2252663"/>
          <p14:tracePt t="15990" x="5695950" y="2252663"/>
          <p14:tracePt t="16004" x="5657850" y="2252663"/>
          <p14:tracePt t="16006" x="5645150" y="2252663"/>
          <p14:tracePt t="16013" x="5619750" y="2252663"/>
          <p14:tracePt t="16020" x="5607050" y="2252663"/>
          <p14:tracePt t="16027" x="5570538" y="2252663"/>
          <p14:tracePt t="16036" x="5557838" y="2252663"/>
          <p14:tracePt t="16042" x="5545138" y="2252663"/>
          <p14:tracePt t="16052" x="5519738" y="2252663"/>
          <p14:tracePt t="16055" x="5483225" y="2252663"/>
          <p14:tracePt t="16064" x="5470525" y="2252663"/>
          <p14:tracePt t="16070" x="5457825" y="2252663"/>
          <p14:tracePt t="16077" x="5432425" y="2252663"/>
          <p14:tracePt t="16086" x="5394325" y="2265363"/>
          <p14:tracePt t="16102" x="5370513" y="2265363"/>
          <p14:tracePt t="16106" x="5357813" y="2265363"/>
          <p14:tracePt t="16118" x="5319713" y="2265363"/>
          <p14:tracePt t="16122" x="5294313" y="2265363"/>
          <p14:tracePt t="16137" x="5281613" y="2265363"/>
          <p14:tracePt t="16143" x="5245100" y="2265363"/>
          <p14:tracePt t="16158" x="5232400" y="2265363"/>
          <p14:tracePt t="16172" x="5219700" y="2265363"/>
          <p14:tracePt t="16187" x="5207000" y="2265363"/>
          <p14:tracePt t="16194" x="5194300" y="2278063"/>
          <p14:tracePt t="16208" x="5181600" y="2278063"/>
          <p14:tracePt t="16223" x="5181600" y="2290763"/>
          <p14:tracePt t="16237" x="5170488" y="2290763"/>
          <p14:tracePt t="16317" x="5170488" y="2303463"/>
          <p14:tracePt t="16361" x="5170488" y="2314575"/>
          <p14:tracePt t="16412" x="5181600" y="2314575"/>
          <p14:tracePt t="16441" x="5194300" y="2314575"/>
          <p14:tracePt t="16450" x="5207000" y="2314575"/>
          <p14:tracePt t="16457" x="5207000" y="2327275"/>
          <p14:tracePt t="16477" x="5219700" y="2327275"/>
          <p14:tracePt t="16514" x="5219700" y="2339975"/>
          <p14:tracePt t="16521" x="5232400" y="2339975"/>
          <p14:tracePt t="16580" x="5257800" y="2339975"/>
          <p14:tracePt t="16608" x="5270500" y="2339975"/>
          <p14:tracePt t="16653" x="5281613" y="2339975"/>
          <p14:tracePt t="16696" x="5294313" y="2339975"/>
          <p14:tracePt t="16710" x="5307013" y="2339975"/>
          <p14:tracePt t="16724" x="5319713" y="2339975"/>
          <p14:tracePt t="16734" x="5332413" y="2339975"/>
          <p14:tracePt t="16740" x="5345113" y="2339975"/>
          <p14:tracePt t="16751" x="5370513" y="2339975"/>
          <p14:tracePt t="16754" x="5445125" y="2339975"/>
          <p14:tracePt t="16761" x="5532438" y="2339975"/>
          <p14:tracePt t="16769" x="5595938" y="2352675"/>
          <p14:tracePt t="16775" x="5670550" y="2352675"/>
          <p14:tracePt t="16785" x="5795963" y="2352675"/>
          <p14:tracePt t="16790" x="5908675" y="2378075"/>
          <p14:tracePt t="16802" x="6008688" y="2378075"/>
          <p14:tracePt t="16806" x="6096000" y="2378075"/>
          <p14:tracePt t="16812" x="6183313" y="2390775"/>
          <p14:tracePt t="16821" x="6221413" y="2390775"/>
          <p14:tracePt t="16826" x="6296025" y="2390775"/>
          <p14:tracePt t="16837" x="6346825" y="2390775"/>
          <p14:tracePt t="16841" x="6459538" y="2403475"/>
          <p14:tracePt t="16852" x="6521450" y="2403475"/>
          <p14:tracePt t="16856" x="6559550" y="2414588"/>
          <p14:tracePt t="16863" x="6621463" y="2414588"/>
          <p14:tracePt t="16871" x="6646863" y="2427288"/>
          <p14:tracePt t="16878" x="6672263" y="2427288"/>
          <p14:tracePt t="16887" x="6708775" y="2427288"/>
          <p14:tracePt t="16907" x="6808788" y="2439988"/>
          <p14:tracePt t="16918" x="6846888" y="2452688"/>
          <p14:tracePt t="16921" x="6897688" y="2452688"/>
          <p14:tracePt t="16928" x="6934200" y="2465388"/>
          <p14:tracePt t="16936" x="7010400" y="2465388"/>
          <p14:tracePt t="16942" x="7046913" y="2465388"/>
          <p14:tracePt t="16952" x="7097713" y="2465388"/>
          <p14:tracePt t="16957" x="7123113" y="2465388"/>
          <p14:tracePt t="16969" x="7146925" y="2465388"/>
          <p14:tracePt t="16971" x="7159625" y="2465388"/>
          <p14:tracePt t="16981" x="7197725" y="2478088"/>
          <p14:tracePt t="16987" x="7210425" y="2478088"/>
          <p14:tracePt t="16993" x="7223125" y="2478088"/>
          <p14:tracePt t="17003" x="7246938" y="2478088"/>
          <p14:tracePt t="17008" x="7272338" y="2490788"/>
          <p14:tracePt t="17018" x="7297738" y="2490788"/>
          <p14:tracePt t="17022" x="7323138" y="2490788"/>
          <p14:tracePt t="17034" x="7335838" y="2490788"/>
          <p14:tracePt t="17037" x="7385050" y="2490788"/>
          <p14:tracePt t="17044" x="7410450" y="2490788"/>
          <p14:tracePt t="17053" x="7435850" y="2490788"/>
          <p14:tracePt t="17059" x="7472363" y="2490788"/>
          <p14:tracePt t="17069" x="7510463" y="2490788"/>
          <p14:tracePt t="17074" x="7548563" y="2490788"/>
          <p14:tracePt t="17086" x="7572375" y="2503488"/>
          <p14:tracePt t="17089" x="7597775" y="2503488"/>
          <p14:tracePt t="17096" x="7623175" y="2516188"/>
          <p14:tracePt t="17103" x="7635875" y="2516188"/>
          <p14:tracePt t="17110" x="7673975" y="2527300"/>
          <p14:tracePt t="17119" x="7723188" y="2527300"/>
          <p14:tracePt t="17124" x="7748588" y="2527300"/>
          <p14:tracePt t="17134" x="7773988" y="2540000"/>
          <p14:tracePt t="17140" x="7810500" y="2540000"/>
          <p14:tracePt t="17147" x="7823200" y="2552700"/>
          <p14:tracePt t="17155" x="7848600" y="2552700"/>
          <p14:tracePt t="17161" x="7874000" y="2552700"/>
          <p14:tracePt t="17170" x="7897813" y="2565400"/>
          <p14:tracePt t="17175" x="7923213" y="2565400"/>
          <p14:tracePt t="17185" x="7935913" y="2565400"/>
          <p14:tracePt t="17190" x="7961313" y="2565400"/>
          <p14:tracePt t="17202" x="7999413" y="2565400"/>
          <p14:tracePt t="17205" x="8010525" y="2578100"/>
          <p14:tracePt t="17214" x="8023225" y="2578100"/>
          <p14:tracePt t="17221" x="8035925" y="2578100"/>
          <p14:tracePt t="17226" x="8048625" y="2578100"/>
          <p14:tracePt t="17236" x="8074025" y="2578100"/>
          <p14:tracePt t="17240" x="8086725" y="2578100"/>
          <p14:tracePt t="17252" x="8110538" y="2578100"/>
          <p14:tracePt t="17255" x="8123238" y="2578100"/>
          <p14:tracePt t="17269" x="8148638" y="2578100"/>
          <p14:tracePt t="17277" x="8161338" y="2578100"/>
          <p14:tracePt t="17301" x="8174038" y="2578100"/>
          <p14:tracePt t="17336" x="8174038" y="2590800"/>
          <p14:tracePt t="17597" x="8161338" y="2590800"/>
          <p14:tracePt t="17641" x="8148638" y="2590800"/>
          <p14:tracePt t="17677" x="8148638" y="2578100"/>
          <p14:tracePt t="17742" x="8135938" y="2578100"/>
          <p14:tracePt t="17808" x="8123238" y="2565400"/>
          <p14:tracePt t="17831" x="8110538" y="2565400"/>
          <p14:tracePt t="17844" x="8110538" y="2552700"/>
          <p14:tracePt t="17867" x="8099425" y="2552700"/>
          <p14:tracePt t="17883" x="8086725" y="2552700"/>
          <p14:tracePt t="17895" x="8086725" y="2540000"/>
          <p14:tracePt t="17903" x="8074025" y="2540000"/>
          <p14:tracePt t="17924" x="8061325" y="2527300"/>
          <p14:tracePt t="17946" x="8048625" y="2527300"/>
          <p14:tracePt t="17960" x="8048625" y="2516188"/>
          <p14:tracePt t="17970" x="8035925" y="2516188"/>
          <p14:tracePt t="17983" x="8023225" y="2516188"/>
          <p14:tracePt t="17989" x="8010525" y="2516188"/>
          <p14:tracePt t="18001" x="7999413" y="2503488"/>
          <p14:tracePt t="18004" x="7986713" y="2490788"/>
          <p14:tracePt t="18012" x="7948613" y="2490788"/>
          <p14:tracePt t="18021" x="7886700" y="2478088"/>
          <p14:tracePt t="18026" x="7861300" y="2478088"/>
          <p14:tracePt t="18036" x="7823200" y="2465388"/>
          <p14:tracePt t="18040" x="7797800" y="2452688"/>
          <p14:tracePt t="18052" x="7773988" y="2439988"/>
          <p14:tracePt t="18056" x="7735888" y="2439988"/>
          <p14:tracePt t="18063" x="7710488" y="2439988"/>
          <p14:tracePt t="18070" x="7697788" y="2439988"/>
          <p14:tracePt t="18077" x="7685088" y="2439988"/>
          <p14:tracePt t="18086" x="7661275" y="2427288"/>
          <p14:tracePt t="18091" x="7648575" y="2427288"/>
          <p14:tracePt t="18101" x="7635875" y="2414588"/>
          <p14:tracePt t="18106" x="7610475" y="2414588"/>
          <p14:tracePt t="18117" x="7597775" y="2414588"/>
          <p14:tracePt t="18129" x="7572375" y="2414588"/>
          <p14:tracePt t="18136" x="7561263" y="2414588"/>
          <p14:tracePt t="18142" x="7548563" y="2414588"/>
          <p14:tracePt t="18152" x="7535863" y="2414588"/>
          <p14:tracePt t="18157" x="7523163" y="2414588"/>
          <p14:tracePt t="18172" x="7510463" y="2414588"/>
          <p14:tracePt t="18180" x="7497763" y="2403475"/>
          <p14:tracePt t="18187" x="7485063" y="2403475"/>
          <p14:tracePt t="18202" x="7459663" y="2390775"/>
          <p14:tracePt t="18218" x="7448550" y="2390775"/>
          <p14:tracePt t="18222" x="7423150" y="2390775"/>
          <p14:tracePt t="18237" x="7397750" y="2390775"/>
          <p14:tracePt t="18244" x="7385050" y="2390775"/>
          <p14:tracePt t="18259" x="7359650" y="2378075"/>
          <p14:tracePt t="18268" x="7348538" y="2378075"/>
          <p14:tracePt t="18273" x="7335838" y="2378075"/>
          <p14:tracePt t="18285" x="7323138" y="2378075"/>
          <p14:tracePt t="18288" x="7310438" y="2365375"/>
          <p14:tracePt t="18296" x="7297738" y="2365375"/>
          <p14:tracePt t="18303" x="7272338" y="2365375"/>
          <p14:tracePt t="18309" x="7259638" y="2352675"/>
          <p14:tracePt t="18319" x="7246938" y="2339975"/>
          <p14:tracePt t="18324" x="7223125" y="2339975"/>
          <p14:tracePt t="18335" x="7185025" y="2339975"/>
          <p14:tracePt t="18339" x="7159625" y="2339975"/>
          <p14:tracePt t="18347" x="7134225" y="2327275"/>
          <p14:tracePt t="18355" x="7097713" y="2327275"/>
          <p14:tracePt t="18360" x="7085013" y="2327275"/>
          <p14:tracePt t="18371" x="7072313" y="2314575"/>
          <p14:tracePt t="18375" x="7034213" y="2314575"/>
          <p14:tracePt t="18384" x="7010400" y="2303463"/>
          <p14:tracePt t="18389" x="6997700" y="2303463"/>
          <p14:tracePt t="18401" x="6985000" y="2303463"/>
          <p14:tracePt t="18405" x="6972300" y="2303463"/>
          <p14:tracePt t="18412" x="6959600" y="2303463"/>
          <p14:tracePt t="18421" x="6946900" y="2290763"/>
          <p14:tracePt t="18426" x="6934200" y="2290763"/>
          <p14:tracePt t="18437" x="6921500" y="2290763"/>
          <p14:tracePt t="18452" x="6910388" y="2290763"/>
          <p14:tracePt t="18455" x="6897688" y="2290763"/>
          <p14:tracePt t="18463" x="6884988" y="2290763"/>
          <p14:tracePt t="18470" x="6872288" y="2265363"/>
          <p14:tracePt t="18477" x="6859588" y="2265363"/>
          <p14:tracePt t="18486" x="6846888" y="2265363"/>
          <p14:tracePt t="18501" x="6821488" y="2252663"/>
          <p14:tracePt t="18517" x="6808788" y="2252663"/>
          <p14:tracePt t="18528" x="6797675" y="2239963"/>
          <p14:tracePt t="18536" x="6784975" y="2227263"/>
          <p14:tracePt t="18542" x="6772275" y="2227263"/>
          <p14:tracePt t="18557" x="6759575" y="2227263"/>
          <p14:tracePt t="18571" x="6746875" y="2227263"/>
          <p14:tracePt t="18579" x="6734175" y="2227263"/>
          <p14:tracePt t="18637" x="6721475" y="2227263"/>
          <p14:tracePt t="18659" x="6708775" y="2227263"/>
          <p14:tracePt t="18673" x="6708775" y="2214563"/>
          <p14:tracePt t="18775" x="6696075" y="2214563"/>
          <p14:tracePt t="18811" x="6684963" y="2214563"/>
          <p14:tracePt t="18869" x="6684963" y="2190750"/>
          <p14:tracePt t="18906" x="6672263" y="2190750"/>
          <p14:tracePt t="18979" x="6659563" y="2190750"/>
          <p14:tracePt t="19052" x="6634163" y="2190750"/>
          <p14:tracePt t="19189" x="6621463" y="2190750"/>
          <p14:tracePt t="19255" x="6608763" y="2190750"/>
          <p14:tracePt t="19270" x="6596063" y="2190750"/>
          <p14:tracePt t="19291" x="6584950" y="2190750"/>
          <p14:tracePt t="19314" x="6572250" y="2190750"/>
          <p14:tracePt t="19321" x="6559550" y="2190750"/>
          <p14:tracePt t="19335" x="6546850" y="2190750"/>
          <p14:tracePt t="19350" x="6534150" y="2190750"/>
          <p14:tracePt t="19357" x="6534150" y="2178050"/>
          <p14:tracePt t="19371" x="6521450" y="2178050"/>
          <p14:tracePt t="19401" x="6508750" y="2178050"/>
          <p14:tracePt t="19407" x="6496050" y="2178050"/>
          <p14:tracePt t="19418" x="6483350" y="2178050"/>
          <p14:tracePt t="19437" x="6472238" y="2178050"/>
          <p14:tracePt t="19453" x="6459538" y="2178050"/>
          <p14:tracePt t="19459" x="6446838" y="2178050"/>
          <p14:tracePt t="19468" x="6446838" y="2165350"/>
          <p14:tracePt t="19473" x="6434138" y="2165350"/>
          <p14:tracePt t="19484" x="6421438" y="2165350"/>
          <p14:tracePt t="19487" x="6408738" y="2165350"/>
          <p14:tracePt t="19503" x="6396038" y="2165350"/>
          <p14:tracePt t="19519" x="6383338" y="2165350"/>
          <p14:tracePt t="19534" x="6370638" y="2165350"/>
          <p14:tracePt t="19546" x="6346825" y="2165350"/>
          <p14:tracePt t="19560" x="6334125" y="2165350"/>
          <p14:tracePt t="19575" x="6321425" y="2165350"/>
          <p14:tracePt t="19584" x="6308725" y="2165350"/>
          <p14:tracePt t="19604" x="6296025" y="2165350"/>
          <p14:tracePt t="19620" x="6283325" y="2165350"/>
          <p14:tracePt t="19625" x="6270625" y="2165350"/>
          <p14:tracePt t="19635" x="6259513" y="2165350"/>
          <p14:tracePt t="19652" x="6246813" y="2165350"/>
          <p14:tracePt t="19655" x="6234113" y="2165350"/>
          <p14:tracePt t="19663" x="6221413" y="2152650"/>
          <p14:tracePt t="19677" x="6170613" y="2152650"/>
          <p14:tracePt t="19685" x="6157913" y="2152650"/>
          <p14:tracePt t="19691" x="6134100" y="2139950"/>
          <p14:tracePt t="19702" x="6096000" y="2139950"/>
          <p14:tracePt t="19705" x="6070600" y="2139950"/>
          <p14:tracePt t="19718" x="6008688" y="2127250"/>
          <p14:tracePt t="19721" x="5970588" y="2114550"/>
          <p14:tracePt t="19728" x="5945188" y="2101850"/>
          <p14:tracePt t="19736" x="5883275" y="2101850"/>
          <p14:tracePt t="19742" x="5857875" y="2101850"/>
          <p14:tracePt t="19751" x="5821363" y="2101850"/>
          <p14:tracePt t="19757" x="5795963" y="2101850"/>
          <p14:tracePt t="19768" x="5770563" y="2101850"/>
          <p14:tracePt t="19771" x="5745163" y="2101850"/>
          <p14:tracePt t="19779" x="5708650" y="2101850"/>
          <p14:tracePt t="19787" x="5683250" y="2101850"/>
          <p14:tracePt t="19794" x="5657850" y="2101850"/>
          <p14:tracePt t="19802" x="5619750" y="2114550"/>
          <p14:tracePt t="19807" x="5557838" y="2127250"/>
          <p14:tracePt t="19817" x="5519738" y="2139950"/>
          <p14:tracePt t="19822" x="5495925" y="2139950"/>
          <p14:tracePt t="19830" x="5432425" y="2139950"/>
          <p14:tracePt t="19837" x="5407025" y="2139950"/>
          <p14:tracePt t="19844" x="5394325" y="2152650"/>
          <p14:tracePt t="19852" x="5370513" y="2152650"/>
          <p14:tracePt t="19859" x="5332413" y="2152650"/>
          <p14:tracePt t="19868" x="5319713" y="2152650"/>
          <p14:tracePt t="19889" x="5281613" y="2165350"/>
          <p14:tracePt t="19894" x="5270500" y="2178050"/>
          <p14:tracePt t="19903" x="5257800" y="2178050"/>
          <p14:tracePt t="19909" x="5245100" y="2178050"/>
          <p14:tracePt t="19924" x="5232400" y="2178050"/>
          <p14:tracePt t="19935" x="5232400" y="2190750"/>
          <p14:tracePt t="19938" x="5219700" y="2201863"/>
          <p14:tracePt t="19954" x="5219700" y="2214563"/>
          <p14:tracePt t="19969" x="5207000" y="2214563"/>
          <p14:tracePt t="19984" x="5207000" y="2227263"/>
          <p14:tracePt t="20001" x="5194300" y="2227263"/>
          <p14:tracePt t="20011" x="5194300" y="2239963"/>
          <p14:tracePt t="20025" x="5194300" y="2252663"/>
          <p14:tracePt t="20054" x="5194300" y="2265363"/>
          <p14:tracePt t="20062" x="5194300" y="2278063"/>
          <p14:tracePt t="20076" x="5194300" y="2290763"/>
          <p14:tracePt t="20105" x="5207000" y="2290763"/>
          <p14:tracePt t="20128" x="5207000" y="2303463"/>
          <p14:tracePt t="20185" x="5207000" y="2314575"/>
          <p14:tracePt t="20258" x="5194300" y="2314575"/>
          <p14:tracePt t="20287" x="5181600" y="2314575"/>
          <p14:tracePt t="20310" x="5181600" y="2327275"/>
          <p14:tracePt t="20353" x="5181600" y="2339975"/>
          <p14:tracePt t="20389" x="5181600" y="2352675"/>
          <p14:tracePt t="20469" x="5181600" y="2365375"/>
          <p14:tracePt t="20491" x="5181600" y="2378075"/>
          <p14:tracePt t="20527" x="5170488" y="2378075"/>
          <p14:tracePt t="20542" x="5170488" y="2390775"/>
          <p14:tracePt t="20565" x="5157788" y="2390775"/>
          <p14:tracePt t="20571" x="5145088" y="2390775"/>
          <p14:tracePt t="20586" x="5132388" y="2390775"/>
          <p14:tracePt t="20592" x="5119688" y="2403475"/>
          <p14:tracePt t="20607" x="5106988" y="2403475"/>
          <p14:tracePt t="20618" x="5094288" y="2403475"/>
          <p14:tracePt t="20622" x="5081588" y="2427288"/>
          <p14:tracePt t="20634" x="5068888" y="2427288"/>
          <p14:tracePt t="20638" x="5032375" y="2439988"/>
          <p14:tracePt t="20643" x="4994275" y="2452688"/>
          <p14:tracePt t="20652" x="4968875" y="2465388"/>
          <p14:tracePt t="20658" x="4932363" y="2478088"/>
          <p14:tracePt t="20668" x="4868863" y="2527300"/>
          <p14:tracePt t="20672" x="4832350" y="2565400"/>
          <p14:tracePt t="20685" x="4756150" y="2603500"/>
          <p14:tracePt t="20689" x="4681538" y="2652713"/>
          <p14:tracePt t="20694" x="4656138" y="2665413"/>
          <p14:tracePt t="20702" x="4568825" y="2703513"/>
          <p14:tracePt t="20709" x="4543425" y="2716213"/>
          <p14:tracePt t="20718" x="4481513" y="2752725"/>
          <p14:tracePt t="20724" x="4443413" y="2765425"/>
          <p14:tracePt t="20734" x="4418013" y="2765425"/>
          <p14:tracePt t="20740" x="4381500" y="2778125"/>
          <p14:tracePt t="20746" x="4356100" y="2790825"/>
          <p14:tracePt t="20754" x="4330700" y="2803525"/>
          <p14:tracePt t="20760" x="4318000" y="2803525"/>
          <p14:tracePt t="20769" x="4294188" y="2803525"/>
          <p14:tracePt t="20774" x="4281488" y="2803525"/>
          <p14:tracePt t="20785" x="4268788" y="2803525"/>
          <p14:tracePt t="20789" x="4256088" y="2803525"/>
          <p14:tracePt t="20801" x="4243388" y="2803525"/>
          <p14:tracePt t="20804" x="4230688" y="2803525"/>
          <p14:tracePt t="20810" x="4217988" y="2803525"/>
          <p14:tracePt t="20826" x="4205288" y="2803525"/>
          <p14:tracePt t="20835" x="4192588" y="2803525"/>
          <p14:tracePt t="20852" x="4181475" y="2803525"/>
          <p14:tracePt t="20862" x="4168775" y="2803525"/>
          <p14:tracePt t="20887" x="4156075" y="2803525"/>
          <p14:tracePt t="20985" x="4168775" y="2803525"/>
          <p14:tracePt t="21007" x="4181475" y="2803525"/>
          <p14:tracePt t="21016" x="4192588" y="2803525"/>
          <p14:tracePt t="21022" x="4205288" y="2803525"/>
          <p14:tracePt t="21036" x="4230688" y="2816225"/>
          <p14:tracePt t="21043" x="4256088" y="2828925"/>
          <p14:tracePt t="21059" x="4268788" y="2828925"/>
          <p14:tracePt t="21068" x="4281488" y="2828925"/>
          <p14:tracePt t="21072" x="4294188" y="2828925"/>
          <p14:tracePt t="21094" x="4305300" y="2828925"/>
          <p14:tracePt t="21102" x="4318000" y="2828925"/>
          <p14:tracePt t="21138" x="4330700" y="2828925"/>
          <p14:tracePt t="21153" x="4343400" y="2828925"/>
          <p14:tracePt t="21168" x="4356100" y="2828925"/>
          <p14:tracePt t="21183" x="4381500" y="2828925"/>
          <p14:tracePt t="21189" x="4406900" y="2828925"/>
          <p14:tracePt t="21200" x="4430713" y="2828925"/>
          <p14:tracePt t="21204" x="4456113" y="2828925"/>
          <p14:tracePt t="21211" x="4506913" y="2828925"/>
          <p14:tracePt t="21219" x="4530725" y="2828925"/>
          <p14:tracePt t="21225" x="4568825" y="2828925"/>
          <p14:tracePt t="21235" x="4594225" y="2828925"/>
          <p14:tracePt t="21239" x="4619625" y="2828925"/>
          <p14:tracePt t="21252" x="4630738" y="2828925"/>
          <p14:tracePt t="21254" x="4668838" y="2828925"/>
          <p14:tracePt t="21262" x="4694238" y="2828925"/>
          <p14:tracePt t="21270" x="4719638" y="2828925"/>
          <p14:tracePt t="21276" x="4743450" y="2828925"/>
          <p14:tracePt t="21286" x="4768850" y="2828925"/>
          <p14:tracePt t="21290" x="4794250" y="2828925"/>
          <p14:tracePt t="21301" x="4856163" y="2828925"/>
          <p14:tracePt t="21305" x="4932363" y="2828925"/>
          <p14:tracePt t="21313" x="5019675" y="2816225"/>
          <p14:tracePt t="21320" x="5132388" y="2816225"/>
          <p14:tracePt t="21327" x="5207000" y="2803525"/>
          <p14:tracePt t="21336" x="5245100" y="2790825"/>
          <p14:tracePt t="21342" x="5281613" y="2778125"/>
          <p14:tracePt t="21351" x="5345113" y="2765425"/>
          <p14:tracePt t="21356" x="5394325" y="2765425"/>
          <p14:tracePt t="21368" x="5432425" y="2765425"/>
          <p14:tracePt t="21372" x="5470525" y="2752725"/>
          <p14:tracePt t="21379" x="5519738" y="2728913"/>
          <p14:tracePt t="21387" x="5532438" y="2728913"/>
          <p14:tracePt t="21392" x="5570538" y="2716213"/>
          <p14:tracePt t="21402" x="5583238" y="2716213"/>
          <p14:tracePt t="21407" x="5607050" y="2716213"/>
          <p14:tracePt t="21417" x="5619750" y="2716213"/>
          <p14:tracePt t="21421" x="5645150" y="2716213"/>
          <p14:tracePt t="21429" x="5670550" y="2716213"/>
          <p14:tracePt t="21437" x="5695950" y="2716213"/>
          <p14:tracePt t="21443" x="5719763" y="2716213"/>
          <p14:tracePt t="21453" x="5732463" y="2716213"/>
          <p14:tracePt t="21458" x="5770563" y="2703513"/>
          <p14:tracePt t="21467" x="5795963" y="2703513"/>
          <p14:tracePt t="21472" x="5832475" y="2703513"/>
          <p14:tracePt t="21484" x="5870575" y="2703513"/>
          <p14:tracePt t="21487" x="5883275" y="2703513"/>
          <p14:tracePt t="21494" x="5895975" y="2703513"/>
          <p14:tracePt t="21502" x="5908675" y="2703513"/>
          <p14:tracePt t="21508" x="5957888" y="2690813"/>
          <p14:tracePt t="21520" x="5970588" y="2690813"/>
          <p14:tracePt t="21524" x="5983288" y="2678113"/>
          <p14:tracePt t="21534" x="6008688" y="2678113"/>
          <p14:tracePt t="21538" x="6045200" y="2678113"/>
          <p14:tracePt t="21546" x="6083300" y="2665413"/>
          <p14:tracePt t="21554" x="6121400" y="2652713"/>
          <p14:tracePt t="21559" x="6157913" y="2640013"/>
          <p14:tracePt t="21570" x="6196013" y="2627313"/>
          <p14:tracePt t="21575" x="6259513" y="2627313"/>
          <p14:tracePt t="21584" x="6321425" y="2616200"/>
          <p14:tracePt t="21592" x="6434138" y="2616200"/>
          <p14:tracePt t="21607" x="6608763" y="2603500"/>
          <p14:tracePt t="21610" x="6646863" y="2603500"/>
          <p14:tracePt t="21618" x="6684963" y="2603500"/>
          <p14:tracePt t="21624" x="6721475" y="2603500"/>
          <p14:tracePt t="21634" x="6734175" y="2603500"/>
          <p14:tracePt t="21638" x="6746875" y="2603500"/>
          <p14:tracePt t="21649" x="6759575" y="2603500"/>
          <p14:tracePt t="21659" x="6784975" y="2603500"/>
          <p14:tracePt t="21727" x="6784975" y="2616200"/>
          <p14:tracePt t="21741" x="6784975" y="2627313"/>
          <p14:tracePt t="21988" x="6784975" y="2640013"/>
          <p14:tracePt t="22010" x="6784975" y="2652713"/>
          <p14:tracePt t="22047" x="6784975" y="2665413"/>
          <p14:tracePt t="22076" x="6784975" y="2678113"/>
          <p14:tracePt t="22091" x="6784975" y="2703513"/>
          <p14:tracePt t="22112" x="6784975" y="2716213"/>
          <p14:tracePt t="22141" x="6784975" y="2728913"/>
          <p14:tracePt t="22156" x="6784975" y="2740025"/>
          <p14:tracePt t="22165" x="6784975" y="2752725"/>
          <p14:tracePt t="22177" x="6797675" y="2765425"/>
          <p14:tracePt t="22185" x="6797675" y="2778125"/>
          <p14:tracePt t="22192" x="6808788" y="2790825"/>
          <p14:tracePt t="22207" x="6808788" y="2803525"/>
          <p14:tracePt t="22218" x="6821488" y="2816225"/>
          <p14:tracePt t="22221" x="6821488" y="2828925"/>
          <p14:tracePt t="22229" x="6821488" y="2865438"/>
          <p14:tracePt t="22236" x="6834188" y="2890838"/>
          <p14:tracePt t="22243" x="6846888" y="2928938"/>
          <p14:tracePt t="22252" x="6846888" y="2965450"/>
          <p14:tracePt t="22257" x="6846888" y="3016250"/>
          <p14:tracePt t="22267" x="6846888" y="3041650"/>
          <p14:tracePt t="22272" x="6846888" y="3065463"/>
          <p14:tracePt t="22284" x="6846888" y="3090863"/>
          <p14:tracePt t="22286" x="6846888" y="3103563"/>
          <p14:tracePt t="22295" x="6846888" y="3128963"/>
          <p14:tracePt t="22302" x="6846888" y="3154363"/>
          <p14:tracePt t="22308" x="6846888" y="3165475"/>
          <p14:tracePt t="22318" x="6846888" y="3178175"/>
          <p14:tracePt t="22323" x="6846888" y="3190875"/>
          <p14:tracePt t="22334" x="6846888" y="3216275"/>
          <p14:tracePt t="22345" x="6846888" y="3228975"/>
          <p14:tracePt t="22353" x="6846888" y="3241675"/>
          <p14:tracePt t="22359" x="6859588" y="3267075"/>
          <p14:tracePt t="22369" x="6859588" y="3303588"/>
          <p14:tracePt t="22374" x="6859588" y="3316288"/>
          <p14:tracePt t="22384" x="6859588" y="3328988"/>
          <p14:tracePt t="22388" x="6859588" y="3341688"/>
          <p14:tracePt t="22396" x="6859588" y="3367088"/>
          <p14:tracePt t="22404" x="6859588" y="3378200"/>
          <p14:tracePt t="22410" x="6859588" y="3390900"/>
          <p14:tracePt t="22420" x="6859588" y="3403600"/>
          <p14:tracePt t="22424" x="6859588" y="3416300"/>
          <p14:tracePt t="22435" x="6859588" y="3429000"/>
          <p14:tracePt t="22439" x="6859588" y="3454400"/>
          <p14:tracePt t="22454" x="6859588" y="3467100"/>
          <p14:tracePt t="22462" x="6859588" y="3490913"/>
          <p14:tracePt t="22476" x="6859588" y="3503613"/>
          <p14:tracePt t="22485" x="6859588" y="3529013"/>
          <p14:tracePt t="22490" x="6872288" y="3541713"/>
          <p14:tracePt t="22502" x="6872288" y="3554413"/>
          <p14:tracePt t="22505" x="6872288" y="3579813"/>
          <p14:tracePt t="22513" x="6872288" y="3590925"/>
          <p14:tracePt t="22520" x="6884988" y="3616325"/>
          <p14:tracePt t="22527" x="6884988" y="3629025"/>
          <p14:tracePt t="22535" x="6897688" y="3654425"/>
          <p14:tracePt t="22541" x="6897688" y="3667125"/>
          <p14:tracePt t="22551" x="6897688" y="3703638"/>
          <p14:tracePt t="22555" x="6897688" y="3729038"/>
          <p14:tracePt t="22567" x="6910388" y="3754438"/>
          <p14:tracePt t="22570" x="6934200" y="3841750"/>
          <p14:tracePt t="22577" x="6934200" y="3867150"/>
          <p14:tracePt t="22586" x="6934200" y="3941763"/>
          <p14:tracePt t="22592" x="6946900" y="4017963"/>
          <p14:tracePt t="22602" x="6946900" y="4041775"/>
          <p14:tracePt t="22607" x="6946900" y="4067175"/>
          <p14:tracePt t="22618" x="6959600" y="4129088"/>
          <p14:tracePt t="22622" x="6959600" y="4141788"/>
          <p14:tracePt t="22629" x="6959600" y="4167188"/>
          <p14:tracePt t="22637" x="6959600" y="4179888"/>
          <p14:tracePt t="22643" x="6959600" y="4205288"/>
          <p14:tracePt t="22653" x="6959600" y="4217988"/>
          <p14:tracePt t="22667" x="6959600" y="4230688"/>
          <p14:tracePt t="22683" x="6972300" y="4241800"/>
          <p14:tracePt t="22737" x="6985000" y="4241800"/>
          <p14:tracePt t="22752" x="6997700" y="4241800"/>
          <p14:tracePt t="57507" x="6797675" y="4318000"/>
          <p14:tracePt t="57521" x="6370638" y="4530725"/>
          <p14:tracePt t="57531" x="6221413" y="4605338"/>
          <p14:tracePt t="57536" x="6057900" y="4656138"/>
          <p14:tracePt t="57547" x="5970588" y="4705350"/>
          <p14:tracePt t="57551" x="5895975" y="4718050"/>
          <p14:tracePt t="57557" x="5832475" y="4730750"/>
          <p14:tracePt t="57565" x="5770563" y="4743450"/>
          <p14:tracePt t="57572" x="5683250" y="4768850"/>
          <p14:tracePt t="57581" x="5583238" y="4779963"/>
          <p14:tracePt t="57586" x="5445125" y="4818063"/>
          <p14:tracePt t="57596" x="5370513" y="4843463"/>
          <p14:tracePt t="57601" x="5232400" y="4879975"/>
          <p14:tracePt t="57613" x="5132388" y="4956175"/>
          <p14:tracePt t="57618" x="4881563" y="5056188"/>
          <p14:tracePt t="57623" x="4668838" y="5194300"/>
          <p14:tracePt t="57631" x="4530725" y="5281613"/>
          <p14:tracePt t="57637" x="4418013" y="5356225"/>
          <p14:tracePt t="57647" x="4243388" y="5430838"/>
          <p14:tracePt t="57653" x="4156075" y="5468938"/>
          <p14:tracePt t="57664" x="4068763" y="5481638"/>
          <p14:tracePt t="57669" x="3979863" y="5507038"/>
          <p14:tracePt t="57673" x="3917950" y="5518150"/>
          <p14:tracePt t="57681" x="3879850" y="5530850"/>
          <p14:tracePt t="57688" x="3856038" y="5543550"/>
          <p14:tracePt t="57698" x="3792538" y="5556250"/>
          <p14:tracePt t="57705" x="3767138" y="5556250"/>
          <p14:tracePt t="57715" x="3705225" y="5568950"/>
          <p14:tracePt t="57719" x="3643313" y="5594350"/>
          <p14:tracePt t="57724" x="3567113" y="5619750"/>
          <p14:tracePt t="57732" x="3492500" y="5656263"/>
          <p14:tracePt t="57739" x="3405188" y="5681663"/>
          <p14:tracePt t="57748" x="3379788" y="5694363"/>
          <p14:tracePt t="57755" x="3317875" y="5719763"/>
          <p14:tracePt t="57764" x="3292475" y="5732463"/>
          <p14:tracePt t="57769" x="3241675" y="5756275"/>
          <p14:tracePt t="57782" x="3192463" y="5768975"/>
          <p14:tracePt t="57790" x="3154363" y="5768975"/>
          <p14:tracePt t="57799" x="3128963" y="5781675"/>
          <p14:tracePt t="57804" x="3103563" y="5781675"/>
          <p14:tracePt t="57814" x="3028950" y="5807075"/>
          <p14:tracePt t="57819" x="3003550" y="5807075"/>
          <p14:tracePt t="57830" x="2941638" y="5832475"/>
          <p14:tracePt t="57834" x="2916238" y="5856288"/>
          <p14:tracePt t="57841" x="2890838" y="5856288"/>
          <p14:tracePt t="57848" x="2854325" y="5868988"/>
          <p14:tracePt t="57855" x="2854325" y="5881688"/>
          <p14:tracePt t="57864" x="2841625" y="5881688"/>
          <p14:tracePt t="57964" x="2854325" y="5881688"/>
          <p14:tracePt t="57972" x="2867025" y="5881688"/>
          <p14:tracePt t="57980" x="2879725" y="5881688"/>
          <p14:tracePt t="58001" x="2903538" y="5881688"/>
          <p14:tracePt t="58015" x="2928938" y="5881688"/>
          <p14:tracePt t="58022" x="2979738" y="5868988"/>
          <p14:tracePt t="58031" x="3041650" y="5819775"/>
          <p14:tracePt t="58037" x="3092450" y="5807075"/>
          <p14:tracePt t="58047" x="3141663" y="5794375"/>
          <p14:tracePt t="58052" x="3179763" y="5781675"/>
          <p14:tracePt t="58063" x="3192463" y="5768975"/>
          <p14:tracePt t="58068" x="3205163" y="5768975"/>
          <p14:tracePt t="58073" x="3205163" y="5756275"/>
          <p14:tracePt t="58081" x="3216275" y="5756275"/>
          <p14:tracePt t="58097" x="3228975" y="5756275"/>
          <p14:tracePt t="58102" x="3241675" y="5756275"/>
          <p14:tracePt t="58117" x="3254375" y="5756275"/>
          <p14:tracePt t="58132" x="3267075" y="5756275"/>
          <p14:tracePt t="58139" x="3292475" y="5756275"/>
          <p14:tracePt t="58148" x="3305175" y="5756275"/>
          <p14:tracePt t="58153" x="3341688" y="5743575"/>
          <p14:tracePt t="58164" x="3354388" y="5743575"/>
          <p14:tracePt t="58168" x="3392488" y="5743575"/>
          <p14:tracePt t="58180" x="3429000" y="5743575"/>
          <p14:tracePt t="58183" x="3454400" y="5743575"/>
          <p14:tracePt t="58190" x="3479800" y="5732463"/>
          <p14:tracePt t="58198" x="3505200" y="5732463"/>
          <p14:tracePt t="58204" x="3517900" y="5732463"/>
          <p14:tracePt t="58215" x="3541713" y="5732463"/>
          <p14:tracePt t="58230" x="3554413" y="5732463"/>
          <p14:tracePt t="58241" x="3567113" y="5732463"/>
          <p14:tracePt t="58249" x="3579813" y="5732463"/>
          <p14:tracePt t="58255" x="3592513" y="5732463"/>
          <p14:tracePt t="58270" x="3605213" y="5732463"/>
          <p14:tracePt t="58284" x="3617913" y="5732463"/>
          <p14:tracePt t="58298" x="3630613" y="5732463"/>
          <p14:tracePt t="58306" x="3643313" y="5732463"/>
          <p14:tracePt t="58320" x="3654425" y="5732463"/>
          <p14:tracePt t="58335" x="3667125" y="5743575"/>
          <p14:tracePt t="58400" x="3679825" y="5743575"/>
          <p14:tracePt t="58415" x="3679825" y="5756275"/>
          <p14:tracePt t="58437" x="3679825" y="5768975"/>
          <p14:tracePt t="58474" x="3679825" y="5781675"/>
          <p14:tracePt t="58488" x="3692525" y="5781675"/>
          <p14:tracePt t="58497" x="3705225" y="5781675"/>
          <p14:tracePt t="70348" x="3705225" y="5768975"/>
          <p14:tracePt t="70356" x="3692525" y="5756275"/>
          <p14:tracePt t="70364" x="3667125" y="5732463"/>
          <p14:tracePt t="70372" x="3654425" y="5719763"/>
          <p14:tracePt t="70380" x="3630613" y="5694363"/>
          <p14:tracePt t="70384" x="3605213" y="5668963"/>
          <p14:tracePt t="70394" x="3592513" y="5656263"/>
          <p14:tracePt t="70399" x="3579813" y="5643563"/>
          <p14:tracePt t="70411" x="3567113" y="5643563"/>
          <p14:tracePt t="70416" x="3554413" y="5643563"/>
          <p14:tracePt t="70421" x="3541713" y="5630863"/>
          <p14:tracePt t="70436" x="3530600" y="5630863"/>
          <p14:tracePt t="70446" x="3517900" y="5619750"/>
          <p14:tracePt t="70450" x="3505200" y="5594350"/>
          <p14:tracePt t="70462" x="3492500" y="5594350"/>
          <p14:tracePt t="70467" x="3454400" y="5581650"/>
          <p14:tracePt t="70473" x="3454400" y="5556250"/>
          <p14:tracePt t="70480" x="3429000" y="5543550"/>
          <p14:tracePt t="70486" x="3429000" y="5530850"/>
          <p14:tracePt t="70495" x="3417888" y="5507038"/>
          <p14:tracePt t="70501" x="3405188" y="5494338"/>
          <p14:tracePt t="70512" x="3392488" y="5481638"/>
          <p14:tracePt t="70516" x="3379788" y="5481638"/>
          <p14:tracePt t="70528" x="3367088" y="5443538"/>
          <p14:tracePt t="70533" x="3354388" y="5430838"/>
          <p14:tracePt t="70537" x="3341688" y="5407025"/>
          <p14:tracePt t="70545" x="3328988" y="5381625"/>
          <p14:tracePt t="70552" x="3279775" y="5330825"/>
          <p14:tracePt t="70562" x="3241675" y="5294313"/>
          <p14:tracePt t="70569" x="3154363" y="5218113"/>
          <p14:tracePt t="70579" x="3128963" y="5156200"/>
          <p14:tracePt t="70583" x="3092450" y="5081588"/>
          <p14:tracePt t="70589" x="3041650" y="5018088"/>
          <p14:tracePt t="70596" x="3003550" y="4943475"/>
          <p14:tracePt t="70603" x="2979738" y="4905375"/>
          <p14:tracePt t="70613" x="2954338" y="4868863"/>
          <p14:tracePt t="70619" x="2916238" y="4818063"/>
          <p14:tracePt t="70629" x="2890838" y="4792663"/>
          <p14:tracePt t="70633" x="2879725" y="4756150"/>
          <p14:tracePt t="70639" x="2854325" y="4705350"/>
          <p14:tracePt t="70647" x="2816225" y="4656138"/>
          <p14:tracePt t="70653" x="2778125" y="4579938"/>
          <p14:tracePt t="70663" x="2741613" y="4454525"/>
          <p14:tracePt t="70668" x="2716213" y="4379913"/>
          <p14:tracePt t="70678" x="2667000" y="4305300"/>
          <p14:tracePt t="70683" x="2641600" y="4254500"/>
          <p14:tracePt t="70695" x="2616200" y="4205288"/>
          <p14:tracePt t="70700" x="2578100" y="4167188"/>
          <p14:tracePt t="70705" x="2541588" y="4117975"/>
          <p14:tracePt t="70713" x="2503488" y="4105275"/>
          <p14:tracePt t="70719" x="2465388" y="4054475"/>
          <p14:tracePt t="70729" x="2452688" y="4041775"/>
          <p14:tracePt t="70734" x="2428875" y="4029075"/>
          <p14:tracePt t="70745" x="2416175" y="4005263"/>
          <p14:tracePt t="70749" x="2403475" y="3992563"/>
          <p14:tracePt t="70756" x="2378075" y="3967163"/>
          <p14:tracePt t="70763" x="2365375" y="3941763"/>
          <p14:tracePt t="70770" x="2352675" y="3929063"/>
          <p14:tracePt t="70779" x="2339975" y="3892550"/>
          <p14:tracePt t="70784" x="2328863" y="3867150"/>
          <p14:tracePt t="70795" x="2328863" y="3854450"/>
          <p14:tracePt t="70799" x="2328863" y="3841750"/>
          <p14:tracePt t="70812" x="2316163" y="3816350"/>
          <p14:tracePt t="70815" x="2316163" y="3803650"/>
          <p14:tracePt t="70829" x="2303463" y="3792538"/>
          <p14:tracePt t="70835" x="2303463" y="3779838"/>
          <p14:tracePt t="70850" x="2290763" y="3767138"/>
          <p14:tracePt t="70861" x="2290763" y="3754438"/>
          <p14:tracePt t="70865" x="2278063" y="3729038"/>
          <p14:tracePt t="70872" x="2265363" y="3703638"/>
          <p14:tracePt t="70882" x="2252663" y="3679825"/>
          <p14:tracePt t="70887" x="2252663" y="3641725"/>
          <p14:tracePt t="70898" x="2239963" y="3616325"/>
          <p14:tracePt t="70902" x="2239963" y="3603625"/>
          <p14:tracePt t="70911" x="2239963" y="3590925"/>
          <p14:tracePt t="70916" x="2239963" y="3579813"/>
          <p14:tracePt t="70932" x="2239963" y="3554413"/>
          <p14:tracePt t="70937" x="2239963" y="3541713"/>
          <p14:tracePt t="70946" x="2239963" y="3529013"/>
          <p14:tracePt t="70952" x="2239963" y="3516313"/>
          <p14:tracePt t="70962" x="2252663" y="3467100"/>
          <p14:tracePt t="70966" x="2252663" y="3441700"/>
          <p14:tracePt t="70982" x="2278063" y="3354388"/>
          <p14:tracePt t="70988" x="2290763" y="3328988"/>
          <p14:tracePt t="70997" x="2290763" y="3290888"/>
          <p14:tracePt t="71003" x="2290763" y="3278188"/>
          <p14:tracePt t="71032" x="2316163" y="3267075"/>
          <p14:tracePt t="71053" x="2316163" y="3254375"/>
          <p14:tracePt t="71097" x="2328863" y="3254375"/>
          <p14:tracePt t="71192" x="2328863" y="3241675"/>
          <p14:tracePt t="71403" x="2328863" y="3267075"/>
          <p14:tracePt t="71417" x="2328863" y="3290888"/>
          <p14:tracePt t="71427" x="2328863" y="3303588"/>
          <p14:tracePt t="71432" x="2328863" y="3316288"/>
          <p14:tracePt t="71439" x="2328863" y="3328988"/>
          <p14:tracePt t="71447" x="2328863" y="3341688"/>
          <p14:tracePt t="71453" x="2328863" y="3367088"/>
          <p14:tracePt t="71468" x="2328863" y="3378200"/>
          <p14:tracePt t="71483" x="2328863" y="3403600"/>
          <p14:tracePt t="71495" x="2328863" y="3429000"/>
          <p14:tracePt t="71498" x="2339975" y="3467100"/>
          <p14:tracePt t="71504" x="2339975" y="3516313"/>
          <p14:tracePt t="71513" x="2352675" y="3554413"/>
          <p14:tracePt t="71519" x="2365375" y="3629025"/>
          <p14:tracePt t="71529" x="2365375" y="3703638"/>
          <p14:tracePt t="71533" x="2378075" y="3779838"/>
          <p14:tracePt t="71546" x="2378075" y="3829050"/>
          <p14:tracePt t="71550" x="2390775" y="3854450"/>
          <p14:tracePt t="71556" x="2390775" y="3892550"/>
          <p14:tracePt t="71563" x="2390775" y="3916363"/>
          <p14:tracePt t="71570" x="2390775" y="3941763"/>
          <p14:tracePt t="71584" x="2390775" y="3967163"/>
          <p14:tracePt t="71599" x="2390775" y="3979863"/>
          <p14:tracePt t="71629" x="2390775" y="3992563"/>
          <p14:tracePt t="71679" x="2390775" y="4005263"/>
          <p14:tracePt t="71708" x="2390775" y="4017963"/>
          <p14:tracePt t="71716" x="2390775" y="4029075"/>
          <p14:tracePt t="71723" x="2390775" y="4041775"/>
          <p14:tracePt t="71745" x="2390775" y="4054475"/>
          <p14:tracePt t="71752" x="2390775" y="4067175"/>
          <p14:tracePt t="71762" x="2390775" y="4079875"/>
          <p14:tracePt t="71778" x="2416175" y="4105275"/>
          <p14:tracePt t="71781" x="2416175" y="4117975"/>
          <p14:tracePt t="71798" x="2416175" y="4129088"/>
          <p14:tracePt t="71802" x="2416175" y="4141788"/>
          <p14:tracePt t="71813" x="2416175" y="4154488"/>
          <p14:tracePt t="71829" x="2428875" y="4179888"/>
          <p14:tracePt t="71832" x="2428875" y="4192588"/>
          <p14:tracePt t="71839" x="2428875" y="4205288"/>
          <p14:tracePt t="71853" x="2428875" y="4217988"/>
          <p14:tracePt t="71868" x="2441575" y="4230688"/>
          <p14:tracePt t="71904" x="2441575" y="4241800"/>
          <p14:tracePt t="71956" x="2452688" y="4241800"/>
          <p14:tracePt t="71991" x="2452688" y="4254500"/>
          <p14:tracePt t="71999" x="2465388" y="4254500"/>
          <p14:tracePt t="72101" x="2478088" y="4254500"/>
          <p14:tracePt t="72137" x="2490788" y="4254500"/>
          <p14:tracePt t="72173" x="2503488" y="4254500"/>
          <p14:tracePt t="72224" x="2516188" y="4254500"/>
          <p14:tracePt t="72247" x="2528888" y="4254500"/>
          <p14:tracePt t="72261" x="2541588" y="4254500"/>
          <p14:tracePt t="72268" x="2554288" y="4254500"/>
          <p14:tracePt t="72277" x="2565400" y="4254500"/>
          <p14:tracePt t="72284" x="2590800" y="4254500"/>
          <p14:tracePt t="72297" x="2641600" y="4267200"/>
          <p14:tracePt t="72304" x="2654300" y="4279900"/>
          <p14:tracePt t="72313" x="2690813" y="4279900"/>
          <p14:tracePt t="72319" x="2741613" y="4279900"/>
          <p14:tracePt t="72329" x="2778125" y="4279900"/>
          <p14:tracePt t="72333" x="2854325" y="4279900"/>
          <p14:tracePt t="72345" x="2967038" y="4292600"/>
          <p14:tracePt t="72348" x="3016250" y="4292600"/>
          <p14:tracePt t="72356" x="3067050" y="4292600"/>
          <p14:tracePt t="72364" x="3128963" y="4292600"/>
          <p14:tracePt t="72370" x="3154363" y="4292600"/>
          <p14:tracePt t="72380" x="3179763" y="4292600"/>
          <p14:tracePt t="72394" x="3192463" y="4292600"/>
          <p14:tracePt t="72420" x="3205163" y="4292600"/>
          <p14:tracePt t="72486" x="3216275" y="4292600"/>
          <p14:tracePt t="72551" x="3228975" y="4292600"/>
          <p14:tracePt t="72574" x="3228975" y="4279900"/>
          <p14:tracePt t="72588" x="3228975" y="4267200"/>
          <p14:tracePt t="72597" x="3228975" y="4254500"/>
          <p14:tracePt t="72626" x="3228975" y="4241800"/>
          <p14:tracePt t="72674" x="3228975" y="4230688"/>
          <p14:tracePt t="72703" x="3228975" y="4217988"/>
          <p14:tracePt t="72763" x="3228975" y="4205288"/>
          <p14:tracePt t="72864" x="3228975" y="4192588"/>
          <p14:tracePt t="72980" x="3228975" y="4179888"/>
          <p14:tracePt t="73075" x="3228975" y="4167188"/>
          <p14:tracePt t="74783" x="3216275" y="4167188"/>
          <p14:tracePt t="74792" x="3205163" y="4179888"/>
          <p14:tracePt t="74806" x="3192463" y="4179888"/>
          <p14:tracePt t="74814" x="3192463" y="4192588"/>
          <p14:tracePt t="74828" x="3179763" y="4205288"/>
          <p14:tracePt t="74835" x="3167063" y="4205288"/>
          <p14:tracePt t="74844" x="3154363" y="4230688"/>
          <p14:tracePt t="74863" x="3141663" y="4241800"/>
          <p14:tracePt t="74880" x="3128963" y="4241800"/>
          <p14:tracePt t="74885" x="3116263" y="4254500"/>
          <p14:tracePt t="74900" x="3116263" y="4267200"/>
          <p14:tracePt t="74911" x="3103563" y="4267200"/>
          <p14:tracePt t="74922" x="3092450" y="4267200"/>
          <p14:tracePt t="74929" x="3092450" y="4279900"/>
          <p14:tracePt t="74936" x="3079750" y="4279900"/>
          <p14:tracePt t="74945" x="3067050" y="4305300"/>
          <p14:tracePt t="74966" x="3041650" y="4305300"/>
          <p14:tracePt t="74977" x="3003550" y="4318000"/>
          <p14:tracePt t="74981" x="2992438" y="4330700"/>
          <p14:tracePt t="74987" x="2954338" y="4330700"/>
          <p14:tracePt t="74997" x="2916238" y="4330700"/>
          <p14:tracePt t="75002" x="2903538" y="4341813"/>
          <p14:tracePt t="75012" x="2879725" y="4341813"/>
          <p14:tracePt t="75016" x="2854325" y="4354513"/>
          <p14:tracePt t="75028" x="2828925" y="4354513"/>
          <p14:tracePt t="75032" x="2816225" y="4354513"/>
          <p14:tracePt t="75038" x="2803525" y="4354513"/>
          <p14:tracePt t="75047" x="2790825" y="4354513"/>
          <p14:tracePt t="75064" x="2778125" y="4354513"/>
          <p14:tracePt t="75067" x="2754313" y="4354513"/>
          <p14:tracePt t="75082" x="2741613" y="4354513"/>
          <p14:tracePt t="75089" x="2728913" y="4354513"/>
          <p14:tracePt t="75097" x="2716213" y="4354513"/>
          <p14:tracePt t="75103" x="2690813" y="4354513"/>
          <p14:tracePt t="75113" x="2667000" y="4354513"/>
          <p14:tracePt t="75128" x="2654300" y="4354513"/>
          <p14:tracePt t="75132" x="2628900" y="4354513"/>
          <p14:tracePt t="75147" x="2603500" y="4354513"/>
          <p14:tracePt t="75155" x="2590800" y="4354513"/>
          <p14:tracePt t="75164" x="2578100" y="4354513"/>
          <p14:tracePt t="75179" x="2565400" y="4354513"/>
          <p14:tracePt t="75213" x="2565400" y="4341813"/>
          <p14:tracePt t="75228" x="2565400" y="4330700"/>
          <p14:tracePt t="75249" x="2565400" y="4318000"/>
          <p14:tracePt t="75258" x="2565400" y="4305300"/>
          <p14:tracePt t="75278" x="2565400" y="4292600"/>
          <p14:tracePt t="75285" x="2565400" y="4279900"/>
          <p14:tracePt t="75296" x="2578100" y="4279900"/>
          <p14:tracePt t="75301" x="2590800" y="4267200"/>
          <p14:tracePt t="75311" x="2616200" y="4267200"/>
          <p14:tracePt t="75315" x="2641600" y="4267200"/>
          <p14:tracePt t="75322" x="2954338" y="4092575"/>
          <p14:tracePt t="75331" x="3354388" y="3854450"/>
          <p14:tracePt t="75336" x="3805238" y="3667125"/>
          <p14:tracePt t="75345" x="4256088" y="3541713"/>
          <p14:tracePt t="75350" x="4406900" y="3503613"/>
          <p14:tracePt t="75361" x="4743450" y="3454400"/>
          <p14:tracePt t="75365" x="5057775" y="3416300"/>
          <p14:tracePt t="75382" x="5207000" y="3416300"/>
          <p14:tracePt t="75383" x="5307013" y="3416300"/>
          <p14:tracePt t="75388" x="5394325" y="3416300"/>
          <p14:tracePt t="75396" x="5470525" y="3416300"/>
          <p14:tracePt t="75402" x="5483225" y="3416300"/>
          <p14:tracePt t="75431" x="5495925" y="3416300"/>
          <p14:tracePt t="75482" x="5507038" y="3416300"/>
          <p14:tracePt t="75491" x="5519738" y="3416300"/>
          <p14:tracePt t="75497" x="5557838" y="3416300"/>
          <p14:tracePt t="75503" x="5595938" y="3416300"/>
          <p14:tracePt t="75512" x="5632450" y="3416300"/>
          <p14:tracePt t="75529" x="5657850" y="3416300"/>
          <p14:tracePt t="75532" x="5670550" y="3416300"/>
          <p14:tracePt t="75544" x="5695950" y="3416300"/>
          <p14:tracePt t="75547" x="5719763" y="3416300"/>
          <p14:tracePt t="75555" x="5757863" y="3390900"/>
          <p14:tracePt t="75562" x="5795963" y="3378200"/>
          <p14:tracePt t="75569" x="5857875" y="3378200"/>
          <p14:tracePt t="75578" x="5908675" y="3378200"/>
          <p14:tracePt t="75583" x="5957888" y="3367088"/>
          <p14:tracePt t="75594" x="6045200" y="3354388"/>
          <p14:tracePt t="75598" x="6096000" y="3354388"/>
          <p14:tracePt t="75606" x="6170613" y="3328988"/>
          <p14:tracePt t="75613" x="6246813" y="3328988"/>
          <p14:tracePt t="75620" x="6359525" y="3316288"/>
          <p14:tracePt t="75628" x="6508750" y="3316288"/>
          <p14:tracePt t="75634" x="6572250" y="3316288"/>
          <p14:tracePt t="75643" x="6696075" y="3303588"/>
          <p14:tracePt t="75649" x="6746875" y="3303588"/>
          <p14:tracePt t="75661" x="6834188" y="3303588"/>
          <p14:tracePt t="75664" x="6946900" y="3303588"/>
          <p14:tracePt t="75671" x="7059613" y="3303588"/>
          <p14:tracePt t="75679" x="7185025" y="3278188"/>
          <p14:tracePt t="75685" x="7246938" y="3278188"/>
          <p14:tracePt t="75694" x="7335838" y="3278188"/>
          <p14:tracePt t="75700" x="7372350" y="3278188"/>
          <p14:tracePt t="75711" x="7435850" y="3278188"/>
          <p14:tracePt t="75716" x="7510463" y="3278188"/>
          <p14:tracePt t="75722" x="7572375" y="3278188"/>
          <p14:tracePt t="75729" x="7623175" y="3278188"/>
          <p14:tracePt t="75736" x="7673975" y="3278188"/>
          <p14:tracePt t="75745" x="7723188" y="3278188"/>
          <p14:tracePt t="75750" x="7748588" y="3278188"/>
          <p14:tracePt t="75761" x="7785100" y="3278188"/>
          <p14:tracePt t="75765" x="7823200" y="3278188"/>
          <p14:tracePt t="75777" x="7848600" y="3278188"/>
          <p14:tracePt t="75781" x="7861300" y="3278188"/>
          <p14:tracePt t="75787" x="7897813" y="3267075"/>
          <p14:tracePt t="75797" x="7910513" y="3267075"/>
          <p14:tracePt t="75801" x="7948613" y="3267075"/>
          <p14:tracePt t="75812" x="7999413" y="3267075"/>
          <p14:tracePt t="75816" x="8035925" y="3267075"/>
          <p14:tracePt t="75828" x="8099425" y="3267075"/>
          <p14:tracePt t="75831" x="8135938" y="3267075"/>
          <p14:tracePt t="75838" x="8186738" y="3267075"/>
          <p14:tracePt t="75846" x="8212138" y="3267075"/>
          <p14:tracePt t="75852" x="8248650" y="3267075"/>
          <p14:tracePt t="75862" x="8299450" y="3254375"/>
          <p14:tracePt t="75867" x="8312150" y="3254375"/>
          <p14:tracePt t="75877" x="8324850" y="3254375"/>
          <p14:tracePt t="75898" x="8374063" y="3254375"/>
          <p14:tracePt t="75903" x="8386763" y="3254375"/>
          <p14:tracePt t="76172" x="8386763" y="3241675"/>
          <p14:tracePt t="76536" x="8386763" y="3228975"/>
          <p14:tracePt t="76587" x="8386763" y="3203575"/>
          <p14:tracePt t="76595" x="8374063" y="3190875"/>
          <p14:tracePt t="76601" x="8374063" y="3178175"/>
          <p14:tracePt t="76611" x="8374063" y="3165475"/>
          <p14:tracePt t="76630" x="8374063" y="3154363"/>
          <p14:tracePt t="76754" x="8374063" y="3128963"/>
          <p14:tracePt t="76768" x="8374063" y="3116263"/>
          <p14:tracePt t="76777" x="8374063" y="3103563"/>
          <p14:tracePt t="77627" x="8386763" y="3103563"/>
          <p14:tracePt t="77642" x="8412163" y="3103563"/>
          <p14:tracePt t="77649" x="8586788" y="3090863"/>
          <p14:tracePt t="77656" x="8674100" y="3090863"/>
          <p14:tracePt t="77664" x="8699500" y="3078163"/>
          <p14:tracePt t="77670" x="8750300" y="3078163"/>
          <p14:tracePt t="77678" x="8774113" y="3078163"/>
          <p14:tracePt t="77685" x="8824913" y="3078163"/>
          <p14:tracePt t="77694" x="8837613" y="3078163"/>
          <p14:tracePt t="77699" x="8863013" y="3078163"/>
          <p14:tracePt t="77715" x="8874125" y="3078163"/>
          <p14:tracePt t="77735" x="8874125" y="3090863"/>
          <p14:tracePt t="77750" x="8874125" y="3103563"/>
          <p14:tracePt t="77764" x="8886825" y="3103563"/>
          <p14:tracePt t="77781" x="8886825" y="3116263"/>
          <p14:tracePt t="77837" x="8886825" y="3141663"/>
          <p14:tracePt t="77866" x="8886825" y="3154363"/>
          <p14:tracePt t="77881" x="8886825" y="3165475"/>
          <p14:tracePt t="77896" x="8886825" y="3178175"/>
          <p14:tracePt t="77902" x="8886825" y="3190875"/>
          <p14:tracePt t="77912" x="8899525" y="3216275"/>
          <p14:tracePt t="77918" x="8912225" y="3241675"/>
          <p14:tracePt t="77927" x="8937625" y="3267075"/>
          <p14:tracePt t="77932" x="8963025" y="3328988"/>
          <p14:tracePt t="77946" x="9012238" y="3429000"/>
          <p14:tracePt t="77953" x="9024938" y="3454400"/>
          <p14:tracePt t="77962" x="9037638" y="3479800"/>
          <p14:tracePt t="77968" x="9050338" y="3503613"/>
          <p14:tracePt t="77977" x="9050338" y="3516313"/>
          <p14:tracePt t="77983" x="9050338" y="3529013"/>
          <p14:tracePt t="77994" x="9050338" y="3554413"/>
          <p14:tracePt t="77997" x="9063038" y="3567113"/>
          <p14:tracePt t="78005" x="9063038" y="3590925"/>
          <p14:tracePt t="78013" x="9063038" y="3603625"/>
          <p14:tracePt t="78019" x="9063038" y="3629025"/>
          <p14:tracePt t="78028" x="9063038" y="3641725"/>
          <p14:tracePt t="78043" x="9063038" y="3679825"/>
          <p14:tracePt t="78048" x="9063038" y="3692525"/>
          <p14:tracePt t="78055" x="9063038" y="3729038"/>
          <p14:tracePt t="78064" x="9063038" y="3741738"/>
          <p14:tracePt t="78070" x="9063038" y="3767138"/>
          <p14:tracePt t="78079" x="9063038" y="3779838"/>
          <p14:tracePt t="78084" x="9063038" y="3803650"/>
          <p14:tracePt t="78094" x="9063038" y="3816350"/>
          <p14:tracePt t="78099" x="9063038" y="3841750"/>
          <p14:tracePt t="78112" x="9063038" y="3854450"/>
          <p14:tracePt t="78115" x="9063038" y="3879850"/>
          <p14:tracePt t="78122" x="9050338" y="3879850"/>
          <p14:tracePt t="78130" x="9050338" y="3892550"/>
          <p14:tracePt t="78135" x="9050338" y="3929063"/>
          <p14:tracePt t="78150" x="9050338" y="3954463"/>
          <p14:tracePt t="78160" x="9050338" y="3979863"/>
          <p14:tracePt t="78164" x="9050338" y="4017963"/>
          <p14:tracePt t="78172" x="9050338" y="4041775"/>
          <p14:tracePt t="78180" x="9050338" y="4117975"/>
          <p14:tracePt t="78186" x="9037638" y="4154488"/>
          <p14:tracePt t="78195" x="9024938" y="4217988"/>
          <p14:tracePt t="78200" x="9024938" y="4230688"/>
          <p14:tracePt t="78211" x="9012238" y="4254500"/>
          <p14:tracePt t="78215" x="8999538" y="4267200"/>
          <p14:tracePt t="78227" x="8986838" y="4279900"/>
          <p14:tracePt t="78231" x="8986838" y="4305300"/>
          <p14:tracePt t="78237" x="8975725" y="4305300"/>
          <p14:tracePt t="78247" x="8975725" y="4318000"/>
          <p14:tracePt t="78275" x="8963025" y="4318000"/>
          <p14:tracePt t="78281" x="8963025" y="4330700"/>
          <p14:tracePt t="78311" x="8950325" y="4341813"/>
          <p14:tracePt t="78326" x="8937625" y="4341813"/>
          <p14:tracePt t="78332" x="8924925" y="4341813"/>
          <p14:tracePt t="78343" x="8912225" y="4341813"/>
          <p14:tracePt t="78368" x="8899525" y="4341813"/>
          <p14:tracePt t="78404" x="8886825" y="4341813"/>
          <p14:tracePt t="78427" x="8874125" y="4341813"/>
          <p14:tracePt t="78442" x="8874125" y="4330700"/>
          <p14:tracePt t="78455" x="8863013" y="4330700"/>
          <p14:tracePt t="78477" x="8850313" y="4318000"/>
          <p14:tracePt t="78500" x="8837613" y="4318000"/>
          <p14:tracePt t="78542" x="8824913" y="4318000"/>
          <p14:tracePt t="78593" x="8812213" y="4318000"/>
          <p14:tracePt t="78644" x="8799513" y="4318000"/>
          <p14:tracePt t="78661" x="8786813" y="4318000"/>
          <p14:tracePt t="78667" x="8712200" y="4292600"/>
          <p14:tracePt t="78676" x="8499475" y="4279900"/>
          <p14:tracePt t="78681" x="8474075" y="4279900"/>
          <p14:tracePt t="78696" x="8461375" y="4279900"/>
          <p14:tracePt t="78702" x="8448675" y="4279900"/>
          <p14:tracePt t="78712" x="8435975" y="4279900"/>
          <p14:tracePt t="78717" x="8424863" y="4279900"/>
          <p14:tracePt t="78731" x="8412163" y="4279900"/>
          <p14:tracePt t="78746" x="8399463" y="4279900"/>
          <p14:tracePt t="78763" x="8386763" y="4267200"/>
          <p14:tracePt t="78848" x="8386763" y="4254500"/>
          <p14:tracePt t="78870" x="8374063" y="4254500"/>
          <p14:tracePt t="78993" x="8348663" y="4254500"/>
          <p14:tracePt t="79029" x="8324850" y="4254500"/>
          <p14:tracePt t="79037" x="8261350" y="4254500"/>
          <p14:tracePt t="79047" x="8248650" y="4254500"/>
          <p14:tracePt t="79052" x="8235950" y="4254500"/>
          <p14:tracePt t="79066" x="8223250" y="4254500"/>
          <p14:tracePt t="79077" x="8212138" y="4254500"/>
          <p14:tracePt t="79408" x="8223250" y="4254500"/>
          <p14:tracePt t="79437" x="8235950" y="4254500"/>
          <p14:tracePt t="79589" x="8248650" y="4254500"/>
          <p14:tracePt t="79604" x="8248650" y="4267200"/>
          <p14:tracePt t="79627" x="8248650" y="4292600"/>
          <p14:tracePt t="79647" x="8248650" y="4305300"/>
          <p14:tracePt t="79669" x="8248650" y="4318000"/>
          <p14:tracePt t="79684" x="8261350" y="4318000"/>
          <p14:tracePt t="79693" x="8261350" y="4330700"/>
          <p14:tracePt t="79714" x="8274050" y="4330700"/>
          <p14:tracePt t="79720" x="8274050" y="4341813"/>
          <p14:tracePt t="79758" x="8274050" y="4354513"/>
          <p14:tracePt t="79765" x="8286750" y="4354513"/>
          <p14:tracePt t="79982" x="8286750" y="4341813"/>
          <p14:tracePt t="79991" x="8324850" y="4341813"/>
          <p14:tracePt t="79998" x="8348663" y="4318000"/>
          <p14:tracePt t="80005" x="8448675" y="4230688"/>
          <p14:tracePt t="80010" x="8286750" y="4354513"/>
          <p14:tracePt t="84127" x="8274050" y="4354513"/>
          <p14:tracePt t="84149" x="8261350" y="4354513"/>
          <p14:tracePt t="84158" x="8248650" y="4354513"/>
          <p14:tracePt t="84178" x="8235950" y="4354513"/>
          <p14:tracePt t="84185" x="8223250" y="4354513"/>
          <p14:tracePt t="84200" x="8212138" y="4354513"/>
          <p14:tracePt t="84208" x="8199438" y="4341813"/>
          <p14:tracePt t="84215" x="8174038" y="4341813"/>
          <p14:tracePt t="84226" x="8135938" y="4341813"/>
          <p14:tracePt t="84229" x="8110538" y="4341813"/>
          <p14:tracePt t="84236" x="8099425" y="4341813"/>
          <p14:tracePt t="84244" x="8061325" y="4330700"/>
          <p14:tracePt t="84250" x="8048625" y="4330700"/>
          <p14:tracePt t="84260" x="8023225" y="4318000"/>
          <p14:tracePt t="84277" x="7999413" y="4318000"/>
          <p14:tracePt t="84287" x="7986713" y="4318000"/>
          <p14:tracePt t="84295" x="7961313" y="4305300"/>
          <p14:tracePt t="84311" x="7948613" y="4305300"/>
          <p14:tracePt t="84326" x="7935913" y="4305300"/>
          <p14:tracePt t="84330" x="7923213" y="4305300"/>
          <p14:tracePt t="84352" x="7910513" y="4305300"/>
          <p14:tracePt t="84361" x="7897813" y="4305300"/>
          <p14:tracePt t="84381" x="7886700" y="4305300"/>
          <p14:tracePt t="84396" x="7874000" y="4292600"/>
          <p14:tracePt t="84411" x="7861300" y="4292600"/>
          <p14:tracePt t="84427" x="7848600" y="4292600"/>
          <p14:tracePt t="84444" x="7835900" y="4292600"/>
          <p14:tracePt t="84455" x="7823200" y="4292600"/>
          <p14:tracePt t="88955" x="7810500" y="4305300"/>
          <p14:tracePt t="88964" x="7785100" y="4405313"/>
          <p14:tracePt t="88970" x="7773988" y="4479925"/>
          <p14:tracePt t="88980" x="7761288" y="4592638"/>
          <p14:tracePt t="88984" x="7735888" y="4692650"/>
          <p14:tracePt t="88993" x="7735888" y="4756150"/>
          <p14:tracePt t="88999" x="7723188" y="4792663"/>
          <p14:tracePt t="89009" x="7723188" y="4818063"/>
          <p14:tracePt t="89014" x="7723188" y="4879975"/>
          <p14:tracePt t="89029" x="7723188" y="4905375"/>
          <p14:tracePt t="89031" x="7723188" y="4968875"/>
          <p14:tracePt t="89035" x="7723188" y="4992688"/>
          <p14:tracePt t="89044" x="7723188" y="5018088"/>
          <p14:tracePt t="89050" x="7723188" y="5056188"/>
          <p14:tracePt t="89060" x="7723188" y="5081588"/>
          <p14:tracePt t="89064" x="7723188" y="5143500"/>
          <p14:tracePt t="89077" x="7723188" y="5181600"/>
          <p14:tracePt t="89079" x="7723188" y="5230813"/>
          <p14:tracePt t="89087" x="7723188" y="5268913"/>
          <p14:tracePt t="89095" x="7723188" y="5294313"/>
          <p14:tracePt t="89101" x="7723188" y="5356225"/>
          <p14:tracePt t="89110" x="7723188" y="5407025"/>
          <p14:tracePt t="89115" x="7723188" y="5468938"/>
          <p14:tracePt t="89126" x="7723188" y="5518150"/>
          <p14:tracePt t="89130" x="7723188" y="5607050"/>
          <p14:tracePt t="89143" x="7723188" y="5630863"/>
          <p14:tracePt t="89145" x="7723188" y="5707063"/>
          <p14:tracePt t="89152" x="7723188" y="5732463"/>
          <p14:tracePt t="89161" x="7735888" y="5768975"/>
          <p14:tracePt t="89166" x="7735888" y="5794375"/>
          <p14:tracePt t="89176" x="7735888" y="5819775"/>
          <p14:tracePt t="89181" x="7735888" y="5832475"/>
          <p14:tracePt t="89193" x="7748588" y="5856288"/>
          <p14:tracePt t="89197" x="7748588" y="5868988"/>
          <p14:tracePt t="89204" x="7748588" y="5894388"/>
          <p14:tracePt t="89211" x="7761288" y="5907088"/>
          <p14:tracePt t="89217" x="7761288" y="5932488"/>
          <p14:tracePt t="89227" x="7761288" y="5956300"/>
          <p14:tracePt t="89242" x="7761288" y="5969000"/>
          <p14:tracePt t="89255" x="7761288" y="5981700"/>
          <p14:tracePt t="89262" x="7761288" y="5994400"/>
          <p14:tracePt t="89283" x="7761288" y="6007100"/>
          <p14:tracePt t="89292" x="7761288" y="6019800"/>
          <p14:tracePt t="89309" x="7761288" y="6032500"/>
          <p14:tracePt t="89312" x="7761288" y="6045200"/>
          <p14:tracePt t="89319" x="7761288" y="6056313"/>
          <p14:tracePt t="89327" x="7761288" y="6069013"/>
          <p14:tracePt t="89333" x="7761288" y="6094413"/>
          <p14:tracePt t="89343" x="7761288" y="6119813"/>
          <p14:tracePt t="89348" x="7761288" y="6157913"/>
          <p14:tracePt t="89360" x="7748588" y="6181725"/>
          <p14:tracePt t="89363" x="7748588" y="6194425"/>
          <p14:tracePt t="89370" x="7748588" y="6207125"/>
          <p14:tracePt t="89384" x="7748588" y="6219825"/>
          <p14:tracePt t="89393" x="7735888" y="6232525"/>
          <p14:tracePt t="89399" x="7735888" y="6245225"/>
          <p14:tracePt t="89409" x="7735888" y="6257925"/>
          <p14:tracePt t="89413" x="7723188" y="6257925"/>
          <p14:tracePt t="89425" x="7723188" y="6269038"/>
          <p14:tracePt t="89429" x="7723188" y="6281738"/>
          <p14:tracePt t="89445" x="7710488" y="6294438"/>
          <p14:tracePt t="89460" x="7710488" y="6307138"/>
          <p14:tracePt t="89464" x="7710488" y="6332538"/>
          <p14:tracePt t="89480" x="7710488" y="6345238"/>
          <p14:tracePt t="89487" x="7697788" y="6345238"/>
          <p14:tracePt t="89494" x="7697788" y="6357938"/>
          <p14:tracePt t="89501" x="7697788" y="6370638"/>
          <p14:tracePt t="89515" x="7697788" y="6381750"/>
          <p14:tracePt t="89526" x="7685088" y="6381750"/>
          <p14:tracePt t="89530" x="7685088" y="6407150"/>
          <p14:tracePt t="89575" x="7685088" y="6419850"/>
          <p14:tracePt t="89581" x="7673975" y="6419850"/>
          <p14:tracePt t="89640" x="7673975" y="6432550"/>
          <p14:tracePt t="89653" x="7661275" y="6432550"/>
          <p14:tracePt t="89712" x="7648575" y="6432550"/>
          <p14:tracePt t="89726" x="7648575" y="6445250"/>
          <p14:tracePt t="89733" x="7635875" y="6457950"/>
          <p14:tracePt t="89749" x="7623175" y="6457950"/>
          <p14:tracePt t="89757" x="7623175" y="6470650"/>
          <p14:tracePt t="89764" x="7610475" y="6483350"/>
          <p14:tracePt t="89770" x="7597775" y="6483350"/>
          <p14:tracePt t="89779" x="7597775" y="6494463"/>
          <p14:tracePt t="89784" x="7572375" y="6507163"/>
          <p14:tracePt t="89793" x="7561263" y="6519863"/>
          <p14:tracePt t="89811" x="7535863" y="6545263"/>
          <p14:tracePt t="89814" x="7523163" y="6570663"/>
          <p14:tracePt t="89826" x="7510463" y="6583363"/>
          <p14:tracePt t="89830" x="7472363" y="6594475"/>
          <p14:tracePt t="89835" x="7448550" y="6619875"/>
          <p14:tracePt t="89843" x="7423150" y="6645275"/>
          <p14:tracePt t="89850" x="7335838" y="6683375"/>
          <p14:tracePt t="89860" x="7259638" y="6707188"/>
          <p14:tracePt t="89864" x="7172325" y="6732588"/>
          <p14:tracePt t="89876" x="7059613" y="6783388"/>
          <p14:tracePt t="89881" x="6959600" y="6796088"/>
          <p14:tracePt t="89894" x="6821488" y="6819900"/>
          <p14:tracePt t="89901" x="6734175" y="6819900"/>
          <p14:tracePt t="89911" x="6708775" y="6832600"/>
          <p14:tracePt t="89915" x="6634163" y="6832600"/>
          <p14:tracePt t="89926" x="6584950" y="6832600"/>
          <p14:tracePt t="89930" x="6559550" y="6832600"/>
          <p14:tracePt t="89942" x="6534150" y="6832600"/>
          <p14:tracePt t="89945" x="6521450" y="6832600"/>
          <p14:tracePt t="89961" x="6508750" y="6832600"/>
          <p14:tracePt t="89967" x="6496050" y="6832600"/>
          <p14:tracePt t="89990" x="6483350" y="6832600"/>
          <p14:tracePt t="90004" x="6472238" y="6832600"/>
          <p14:tracePt t="90025" x="6459538" y="6832600"/>
          <p14:tracePt t="90040" x="6446838" y="6832600"/>
          <p14:tracePt t="90061" x="6434138" y="6819900"/>
          <p14:tracePt t="90083" x="6434138" y="6807200"/>
          <p14:tracePt t="90097" x="6421438" y="6807200"/>
          <p14:tracePt t="90119" x="6408738" y="6807200"/>
          <p14:tracePt t="90127" x="6396038" y="6807200"/>
          <p14:tracePt t="90142" x="6396038" y="6796088"/>
          <p14:tracePt t="90157" x="6396038" y="6783388"/>
          <p14:tracePt t="90163" x="6383338" y="6783388"/>
          <p14:tracePt t="90184" x="6383338" y="6770688"/>
          <p14:tracePt t="90193" x="6383338" y="6757988"/>
          <p14:tracePt t="90211" x="6383338" y="6745288"/>
          <p14:tracePt t="90214" x="6383338" y="6732588"/>
          <p14:tracePt t="90226" x="6370638" y="6732588"/>
          <p14:tracePt t="90229" x="6370638" y="6707188"/>
          <p14:tracePt t="90244" x="6359525" y="6696075"/>
          <p14:tracePt t="90259" x="6359525" y="6683375"/>
          <p14:tracePt t="90277" x="6346825" y="6670675"/>
          <p14:tracePt t="90286" x="6346825" y="6657975"/>
          <p14:tracePt t="90309" x="6346825" y="6645275"/>
          <p14:tracePt t="90577" x="6359525" y="6645275"/>
          <p14:tracePt t="90592" x="6370638" y="6657975"/>
          <p14:tracePt t="90621" x="6383338" y="6657975"/>
          <p14:tracePt t="90629" x="6383338" y="6670675"/>
          <p14:tracePt t="90671" x="6396038" y="6670675"/>
          <p14:tracePt t="90694" x="6408738" y="6670675"/>
          <p14:tracePt t="90723" x="6421438" y="6670675"/>
          <p14:tracePt t="90751" x="6434138" y="6683375"/>
          <p14:tracePt t="90788" x="6459538" y="6683375"/>
          <p14:tracePt t="90810" x="6472238" y="6683375"/>
          <p14:tracePt t="90839" x="6483350" y="6683375"/>
          <p14:tracePt t="90853" x="6496050" y="6683375"/>
          <p14:tracePt t="90862" x="6508750" y="6683375"/>
          <p14:tracePt t="90869" x="6534150" y="6696075"/>
          <p14:tracePt t="90876" x="6559550" y="6696075"/>
          <p14:tracePt t="90895" x="6584950" y="6696075"/>
          <p14:tracePt t="90898" x="6596063" y="6696075"/>
          <p14:tracePt t="90912" x="6634163" y="6696075"/>
          <p14:tracePt t="90919" x="6646863" y="6707188"/>
          <p14:tracePt t="90933" x="6659563" y="6707188"/>
          <p14:tracePt t="90942" x="6672263" y="6707188"/>
          <p14:tracePt t="90948" x="6696075" y="6707188"/>
          <p14:tracePt t="90959" x="6708775" y="6707188"/>
          <p14:tracePt t="90963" x="6721475" y="6707188"/>
          <p14:tracePt t="90970" x="6734175" y="6707188"/>
          <p14:tracePt t="90978" x="6746875" y="6707188"/>
          <p14:tracePt t="90984" x="6759575" y="6707188"/>
          <p14:tracePt t="90994" x="6784975" y="6707188"/>
          <p14:tracePt t="90999" x="6797675" y="6707188"/>
          <p14:tracePt t="91009" x="6821488" y="6707188"/>
          <p14:tracePt t="91013" x="6846888" y="6707188"/>
          <p14:tracePt t="91025" x="6859588" y="6707188"/>
          <p14:tracePt t="91029" x="6872288" y="6707188"/>
          <p14:tracePt t="91035" x="6884988" y="6707188"/>
          <p14:tracePt t="91045" x="6910388" y="6707188"/>
          <p14:tracePt t="91049" x="6934200" y="6707188"/>
          <p14:tracePt t="91060" x="6946900" y="6707188"/>
          <p14:tracePt t="91064" x="6959600" y="6707188"/>
          <p14:tracePt t="91076" x="6972300" y="6707188"/>
          <p14:tracePt t="91079" x="6985000" y="6707188"/>
          <p14:tracePt t="91087" x="6997700" y="6707188"/>
          <p14:tracePt t="91094" x="7010400" y="6707188"/>
          <p14:tracePt t="91115" x="7021513" y="6707188"/>
          <p14:tracePt t="91139" x="7034213" y="6707188"/>
          <p14:tracePt t="91282" x="7046913" y="6707188"/>
          <p14:tracePt t="91319" x="7059613" y="6707188"/>
          <p14:tracePt t="91342" x="7085013" y="6707188"/>
          <p14:tracePt t="91357" x="7097713" y="6707188"/>
          <p14:tracePt t="91377" x="7110413" y="6707188"/>
          <p14:tracePt t="91384" x="7123113" y="6707188"/>
          <p14:tracePt t="91408" x="7134225" y="6707188"/>
          <p14:tracePt t="91422" x="7146925" y="6707188"/>
          <p14:tracePt t="91429" x="7159625" y="6707188"/>
          <p14:tracePt t="91435" x="7172325" y="6707188"/>
          <p14:tracePt t="91449" x="7185025" y="6707188"/>
          <p14:tracePt t="91460" x="7197725" y="6707188"/>
          <p14:tracePt t="91479" x="7223125" y="6707188"/>
          <p14:tracePt t="91486" x="7235825" y="6707188"/>
          <p14:tracePt t="91500" x="7246938" y="6707188"/>
          <p14:tracePt t="91515" x="7259638" y="6707188"/>
          <p14:tracePt t="91559" x="7272338" y="6707188"/>
          <p14:tracePt t="91595" x="7285038" y="6707188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6DDB2B8-B2F4-4F46-ABEB-0EA268D825F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67" l="1778" r="98667">
                        <a14:foregroundMark x1="13766" y1="16586" x2="40444" y2="12000"/>
                        <a14:foregroundMark x1="10785" y1="21006" x2="0" y2="44889"/>
                        <a14:foregroundMark x1="0" y1="44889" x2="8444" y2="74667"/>
                        <a14:foregroundMark x1="8444" y1="74667" x2="31111" y2="95556"/>
                        <a14:foregroundMark x1="31111" y1="95556" x2="60504" y2="97166"/>
                        <a14:foregroundMark x1="93195" y1="72503" x2="99111" y2="56444"/>
                        <a14:foregroundMark x1="44444" y1="444" x2="44444" y2="889"/>
                        <a14:foregroundMark x1="96333" y1="34775" x2="99111" y2="54222"/>
                        <a14:foregroundMark x1="61778" y1="3111" x2="87111" y2="19556"/>
                        <a14:foregroundMark x1="95343" y1="31154" x2="95395" y2="31228"/>
                        <a14:foregroundMark x1="87111" y1="19556" x2="94202" y2="29547"/>
                        <a14:foregroundMark x1="40444" y1="2667" x2="16000" y2="13778"/>
                        <a14:foregroundMark x1="5778" y1="28889" x2="2222" y2="59111"/>
                        <a14:foregroundMark x1="2222" y1="59111" x2="8000" y2="72889"/>
                        <a14:foregroundMark x1="28000" y1="93333" x2="57778" y2="98667"/>
                        <a14:foregroundMark x1="57778" y1="98667" x2="61226" y2="97828"/>
                        <a14:foregroundMark x1="48000" y1="72000" x2="62667" y2="66667"/>
                        <a14:foregroundMark x1="46222" y1="42667" x2="26222" y2="68000"/>
                        <a14:foregroundMark x1="26222" y1="68000" x2="41778" y2="93778"/>
                        <a14:foregroundMark x1="41778" y1="93778" x2="60905" y2="91865"/>
                        <a14:foregroundMark x1="73940" y1="81867" x2="76444" y2="60889"/>
                        <a14:foregroundMark x1="76444" y1="60889" x2="50222" y2="43556"/>
                        <a14:foregroundMark x1="50222" y1="43556" x2="45333" y2="43111"/>
                        <a14:foregroundMark x1="53333" y1="48000" x2="49333" y2="73778"/>
                        <a14:foregroundMark x1="47556" y1="44444" x2="67556" y2="68000"/>
                        <a14:foregroundMark x1="67556" y1="68000" x2="68444" y2="71111"/>
                        <a14:foregroundMark x1="52889" y1="53333" x2="38667" y2="51556"/>
                        <a14:foregroundMark x1="38667" y1="57778" x2="39556" y2="79111"/>
                        <a14:foregroundMark x1="32444" y1="80000" x2="80889" y2="73778"/>
                        <a14:foregroundMark x1="75111" y1="79556" x2="27111" y2="80889"/>
                        <a14:foregroundMark x1="29778" y1="80000" x2="60444" y2="80444"/>
                        <a14:foregroundMark x1="60444" y1="80444" x2="71111" y2="83111"/>
                        <a14:foregroundMark x1="65333" y1="84000" x2="37333" y2="84000"/>
                        <a14:foregroundMark x1="40000" y1="65778" x2="64889" y2="72444"/>
                        <a14:foregroundMark x1="46667" y1="57333" x2="48444" y2="51556"/>
                        <a14:foregroundMark x1="50222" y1="72889" x2="35556" y2="72889"/>
                        <a14:foregroundMark x1="39111" y1="48889" x2="55111" y2="49333"/>
                        <a14:foregroundMark x1="92444" y1="72444" x2="71976" y2="94220"/>
                        <a14:foregroundMark x1="63053" y1="98068" x2="62667" y2="98222"/>
                        <a14:backgroundMark x1="10222" y1="17333" x2="15556" y2="12444"/>
                        <a14:backgroundMark x1="63522" y1="99241" x2="63111" y2="99556"/>
                        <a14:backgroundMark x1="95556" y1="74667" x2="95474" y2="74730"/>
                        <a14:backgroundMark x1="73778" y1="96444" x2="64889" y2="99556"/>
                        <a14:backgroundMark x1="96889" y1="28889" x2="97333" y2="30667"/>
                        <a14:backgroundMark x1="97778" y1="33333" x2="97778" y2="29778"/>
                        <a14:backgroundMark x1="97778" y1="32444" x2="97778" y2="32444"/>
                        <a14:backgroundMark x1="97778" y1="31556" x2="98222" y2="31556"/>
                        <a14:backgroundMark x1="98222" y1="31556" x2="98222" y2="31556"/>
                        <a14:backgroundMark x1="98222" y1="32000" x2="98222" y2="32000"/>
                        <a14:backgroundMark x1="98222" y1="32000" x2="97778" y2="31556"/>
                        <a14:backgroundMark x1="99556" y1="34667" x2="97778" y2="31556"/>
                        <a14:backgroundMark x1="97333" y1="30222" x2="99111" y2="33333"/>
                        <a14:backgroundMark x1="66667" y1="99556" x2="64000" y2="99556"/>
                        <a14:backgroundMark x1="66222" y1="99556" x2="64000" y2="99556"/>
                        <a14:backgroundMark x1="64000" y1="98667" x2="64000" y2="98667"/>
                        <a14:backgroundMark x1="64000" y1="98667" x2="64000" y2="9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684" y="272598"/>
            <a:ext cx="568915" cy="568915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CA92D5D2-8BAE-4EBF-B98B-324AE57004C8}"/>
              </a:ext>
            </a:extLst>
          </p:cNvPr>
          <p:cNvSpPr txBox="1"/>
          <p:nvPr/>
        </p:nvSpPr>
        <p:spPr>
          <a:xfrm>
            <a:off x="931713" y="265600"/>
            <a:ext cx="1976587" cy="630942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668FA11C-09A2-4A89-A1D4-7264CBF32EB1}"/>
              </a:ext>
            </a:extLst>
          </p:cNvPr>
          <p:cNvSpPr txBox="1"/>
          <p:nvPr/>
        </p:nvSpPr>
        <p:spPr>
          <a:xfrm>
            <a:off x="2980062" y="153736"/>
            <a:ext cx="5699480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000" b="1" dirty="0" err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88B06AFA-11F8-4261-9251-D8FBCE335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288449"/>
              </p:ext>
            </p:extLst>
          </p:nvPr>
        </p:nvGraphicFramePr>
        <p:xfrm>
          <a:off x="8710256" y="2462189"/>
          <a:ext cx="36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6" imgW="368280" imgH="495000" progId="Equation.DSMT4">
                  <p:embed/>
                </p:oleObj>
              </mc:Choice>
              <mc:Fallback>
                <p:oleObj name="Equation" r:id="rId6" imgW="368280" imgH="4950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88B06AFA-11F8-4261-9251-D8FBCE335A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10256" y="2462189"/>
                        <a:ext cx="368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D30A5BFD-28BC-4F96-826E-C2B6B9868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93241"/>
              </p:ext>
            </p:extLst>
          </p:nvPr>
        </p:nvGraphicFramePr>
        <p:xfrm>
          <a:off x="5091567" y="2326168"/>
          <a:ext cx="1587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8" imgW="1587240" imgH="634680" progId="Equation.DSMT4">
                  <p:embed/>
                </p:oleObj>
              </mc:Choice>
              <mc:Fallback>
                <p:oleObj name="Equation" r:id="rId8" imgW="1587240" imgH="634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D30A5BFD-28BC-4F96-826E-C2B6B98680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91567" y="2326168"/>
                        <a:ext cx="1587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C9DD9AF0-DA25-4181-969C-0A5F9F056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592215"/>
              </p:ext>
            </p:extLst>
          </p:nvPr>
        </p:nvGraphicFramePr>
        <p:xfrm>
          <a:off x="707692" y="3202212"/>
          <a:ext cx="1358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0" imgW="1358640" imgH="634680" progId="Equation.DSMT4">
                  <p:embed/>
                </p:oleObj>
              </mc:Choice>
              <mc:Fallback>
                <p:oleObj name="Equation" r:id="rId10" imgW="1358640" imgH="6346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C9DD9AF0-DA25-4181-969C-0A5F9F0564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7692" y="3202212"/>
                        <a:ext cx="13589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9BF8D6FB-9F83-4EDD-9DF0-1D5706077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753549"/>
              </p:ext>
            </p:extLst>
          </p:nvPr>
        </p:nvGraphicFramePr>
        <p:xfrm>
          <a:off x="4108629" y="3329430"/>
          <a:ext cx="38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2" imgW="380880" imgH="495000" progId="Equation.DSMT4">
                  <p:embed/>
                </p:oleObj>
              </mc:Choice>
              <mc:Fallback>
                <p:oleObj name="Equation" r:id="rId12" imgW="380880" imgH="4950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9BF8D6FB-9F83-4EDD-9DF0-1D57060779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08629" y="3329430"/>
                        <a:ext cx="381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5E89FEB4-4904-4169-B206-E8C651929D6B}"/>
              </a:ext>
            </a:extLst>
          </p:cNvPr>
          <p:cNvSpPr txBox="1"/>
          <p:nvPr/>
        </p:nvSpPr>
        <p:spPr>
          <a:xfrm>
            <a:off x="6638870" y="2259849"/>
            <a:ext cx="2049710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tpt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21573D2C-87C3-47DF-8DE9-B0E6D01D0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92578"/>
              </p:ext>
            </p:extLst>
          </p:nvPr>
        </p:nvGraphicFramePr>
        <p:xfrm>
          <a:off x="9204557" y="2280555"/>
          <a:ext cx="1816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4" imgW="1815840" imgH="749160" progId="Equation.DSMT4">
                  <p:embed/>
                </p:oleObj>
              </mc:Choice>
              <mc:Fallback>
                <p:oleObj name="Equation" r:id="rId14" imgW="1815840" imgH="7491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21573D2C-87C3-47DF-8DE9-B0E6D01D0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04557" y="2280555"/>
                        <a:ext cx="18161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B018DB4F-AD74-4D96-BAAA-F9B49F7C2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944731"/>
              </p:ext>
            </p:extLst>
          </p:nvPr>
        </p:nvGraphicFramePr>
        <p:xfrm>
          <a:off x="1757362" y="4381204"/>
          <a:ext cx="2540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6" imgW="2539800" imgH="583920" progId="Equation.DSMT4">
                  <p:embed/>
                </p:oleObj>
              </mc:Choice>
              <mc:Fallback>
                <p:oleObj name="Equation" r:id="rId16" imgW="2539800" imgH="58392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B018DB4F-AD74-4D96-BAAA-F9B49F7C2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57362" y="4381204"/>
                        <a:ext cx="2540000" cy="5842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xmlns="" id="{5E998A8D-5A0D-4129-96E9-186D3CEE5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60816"/>
              </p:ext>
            </p:extLst>
          </p:nvPr>
        </p:nvGraphicFramePr>
        <p:xfrm>
          <a:off x="2736397" y="5794828"/>
          <a:ext cx="2552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8" imgW="2552400" imgH="583920" progId="Equation.DSMT4">
                  <p:embed/>
                </p:oleObj>
              </mc:Choice>
              <mc:Fallback>
                <p:oleObj name="Equation" r:id="rId18" imgW="2552400" imgH="58392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xmlns="" id="{5E998A8D-5A0D-4129-96E9-186D3CEE5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36397" y="5794828"/>
                        <a:ext cx="2552700" cy="5842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25F16F2A-4A98-4248-B6B8-A3A411788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971963"/>
              </p:ext>
            </p:extLst>
          </p:nvPr>
        </p:nvGraphicFramePr>
        <p:xfrm>
          <a:off x="3138488" y="1275667"/>
          <a:ext cx="3492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20" imgW="3492360" imgH="545760" progId="Equation.DSMT4">
                  <p:embed/>
                </p:oleObj>
              </mc:Choice>
              <mc:Fallback>
                <p:oleObj name="Equation" r:id="rId20" imgW="3492360" imgH="5457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25F16F2A-4A98-4248-B6B8-A3A411788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38488" y="1275667"/>
                        <a:ext cx="3492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307A7FEB-F947-4678-AE38-9CA0C84A0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010058"/>
              </p:ext>
            </p:extLst>
          </p:nvPr>
        </p:nvGraphicFramePr>
        <p:xfrm>
          <a:off x="6859588" y="950229"/>
          <a:ext cx="2959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2" imgW="2958840" imgH="1180800" progId="Equation.DSMT4">
                  <p:embed/>
                </p:oleObj>
              </mc:Choice>
              <mc:Fallback>
                <p:oleObj name="Equation" r:id="rId22" imgW="2958840" imgH="1180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307A7FEB-F947-4678-AE38-9CA0C84A05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59588" y="950229"/>
                        <a:ext cx="29591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7B811CFF-3C67-4892-8C42-CF474681DD47}"/>
              </a:ext>
            </a:extLst>
          </p:cNvPr>
          <p:cNvSpPr txBox="1"/>
          <p:nvPr/>
        </p:nvSpPr>
        <p:spPr>
          <a:xfrm>
            <a:off x="2002333" y="3092132"/>
            <a:ext cx="2049710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tcp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BA2FAFC0-7D4E-4FAA-9728-23794A8AA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716244"/>
              </p:ext>
            </p:extLst>
          </p:nvPr>
        </p:nvGraphicFramePr>
        <p:xfrm>
          <a:off x="9176474" y="3206987"/>
          <a:ext cx="2032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4" imgW="2031840" imgH="749160" progId="Equation.DSMT4">
                  <p:embed/>
                </p:oleObj>
              </mc:Choice>
              <mc:Fallback>
                <p:oleObj name="Equation" r:id="rId24" imgW="2031840" imgH="749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BA2FAFC0-7D4E-4FAA-9728-23794A8AAE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176474" y="3206987"/>
                        <a:ext cx="20320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FFD9EDD-885E-42F6-823F-091F28393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88842"/>
              </p:ext>
            </p:extLst>
          </p:nvPr>
        </p:nvGraphicFramePr>
        <p:xfrm>
          <a:off x="4511675" y="3896871"/>
          <a:ext cx="1612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6" imgW="1612800" imgH="1523880" progId="Equation.DSMT4">
                  <p:embed/>
                </p:oleObj>
              </mc:Choice>
              <mc:Fallback>
                <p:oleObj name="Equation" r:id="rId26" imgW="1612800" imgH="1523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3FFD9EDD-885E-42F6-823F-091F28393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511675" y="3896871"/>
                        <a:ext cx="16129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8CBB3CA-ABA6-4CE3-870E-D944E011B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832352"/>
              </p:ext>
            </p:extLst>
          </p:nvPr>
        </p:nvGraphicFramePr>
        <p:xfrm>
          <a:off x="6249988" y="4070469"/>
          <a:ext cx="1765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8" imgW="1765080" imgH="1041120" progId="Equation.DSMT4">
                  <p:embed/>
                </p:oleObj>
              </mc:Choice>
              <mc:Fallback>
                <p:oleObj name="Equation" r:id="rId28" imgW="1765080" imgH="1041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8CBB3CA-ABA6-4CE3-870E-D944E011B2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249988" y="4070469"/>
                        <a:ext cx="17653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10CF5D2A-9B04-4DEC-B6BA-81A42BA63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566532"/>
              </p:ext>
            </p:extLst>
          </p:nvPr>
        </p:nvGraphicFramePr>
        <p:xfrm>
          <a:off x="8220076" y="4432971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0" imgW="533160" imgH="342720" progId="Equation.DSMT4">
                  <p:embed/>
                </p:oleObj>
              </mc:Choice>
              <mc:Fallback>
                <p:oleObj name="Equation" r:id="rId30" imgW="533160" imgH="342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10CF5D2A-9B04-4DEC-B6BA-81A42BA63E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220076" y="4432971"/>
                        <a:ext cx="533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284CF6E0-02E0-4842-9AE7-A1CBC0401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858692"/>
              </p:ext>
            </p:extLst>
          </p:nvPr>
        </p:nvGraphicFramePr>
        <p:xfrm>
          <a:off x="4600450" y="3202212"/>
          <a:ext cx="2108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2" imgW="2108160" imgH="634680" progId="Equation.DSMT4">
                  <p:embed/>
                </p:oleObj>
              </mc:Choice>
              <mc:Fallback>
                <p:oleObj name="Equation" r:id="rId32" imgW="2108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600450" y="3202212"/>
                        <a:ext cx="21082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3080E99-33BF-454E-9B56-E19DE34680D5}"/>
              </a:ext>
            </a:extLst>
          </p:cNvPr>
          <p:cNvSpPr txBox="1"/>
          <p:nvPr/>
        </p:nvSpPr>
        <p:spPr>
          <a:xfrm>
            <a:off x="6634523" y="3086232"/>
            <a:ext cx="2049710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tpt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E6E97FC4-C6F9-40DE-9261-55F27A08B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305497"/>
              </p:ext>
            </p:extLst>
          </p:nvPr>
        </p:nvGraphicFramePr>
        <p:xfrm>
          <a:off x="8663211" y="3312278"/>
          <a:ext cx="371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4" imgW="371386" imgH="485848" progId="Equation.DSMT4">
                  <p:embed/>
                </p:oleObj>
              </mc:Choice>
              <mc:Fallback>
                <p:oleObj name="Equation" r:id="rId34" imgW="371386" imgH="4858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663211" y="3312278"/>
                        <a:ext cx="3714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6B68B26D-54F8-41D6-BCF3-EF115D581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411992"/>
              </p:ext>
            </p:extLst>
          </p:nvPr>
        </p:nvGraphicFramePr>
        <p:xfrm>
          <a:off x="5834064" y="5491842"/>
          <a:ext cx="1930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6" imgW="1930320" imgH="1218960" progId="Equation.DSMT4">
                  <p:embed/>
                </p:oleObj>
              </mc:Choice>
              <mc:Fallback>
                <p:oleObj name="Equation" r:id="rId36" imgW="193032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834064" y="5491842"/>
                        <a:ext cx="19304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AEE11C41-F3D1-494A-B0CE-223837E570C9}"/>
              </a:ext>
            </a:extLst>
          </p:cNvPr>
          <p:cNvSpPr/>
          <p:nvPr/>
        </p:nvSpPr>
        <p:spPr>
          <a:xfrm>
            <a:off x="2516413" y="5437572"/>
            <a:ext cx="5602742" cy="13366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077EF148-FDB6-4C15-9339-FF85BCC6D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867664"/>
              </p:ext>
            </p:extLst>
          </p:nvPr>
        </p:nvGraphicFramePr>
        <p:xfrm>
          <a:off x="2492376" y="128208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8" imgW="406080" imgH="571320" progId="Equation.DSMT4">
                  <p:embed/>
                </p:oleObj>
              </mc:Choice>
              <mc:Fallback>
                <p:oleObj name="Equation" r:id="rId38" imgW="406080" imgH="57132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xmlns="" id="{912D940D-E83B-4288-84CC-480CD8B6FC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492376" y="1282080"/>
                        <a:ext cx="406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732334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4199"/>
    </mc:Choice>
    <mc:Fallback xmlns="">
      <p:transition spd="slow" advTm="1541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64" grpId="0"/>
      <p:bldP spid="36" grpId="0"/>
      <p:bldP spid="23" grpId="0"/>
      <p:bldP spid="15" grpId="0" animBg="1"/>
    </p:bldLst>
  </p:timing>
  <p:extLst>
    <p:ext uri="{3A86A75C-4F4B-4683-9AE1-C65F6400EC91}">
      <p14:laserTraceLst xmlns:p14="http://schemas.microsoft.com/office/powerpoint/2010/main">
        <p14:tracePtLst>
          <p14:tracePt t="4832" x="7272338" y="6645275"/>
          <p14:tracePt t="4839" x="7223125" y="6557963"/>
          <p14:tracePt t="4848" x="7172325" y="6470650"/>
          <p14:tracePt t="4855" x="7134225" y="6394450"/>
          <p14:tracePt t="4863" x="7097713" y="6232525"/>
          <p14:tracePt t="4868" x="7046913" y="6157913"/>
          <p14:tracePt t="4879" x="7010400" y="6007100"/>
          <p14:tracePt t="4884" x="6972300" y="5969000"/>
          <p14:tracePt t="4900" x="6846888" y="5756275"/>
          <p14:tracePt t="4904" x="6808788" y="5594350"/>
          <p14:tracePt t="4913" x="6759575" y="5481638"/>
          <p14:tracePt t="4919" x="6746875" y="5330825"/>
          <p14:tracePt t="4928" x="6721475" y="5256213"/>
          <p14:tracePt t="4934" x="6696075" y="5181600"/>
          <p14:tracePt t="4944" x="6684963" y="5118100"/>
          <p14:tracePt t="4950" x="6646863" y="5018088"/>
          <p14:tracePt t="4955" x="6634163" y="4968875"/>
          <p14:tracePt t="4963" x="6634163" y="4905375"/>
          <p14:tracePt t="4970" x="6621463" y="4868863"/>
          <p14:tracePt t="4980" x="6621463" y="4792663"/>
          <p14:tracePt t="4984" x="6608763" y="4756150"/>
          <p14:tracePt t="4995" x="6608763" y="4705350"/>
          <p14:tracePt t="4999" x="6596063" y="4667250"/>
          <p14:tracePt t="5007" x="6584950" y="4630738"/>
          <p14:tracePt t="5016" x="6546850" y="4554538"/>
          <p14:tracePt t="5021" x="6546850" y="4479925"/>
          <p14:tracePt t="5029" x="6534150" y="4430713"/>
          <p14:tracePt t="5035" x="6534150" y="4354513"/>
          <p14:tracePt t="5045" x="6534150" y="4305300"/>
          <p14:tracePt t="5050" x="6521450" y="4241800"/>
          <p14:tracePt t="5063" x="6521450" y="4205288"/>
          <p14:tracePt t="5068" x="6521450" y="4167188"/>
          <p14:tracePt t="5071" x="6521450" y="4117975"/>
          <p14:tracePt t="5080" x="6521450" y="4092575"/>
          <p14:tracePt t="5086" x="6508750" y="4041775"/>
          <p14:tracePt t="5096" x="6508750" y="4017963"/>
          <p14:tracePt t="5101" x="6496050" y="3954463"/>
          <p14:tracePt t="5113" x="6483350" y="3916363"/>
          <p14:tracePt t="5116" x="6483350" y="3892550"/>
          <p14:tracePt t="5123" x="6483350" y="3829050"/>
          <p14:tracePt t="5131" x="6483350" y="3792538"/>
          <p14:tracePt t="5137" x="6472238" y="3741738"/>
          <p14:tracePt t="5146" x="6472238" y="3703638"/>
          <p14:tracePt t="5152" x="6446838" y="3641725"/>
          <p14:tracePt t="5162" x="6446838" y="3603625"/>
          <p14:tracePt t="5166" x="6434138" y="3567113"/>
          <p14:tracePt t="5179" x="6421438" y="3541713"/>
          <p14:tracePt t="5183" x="6408738" y="3503613"/>
          <p14:tracePt t="5189" x="6396038" y="3429000"/>
          <p14:tracePt t="5197" x="6370638" y="3341688"/>
          <p14:tracePt t="5202" x="6359525" y="3278188"/>
          <p14:tracePt t="5211" x="6359525" y="3154363"/>
          <p14:tracePt t="5217" x="6321425" y="3078163"/>
          <p14:tracePt t="5228" x="6308725" y="3028950"/>
          <p14:tracePt t="5234" x="6296025" y="2965450"/>
          <p14:tracePt t="5240" x="6283325" y="2903538"/>
          <p14:tracePt t="5247" x="6270625" y="2852738"/>
          <p14:tracePt t="5254" x="6270625" y="2816225"/>
          <p14:tracePt t="5263" x="6270625" y="2778125"/>
          <p14:tracePt t="5268" x="6259513" y="2740025"/>
          <p14:tracePt t="5278" x="6259513" y="2703513"/>
          <p14:tracePt t="5282" x="6259513" y="2665413"/>
          <p14:tracePt t="5290" x="6259513" y="2640013"/>
          <p14:tracePt t="5298" x="6246813" y="2603500"/>
          <p14:tracePt t="5304" x="6246813" y="2565400"/>
          <p14:tracePt t="5313" x="6234113" y="2552700"/>
          <p14:tracePt t="5319" x="6234113" y="2540000"/>
          <p14:tracePt t="5328" x="6234113" y="2516188"/>
          <p14:tracePt t="5333" x="6221413" y="2490788"/>
          <p14:tracePt t="5346" x="6208713" y="2478088"/>
          <p14:tracePt t="5350" x="6208713" y="2452688"/>
          <p14:tracePt t="5355" x="6208713" y="2427288"/>
          <p14:tracePt t="5364" x="6196013" y="2403475"/>
          <p14:tracePt t="5370" x="6196013" y="2390775"/>
          <p14:tracePt t="5379" x="6183313" y="2378075"/>
          <p14:tracePt t="5384" x="6183313" y="2352675"/>
          <p14:tracePt t="5395" x="6170613" y="2327275"/>
          <p14:tracePt t="5408" x="6170613" y="2314575"/>
          <p14:tracePt t="5414" x="6157913" y="2303463"/>
          <p14:tracePt t="5430" x="6157913" y="2290763"/>
          <p14:tracePt t="5435" x="6146800" y="2278063"/>
          <p14:tracePt t="5450" x="6134100" y="2278063"/>
          <p14:tracePt t="5465" x="6134100" y="2265363"/>
          <p14:tracePt t="5471" x="6134100" y="2252663"/>
          <p14:tracePt t="5495" x="6121400" y="2239963"/>
          <p14:tracePt t="5501" x="6121400" y="2227263"/>
          <p14:tracePt t="5523" x="6108700" y="2214563"/>
          <p14:tracePt t="5531" x="6108700" y="2201863"/>
          <p14:tracePt t="5546" x="6096000" y="2201863"/>
          <p14:tracePt t="5551" x="6083300" y="2201863"/>
          <p14:tracePt t="5562" x="6070600" y="2178050"/>
          <p14:tracePt t="5578" x="6057900" y="2165350"/>
          <p14:tracePt t="5582" x="6045200" y="2165350"/>
          <p14:tracePt t="5596" x="6034088" y="2165350"/>
          <p14:tracePt t="5602" x="6021388" y="2139950"/>
          <p14:tracePt t="5612" x="6008688" y="2139950"/>
          <p14:tracePt t="5617" x="5995988" y="2139950"/>
          <p14:tracePt t="5632" x="5983288" y="2139950"/>
          <p14:tracePt t="5647" x="5970588" y="2139950"/>
          <p14:tracePt t="5654" x="5957888" y="2139950"/>
          <p14:tracePt t="5677" x="5945188" y="2139950"/>
          <p14:tracePt t="5682" x="5945188" y="2127250"/>
          <p14:tracePt t="5697" x="5921375" y="2127250"/>
          <p14:tracePt t="5713" x="5908675" y="2127250"/>
          <p14:tracePt t="5742" x="5895975" y="2127250"/>
          <p14:tracePt t="5755" x="5895975" y="2101850"/>
          <p14:tracePt t="5763" x="5883275" y="2101850"/>
          <p14:tracePt t="5778" x="5870575" y="2101850"/>
          <p14:tracePt t="5784" x="5857875" y="2089150"/>
          <p14:tracePt t="5795" x="5845175" y="2089150"/>
          <p14:tracePt t="5814" x="5832475" y="2078038"/>
          <p14:tracePt t="5820" x="5821363" y="2078038"/>
          <p14:tracePt t="5830" x="5821363" y="2065338"/>
          <p14:tracePt t="5835" x="5808663" y="2065338"/>
          <p14:tracePt t="5850" x="5795963" y="2065338"/>
          <p14:tracePt t="5864" x="5770563" y="2052638"/>
          <p14:tracePt t="5879" x="5745163" y="2027238"/>
          <p14:tracePt t="5886" x="5732463" y="2027238"/>
          <p14:tracePt t="5897" x="5719763" y="2014538"/>
          <p14:tracePt t="5901" x="5695950" y="2001838"/>
          <p14:tracePt t="5916" x="5670550" y="2001838"/>
          <p14:tracePt t="5922" x="5657850" y="2001838"/>
          <p14:tracePt t="5951" x="5645150" y="2001838"/>
          <p14:tracePt t="6017" x="5632450" y="2001838"/>
          <p14:tracePt t="6075" x="5619750" y="2001838"/>
          <p14:tracePt t="6678" x="5632450" y="2001838"/>
          <p14:tracePt t="6700" x="5645150" y="2001838"/>
          <p14:tracePt t="6709" x="5657850" y="2001838"/>
          <p14:tracePt t="6716" x="5719763" y="2001838"/>
          <p14:tracePt t="6722" x="5795963" y="2052638"/>
          <p14:tracePt t="6730" x="5908675" y="2089150"/>
          <p14:tracePt t="6737" x="6034088" y="2127250"/>
          <p14:tracePt t="6746" x="6121400" y="2190750"/>
          <p14:tracePt t="6751" x="6208713" y="2252663"/>
          <p14:tracePt t="6761" x="6283325" y="2327275"/>
          <p14:tracePt t="6766" x="6359525" y="2390775"/>
          <p14:tracePt t="6777" x="6408738" y="2427288"/>
          <p14:tracePt t="6782" x="6483350" y="2478088"/>
          <p14:tracePt t="6789" x="6521450" y="2503488"/>
          <p14:tracePt t="6796" x="6559550" y="2516188"/>
          <p14:tracePt t="6802" x="6559550" y="2527300"/>
          <p14:tracePt t="6812" x="6572250" y="2540000"/>
          <p14:tracePt t="6817" x="6584950" y="2540000"/>
          <p14:tracePt t="6828" x="6596063" y="2540000"/>
          <p14:tracePt t="6839" x="6596063" y="2552700"/>
          <p14:tracePt t="6848" x="6608763" y="2552700"/>
          <p14:tracePt t="6863" x="6634163" y="2552700"/>
          <p14:tracePt t="6879" x="6646863" y="2552700"/>
          <p14:tracePt t="6882" x="6672263" y="2552700"/>
          <p14:tracePt t="6899" x="6759575" y="2565400"/>
          <p14:tracePt t="6904" x="6834188" y="2565400"/>
          <p14:tracePt t="6913" x="6946900" y="2565400"/>
          <p14:tracePt t="6918" x="7097713" y="2565400"/>
          <p14:tracePt t="6928" x="7210425" y="2565400"/>
          <p14:tracePt t="6934" x="7272338" y="2565400"/>
          <p14:tracePt t="6945" x="7348538" y="2565400"/>
          <p14:tracePt t="6948" x="7385050" y="2565400"/>
          <p14:tracePt t="6955" x="7459663" y="2565400"/>
          <p14:tracePt t="6963" x="7572375" y="2552700"/>
          <p14:tracePt t="6969" x="7697788" y="2552700"/>
          <p14:tracePt t="6979" x="7748588" y="2540000"/>
          <p14:tracePt t="6984" x="7835900" y="2540000"/>
          <p14:tracePt t="6995" x="7897813" y="2540000"/>
          <p14:tracePt t="6998" x="7961313" y="2540000"/>
          <p14:tracePt t="7006" x="8035925" y="2527300"/>
          <p14:tracePt t="7014" x="8110538" y="2516188"/>
          <p14:tracePt t="7020" x="8161338" y="2516188"/>
          <p14:tracePt t="7030" x="8212138" y="2516188"/>
          <p14:tracePt t="7034" x="8248650" y="2516188"/>
          <p14:tracePt t="7045" x="8261350" y="2516188"/>
          <p14:tracePt t="7049" x="8286750" y="2516188"/>
          <p14:tracePt t="7064" x="8299450" y="2516188"/>
          <p14:tracePt t="7066" x="8312150" y="2516188"/>
          <p14:tracePt t="7086" x="8324850" y="2516188"/>
          <p14:tracePt t="7137" x="8335963" y="2516188"/>
          <p14:tracePt t="7260" x="8348663" y="2516188"/>
          <p14:tracePt t="7276" x="8374063" y="2503488"/>
          <p14:tracePt t="7282" x="8399463" y="2503488"/>
          <p14:tracePt t="7290" x="8412163" y="2503488"/>
          <p14:tracePt t="7297" x="8435975" y="2503488"/>
          <p14:tracePt t="7304" x="8461375" y="2490788"/>
          <p14:tracePt t="7313" x="8486775" y="2490788"/>
          <p14:tracePt t="7318" x="8499475" y="2490788"/>
          <p14:tracePt t="7328" x="8524875" y="2490788"/>
          <p14:tracePt t="7333" x="8548688" y="2478088"/>
          <p14:tracePt t="7345" x="8574088" y="2478088"/>
          <p14:tracePt t="7349" x="8586788" y="2478088"/>
          <p14:tracePt t="7355" x="8599488" y="2478088"/>
          <p14:tracePt t="7364" x="8612188" y="2478088"/>
          <p14:tracePt t="7413" x="8624888" y="2478088"/>
          <p14:tracePt t="7696" x="8637588" y="2478088"/>
          <p14:tracePt t="7704" x="8661400" y="2478088"/>
          <p14:tracePt t="17143" x="8612188" y="2478088"/>
          <p14:tracePt t="17151" x="8548688" y="2465388"/>
          <p14:tracePt t="17162" x="8374063" y="2439988"/>
          <p14:tracePt t="17166" x="8248650" y="2414588"/>
          <p14:tracePt t="17177" x="8110538" y="2378075"/>
          <p14:tracePt t="17181" x="7999413" y="2327275"/>
          <p14:tracePt t="17187" x="7910513" y="2314575"/>
          <p14:tracePt t="17195" x="7723188" y="2290763"/>
          <p14:tracePt t="17201" x="7523163" y="2239963"/>
          <p14:tracePt t="17211" x="7385050" y="2201863"/>
          <p14:tracePt t="17216" x="7310438" y="2190750"/>
          <p14:tracePt t="17227" x="7172325" y="2165350"/>
          <p14:tracePt t="17233" x="6997700" y="2139950"/>
          <p14:tracePt t="17238" x="6834188" y="2101850"/>
          <p14:tracePt t="17245" x="6721475" y="2065338"/>
          <p14:tracePt t="17254" x="6621463" y="2039938"/>
          <p14:tracePt t="17261" x="6483350" y="2027238"/>
          <p14:tracePt t="17267" x="6421438" y="2001838"/>
          <p14:tracePt t="17277" x="6346825" y="1989138"/>
          <p14:tracePt t="17282" x="6321425" y="1989138"/>
          <p14:tracePt t="17293" x="6296025" y="1978025"/>
          <p14:tracePt t="17298" x="6259513" y="1978025"/>
          <p14:tracePt t="17303" x="6246813" y="1978025"/>
          <p14:tracePt t="17318" x="6234113" y="1978025"/>
          <p14:tracePt t="17328" x="6221413" y="1978025"/>
          <p14:tracePt t="17344" x="6208713" y="1978025"/>
          <p14:tracePt t="17348" x="6183313" y="1965325"/>
          <p14:tracePt t="17355" x="6157913" y="1952625"/>
          <p14:tracePt t="17363" x="6134100" y="1952625"/>
          <p14:tracePt t="17369" x="6057900" y="1927225"/>
          <p14:tracePt t="17378" x="5970588" y="1914525"/>
          <p14:tracePt t="17383" x="5895975" y="1914525"/>
          <p14:tracePt t="17394" x="5795963" y="1901825"/>
          <p14:tracePt t="17398" x="5708650" y="1889125"/>
          <p14:tracePt t="17410" x="5657850" y="1889125"/>
          <p14:tracePt t="17414" x="5619750" y="1876425"/>
          <p14:tracePt t="17420" x="5595938" y="1876425"/>
          <p14:tracePt t="17427" x="5583238" y="1865313"/>
          <p14:tracePt t="17434" x="5557838" y="1852613"/>
          <p14:tracePt t="17445" x="5545138" y="1852613"/>
          <p14:tracePt t="17449" x="5532438" y="1852613"/>
          <p14:tracePt t="17464" x="5519738" y="1852613"/>
          <p14:tracePt t="17471" x="5519738" y="1839913"/>
          <p14:tracePt t="17638" x="5519738" y="1852613"/>
          <p14:tracePt t="17689" x="5519738" y="1865313"/>
          <p14:tracePt t="17856" x="5519738" y="1876425"/>
          <p14:tracePt t="18023" x="5519738" y="1889125"/>
          <p14:tracePt t="18030" x="5532438" y="1901825"/>
          <p14:tracePt t="18038" x="5545138" y="1901825"/>
          <p14:tracePt t="18061" x="5557838" y="1901825"/>
          <p14:tracePt t="18081" x="5557838" y="1914525"/>
          <p14:tracePt t="18091" x="5570538" y="1914525"/>
          <p14:tracePt t="18126" x="5583238" y="1914525"/>
          <p14:tracePt t="18154" x="5595938" y="1939925"/>
          <p14:tracePt t="18161" x="5619750" y="1939925"/>
          <p14:tracePt t="18169" x="5645150" y="1952625"/>
          <p14:tracePt t="18178" x="5670550" y="1965325"/>
          <p14:tracePt t="18183" x="5695950" y="1989138"/>
          <p14:tracePt t="18193" x="5757863" y="2027238"/>
          <p14:tracePt t="18198" x="5808663" y="2065338"/>
          <p14:tracePt t="18210" x="5895975" y="2089150"/>
          <p14:tracePt t="18214" x="5970588" y="2127250"/>
          <p14:tracePt t="18220" x="6096000" y="2190750"/>
          <p14:tracePt t="18228" x="6170613" y="2227263"/>
          <p14:tracePt t="18234" x="6396038" y="2314575"/>
          <p14:tracePt t="18243" x="6472238" y="2365375"/>
          <p14:tracePt t="18249" x="6621463" y="2439988"/>
          <p14:tracePt t="18262" x="6696075" y="2465388"/>
          <p14:tracePt t="18265" x="6784975" y="2503488"/>
          <p14:tracePt t="18270" x="6859588" y="2552700"/>
          <p14:tracePt t="18278" x="7072313" y="2578100"/>
          <p14:tracePt t="18285" x="7134225" y="2603500"/>
          <p14:tracePt t="18294" x="7285038" y="2616200"/>
          <p14:tracePt t="18300" x="7335838" y="2627313"/>
          <p14:tracePt t="18310" x="7485063" y="2665413"/>
          <p14:tracePt t="18314" x="7561263" y="2678113"/>
          <p14:tracePt t="18323" x="7785100" y="2678113"/>
          <p14:tracePt t="18329" x="7874000" y="2678113"/>
          <p14:tracePt t="18336" x="8023225" y="2703513"/>
          <p14:tracePt t="18344" x="8086725" y="2703513"/>
          <p14:tracePt t="18350" x="8235950" y="2703513"/>
          <p14:tracePt t="18360" x="8324850" y="2703513"/>
          <p14:tracePt t="18365" x="8435975" y="2703513"/>
          <p14:tracePt t="18377" x="8486775" y="2703513"/>
          <p14:tracePt t="18380" x="8524875" y="2703513"/>
          <p14:tracePt t="18387" x="8561388" y="2703513"/>
          <p14:tracePt t="18395" x="8574088" y="2703513"/>
          <p14:tracePt t="18410" x="8599488" y="2703513"/>
          <p14:tracePt t="18416" x="8612188" y="2703513"/>
          <p14:tracePt t="18430" x="8624888" y="2703513"/>
          <p14:tracePt t="18438" x="8637588" y="2703513"/>
          <p14:tracePt t="18445" x="8661400" y="2703513"/>
          <p14:tracePt t="18453" x="8686800" y="2690813"/>
          <p14:tracePt t="18462" x="8724900" y="2678113"/>
          <p14:tracePt t="18466" x="8812213" y="2652713"/>
          <p14:tracePt t="18477" x="8850313" y="2640013"/>
          <p14:tracePt t="18481" x="8975725" y="2627313"/>
          <p14:tracePt t="18493" x="9024938" y="2616200"/>
          <p14:tracePt t="18497" x="9063038" y="2603500"/>
          <p14:tracePt t="18503" x="9112250" y="2590800"/>
          <p14:tracePt t="18511" x="9163050" y="2565400"/>
          <p14:tracePt t="18519" x="9237663" y="2540000"/>
          <p14:tracePt t="18527" x="9288463" y="2516188"/>
          <p14:tracePt t="18532" x="9350375" y="2503488"/>
          <p14:tracePt t="18544" x="9375775" y="2503488"/>
          <p14:tracePt t="18548" x="9388475" y="2503488"/>
          <p14:tracePt t="18563" x="9401175" y="2490788"/>
          <p14:tracePt t="18801" x="9401175" y="2478088"/>
          <p14:tracePt t="18824" x="9401175" y="2465388"/>
          <p14:tracePt t="18940" x="9401175" y="2439988"/>
          <p14:tracePt t="19005" x="9413875" y="2439988"/>
          <p14:tracePt t="19019" x="9413875" y="2427288"/>
          <p14:tracePt t="19035" x="9424988" y="2427288"/>
          <p14:tracePt t="19048" x="9424988" y="2414588"/>
          <p14:tracePt t="19058" x="9437688" y="2403475"/>
          <p14:tracePt t="19064" x="9450388" y="2390775"/>
          <p14:tracePt t="19070" x="9450388" y="2365375"/>
          <p14:tracePt t="19085" x="9463088" y="2352675"/>
          <p14:tracePt t="19121" x="9463088" y="2339975"/>
          <p14:tracePt t="19208" x="9475788" y="2339975"/>
          <p14:tracePt t="19274" x="9475788" y="2327275"/>
          <p14:tracePt t="19303" x="9488488" y="2314575"/>
          <p14:tracePt t="19333" x="9488488" y="2290763"/>
          <p14:tracePt t="19341" x="9501188" y="2278063"/>
          <p14:tracePt t="19347" x="9501188" y="2265363"/>
          <p14:tracePt t="19362" x="9501188" y="2252663"/>
          <p14:tracePt t="19369" x="9501188" y="2239963"/>
          <p14:tracePt t="19392" x="9501188" y="2227263"/>
          <p14:tracePt t="19405" x="9513888" y="2214563"/>
          <p14:tracePt t="19434" x="9513888" y="2201863"/>
          <p14:tracePt t="19557" x="9525000" y="2201863"/>
          <p14:tracePt t="20096" x="9513888" y="2201863"/>
          <p14:tracePt t="20103" x="9501188" y="2201863"/>
          <p14:tracePt t="20111" x="9488488" y="2201863"/>
          <p14:tracePt t="20125" x="9475788" y="2201863"/>
          <p14:tracePt t="20132" x="9463088" y="2201863"/>
          <p14:tracePt t="20146" x="9450388" y="2201863"/>
          <p14:tracePt t="20154" x="9437688" y="2201863"/>
          <p14:tracePt t="20162" x="9413875" y="2201863"/>
          <p14:tracePt t="20168" x="9401175" y="2201863"/>
          <p14:tracePt t="20177" x="9388475" y="2201863"/>
          <p14:tracePt t="20183" x="9363075" y="2201863"/>
          <p14:tracePt t="20194" x="9324975" y="2201863"/>
          <p14:tracePt t="20198" x="9275763" y="2201863"/>
          <p14:tracePt t="20205" x="9237663" y="2201863"/>
          <p14:tracePt t="20213" x="9212263" y="2201863"/>
          <p14:tracePt t="20219" x="9188450" y="2227263"/>
          <p14:tracePt t="20228" x="9088438" y="2252663"/>
          <p14:tracePt t="20234" x="8999538" y="2290763"/>
          <p14:tracePt t="20244" x="8837613" y="2327275"/>
          <p14:tracePt t="20248" x="8774113" y="2365375"/>
          <p14:tracePt t="20260" x="8686800" y="2403475"/>
          <p14:tracePt t="20265" x="8624888" y="2427288"/>
          <p14:tracePt t="20270" x="8548688" y="2452688"/>
          <p14:tracePt t="20278" x="8412163" y="2503488"/>
          <p14:tracePt t="20284" x="8186738" y="2540000"/>
          <p14:tracePt t="20295" x="7961313" y="2552700"/>
          <p14:tracePt t="20300" x="7797800" y="2552700"/>
          <p14:tracePt t="20310" x="7561263" y="2578100"/>
          <p14:tracePt t="20315" x="7348538" y="2603500"/>
          <p14:tracePt t="20322" x="7146925" y="2640013"/>
          <p14:tracePt t="20329" x="7010400" y="2652713"/>
          <p14:tracePt t="20335" x="6846888" y="2665413"/>
          <p14:tracePt t="20344" x="6708775" y="2690813"/>
          <p14:tracePt t="20350" x="6608763" y="2703513"/>
          <p14:tracePt t="20361" x="6546850" y="2703513"/>
          <p14:tracePt t="20365" x="6459538" y="2716213"/>
          <p14:tracePt t="20376" x="6359525" y="2716213"/>
          <p14:tracePt t="20380" x="6270625" y="2716213"/>
          <p14:tracePt t="20386" x="6134100" y="2728913"/>
          <p14:tracePt t="20395" x="6057900" y="2728913"/>
          <p14:tracePt t="20401" x="5983288" y="2728913"/>
          <p14:tracePt t="20410" x="5921375" y="2728913"/>
          <p14:tracePt t="20415" x="5883275" y="2728913"/>
          <p14:tracePt t="20427" x="5857875" y="2728913"/>
          <p14:tracePt t="20430" x="5821363" y="2728913"/>
          <p14:tracePt t="20439" x="5783263" y="2728913"/>
          <p14:tracePt t="20445" x="5757863" y="2728913"/>
          <p14:tracePt t="20452" x="5732463" y="2728913"/>
          <p14:tracePt t="20461" x="5708650" y="2728913"/>
          <p14:tracePt t="20466" x="5683250" y="2728913"/>
          <p14:tracePt t="20477" x="5670550" y="2728913"/>
          <p14:tracePt t="20481" x="5645150" y="2716213"/>
          <p14:tracePt t="20488" x="5619750" y="2716213"/>
          <p14:tracePt t="20496" x="5607050" y="2716213"/>
          <p14:tracePt t="20503" x="5583238" y="2703513"/>
          <p14:tracePt t="20517" x="5557838" y="2690813"/>
          <p14:tracePt t="20527" x="5532438" y="2678113"/>
          <p14:tracePt t="20543" x="5519738" y="2678113"/>
          <p14:tracePt t="20547" x="5507038" y="2665413"/>
          <p14:tracePt t="20554" x="5507038" y="2652713"/>
          <p14:tracePt t="20568" x="5495925" y="2627313"/>
          <p14:tracePt t="20592" x="5495925" y="2616200"/>
          <p14:tracePt t="20598" x="5495925" y="2603500"/>
          <p14:tracePt t="20605" x="5483225" y="2590800"/>
          <p14:tracePt t="20613" x="5470525" y="2565400"/>
          <p14:tracePt t="20619" x="5470525" y="2552700"/>
          <p14:tracePt t="20629" x="5457825" y="2527300"/>
          <p14:tracePt t="20633" x="5445125" y="2516188"/>
          <p14:tracePt t="20645" x="5445125" y="2490788"/>
          <p14:tracePt t="20649" x="5445125" y="2478088"/>
          <p14:tracePt t="20660" x="5432425" y="2452688"/>
          <p14:tracePt t="20664" x="5419725" y="2439988"/>
          <p14:tracePt t="20670" x="5419725" y="2427288"/>
          <p14:tracePt t="20680" x="5407025" y="2403475"/>
          <p14:tracePt t="20684" x="5394325" y="2403475"/>
          <p14:tracePt t="20694" x="5394325" y="2390775"/>
          <p14:tracePt t="20699" x="5383213" y="2390775"/>
          <p14:tracePt t="20710" x="5370513" y="2390775"/>
          <p14:tracePt t="20714" x="5370513" y="2365375"/>
          <p14:tracePt t="20722" x="5357813" y="2365375"/>
          <p14:tracePt t="20735" x="5357813" y="2352675"/>
          <p14:tracePt t="20745" x="5345113" y="2352675"/>
          <p14:tracePt t="20761" x="5345113" y="2339975"/>
          <p14:tracePt t="20764" x="5332413" y="2339975"/>
          <p14:tracePt t="20786" x="5319713" y="2339975"/>
          <p14:tracePt t="20795" x="5307013" y="2327275"/>
          <p14:tracePt t="20811" x="5294313" y="2314575"/>
          <p14:tracePt t="20837" x="5281613" y="2314575"/>
          <p14:tracePt t="20846" x="5281613" y="2303463"/>
          <p14:tracePt t="20852" x="5270500" y="2303463"/>
          <p14:tracePt t="20881" x="5257800" y="2303463"/>
          <p14:tracePt t="20895" x="5257800" y="2290763"/>
          <p14:tracePt t="20902" x="5245100" y="2290763"/>
          <p14:tracePt t="20917" x="5245100" y="2278063"/>
          <p14:tracePt t="20927" x="5232400" y="2278063"/>
          <p14:tracePt t="20943" x="5219700" y="2278063"/>
          <p14:tracePt t="20946" x="5219700" y="2265363"/>
          <p14:tracePt t="21005" x="5207000" y="2265363"/>
          <p14:tracePt t="21055" x="5207000" y="2252663"/>
          <p14:tracePt t="21113" x="5194300" y="2252663"/>
          <p14:tracePt t="21193" x="5194300" y="2239963"/>
          <p14:tracePt t="21222" x="5194300" y="2227263"/>
          <p14:tracePt t="21238" x="5181600" y="2227263"/>
          <p14:tracePt t="21260" x="5170488" y="2227263"/>
          <p14:tracePt t="21281" x="5170488" y="2214563"/>
          <p14:tracePt t="21310" x="5157788" y="2214563"/>
          <p14:tracePt t="21339" x="5157788" y="2190750"/>
          <p14:tracePt t="21688" x="5157788" y="2178050"/>
          <p14:tracePt t="21739" x="5157788" y="2165350"/>
          <p14:tracePt t="21753" x="5145088" y="2165350"/>
          <p14:tracePt t="21768" x="5145088" y="2152650"/>
          <p14:tracePt t="21791" x="5145088" y="2139950"/>
          <p14:tracePt t="21804" x="5145088" y="2127250"/>
          <p14:tracePt t="21826" x="5132388" y="2127250"/>
          <p14:tracePt t="21834" x="5132388" y="2114550"/>
          <p14:tracePt t="21877" x="5119688" y="2114550"/>
          <p14:tracePt t="21913" x="5119688" y="2101850"/>
          <p14:tracePt t="21964" x="5119688" y="2089150"/>
          <p14:tracePt t="22000" x="5106988" y="2089150"/>
          <p14:tracePt t="22015" x="5106988" y="2078038"/>
          <p14:tracePt t="22030" x="5106988" y="2065338"/>
          <p14:tracePt t="22038" x="5081588" y="2065338"/>
          <p14:tracePt t="22045" x="5081588" y="2052638"/>
          <p14:tracePt t="22075" x="5081588" y="2039938"/>
          <p14:tracePt t="22081" x="5068888" y="2039938"/>
          <p14:tracePt t="22131" x="5057775" y="2039938"/>
          <p14:tracePt t="22146" x="5057775" y="2027238"/>
          <p14:tracePt t="22161" x="5045075" y="2027238"/>
          <p14:tracePt t="22204" x="5045075" y="2014538"/>
          <p14:tracePt t="22211" x="5032375" y="2014538"/>
          <p14:tracePt t="22242" x="5032375" y="2001838"/>
          <p14:tracePt t="22257" x="5019675" y="1989138"/>
          <p14:tracePt t="22263" x="5006975" y="1989138"/>
          <p14:tracePt t="22284" x="4994275" y="1989138"/>
          <p14:tracePt t="22335" x="4994275" y="1978025"/>
          <p14:tracePt t="23011" x="4994275" y="1965325"/>
          <p14:tracePt t="23120" x="4994275" y="1952625"/>
          <p14:tracePt t="23135" x="4981575" y="1952625"/>
          <p14:tracePt t="23425" x="4981575" y="1939925"/>
          <p14:tracePt t="24167" x="4981575" y="1952625"/>
          <p14:tracePt t="24182" x="4981575" y="1965325"/>
          <p14:tracePt t="24192" x="4981575" y="1978025"/>
          <p14:tracePt t="24204" x="4981575" y="1989138"/>
          <p14:tracePt t="24233" x="4981575" y="2001838"/>
          <p14:tracePt t="24241" x="4981575" y="2014538"/>
          <p14:tracePt t="24247" x="4994275" y="2014538"/>
          <p14:tracePt t="24259" x="5006975" y="2027238"/>
          <p14:tracePt t="24263" x="5032375" y="2027238"/>
          <p14:tracePt t="24269" x="5045075" y="2052638"/>
          <p14:tracePt t="24283" x="5057775" y="2052638"/>
          <p14:tracePt t="24293" x="5057775" y="2065338"/>
          <p14:tracePt t="24298" x="5057775" y="2078038"/>
          <p14:tracePt t="24327" x="5068888" y="2089150"/>
          <p14:tracePt t="24378" x="5068888" y="2101850"/>
          <p14:tracePt t="24509" x="5081588" y="2101850"/>
          <p14:tracePt t="24516" x="5081588" y="2127250"/>
          <p14:tracePt t="24540" x="5081588" y="2139950"/>
          <p14:tracePt t="24552" x="5081588" y="2152650"/>
          <p14:tracePt t="24561" x="5106988" y="2165350"/>
          <p14:tracePt t="24575" x="5106988" y="2178050"/>
          <p14:tracePt t="24582" x="5119688" y="2178050"/>
          <p14:tracePt t="24596" x="5119688" y="2190750"/>
          <p14:tracePt t="24618" x="5119688" y="2201863"/>
          <p14:tracePt t="24880" x="5132388" y="2201863"/>
          <p14:tracePt t="24895" x="5132388" y="2190750"/>
          <p14:tracePt t="24916" x="5132388" y="2165350"/>
          <p14:tracePt t="24952" x="5132388" y="2152650"/>
          <p14:tracePt t="24989" x="5132388" y="2139950"/>
          <p14:tracePt t="25054" x="5132388" y="2114550"/>
          <p14:tracePt t="25112" x="5132388" y="2101850"/>
          <p14:tracePt t="25156" x="5132388" y="2089150"/>
          <p14:tracePt t="25192" x="5119688" y="2089150"/>
          <p14:tracePt t="25294" x="5106988" y="2089150"/>
          <p14:tracePt t="25301" x="5106988" y="2078038"/>
          <p14:tracePt t="25345" x="5094288" y="2065338"/>
          <p14:tracePt t="25454" x="5094288" y="2052638"/>
          <p14:tracePt t="25912" x="5081588" y="2052638"/>
          <p14:tracePt t="25970" x="5068888" y="2052638"/>
          <p14:tracePt t="26160" x="5057775" y="2052638"/>
          <p14:tracePt t="26283" x="5045075" y="2052638"/>
          <p14:tracePt t="28937" x="5057775" y="2052638"/>
          <p14:tracePt t="28951" x="5057775" y="2065338"/>
          <p14:tracePt t="28966" x="5068888" y="2065338"/>
          <p14:tracePt t="28974" x="5068888" y="2078038"/>
          <p14:tracePt t="29002" x="5068888" y="2089150"/>
          <p14:tracePt t="29017" x="5081588" y="2089150"/>
          <p14:tracePt t="29026" x="5081588" y="2101850"/>
          <p14:tracePt t="29032" x="5094288" y="2127250"/>
          <p14:tracePt t="29042" x="5094288" y="2139950"/>
          <p14:tracePt t="29046" x="5106988" y="2165350"/>
          <p14:tracePt t="29053" x="5145088" y="2214563"/>
          <p14:tracePt t="29063" x="5170488" y="2239963"/>
          <p14:tracePt t="29067" x="5181600" y="2265363"/>
          <p14:tracePt t="29078" x="5207000" y="2303463"/>
          <p14:tracePt t="29082" x="5270500" y="2352675"/>
          <p14:tracePt t="29093" x="5307013" y="2427288"/>
          <p14:tracePt t="29096" x="5345113" y="2490788"/>
          <p14:tracePt t="29108" x="5383213" y="2527300"/>
          <p14:tracePt t="29113" x="5432425" y="2603500"/>
          <p14:tracePt t="29118" x="5445125" y="2652713"/>
          <p14:tracePt t="29127" x="5470525" y="2678113"/>
          <p14:tracePt t="29133" x="5495925" y="2703513"/>
          <p14:tracePt t="29142" x="5507038" y="2716213"/>
          <p14:tracePt t="29147" x="5519738" y="2765425"/>
          <p14:tracePt t="29159" x="5532438" y="2778125"/>
          <p14:tracePt t="29170" x="5557838" y="2790825"/>
          <p14:tracePt t="29177" x="5570538" y="2816225"/>
          <p14:tracePt t="29184" x="5583238" y="2828925"/>
          <p14:tracePt t="29193" x="5595938" y="2840038"/>
          <p14:tracePt t="29198" x="5607050" y="2840038"/>
          <p14:tracePt t="29209" x="5619750" y="2852738"/>
          <p14:tracePt t="29213" x="5670550" y="2865438"/>
          <p14:tracePt t="29221" x="5683250" y="2865438"/>
          <p14:tracePt t="29228" x="5719763" y="2865438"/>
          <p14:tracePt t="29234" x="5770563" y="2878138"/>
          <p14:tracePt t="29243" x="5857875" y="2890838"/>
          <p14:tracePt t="29249" x="5932488" y="2903538"/>
          <p14:tracePt t="29258" x="6008688" y="2928938"/>
          <p14:tracePt t="29264" x="6070600" y="2941638"/>
          <p14:tracePt t="29276" x="6183313" y="2941638"/>
          <p14:tracePt t="29279" x="6308725" y="2952750"/>
          <p14:tracePt t="29286" x="6459538" y="2952750"/>
          <p14:tracePt t="29295" x="6572250" y="2952750"/>
          <p14:tracePt t="29300" x="6646863" y="2952750"/>
          <p14:tracePt t="29309" x="6696075" y="2952750"/>
          <p14:tracePt t="29315" x="6772275" y="2952750"/>
          <p14:tracePt t="29325" x="6897688" y="2952750"/>
          <p14:tracePt t="29329" x="6972300" y="2952750"/>
          <p14:tracePt t="29337" x="7085013" y="2952750"/>
          <p14:tracePt t="29345" x="7146925" y="2952750"/>
          <p14:tracePt t="29351" x="7210425" y="2952750"/>
          <p14:tracePt t="29360" x="7272338" y="2941638"/>
          <p14:tracePt t="29365" x="7385050" y="2916238"/>
          <p14:tracePt t="29375" x="7535863" y="2916238"/>
          <p14:tracePt t="29380" x="7661275" y="2903538"/>
          <p14:tracePt t="29393" x="7848600" y="2878138"/>
          <p14:tracePt t="29398" x="7897813" y="2878138"/>
          <p14:tracePt t="29402" x="8010525" y="2878138"/>
          <p14:tracePt t="29411" x="8161338" y="2878138"/>
          <p14:tracePt t="29416" x="8274050" y="2878138"/>
          <p14:tracePt t="29426" x="8374063" y="2878138"/>
          <p14:tracePt t="29431" x="8461375" y="2878138"/>
          <p14:tracePt t="29443" x="8548688" y="2878138"/>
          <p14:tracePt t="29446" x="8712200" y="2865438"/>
          <p14:tracePt t="29453" x="8837613" y="2865438"/>
          <p14:tracePt t="29462" x="9088438" y="2840038"/>
          <p14:tracePt t="29467" x="9163050" y="2840038"/>
          <p14:tracePt t="29478" x="9301163" y="2840038"/>
          <p14:tracePt t="29482" x="9424988" y="2840038"/>
          <p14:tracePt t="29493" x="9626600" y="2828925"/>
          <p14:tracePt t="29496" x="9663113" y="2828925"/>
          <p14:tracePt t="29508" x="9739313" y="2828925"/>
          <p14:tracePt t="29512" x="9763125" y="2840038"/>
          <p14:tracePt t="29518" x="9775825" y="2840038"/>
          <p14:tracePt t="29542" x="9788525" y="2840038"/>
          <p14:tracePt t="29642" x="9788525" y="2828925"/>
          <p14:tracePt t="29657" x="9788525" y="2803525"/>
          <p14:tracePt t="29672" x="9788525" y="2790825"/>
          <p14:tracePt t="29685" x="9788525" y="2765425"/>
          <p14:tracePt t="29694" x="9788525" y="2728913"/>
          <p14:tracePt t="29700" x="9788525" y="2690813"/>
          <p14:tracePt t="29709" x="9788525" y="2640013"/>
          <p14:tracePt t="29714" x="9788525" y="2616200"/>
          <p14:tracePt t="29725" x="9788525" y="2590800"/>
          <p14:tracePt t="29729" x="9788525" y="2565400"/>
          <p14:tracePt t="29737" x="9788525" y="2527300"/>
          <p14:tracePt t="29744" x="9788525" y="2516188"/>
          <p14:tracePt t="29751" x="9788525" y="2490788"/>
          <p14:tracePt t="29759" x="9788525" y="2452688"/>
          <p14:tracePt t="29766" x="9788525" y="2427288"/>
          <p14:tracePt t="29775" x="9813925" y="2403475"/>
          <p14:tracePt t="29780" x="9813925" y="2390775"/>
          <p14:tracePt t="29792" x="9813925" y="2378075"/>
          <p14:tracePt t="29795" x="9813925" y="2352675"/>
          <p14:tracePt t="29811" x="9813925" y="2327275"/>
          <p14:tracePt t="29831" x="9813925" y="2314575"/>
          <p14:tracePt t="29861" x="9813925" y="2303463"/>
          <p14:tracePt t="29896" x="9813925" y="2278063"/>
          <p14:tracePt t="29998" x="9801225" y="2278063"/>
          <p14:tracePt t="30027" x="9788525" y="2265363"/>
          <p14:tracePt t="30034" x="9775825" y="2265363"/>
          <p14:tracePt t="30043" x="9775825" y="2252663"/>
          <p14:tracePt t="30050" x="9775825" y="2239963"/>
          <p14:tracePt t="30058" x="9763125" y="2227263"/>
          <p14:tracePt t="30074" x="9739313" y="2201863"/>
          <p14:tracePt t="30078" x="9713913" y="2190750"/>
          <p14:tracePt t="30093" x="9701213" y="2178050"/>
          <p14:tracePt t="30101" x="9701213" y="2165350"/>
          <p14:tracePt t="30109" x="9688513" y="2165350"/>
          <p14:tracePt t="30114" x="9675813" y="2165350"/>
          <p14:tracePt t="30130" x="9663113" y="2152650"/>
          <p14:tracePt t="30137" x="9650413" y="2152650"/>
          <p14:tracePt t="30144" x="9637713" y="2127250"/>
          <p14:tracePt t="30159" x="9626600" y="2127250"/>
          <p14:tracePt t="30166" x="9601200" y="2114550"/>
          <p14:tracePt t="30181" x="9575800" y="2114550"/>
          <p14:tracePt t="30194" x="9563100" y="2101850"/>
          <p14:tracePt t="30225" x="9550400" y="2089150"/>
          <p14:tracePt t="30239" x="9537700" y="2078038"/>
          <p14:tracePt t="30246" x="9537700" y="2065338"/>
          <p14:tracePt t="30253" x="9525000" y="2052638"/>
          <p14:tracePt t="30267" x="9525000" y="2039938"/>
          <p14:tracePt t="30277" x="9501188" y="2039938"/>
          <p14:tracePt t="30294" x="9501188" y="2027238"/>
          <p14:tracePt t="30304" x="9501188" y="2014538"/>
          <p14:tracePt t="30332" x="9501188" y="1989138"/>
          <p14:tracePt t="30342" x="9501188" y="1978025"/>
          <p14:tracePt t="30358" x="9501188" y="1965325"/>
          <p14:tracePt t="30361" x="9501188" y="1952625"/>
          <p14:tracePt t="30369" x="9501188" y="1939925"/>
          <p14:tracePt t="30377" x="9501188" y="1927225"/>
          <p14:tracePt t="30383" x="9501188" y="1914525"/>
          <p14:tracePt t="30392" x="9501188" y="1901825"/>
          <p14:tracePt t="30409" x="9501188" y="1889125"/>
          <p14:tracePt t="30421" x="9501188" y="1876425"/>
          <p14:tracePt t="30428" x="9501188" y="1865313"/>
          <p14:tracePt t="30443" x="9501188" y="1852613"/>
          <p14:tracePt t="30493" x="9501188" y="1839913"/>
          <p14:tracePt t="30558" x="9501188" y="1827213"/>
          <p14:tracePt t="30587" x="9488488" y="1827213"/>
          <p14:tracePt t="30616" x="9488488" y="1814513"/>
          <p14:tracePt t="30623" x="9475788" y="1814513"/>
          <p14:tracePt t="30645" x="9463088" y="1789113"/>
          <p14:tracePt t="30654" x="9450388" y="1789113"/>
          <p14:tracePt t="30662" x="9424988" y="1776413"/>
          <p14:tracePt t="30667" x="9424988" y="1752600"/>
          <p14:tracePt t="30677" x="9401175" y="1739900"/>
          <p14:tracePt t="30681" x="9388475" y="1739900"/>
          <p14:tracePt t="30693" x="9375775" y="1739900"/>
          <p14:tracePt t="30696" x="9363075" y="1727200"/>
          <p14:tracePt t="30704" x="9350375" y="1727200"/>
          <p14:tracePt t="30711" x="9337675" y="1727200"/>
          <p14:tracePt t="30718" x="9324975" y="1727200"/>
          <p14:tracePt t="30727" x="9312275" y="1727200"/>
          <p14:tracePt t="30732" x="9301163" y="1727200"/>
          <p14:tracePt t="30747" x="9288463" y="1727200"/>
          <p14:tracePt t="30758" x="9275763" y="1727200"/>
          <p14:tracePt t="30761" x="9263063" y="1727200"/>
          <p14:tracePt t="30777" x="9250363" y="1727200"/>
          <p14:tracePt t="30792" x="9237663" y="1727200"/>
          <p14:tracePt t="30798" x="9237663" y="1739900"/>
          <p14:tracePt t="30809" x="9237663" y="1752600"/>
          <p14:tracePt t="30812" x="9237663" y="1765300"/>
          <p14:tracePt t="30842" x="9237663" y="1776413"/>
          <p14:tracePt t="30872" x="9237663" y="1789113"/>
          <p14:tracePt t="30885" x="9237663" y="1801813"/>
          <p14:tracePt t="30914" x="9237663" y="1814513"/>
          <p14:tracePt t="30936" x="9250363" y="1814513"/>
          <p14:tracePt t="30944" x="9250363" y="1827213"/>
          <p14:tracePt t="30965" x="9263063" y="1827213"/>
          <p14:tracePt t="30981" x="9275763" y="1839913"/>
          <p14:tracePt t="30994" x="9288463" y="1839913"/>
          <p14:tracePt t="31009" x="9288463" y="1852613"/>
          <p14:tracePt t="31060" x="9301163" y="1852613"/>
          <p14:tracePt t="31118" x="9312275" y="1852613"/>
          <p14:tracePt t="31147" x="9324975" y="1852613"/>
          <p14:tracePt t="31190" x="9337675" y="1852613"/>
          <p14:tracePt t="31219" x="9350375" y="1852613"/>
          <p14:tracePt t="31227" x="9363075" y="1852613"/>
          <p14:tracePt t="31248" x="9375775" y="1852613"/>
          <p14:tracePt t="31272" x="9388475" y="1852613"/>
          <p14:tracePt t="31292" x="9401175" y="1852613"/>
          <p14:tracePt t="31308" x="9424988" y="1852613"/>
          <p14:tracePt t="31315" x="9463088" y="1852613"/>
          <p14:tracePt t="31322" x="9613900" y="1852613"/>
          <p14:tracePt t="31329" x="9739313" y="1852613"/>
          <p14:tracePt t="31336" x="9963150" y="1852613"/>
          <p14:tracePt t="31344" x="10001250" y="1852613"/>
          <p14:tracePt t="31350" x="10075863" y="1839913"/>
          <p14:tracePt t="31360" x="10152063" y="1827213"/>
          <p14:tracePt t="31365" x="10264775" y="1789113"/>
          <p14:tracePt t="31375" x="10326688" y="1776413"/>
          <p14:tracePt t="31379" x="10352088" y="1765300"/>
          <p14:tracePt t="31392" x="10364788" y="1752600"/>
          <p14:tracePt t="31397" x="10377488" y="1752600"/>
          <p14:tracePt t="31401" x="10390188" y="1739900"/>
          <p14:tracePt t="31424" x="10401300" y="1727200"/>
          <p14:tracePt t="31445" x="10401300" y="1714500"/>
          <p14:tracePt t="31460" x="10401300" y="1701800"/>
          <p14:tracePt t="31481" x="10401300" y="1689100"/>
          <p14:tracePt t="31490" x="10401300" y="1676400"/>
          <p14:tracePt t="31503" x="10401300" y="1663700"/>
          <p14:tracePt t="31525" x="10390188" y="1663700"/>
          <p14:tracePt t="31532" x="10390188" y="1639888"/>
          <p14:tracePt t="31543" x="10390188" y="1614488"/>
          <p14:tracePt t="31547" x="10414000" y="1563688"/>
          <p14:tracePt t="31558" x="10452100" y="1439863"/>
          <p14:tracePt t="31561" x="10477500" y="1350963"/>
          <p14:tracePt t="31569" x="10477500" y="1276350"/>
          <p14:tracePt t="31576" x="10490200" y="1214438"/>
          <p14:tracePt t="31583" x="10502900" y="1150938"/>
          <p14:tracePt t="31594" x="10502900" y="1114425"/>
          <p14:tracePt t="31599" x="10502900" y="1089025"/>
          <p14:tracePt t="31612" x="10502900" y="1063625"/>
          <p14:tracePt t="31649" x="10502900" y="1050925"/>
          <p14:tracePt t="31657" x="10490200" y="1050925"/>
          <p14:tracePt t="31672" x="10477500" y="1050925"/>
          <p14:tracePt t="31685" x="10464800" y="1050925"/>
          <p14:tracePt t="31693" x="10464800" y="1025525"/>
          <p14:tracePt t="31700" x="10426700" y="1025525"/>
          <p14:tracePt t="31709" x="10426700" y="1014413"/>
          <p14:tracePt t="31714" x="10401300" y="989013"/>
          <p14:tracePt t="31725" x="10401300" y="976313"/>
          <p14:tracePt t="31728" x="10390188" y="976313"/>
          <p14:tracePt t="31736" x="10364788" y="963613"/>
          <p14:tracePt t="31744" x="10339388" y="950913"/>
          <p14:tracePt t="31750" x="10326688" y="938213"/>
          <p14:tracePt t="31759" x="10301288" y="925513"/>
          <p14:tracePt t="31765" x="10288588" y="901700"/>
          <p14:tracePt t="31775" x="10252075" y="876300"/>
          <p14:tracePt t="31780" x="10239375" y="863600"/>
          <p14:tracePt t="31787" x="10226675" y="850900"/>
          <p14:tracePt t="31794" x="10213975" y="801688"/>
          <p14:tracePt t="31801" x="10201275" y="788988"/>
          <p14:tracePt t="31809" x="10188575" y="776288"/>
          <p14:tracePt t="31815" x="10152063" y="738188"/>
          <p14:tracePt t="31825" x="10139363" y="712788"/>
          <p14:tracePt t="31830" x="10126663" y="700088"/>
          <p14:tracePt t="31841" x="10088563" y="676275"/>
          <p14:tracePt t="31847" x="10052050" y="663575"/>
          <p14:tracePt t="31852" x="10026650" y="638175"/>
          <p14:tracePt t="31860" x="10001250" y="625475"/>
          <p14:tracePt t="31866" x="9963150" y="612775"/>
          <p14:tracePt t="31877" x="9926638" y="600075"/>
          <p14:tracePt t="31882" x="9901238" y="588963"/>
          <p14:tracePt t="31893" x="9875838" y="588963"/>
          <p14:tracePt t="31911" x="9826625" y="563563"/>
          <p14:tracePt t="31918" x="9801225" y="563563"/>
          <p14:tracePt t="31927" x="9788525" y="563563"/>
          <p14:tracePt t="31932" x="9775825" y="563563"/>
          <p14:tracePt t="31942" x="9763125" y="550863"/>
          <p14:tracePt t="31946" x="9750425" y="550863"/>
          <p14:tracePt t="31959" x="9739313" y="550863"/>
          <p14:tracePt t="31962" x="9713913" y="525463"/>
          <p14:tracePt t="31968" x="9688513" y="525463"/>
          <p14:tracePt t="31977" x="9675813" y="525463"/>
          <p14:tracePt t="31983" x="9663113" y="525463"/>
          <p14:tracePt t="31992" x="9626600" y="525463"/>
          <p14:tracePt t="31997" x="9601200" y="525463"/>
          <p14:tracePt t="32009" x="9563100" y="525463"/>
          <p14:tracePt t="32012" x="9501188" y="525463"/>
          <p14:tracePt t="32020" x="9475788" y="525463"/>
          <p14:tracePt t="32027" x="9437688" y="525463"/>
          <p14:tracePt t="32034" x="9413875" y="525463"/>
          <p14:tracePt t="32043" x="9388475" y="525463"/>
          <p14:tracePt t="32048" x="9363075" y="525463"/>
          <p14:tracePt t="32058" x="9337675" y="525463"/>
          <p14:tracePt t="32063" x="9312275" y="525463"/>
          <p14:tracePt t="32074" x="9263063" y="525463"/>
          <p14:tracePt t="32078" x="9237663" y="525463"/>
          <p14:tracePt t="32086" x="9212263" y="525463"/>
          <p14:tracePt t="32093" x="9150350" y="538163"/>
          <p14:tracePt t="32099" x="9124950" y="550863"/>
          <p14:tracePt t="32109" x="9063038" y="563563"/>
          <p14:tracePt t="32114" x="9024938" y="563563"/>
          <p14:tracePt t="32125" x="8963025" y="576263"/>
          <p14:tracePt t="32129" x="8937625" y="576263"/>
          <p14:tracePt t="32136" x="8912225" y="576263"/>
          <p14:tracePt t="32144" x="8886825" y="588963"/>
          <p14:tracePt t="32150" x="8874125" y="600075"/>
          <p14:tracePt t="32160" x="8863013" y="600075"/>
          <p14:tracePt t="32165" x="8850313" y="612775"/>
          <p14:tracePt t="32175" x="8837613" y="612775"/>
          <p14:tracePt t="32180" x="8824913" y="625475"/>
          <p14:tracePt t="32187" x="8824913" y="638175"/>
          <p14:tracePt t="32195" x="8812213" y="638175"/>
          <p14:tracePt t="32201" x="8799513" y="650875"/>
          <p14:tracePt t="32210" x="8786813" y="650875"/>
          <p14:tracePt t="32215" x="8774113" y="663575"/>
          <p14:tracePt t="32225" x="8750300" y="663575"/>
          <p14:tracePt t="32230" x="8712200" y="688975"/>
          <p14:tracePt t="32244" x="8686800" y="712788"/>
          <p14:tracePt t="32248" x="8650288" y="738188"/>
          <p14:tracePt t="32253" x="8612188" y="750888"/>
          <p14:tracePt t="32261" x="8586788" y="788988"/>
          <p14:tracePt t="32266" x="8561388" y="812800"/>
          <p14:tracePt t="32276" x="8512175" y="838200"/>
          <p14:tracePt t="32283" x="8486775" y="850900"/>
          <p14:tracePt t="32292" x="8474075" y="876300"/>
          <p14:tracePt t="32296" x="8448675" y="876300"/>
          <p14:tracePt t="32303" x="8448675" y="889000"/>
          <p14:tracePt t="32311" x="8424863" y="912813"/>
          <p14:tracePt t="32318" x="8412163" y="912813"/>
          <p14:tracePt t="32327" x="8412163" y="925513"/>
          <p14:tracePt t="32332" x="8386763" y="938213"/>
          <p14:tracePt t="32347" x="8361363" y="950913"/>
          <p14:tracePt t="32359" x="8348663" y="963613"/>
          <p14:tracePt t="32362" x="8335963" y="989013"/>
          <p14:tracePt t="32368" x="8312150" y="989013"/>
          <p14:tracePt t="32376" x="8286750" y="1014413"/>
          <p14:tracePt t="32383" x="8261350" y="1025525"/>
          <p14:tracePt t="32393" x="8235950" y="1050925"/>
          <p14:tracePt t="32398" x="8199438" y="1089025"/>
          <p14:tracePt t="32409" x="8135938" y="1150938"/>
          <p14:tracePt t="32413" x="8110538" y="1189038"/>
          <p14:tracePt t="32420" x="8074025" y="1250950"/>
          <p14:tracePt t="32427" x="8035925" y="1276350"/>
          <p14:tracePt t="32434" x="8023225" y="1327150"/>
          <p14:tracePt t="32443" x="7999413" y="1350963"/>
          <p14:tracePt t="32448" x="7986713" y="1363663"/>
          <p14:tracePt t="32458" x="7961313" y="1414463"/>
          <p14:tracePt t="32463" x="7948613" y="1414463"/>
          <p14:tracePt t="32474" x="7935913" y="1427163"/>
          <p14:tracePt t="32485" x="7923213" y="1439863"/>
          <p14:tracePt t="32493" x="7923213" y="1450975"/>
          <p14:tracePt t="32508" x="7910513" y="1476375"/>
          <p14:tracePt t="32513" x="7910513" y="1489075"/>
          <p14:tracePt t="32525" x="7897813" y="1527175"/>
          <p14:tracePt t="32529" x="7886700" y="1589088"/>
          <p14:tracePt t="32536" x="7874000" y="1714500"/>
          <p14:tracePt t="32543" x="7848600" y="1801813"/>
          <p14:tracePt t="32550" x="7835900" y="1939925"/>
          <p14:tracePt t="32559" x="7823200" y="2014538"/>
          <p14:tracePt t="32565" x="7823200" y="2039938"/>
          <p14:tracePt t="32575" x="7810500" y="2101850"/>
          <p14:tracePt t="32579" x="7810500" y="2127250"/>
          <p14:tracePt t="32587" x="7797800" y="2165350"/>
          <p14:tracePt t="32595" x="7797800" y="2190750"/>
          <p14:tracePt t="32601" x="7797800" y="2201863"/>
          <p14:tracePt t="32610" x="7797800" y="2214563"/>
          <p14:tracePt t="32615" x="7797800" y="2227263"/>
          <p14:tracePt t="32630" x="7797800" y="2252663"/>
          <p14:tracePt t="32645" x="7797800" y="2278063"/>
          <p14:tracePt t="32653" x="7835900" y="2303463"/>
          <p14:tracePt t="32660" x="7897813" y="2378075"/>
          <p14:tracePt t="32666" x="7923213" y="2439988"/>
          <p14:tracePt t="32677" x="8010525" y="2503488"/>
          <p14:tracePt t="32681" x="8061325" y="2540000"/>
          <p14:tracePt t="32696" x="8174038" y="2603500"/>
          <p14:tracePt t="32703" x="8235950" y="2616200"/>
          <p14:tracePt t="32710" x="8286750" y="2627313"/>
          <p14:tracePt t="32717" x="8335963" y="2627313"/>
          <p14:tracePt t="32727" x="8399463" y="2640013"/>
          <p14:tracePt t="32732" x="8448675" y="2665413"/>
          <p14:tracePt t="32743" x="8512175" y="2678113"/>
          <p14:tracePt t="32747" x="8574088" y="2703513"/>
          <p14:tracePt t="32758" x="8699500" y="2728913"/>
          <p14:tracePt t="32762" x="8774113" y="2740025"/>
          <p14:tracePt t="32768" x="8886825" y="2765425"/>
          <p14:tracePt t="32776" x="8937625" y="2778125"/>
          <p14:tracePt t="32782" x="8986838" y="2790825"/>
          <p14:tracePt t="32792" x="9024938" y="2790825"/>
          <p14:tracePt t="32809" x="9037638" y="2816225"/>
          <p14:tracePt t="32877" x="9050338" y="2816225"/>
          <p14:tracePt t="32913" x="9050338" y="2803525"/>
          <p14:tracePt t="32936" x="9050338" y="2790825"/>
          <p14:tracePt t="32993" x="9037638" y="2790825"/>
          <p14:tracePt t="33001" x="9037638" y="2778125"/>
          <p14:tracePt t="33010" x="9024938" y="2778125"/>
          <p14:tracePt t="33024" x="9012238" y="2778125"/>
          <p14:tracePt t="33040" x="8999538" y="2778125"/>
          <p14:tracePt t="33081" x="8986838" y="2778125"/>
          <p14:tracePt t="33095" x="8975725" y="2778125"/>
          <p14:tracePt t="33103" x="8975725" y="2765425"/>
          <p14:tracePt t="33111" x="8963025" y="2765425"/>
          <p14:tracePt t="33117" x="8950325" y="2765425"/>
          <p14:tracePt t="33126" x="8924925" y="2752725"/>
          <p14:tracePt t="33131" x="8899525" y="2752725"/>
          <p14:tracePt t="33143" x="8874125" y="2752725"/>
          <p14:tracePt t="33146" x="8837613" y="2752725"/>
          <p14:tracePt t="33158" x="8812213" y="2728913"/>
          <p14:tracePt t="33161" x="8750300" y="2728913"/>
          <p14:tracePt t="33168" x="8724900" y="2728913"/>
          <p14:tracePt t="33177" x="8699500" y="2728913"/>
          <p14:tracePt t="33183" x="8650288" y="2740025"/>
          <p14:tracePt t="33193" x="8624888" y="2740025"/>
          <p14:tracePt t="33197" x="8548688" y="2752725"/>
          <p14:tracePt t="33208" x="8486775" y="2752725"/>
          <p14:tracePt t="33212" x="8374063" y="2765425"/>
          <p14:tracePt t="33219" x="8274050" y="2778125"/>
          <p14:tracePt t="33226" x="8186738" y="2790825"/>
          <p14:tracePt t="33234" x="8135938" y="2790825"/>
          <p14:tracePt t="33242" x="8110538" y="2803525"/>
          <p14:tracePt t="33248" x="8035925" y="2816225"/>
          <p14:tracePt t="33258" x="7948613" y="2828925"/>
          <p14:tracePt t="33262" x="7886700" y="2852738"/>
          <p14:tracePt t="33276" x="7797800" y="2865438"/>
          <p14:tracePt t="33279" x="7710488" y="2878138"/>
          <p14:tracePt t="33286" x="7623175" y="2903538"/>
          <p14:tracePt t="33293" x="7561263" y="2903538"/>
          <p14:tracePt t="33299" x="7485063" y="2916238"/>
          <p14:tracePt t="33308" x="7435850" y="2928938"/>
          <p14:tracePt t="33313" x="7335838" y="2941638"/>
          <p14:tracePt t="33324" x="7246938" y="2941638"/>
          <p14:tracePt t="33328" x="7159625" y="2978150"/>
          <p14:tracePt t="33335" x="7059613" y="2990850"/>
          <p14:tracePt t="33343" x="6985000" y="2990850"/>
          <p14:tracePt t="33350" x="6959600" y="2990850"/>
          <p14:tracePt t="33359" x="6897688" y="2990850"/>
          <p14:tracePt t="33365" x="6846888" y="2990850"/>
          <p14:tracePt t="33375" x="6784975" y="2990850"/>
          <p14:tracePt t="33379" x="6721475" y="2990850"/>
          <p14:tracePt t="33387" x="6659563" y="2990850"/>
          <p14:tracePt t="33394" x="6608763" y="2990850"/>
          <p14:tracePt t="33401" x="6546850" y="2990850"/>
          <p14:tracePt t="33410" x="6508750" y="2990850"/>
          <p14:tracePt t="33415" x="6472238" y="2990850"/>
          <p14:tracePt t="33425" x="6421438" y="2990850"/>
          <p14:tracePt t="33430" x="6396038" y="2990850"/>
          <p14:tracePt t="33442" x="6359525" y="2965450"/>
          <p14:tracePt t="33445" x="6334125" y="2965450"/>
          <p14:tracePt t="33451" x="6296025" y="2952750"/>
          <p14:tracePt t="33459" x="6259513" y="2941638"/>
          <p14:tracePt t="33466" x="6208713" y="2928938"/>
          <p14:tracePt t="33475" x="6170613" y="2928938"/>
          <p14:tracePt t="33480" x="6121400" y="2928938"/>
          <p14:tracePt t="33493" x="6083300" y="2916238"/>
          <p14:tracePt t="33496" x="6021388" y="2903538"/>
          <p14:tracePt t="33503" x="5995988" y="2890838"/>
          <p14:tracePt t="33511" x="5957888" y="2878138"/>
          <p14:tracePt t="33517" x="5932488" y="2852738"/>
          <p14:tracePt t="33526" x="5908675" y="2840038"/>
          <p14:tracePt t="33531" x="5870575" y="2840038"/>
          <p14:tracePt t="33543" x="5857875" y="2828925"/>
          <p14:tracePt t="33547" x="5845175" y="2816225"/>
          <p14:tracePt t="33558" x="5821363" y="2816225"/>
          <p14:tracePt t="33562" x="5795963" y="2803525"/>
          <p14:tracePt t="33568" x="5783263" y="2778125"/>
          <p14:tracePt t="33582" x="5770563" y="2778125"/>
          <p14:tracePt t="33593" x="5757863" y="2778125"/>
          <p14:tracePt t="33597" x="5745163" y="2765425"/>
          <p14:tracePt t="33608" x="5732463" y="2765425"/>
          <p14:tracePt t="33612" x="5719763" y="2765425"/>
          <p14:tracePt t="33619" x="5708650" y="2752725"/>
          <p14:tracePt t="33627" x="5683250" y="2740025"/>
          <p14:tracePt t="33633" x="5670550" y="2740025"/>
          <p14:tracePt t="33642" x="5645150" y="2728913"/>
          <p14:tracePt t="33647" x="5619750" y="2703513"/>
          <p14:tracePt t="33658" x="5607050" y="2690813"/>
          <p14:tracePt t="33663" x="5583238" y="2665413"/>
          <p14:tracePt t="33675" x="5570538" y="2665413"/>
          <p14:tracePt t="33678" x="5557838" y="2640013"/>
          <p14:tracePt t="33685" x="5545138" y="2627313"/>
          <p14:tracePt t="33693" x="5519738" y="2616200"/>
          <p14:tracePt t="33699" x="5519738" y="2578100"/>
          <p14:tracePt t="33708" x="5507038" y="2578100"/>
          <p14:tracePt t="33713" x="5507038" y="2565400"/>
          <p14:tracePt t="33724" x="5495925" y="2540000"/>
          <p14:tracePt t="33728" x="5483225" y="2516188"/>
          <p14:tracePt t="33736" x="5470525" y="2503488"/>
          <p14:tracePt t="33743" x="5457825" y="2478088"/>
          <p14:tracePt t="33750" x="5445125" y="2452688"/>
          <p14:tracePt t="33759" x="5445125" y="2427288"/>
          <p14:tracePt t="33764" x="5419725" y="2403475"/>
          <p14:tracePt t="33774" x="5407025" y="2390775"/>
          <p14:tracePt t="33778" x="5383213" y="2378075"/>
          <p14:tracePt t="33786" x="5345113" y="2365375"/>
          <p14:tracePt t="33793" x="5332413" y="2339975"/>
          <p14:tracePt t="33800" x="5307013" y="2327275"/>
          <p14:tracePt t="33809" x="5270500" y="2314575"/>
          <p14:tracePt t="33815" x="5245100" y="2303463"/>
          <p14:tracePt t="33825" x="5232400" y="2290763"/>
          <p14:tracePt t="33830" x="5207000" y="2265363"/>
          <p14:tracePt t="33842" x="5181600" y="2252663"/>
          <p14:tracePt t="33847" x="5170488" y="2239963"/>
          <p14:tracePt t="33851" x="5170488" y="2227263"/>
          <p14:tracePt t="33860" x="5157788" y="2214563"/>
          <p14:tracePt t="33866" x="5157788" y="2201863"/>
          <p14:tracePt t="33875" x="5145088" y="2201863"/>
          <p14:tracePt t="33880" x="5145088" y="2178050"/>
          <p14:tracePt t="33891" x="5145088" y="2152650"/>
          <p14:tracePt t="33896" x="5132388" y="2152650"/>
          <p14:tracePt t="33903" x="5132388" y="2139950"/>
          <p14:tracePt t="33942" x="5119688" y="2127250"/>
          <p14:tracePt t="33956" x="5119688" y="2114550"/>
          <p14:tracePt t="33967" x="5106988" y="2114550"/>
          <p14:tracePt t="33982" x="5094288" y="2114550"/>
          <p14:tracePt t="34178" x="5094288" y="2127250"/>
          <p14:tracePt t="49361" x="5081588" y="2127250"/>
          <p14:tracePt t="49370" x="5068888" y="2127250"/>
          <p14:tracePt t="49377" x="5057775" y="2114550"/>
          <p14:tracePt t="49383" x="5032375" y="2114550"/>
          <p14:tracePt t="49392" x="5006975" y="2114550"/>
          <p14:tracePt t="49398" x="4994275" y="2114550"/>
          <p14:tracePt t="49408" x="4981575" y="2101850"/>
          <p14:tracePt t="49413" x="4956175" y="2089150"/>
          <p14:tracePt t="49423" x="4945063" y="2089150"/>
          <p14:tracePt t="49427" x="4932363" y="2089150"/>
          <p14:tracePt t="49435" x="4906963" y="2089150"/>
          <p14:tracePt t="49442" x="4894263" y="2089150"/>
          <p14:tracePt t="49457" x="4868863" y="2089150"/>
          <p14:tracePt t="49463" x="4843463" y="2078038"/>
          <p14:tracePt t="49474" x="4832350" y="2078038"/>
          <p14:tracePt t="49478" x="4819650" y="2078038"/>
          <p14:tracePt t="49490" x="4806950" y="2078038"/>
          <p14:tracePt t="49494" x="4794250" y="2065338"/>
          <p14:tracePt t="49499" x="4768850" y="2065338"/>
          <p14:tracePt t="49508" x="4732338" y="2065338"/>
          <p14:tracePt t="49514" x="4719638" y="2065338"/>
          <p14:tracePt t="49524" x="4706938" y="2052638"/>
          <p14:tracePt t="49529" x="4668838" y="2052638"/>
          <p14:tracePt t="49541" x="4643438" y="2039938"/>
          <p14:tracePt t="49544" x="4619625" y="2039938"/>
          <p14:tracePt t="49551" x="4581525" y="2039938"/>
          <p14:tracePt t="49565" x="4568825" y="2039938"/>
          <p14:tracePt t="49575" x="4556125" y="2039938"/>
          <p14:tracePt t="49580" x="4543425" y="2039938"/>
          <p14:tracePt t="49591" x="4530725" y="2039938"/>
          <p14:tracePt t="49606" x="4506913" y="2039938"/>
          <p14:tracePt t="49616" x="4494213" y="2039938"/>
          <p14:tracePt t="49624" x="4481513" y="2027238"/>
          <p14:tracePt t="49631" x="4468813" y="2027238"/>
          <p14:tracePt t="49645" x="4456113" y="2027238"/>
          <p14:tracePt t="49657" x="4430713" y="2027238"/>
          <p14:tracePt t="49660" x="4418013" y="2027238"/>
          <p14:tracePt t="49667" x="4406900" y="2027238"/>
          <p14:tracePt t="49675" x="4381500" y="2027238"/>
          <p14:tracePt t="49681" x="4368800" y="2014538"/>
          <p14:tracePt t="49692" x="4330700" y="2014538"/>
          <p14:tracePt t="49696" x="4318000" y="2014538"/>
          <p14:tracePt t="49706" x="4294188" y="2001838"/>
          <p14:tracePt t="49711" x="4256088" y="2001838"/>
          <p14:tracePt t="49723" x="4230688" y="2001838"/>
          <p14:tracePt t="49726" x="4217988" y="2001838"/>
          <p14:tracePt t="49734" x="4192588" y="1989138"/>
          <p14:tracePt t="49741" x="4181475" y="1989138"/>
          <p14:tracePt t="49747" x="4156075" y="1989138"/>
          <p14:tracePt t="49757" x="4143375" y="1989138"/>
          <p14:tracePt t="49761" x="4130675" y="1989138"/>
          <p14:tracePt t="49776" x="4117975" y="1989138"/>
          <p14:tracePt t="49784" x="4092575" y="1978025"/>
          <p14:tracePt t="49798" x="4081463" y="1965325"/>
          <p14:tracePt t="49813" x="4068763" y="1965325"/>
          <p14:tracePt t="49827" x="4056063" y="1952625"/>
          <p14:tracePt t="49863" x="4043363" y="1952625"/>
          <p14:tracePt t="49888" x="4043363" y="1939925"/>
          <p14:tracePt t="49943" x="4017963" y="1939925"/>
          <p14:tracePt t="50677" x="4030663" y="1939925"/>
          <p14:tracePt t="50706" x="4043363" y="1939925"/>
          <p14:tracePt t="50743" x="4056063" y="1939925"/>
          <p14:tracePt t="50765" x="4068763" y="1939925"/>
          <p14:tracePt t="50779" x="4081463" y="1939925"/>
          <p14:tracePt t="50801" x="4092575" y="1939925"/>
          <p14:tracePt t="50830" x="4105275" y="1939925"/>
          <p14:tracePt t="50838" x="4117975" y="1939925"/>
          <p14:tracePt t="50854" x="4143375" y="1939925"/>
          <p14:tracePt t="50860" x="4168775" y="1939925"/>
          <p14:tracePt t="50867" x="4192588" y="1939925"/>
          <p14:tracePt t="50875" x="4243388" y="1939925"/>
          <p14:tracePt t="50881" x="4281488" y="1939925"/>
          <p14:tracePt t="50891" x="4305300" y="1939925"/>
          <p14:tracePt t="50895" x="4356100" y="1939925"/>
          <p14:tracePt t="50906" x="4368800" y="1939925"/>
          <p14:tracePt t="50910" x="4381500" y="1939925"/>
          <p14:tracePt t="50922" x="4394200" y="1939925"/>
          <p14:tracePt t="50925" x="4418013" y="1939925"/>
          <p14:tracePt t="50932" x="4443413" y="1939925"/>
          <p14:tracePt t="50940" x="4468813" y="1939925"/>
          <p14:tracePt t="50947" x="4481513" y="1939925"/>
          <p14:tracePt t="50957" x="4518025" y="1939925"/>
          <p14:tracePt t="50961" x="4530725" y="1939925"/>
          <p14:tracePt t="50975" x="4556125" y="1939925"/>
          <p14:tracePt t="50991" x="4568825" y="1939925"/>
          <p14:tracePt t="50997" x="4581525" y="1939925"/>
          <p14:tracePt t="51012" x="4594225" y="1939925"/>
          <p14:tracePt t="51022" x="4606925" y="1939925"/>
          <p14:tracePt t="51042" x="4619625" y="1939925"/>
          <p14:tracePt t="51049" x="4643438" y="1939925"/>
          <p14:tracePt t="51057" x="4656138" y="1939925"/>
          <p14:tracePt t="51063" x="4668838" y="1939925"/>
          <p14:tracePt t="51074" x="4681538" y="1939925"/>
          <p14:tracePt t="51078" x="4706938" y="1939925"/>
          <p14:tracePt t="51090" x="4719638" y="1939925"/>
          <p14:tracePt t="51093" x="4743450" y="1939925"/>
          <p14:tracePt t="51099" x="4756150" y="1939925"/>
          <p14:tracePt t="51114" x="4768850" y="1939925"/>
          <p14:tracePt t="51128" x="4781550" y="1939925"/>
          <p14:tracePt t="51143" x="4794250" y="1939925"/>
          <p14:tracePt t="51565" x="4794250" y="1952625"/>
          <p14:tracePt t="51588" x="4781550" y="1952625"/>
          <p14:tracePt t="51630" x="4768850" y="1952625"/>
          <p14:tracePt t="51644" x="4768850" y="1965325"/>
          <p14:tracePt t="51666" x="4756150" y="1965325"/>
          <p14:tracePt t="51703" x="4743450" y="1965325"/>
          <p14:tracePt t="51790" x="4732338" y="1965325"/>
          <p14:tracePt t="51913" x="4732338" y="1978025"/>
          <p14:tracePt t="53055" x="4743450" y="1978025"/>
          <p14:tracePt t="53062" x="4756150" y="1978025"/>
          <p14:tracePt t="53072" x="4768850" y="1978025"/>
          <p14:tracePt t="53078" x="4781550" y="1978025"/>
          <p14:tracePt t="53089" x="4794250" y="1978025"/>
          <p14:tracePt t="53093" x="4806950" y="1978025"/>
          <p14:tracePt t="53099" x="4819650" y="1978025"/>
          <p14:tracePt t="53113" x="4832350" y="1978025"/>
          <p14:tracePt t="53122" x="4832350" y="1989138"/>
          <p14:tracePt t="53128" x="4843463" y="1989138"/>
          <p14:tracePt t="53142" x="4868863" y="1989138"/>
          <p14:tracePt t="53158" x="4881563" y="1989138"/>
          <p14:tracePt t="53179" x="4894263" y="1989138"/>
          <p14:tracePt t="53190" x="4906963" y="2001838"/>
          <p14:tracePt t="53222" x="4919663" y="2001838"/>
          <p14:tracePt t="53339" x="4919663" y="2014538"/>
          <p14:tracePt t="53447" x="4919663" y="2027238"/>
          <p14:tracePt t="53455" x="4945063" y="2027238"/>
          <p14:tracePt t="53462" x="4956175" y="2027238"/>
          <p14:tracePt t="57498" x="4968875" y="2027238"/>
          <p14:tracePt t="57505" x="5032375" y="2027238"/>
          <p14:tracePt t="57512" x="5181600" y="2014538"/>
          <p14:tracePt t="57522" x="5332413" y="1989138"/>
          <p14:tracePt t="57527" x="5457825" y="1989138"/>
          <p14:tracePt t="57539" x="5532438" y="1978025"/>
          <p14:tracePt t="57544" x="5683250" y="1978025"/>
          <p14:tracePt t="57549" x="5832475" y="1965325"/>
          <p14:tracePt t="57557" x="5957888" y="1965325"/>
          <p14:tracePt t="57563" x="6021388" y="1965325"/>
          <p14:tracePt t="57574" x="6096000" y="1965325"/>
          <p14:tracePt t="57579" x="6134100" y="1965325"/>
          <p14:tracePt t="57589" x="6157913" y="1965325"/>
          <p14:tracePt t="57607" x="6170613" y="1965325"/>
          <p14:tracePt t="57716" x="6157913" y="1965325"/>
          <p14:tracePt t="57723" x="6146800" y="1939925"/>
          <p14:tracePt t="57731" x="6134100" y="1939925"/>
          <p14:tracePt t="57754" x="6121400" y="1939925"/>
          <p14:tracePt t="57769" x="6108700" y="1927225"/>
          <p14:tracePt t="57775" x="6096000" y="1927225"/>
          <p14:tracePt t="57791" x="6083300" y="1927225"/>
          <p14:tracePt t="57797" x="6057900" y="1927225"/>
          <p14:tracePt t="57811" x="6045200" y="1927225"/>
          <p14:tracePt t="57825" x="6021388" y="1914525"/>
          <p14:tracePt t="57826" x="6008688" y="1914525"/>
          <p14:tracePt t="57832" x="5970588" y="1914525"/>
          <p14:tracePt t="57841" x="5945188" y="1914525"/>
          <p14:tracePt t="57847" x="5921375" y="1914525"/>
          <p14:tracePt t="57857" x="5857875" y="1914525"/>
          <p14:tracePt t="57862" x="5832475" y="1914525"/>
          <p14:tracePt t="57873" x="5795963" y="1914525"/>
          <p14:tracePt t="57876" x="5757863" y="1914525"/>
          <p14:tracePt t="57894" x="5695950" y="1914525"/>
          <p14:tracePt t="57898" x="5645150" y="1914525"/>
          <p14:tracePt t="57908" x="5607050" y="1914525"/>
          <p14:tracePt t="57912" x="5545138" y="1927225"/>
          <p14:tracePt t="57922" x="5507038" y="1927225"/>
          <p14:tracePt t="57927" x="5432425" y="1939925"/>
          <p14:tracePt t="57940" x="5394325" y="1939925"/>
          <p14:tracePt t="57944" x="5319713" y="1965325"/>
          <p14:tracePt t="57949" x="5281613" y="1978025"/>
          <p14:tracePt t="57957" x="5232400" y="1989138"/>
          <p14:tracePt t="57963" x="5181600" y="1989138"/>
          <p14:tracePt t="57973" x="5119688" y="2001838"/>
          <p14:tracePt t="57978" x="5057775" y="2001838"/>
          <p14:tracePt t="57989" x="4968875" y="2014538"/>
          <p14:tracePt t="57992" x="4894263" y="2039938"/>
          <p14:tracePt t="58000" x="4856163" y="2039938"/>
          <p14:tracePt t="58007" x="4794250" y="2065338"/>
          <p14:tracePt t="58014" x="4756150" y="2065338"/>
          <p14:tracePt t="58024" x="4732338" y="2078038"/>
          <p14:tracePt t="58029" x="4706938" y="2078038"/>
          <p14:tracePt t="58039" x="4668838" y="2089150"/>
          <p14:tracePt t="58043" x="4630738" y="2101850"/>
          <p14:tracePt t="58055" x="4606925" y="2114550"/>
          <p14:tracePt t="58060" x="4543425" y="2127250"/>
          <p14:tracePt t="58065" x="4518025" y="2127250"/>
          <p14:tracePt t="58073" x="4456113" y="2152650"/>
          <p14:tracePt t="58080" x="4418013" y="2165350"/>
          <p14:tracePt t="58089" x="4394200" y="2165350"/>
          <p14:tracePt t="58094" x="4356100" y="2178050"/>
          <p14:tracePt t="58106" x="4305300" y="2201863"/>
          <p14:tracePt t="58110" x="4268788" y="2214563"/>
          <p14:tracePt t="58117" x="4230688" y="2227263"/>
          <p14:tracePt t="58123" x="4205288" y="2227263"/>
          <p14:tracePt t="58130" x="4168775" y="2252663"/>
          <p14:tracePt t="58139" x="4143375" y="2265363"/>
          <p14:tracePt t="58145" x="4105275" y="2278063"/>
          <p14:tracePt t="58155" x="4043363" y="2314575"/>
          <p14:tracePt t="58160" x="4017963" y="2327275"/>
          <p14:tracePt t="58172" x="3979863" y="2352675"/>
          <p14:tracePt t="58177" x="3956050" y="2365375"/>
          <p14:tracePt t="58182" x="3917950" y="2365375"/>
          <p14:tracePt t="58190" x="3879850" y="2390775"/>
          <p14:tracePt t="58197" x="3856038" y="2403475"/>
          <p14:tracePt t="58206" x="3805238" y="2414588"/>
          <p14:tracePt t="58211" x="3779838" y="2427288"/>
          <p14:tracePt t="58225" x="3717925" y="2452688"/>
          <p14:tracePt t="58233" x="3679825" y="2465388"/>
          <p14:tracePt t="58242" x="3654425" y="2478088"/>
          <p14:tracePt t="58247" x="3592513" y="2490788"/>
          <p14:tracePt t="58257" x="3554413" y="2490788"/>
          <p14:tracePt t="58263" x="3505200" y="2503488"/>
          <p14:tracePt t="58273" x="3467100" y="2503488"/>
          <p14:tracePt t="58278" x="3417888" y="2527300"/>
          <p14:tracePt t="58283" x="3379788" y="2527300"/>
          <p14:tracePt t="58292" x="3354388" y="2540000"/>
          <p14:tracePt t="58298" x="3328988" y="2552700"/>
          <p14:tracePt t="58308" x="3254375" y="2578100"/>
          <p14:tracePt t="58312" x="3228975" y="2590800"/>
          <p14:tracePt t="58323" x="3154363" y="2603500"/>
          <p14:tracePt t="58328" x="3092450" y="2616200"/>
          <p14:tracePt t="58339" x="3003550" y="2652713"/>
          <p14:tracePt t="58342" x="2916238" y="2678113"/>
          <p14:tracePt t="58349" x="2854325" y="2703513"/>
          <p14:tracePt t="58357" x="2803525" y="2728913"/>
          <p14:tracePt t="58363" x="2728913" y="2778125"/>
          <p14:tracePt t="58373" x="2667000" y="2790825"/>
          <p14:tracePt t="58379" x="2590800" y="2816225"/>
          <p14:tracePt t="58390" x="2528888" y="2828925"/>
          <p14:tracePt t="58392" x="2441575" y="2852738"/>
          <p14:tracePt t="58398" x="2390775" y="2852738"/>
          <p14:tracePt t="58407" x="2303463" y="2865438"/>
          <p14:tracePt t="58413" x="2278063" y="2865438"/>
          <p14:tracePt t="58422" x="2216150" y="2878138"/>
          <p14:tracePt t="58428" x="2190750" y="2878138"/>
          <p14:tracePt t="58438" x="2152650" y="2878138"/>
          <p14:tracePt t="58442" x="2139950" y="2878138"/>
          <p14:tracePt t="58450" x="2116138" y="2878138"/>
          <p14:tracePt t="58457" x="2103438" y="2878138"/>
          <p14:tracePt t="58464" x="2090738" y="2878138"/>
          <p14:tracePt t="58472" x="2078038" y="2878138"/>
          <p14:tracePt t="58479" x="2065338" y="2878138"/>
          <p14:tracePt t="58488" x="2052638" y="2878138"/>
          <p14:tracePt t="58530" x="2078038" y="2865438"/>
          <p14:tracePt t="58538" x="2103438" y="2865438"/>
          <p14:tracePt t="58544" x="2139950" y="2852738"/>
          <p14:tracePt t="58554" x="2178050" y="2852738"/>
          <p14:tracePt t="58988" x="2139950" y="2865438"/>
          <p14:tracePt t="58996" x="2065338" y="2878138"/>
          <p14:tracePt t="59005" x="1978025" y="2916238"/>
          <p14:tracePt t="59011" x="1890713" y="2990850"/>
          <p14:tracePt t="59022" x="1752600" y="3041650"/>
          <p14:tracePt t="59026" x="1639888" y="3090863"/>
          <p14:tracePt t="59033" x="1539875" y="3141663"/>
          <p14:tracePt t="59040" x="1401763" y="3165475"/>
          <p14:tracePt t="59046" x="1352550" y="3190875"/>
          <p14:tracePt t="59056" x="1276350" y="3190875"/>
          <p14:tracePt t="59062" x="1201738" y="3228975"/>
          <p14:tracePt t="59072" x="1127125" y="3241675"/>
          <p14:tracePt t="59076" x="1063625" y="3241675"/>
          <p14:tracePt t="59084" x="1014413" y="3254375"/>
          <p14:tracePt t="59092" x="976313" y="3267075"/>
          <p14:tracePt t="59097" x="914400" y="3278188"/>
          <p14:tracePt t="59106" x="889000" y="3278188"/>
          <p14:tracePt t="59112" x="863600" y="3290888"/>
          <p14:tracePt t="59122" x="838200" y="3290888"/>
          <p14:tracePt t="59127" x="814388" y="3303588"/>
          <p14:tracePt t="59139" x="788988" y="3316288"/>
          <p14:tracePt t="59143" x="750888" y="3316288"/>
          <p14:tracePt t="59148" x="725488" y="3328988"/>
          <p14:tracePt t="59157" x="650875" y="3367088"/>
          <p14:tracePt t="59163" x="612775" y="3378200"/>
          <p14:tracePt t="59173" x="538163" y="3403600"/>
          <p14:tracePt t="59177" x="512763" y="3429000"/>
          <p14:tracePt t="59189" x="476250" y="3441700"/>
          <p14:tracePt t="59193" x="412750" y="3479800"/>
          <p14:tracePt t="59200" x="400050" y="3490913"/>
          <p14:tracePt t="59207" x="350838" y="3541713"/>
          <p14:tracePt t="59214" x="338138" y="3567113"/>
          <p14:tracePt t="59224" x="312738" y="3590925"/>
          <p14:tracePt t="59228" x="274638" y="3629025"/>
          <p14:tracePt t="59238" x="238125" y="3654425"/>
          <p14:tracePt t="59243" x="200025" y="3692525"/>
          <p14:tracePt t="59255" x="174625" y="3703638"/>
          <p14:tracePt t="59258" x="150813" y="3741738"/>
          <p14:tracePt t="59265" x="125413" y="3754438"/>
          <p14:tracePt t="59273" x="112713" y="3767138"/>
          <p14:tracePt t="59279" x="100013" y="3779838"/>
          <p14:tracePt t="59289" x="87313" y="3792538"/>
          <p14:tracePt t="59294" x="74613" y="3792538"/>
          <p14:tracePt t="59305" x="61913" y="3816350"/>
          <p14:tracePt t="59318" x="61913" y="3829050"/>
          <p14:tracePt t="59330" x="61913" y="3841750"/>
          <p14:tracePt t="59340" x="61913" y="3854450"/>
          <p14:tracePt t="59345" x="87313" y="3854450"/>
          <p14:tracePt t="59355" x="87313" y="3867150"/>
          <p14:tracePt t="59359" x="100013" y="3892550"/>
          <p14:tracePt t="59371" x="125413" y="3916363"/>
          <p14:tracePt t="59374" x="150813" y="3967163"/>
          <p14:tracePt t="59381" x="163513" y="3992563"/>
          <p14:tracePt t="59390" x="174625" y="4017963"/>
          <p14:tracePt t="59405" x="174625" y="4041775"/>
          <p14:tracePt t="59422" x="187325" y="4041775"/>
          <p14:tracePt t="59425" x="187325" y="4054475"/>
          <p14:tracePt t="59441" x="200025" y="4067175"/>
          <p14:tracePt t="59456" x="212725" y="4079875"/>
          <p14:tracePt t="59462" x="225425" y="4079875"/>
          <p14:tracePt t="59472" x="238125" y="4079875"/>
          <p14:tracePt t="59476" x="263525" y="4079875"/>
          <p14:tracePt t="59488" x="274638" y="4092575"/>
          <p14:tracePt t="59492" x="300038" y="4092575"/>
          <p14:tracePt t="59498" x="338138" y="4105275"/>
          <p14:tracePt t="59506" x="363538" y="4105275"/>
          <p14:tracePt t="59512" x="400050" y="4105275"/>
          <p14:tracePt t="59522" x="438150" y="4105275"/>
          <p14:tracePt t="59526" x="463550" y="4105275"/>
          <p14:tracePt t="59539" x="500063" y="4117975"/>
          <p14:tracePt t="59542" x="563563" y="4117975"/>
          <p14:tracePt t="59548" x="600075" y="4117975"/>
          <p14:tracePt t="59557" x="663575" y="4129088"/>
          <p14:tracePt t="59563" x="738188" y="4141788"/>
          <p14:tracePt t="59573" x="838200" y="4141788"/>
          <p14:tracePt t="59578" x="925513" y="4167188"/>
          <p14:tracePt t="59590" x="1114425" y="4179888"/>
          <p14:tracePt t="59594" x="1163638" y="4179888"/>
          <p14:tracePt t="59600" x="1239838" y="4179888"/>
          <p14:tracePt t="59607" x="1289050" y="4192588"/>
          <p14:tracePt t="59614" x="1301750" y="4192588"/>
          <p14:tracePt t="59624" x="1314450" y="4192588"/>
          <p14:tracePt t="59628" x="1327150" y="4192588"/>
          <p14:tracePt t="59638" x="1352550" y="4192588"/>
          <p14:tracePt t="59655" x="1363663" y="4192588"/>
          <p14:tracePt t="59665" x="1389063" y="4192588"/>
          <p14:tracePt t="59673" x="1414463" y="4192588"/>
          <p14:tracePt t="59679" x="1427163" y="4192588"/>
          <p14:tracePt t="59688" x="1465263" y="4192588"/>
          <p14:tracePt t="59694" x="1514475" y="4192588"/>
          <p14:tracePt t="59706" x="1552575" y="4192588"/>
          <p14:tracePt t="59708" x="1601788" y="4179888"/>
          <p14:tracePt t="59716" x="1627188" y="4179888"/>
          <p14:tracePt t="59723" x="1665288" y="4167188"/>
          <p14:tracePt t="59730" x="1677988" y="4167188"/>
          <p14:tracePt t="59740" x="1689100" y="4167188"/>
          <p14:tracePt t="59744" x="1701800" y="4167188"/>
          <p14:tracePt t="59755" x="1727200" y="4167188"/>
          <p14:tracePt t="59759" x="1727200" y="4154488"/>
          <p14:tracePt t="59767" x="1752600" y="4154488"/>
          <p14:tracePt t="59774" x="1790700" y="4141788"/>
          <p14:tracePt t="59781" x="1814513" y="4129088"/>
          <p14:tracePt t="59789" x="1878013" y="4117975"/>
          <p14:tracePt t="59795" x="1952625" y="4105275"/>
          <p14:tracePt t="59805" x="2014538" y="4092575"/>
          <p14:tracePt t="59810" x="2103438" y="4079875"/>
          <p14:tracePt t="59822" x="2178050" y="4054475"/>
          <p14:tracePt t="59826" x="2228850" y="4054475"/>
          <p14:tracePt t="59832" x="2265363" y="4054475"/>
          <p14:tracePt t="59840" x="2316163" y="4041775"/>
          <p14:tracePt t="59846" x="2352675" y="4041775"/>
          <p14:tracePt t="59856" x="2403475" y="4041775"/>
          <p14:tracePt t="59863" x="2441575" y="4041775"/>
          <p14:tracePt t="59871" x="2478088" y="4029075"/>
          <p14:tracePt t="59875" x="2516188" y="4029075"/>
          <p14:tracePt t="59883" x="2554288" y="4029075"/>
          <p14:tracePt t="59891" x="2590800" y="4029075"/>
          <p14:tracePt t="59909" x="2654300" y="4029075"/>
          <p14:tracePt t="59913" x="2690813" y="4029075"/>
          <p14:tracePt t="59922" x="2728913" y="4029075"/>
          <p14:tracePt t="59926" x="2754313" y="4029075"/>
          <p14:tracePt t="59938" x="2803525" y="4029075"/>
          <p14:tracePt t="59942" x="2854325" y="4029075"/>
          <p14:tracePt t="59948" x="2916238" y="4029075"/>
          <p14:tracePt t="59957" x="2954338" y="4029075"/>
          <p14:tracePt t="59963" x="3016250" y="4029075"/>
          <p14:tracePt t="59973" x="3041650" y="4029075"/>
          <p14:tracePt t="59977" x="3092450" y="4029075"/>
          <p14:tracePt t="59992" x="3154363" y="4029075"/>
          <p14:tracePt t="60000" x="3192463" y="4029075"/>
          <p14:tracePt t="60007" x="3205163" y="4029075"/>
          <p14:tracePt t="60013" x="3228975" y="4029075"/>
          <p14:tracePt t="60023" x="3241675" y="4029075"/>
          <p14:tracePt t="60028" x="3279775" y="4029075"/>
          <p14:tracePt t="60039" x="3317875" y="4029075"/>
          <p14:tracePt t="60043" x="3367088" y="4029075"/>
          <p14:tracePt t="60054" x="3392488" y="4029075"/>
          <p14:tracePt t="60057" x="3429000" y="4029075"/>
          <p14:tracePt t="60065" x="3454400" y="4029075"/>
          <p14:tracePt t="60073" x="3479800" y="4029075"/>
          <p14:tracePt t="60079" x="3492500" y="4029075"/>
          <p14:tracePt t="60088" x="3505200" y="4029075"/>
          <p14:tracePt t="60094" x="3541713" y="4029075"/>
          <p14:tracePt t="60106" x="3554413" y="4029075"/>
          <p14:tracePt t="60116" x="3579813" y="4029075"/>
          <p14:tracePt t="60130" x="3592513" y="4029075"/>
          <p14:tracePt t="60139" x="3617913" y="4029075"/>
          <p14:tracePt t="60145" x="3630613" y="4029075"/>
          <p14:tracePt t="60156" x="3643313" y="4029075"/>
          <p14:tracePt t="60159" x="3667125" y="4029075"/>
          <p14:tracePt t="60167" x="3705225" y="4029075"/>
          <p14:tracePt t="60174" x="3717925" y="4029075"/>
          <p14:tracePt t="60181" x="3730625" y="4029075"/>
          <p14:tracePt t="60190" x="3756025" y="4029075"/>
          <p14:tracePt t="60195" x="3792538" y="4029075"/>
          <p14:tracePt t="60205" x="3817938" y="4029075"/>
          <p14:tracePt t="60210" x="3830638" y="4029075"/>
          <p14:tracePt t="60221" x="3843338" y="4029075"/>
          <p14:tracePt t="60224" x="3867150" y="4029075"/>
          <p14:tracePt t="60232" x="3879850" y="4029075"/>
          <p14:tracePt t="60240" x="3892550" y="4041775"/>
          <p14:tracePt t="60246" x="3905250" y="4041775"/>
          <p14:tracePt t="60255" x="3917950" y="4041775"/>
          <p14:tracePt t="60272" x="3943350" y="4041775"/>
          <p14:tracePt t="60276" x="3956050" y="4054475"/>
          <p14:tracePt t="60284" x="3968750" y="4054475"/>
          <p14:tracePt t="60297" x="3979863" y="4054475"/>
          <p14:tracePt t="60312" x="4005263" y="4054475"/>
          <p14:tracePt t="60323" x="4005263" y="4067175"/>
          <p14:tracePt t="60338" x="4030663" y="4067175"/>
          <p14:tracePt t="60342" x="4043363" y="4067175"/>
          <p14:tracePt t="60357" x="4056063" y="4067175"/>
          <p14:tracePt t="60373" x="4068763" y="4067175"/>
          <p14:tracePt t="60377" x="4068763" y="4079875"/>
          <p14:tracePt t="60389" x="4081463" y="4079875"/>
          <p14:tracePt t="60407" x="4092575" y="4079875"/>
          <p14:tracePt t="60424" x="4105275" y="4079875"/>
          <p14:tracePt t="60428" x="4117975" y="4079875"/>
          <p14:tracePt t="60442" x="4130675" y="4079875"/>
          <p14:tracePt t="60464" x="4143375" y="4079875"/>
          <p14:tracePt t="60473" x="4156075" y="4079875"/>
          <p14:tracePt t="60480" x="4156075" y="4092575"/>
          <p14:tracePt t="60489" x="4168775" y="4092575"/>
          <p14:tracePt t="60493" x="4181475" y="4092575"/>
          <p14:tracePt t="60508" x="4192588" y="4092575"/>
          <p14:tracePt t="60516" x="4205288" y="4092575"/>
          <p14:tracePt t="60539" x="4217988" y="4092575"/>
          <p14:tracePt t="60556" x="4243388" y="4092575"/>
          <p14:tracePt t="60574" x="4256088" y="4092575"/>
          <p14:tracePt t="60581" x="4268788" y="4105275"/>
          <p14:tracePt t="60604" x="4281488" y="4105275"/>
          <p14:tracePt t="63759" x="4294188" y="4105275"/>
          <p14:tracePt t="63768" x="4330700" y="4079875"/>
          <p14:tracePt t="63774" x="4368800" y="4054475"/>
          <p14:tracePt t="63781" x="4418013" y="4054475"/>
          <p14:tracePt t="63789" x="4456113" y="4041775"/>
          <p14:tracePt t="63795" x="4494213" y="4017963"/>
          <p14:tracePt t="63805" x="4530725" y="4005263"/>
          <p14:tracePt t="63809" x="4543425" y="4005263"/>
          <p14:tracePt t="63821" x="4581525" y="4005263"/>
          <p14:tracePt t="63825" x="4606925" y="4005263"/>
          <p14:tracePt t="63831" x="4619625" y="4005263"/>
          <p14:tracePt t="63846" x="4630738" y="4005263"/>
          <p14:tracePt t="63855" x="4643438" y="4005263"/>
          <p14:tracePt t="63861" x="4656138" y="4005263"/>
          <p14:tracePt t="63871" x="4668838" y="4005263"/>
          <p14:tracePt t="63875" x="4681538" y="4005263"/>
          <p14:tracePt t="63882" x="4694238" y="4005263"/>
          <p14:tracePt t="63890" x="4706938" y="4005263"/>
          <p14:tracePt t="63908" x="4756150" y="4005263"/>
          <p14:tracePt t="63912" x="4794250" y="4005263"/>
          <p14:tracePt t="63922" x="4832350" y="4005263"/>
          <p14:tracePt t="63926" x="4856163" y="4005263"/>
          <p14:tracePt t="63940" x="4906963" y="4005263"/>
          <p14:tracePt t="63943" x="4932363" y="4005263"/>
          <p14:tracePt t="63948" x="4945063" y="4005263"/>
          <p14:tracePt t="63956" x="4956175" y="4005263"/>
          <p14:tracePt t="63962" x="4981575" y="4005263"/>
          <p14:tracePt t="63973" x="4994275" y="4005263"/>
          <p14:tracePt t="63977" x="5006975" y="4005263"/>
          <p14:tracePt t="63991" x="5019675" y="4005263"/>
          <p14:tracePt t="64013" x="5032375" y="4005263"/>
          <p14:tracePt t="64023" x="5045075" y="4005263"/>
          <p14:tracePt t="64027" x="5045075" y="4017963"/>
          <p14:tracePt t="64038" x="5057775" y="4017963"/>
          <p14:tracePt t="64042" x="5068888" y="4017963"/>
          <p14:tracePt t="64056" x="5081588" y="4017963"/>
          <p14:tracePt t="64073" x="5081588" y="4029075"/>
          <p14:tracePt t="64079" x="5094288" y="4029075"/>
          <p14:tracePt t="64089" x="5106988" y="4029075"/>
          <p14:tracePt t="64107" x="5119688" y="4029075"/>
          <p14:tracePt t="64123" x="5145088" y="4029075"/>
          <p14:tracePt t="64139" x="5157788" y="4029075"/>
          <p14:tracePt t="64144" x="5170488" y="4029075"/>
          <p14:tracePt t="64159" x="5181600" y="4029075"/>
          <p14:tracePt t="64166" x="5194300" y="4029075"/>
          <p14:tracePt t="64224" x="5219700" y="4029075"/>
          <p14:tracePt t="64363" x="5232400" y="4029075"/>
          <p14:tracePt t="65380" x="5245100" y="4029075"/>
          <p14:tracePt t="65562" x="5270500" y="4029075"/>
          <p14:tracePt t="65570" x="5270500" y="4041775"/>
          <p14:tracePt t="67561" x="5281613" y="4041775"/>
          <p14:tracePt t="67663" x="5294313" y="4041775"/>
          <p14:tracePt t="67692" x="5294313" y="4054475"/>
          <p14:tracePt t="67736" x="5294313" y="4067175"/>
          <p14:tracePt t="67751" x="5307013" y="4067175"/>
          <p14:tracePt t="67765" x="5307013" y="4079875"/>
          <p14:tracePt t="67794" x="5319713" y="4079875"/>
          <p14:tracePt t="67808" x="5332413" y="4079875"/>
          <p14:tracePt t="67831" x="5332413" y="4092575"/>
          <p14:tracePt t="67853" x="5357813" y="4092575"/>
          <p14:tracePt t="67874" x="5370513" y="4092575"/>
          <p14:tracePt t="67895" x="5383213" y="4092575"/>
          <p14:tracePt t="67904" x="5394325" y="4092575"/>
          <p14:tracePt t="67919" x="5407025" y="4092575"/>
          <p14:tracePt t="67983" x="5419725" y="4092575"/>
          <p14:tracePt t="68070" x="5419725" y="4105275"/>
          <p14:tracePt t="68092" x="5432425" y="4105275"/>
          <p14:tracePt t="68601" x="5457825" y="4105275"/>
          <p14:tracePt t="68725" x="5470525" y="4105275"/>
          <p14:tracePt t="68739" x="5470525" y="4117975"/>
          <p14:tracePt t="68747" x="5483225" y="4117975"/>
          <p14:tracePt t="68755" x="5495925" y="4117975"/>
          <p14:tracePt t="68770" x="5507038" y="4117975"/>
          <p14:tracePt t="68785" x="5507038" y="4129088"/>
          <p14:tracePt t="68791" x="5532438" y="4129088"/>
          <p14:tracePt t="68811" x="5545138" y="4129088"/>
          <p14:tracePt t="68835" x="5557838" y="4129088"/>
          <p14:tracePt t="68849" x="5570538" y="4129088"/>
          <p14:tracePt t="68856" x="5583238" y="4129088"/>
          <p14:tracePt t="68872" x="5595938" y="4129088"/>
          <p14:tracePt t="68877" x="5607050" y="4129088"/>
          <p14:tracePt t="68889" x="5619750" y="4129088"/>
          <p14:tracePt t="68904" x="5632450" y="4129088"/>
          <p14:tracePt t="68910" x="5645150" y="4129088"/>
          <p14:tracePt t="68928" x="5657850" y="4129088"/>
          <p14:tracePt t="68943" x="5670550" y="4129088"/>
          <p14:tracePt t="68956" x="5683250" y="4129088"/>
          <p14:tracePt t="68979" x="5708650" y="4129088"/>
          <p14:tracePt t="68993" x="5719763" y="4129088"/>
          <p14:tracePt t="69008" x="5732463" y="4129088"/>
          <p14:tracePt t="69022" x="5745163" y="4129088"/>
          <p14:tracePt t="69030" x="5757863" y="4129088"/>
          <p14:tracePt t="69045" x="5770563" y="4129088"/>
          <p14:tracePt t="69073" x="5783263" y="4129088"/>
          <p14:tracePt t="69088" x="5795963" y="4129088"/>
          <p14:tracePt t="69104" x="5808663" y="4129088"/>
          <p14:tracePt t="69118" x="5821363" y="4117975"/>
          <p14:tracePt t="69132" x="5832475" y="4117975"/>
          <p14:tracePt t="69169" x="5845175" y="4117975"/>
          <p14:tracePt t="69211" x="5857875" y="4105275"/>
          <p14:tracePt t="69240" x="5870575" y="4105275"/>
          <p14:tracePt t="69248" x="5883275" y="4105275"/>
          <p14:tracePt t="69257" x="5895975" y="4105275"/>
          <p14:tracePt t="69277" x="5908675" y="4105275"/>
          <p14:tracePt t="69291" x="5921375" y="4105275"/>
          <p14:tracePt t="69299" x="5932488" y="4105275"/>
          <p14:tracePt t="69321" x="5945188" y="4105275"/>
          <p14:tracePt t="69336" x="5970588" y="4105275"/>
          <p14:tracePt t="69352" x="5983288" y="4092575"/>
          <p14:tracePt t="69372" x="5995988" y="4092575"/>
          <p14:tracePt t="69402" x="6008688" y="4092575"/>
          <p14:tracePt t="69430" x="6021388" y="4092575"/>
          <p14:tracePt t="69473" x="6021388" y="4079875"/>
          <p14:tracePt t="69720" x="6034088" y="4079875"/>
          <p14:tracePt t="69765" x="6045200" y="4079875"/>
          <p14:tracePt t="69793" x="6057900" y="4067175"/>
          <p14:tracePt t="69807" x="6070600" y="4067175"/>
          <p14:tracePt t="69822" x="6083300" y="4067175"/>
          <p14:tracePt t="69837" x="6096000" y="4067175"/>
          <p14:tracePt t="69859" x="6108700" y="4067175"/>
          <p14:tracePt t="69873" x="6121400" y="4067175"/>
          <p14:tracePt t="69890" x="6121400" y="4054475"/>
          <p14:tracePt t="69904" x="6134100" y="4054475"/>
          <p14:tracePt t="70062" x="6121400" y="4054475"/>
          <p14:tracePt t="70071" x="6108700" y="4054475"/>
          <p14:tracePt t="70086" x="6096000" y="4054475"/>
          <p14:tracePt t="70092" x="6083300" y="4054475"/>
          <p14:tracePt t="70099" x="6057900" y="4054475"/>
          <p14:tracePt t="70107" x="6045200" y="4054475"/>
          <p14:tracePt t="70113" x="6034088" y="4054475"/>
          <p14:tracePt t="70122" x="6021388" y="4054475"/>
          <p14:tracePt t="70128" x="6008688" y="4054475"/>
          <p14:tracePt t="70138" x="5983288" y="4054475"/>
          <p14:tracePt t="70142" x="5970588" y="4067175"/>
          <p14:tracePt t="70154" x="5957888" y="4067175"/>
          <p14:tracePt t="70165" x="5945188" y="4067175"/>
          <p14:tracePt t="70172" x="5921375" y="4067175"/>
          <p14:tracePt t="70188" x="5908675" y="4067175"/>
          <p14:tracePt t="70204" x="5895975" y="4067175"/>
          <p14:tracePt t="70207" x="5883275" y="4067175"/>
          <p14:tracePt t="70223" x="5870575" y="4067175"/>
          <p14:tracePt t="70239" x="5857875" y="4067175"/>
          <p14:tracePt t="70254" x="5845175" y="4067175"/>
          <p14:tracePt t="70259" x="5832475" y="4067175"/>
          <p14:tracePt t="70273" x="5821363" y="4067175"/>
          <p14:tracePt t="70295" x="5808663" y="4067175"/>
          <p14:tracePt t="70310" x="5795963" y="4067175"/>
          <p14:tracePt t="70321" x="5770563" y="4067175"/>
          <p14:tracePt t="70324" x="5745163" y="4067175"/>
          <p14:tracePt t="70331" x="5683250" y="4067175"/>
          <p14:tracePt t="70340" x="5607050" y="4067175"/>
          <p14:tracePt t="70345" x="5507038" y="4067175"/>
          <p14:tracePt t="70355" x="5383213" y="4067175"/>
          <p14:tracePt t="70360" x="5281613" y="4067175"/>
          <p14:tracePt t="70370" x="5207000" y="4067175"/>
          <p14:tracePt t="70375" x="5106988" y="4067175"/>
          <p14:tracePt t="70387" x="4968875" y="4079875"/>
          <p14:tracePt t="70390" x="4768850" y="4092575"/>
          <p14:tracePt t="70397" x="4630738" y="4092575"/>
          <p14:tracePt t="70405" x="4556125" y="4105275"/>
          <p14:tracePt t="70411" x="4430713" y="4129088"/>
          <p14:tracePt t="70422" x="4294188" y="4141788"/>
          <p14:tracePt t="70427" x="4156075" y="4167188"/>
          <p14:tracePt t="70438" x="3992563" y="4192588"/>
          <p14:tracePt t="70441" x="3905250" y="4217988"/>
          <p14:tracePt t="70448" x="3730625" y="4254500"/>
          <p14:tracePt t="70456" x="3643313" y="4279900"/>
          <p14:tracePt t="70462" x="3441700" y="4341813"/>
          <p14:tracePt t="70472" x="3341688" y="4354513"/>
          <p14:tracePt t="70477" x="3216275" y="4367213"/>
          <p14:tracePt t="70487" x="3141663" y="4392613"/>
          <p14:tracePt t="70492" x="3041650" y="4405313"/>
          <p14:tracePt t="70499" x="2903538" y="4418013"/>
          <p14:tracePt t="70506" x="2828925" y="4430713"/>
          <p14:tracePt t="70513" x="2728913" y="4443413"/>
          <p14:tracePt t="70521" x="2641600" y="4467225"/>
          <p14:tracePt t="70527" x="2578100" y="4467225"/>
          <p14:tracePt t="70537" x="2490788" y="4479925"/>
          <p14:tracePt t="70542" x="2416175" y="4492625"/>
          <p14:tracePt t="70557" x="2265363" y="4505325"/>
          <p14:tracePt t="70564" x="2190750" y="4505325"/>
          <p14:tracePt t="70572" x="2165350" y="4505325"/>
          <p14:tracePt t="70578" x="2116138" y="4505325"/>
          <p14:tracePt t="70588" x="2078038" y="4505325"/>
          <p14:tracePt t="70593" x="2065338" y="4505325"/>
          <p14:tracePt t="70604" x="2039938" y="4492625"/>
          <p14:tracePt t="70607" x="2027238" y="4492625"/>
          <p14:tracePt t="70615" x="2003425" y="4479925"/>
          <p14:tracePt t="70629" x="1990725" y="4467225"/>
          <p14:tracePt t="70638" x="1978025" y="4467225"/>
          <p14:tracePt t="70645" x="1978025" y="4454525"/>
          <p14:tracePt t="70709" x="1990725" y="4454525"/>
          <p14:tracePt t="70731" x="2003425" y="4454525"/>
          <p14:tracePt t="70738" x="2014538" y="4454525"/>
          <p14:tracePt t="70754" x="2027238" y="4454525"/>
          <p14:tracePt t="70760" x="2039938" y="4454525"/>
          <p14:tracePt t="70775" x="2052638" y="4454525"/>
          <p14:tracePt t="70787" x="2065338" y="4454525"/>
          <p14:tracePt t="70791" x="2078038" y="4454525"/>
          <p14:tracePt t="70796" x="2090738" y="4454525"/>
          <p14:tracePt t="70805" x="2103438" y="4454525"/>
          <p14:tracePt t="70811" x="2116138" y="4454525"/>
          <p14:tracePt t="70821" x="2127250" y="4454525"/>
          <p14:tracePt t="70825" x="2139950" y="4443413"/>
          <p14:tracePt t="70838" x="2152650" y="4443413"/>
          <p14:tracePt t="70841" x="2178050" y="4443413"/>
          <p14:tracePt t="70848" x="2190750" y="4443413"/>
          <p14:tracePt t="70855" x="2203450" y="4443413"/>
          <p14:tracePt t="70862" x="2228850" y="4430713"/>
          <p14:tracePt t="70872" x="2278063" y="4418013"/>
          <p14:tracePt t="70877" x="2316163" y="4418013"/>
          <p14:tracePt t="70887" x="2365375" y="4405313"/>
          <p14:tracePt t="70904" x="2490788" y="4354513"/>
          <p14:tracePt t="70911" x="2554288" y="4330700"/>
          <p14:tracePt t="70915" x="2703513" y="4305300"/>
          <p14:tracePt t="70922" x="2816225" y="4292600"/>
          <p14:tracePt t="70927" x="2941638" y="4254500"/>
          <p14:tracePt t="70937" x="3028950" y="4241800"/>
          <p14:tracePt t="70942" x="3079750" y="4241800"/>
          <p14:tracePt t="70954" x="3154363" y="4217988"/>
          <p14:tracePt t="70957" x="3216275" y="4217988"/>
          <p14:tracePt t="70964" x="3279775" y="4205288"/>
          <p14:tracePt t="70972" x="3341688" y="4192588"/>
          <p14:tracePt t="70978" x="3392488" y="4192588"/>
          <p14:tracePt t="70987" x="3441700" y="4192588"/>
          <p14:tracePt t="70992" x="3505200" y="4192588"/>
          <p14:tracePt t="71003" x="3567113" y="4179888"/>
          <p14:tracePt t="71007" x="3643313" y="4167188"/>
          <p14:tracePt t="71015" x="3705225" y="4167188"/>
          <p14:tracePt t="71023" x="3856038" y="4154488"/>
          <p14:tracePt t="71029" x="4005263" y="4129088"/>
          <p14:tracePt t="71038" x="4217988" y="4117975"/>
          <p14:tracePt t="71043" x="4281488" y="4117975"/>
          <p14:tracePt t="71053" x="4518025" y="4079875"/>
          <p14:tracePt t="71058" x="4643438" y="4079875"/>
          <p14:tracePt t="71071" x="4794250" y="4067175"/>
          <p14:tracePt t="71074" x="4868863" y="4067175"/>
          <p14:tracePt t="71080" x="4932363" y="4054475"/>
          <p14:tracePt t="71088" x="5006975" y="4054475"/>
          <p14:tracePt t="71094" x="5081588" y="4054475"/>
          <p14:tracePt t="71104" x="5294313" y="4005263"/>
          <p14:tracePt t="71110" x="5345113" y="4005263"/>
          <p14:tracePt t="71121" x="5545138" y="4005263"/>
          <p14:tracePt t="71124" x="5583238" y="4005263"/>
          <p14:tracePt t="71131" x="5719763" y="4005263"/>
          <p14:tracePt t="71139" x="5783263" y="4005263"/>
          <p14:tracePt t="71145" x="5908675" y="4005263"/>
          <p14:tracePt t="71156" x="5932488" y="4005263"/>
          <p14:tracePt t="71160" x="5957888" y="4005263"/>
          <p14:tracePt t="71171" x="5983288" y="4005263"/>
          <p14:tracePt t="71182" x="5995988" y="4005263"/>
          <p14:tracePt t="71247" x="5995988" y="4017963"/>
          <p14:tracePt t="71349" x="5995988" y="4029075"/>
          <p14:tracePt t="71371" x="5995988" y="4041775"/>
          <p14:tracePt t="71378" x="6008688" y="4041775"/>
          <p14:tracePt t="71386" x="6021388" y="4041775"/>
          <p14:tracePt t="71393" x="6034088" y="4054475"/>
          <p14:tracePt t="71404" x="6057900" y="4067175"/>
          <p14:tracePt t="71408" x="6070600" y="4067175"/>
          <p14:tracePt t="71414" x="6083300" y="4079875"/>
          <p14:tracePt t="71422" x="6108700" y="4092575"/>
          <p14:tracePt t="71429" x="6121400" y="4092575"/>
          <p14:tracePt t="71438" x="6157913" y="4105275"/>
          <p14:tracePt t="71444" x="6196013" y="4105275"/>
          <p14:tracePt t="71453" x="6259513" y="4117975"/>
          <p14:tracePt t="71458" x="6321425" y="4129088"/>
          <p14:tracePt t="71469" x="6383338" y="4129088"/>
          <p14:tracePt t="71474" x="6434138" y="4141788"/>
          <p14:tracePt t="71480" x="6472238" y="4154488"/>
          <p14:tracePt t="71489" x="6508750" y="4154488"/>
          <p14:tracePt t="71504" x="6521450" y="4154488"/>
          <p14:tracePt t="71523" x="6534150" y="4154488"/>
          <p14:tracePt t="71611" x="6546850" y="4154488"/>
          <p14:tracePt t="71683" x="6559550" y="4154488"/>
          <p14:tracePt t="75108" x="6496050" y="4154488"/>
          <p14:tracePt t="75117" x="6396038" y="4141788"/>
          <p14:tracePt t="75123" x="6321425" y="4129088"/>
          <p14:tracePt t="75131" x="6270625" y="4117975"/>
          <p14:tracePt t="75138" x="6234113" y="4117975"/>
          <p14:tracePt t="75144" x="6208713" y="4105275"/>
          <p14:tracePt t="75155" x="6196013" y="4105275"/>
          <p14:tracePt t="75159" x="6170613" y="4105275"/>
          <p14:tracePt t="75170" x="6146800" y="4105275"/>
          <p14:tracePt t="75174" x="6134100" y="4092575"/>
          <p14:tracePt t="75181" x="6108700" y="4079875"/>
          <p14:tracePt t="75189" x="6083300" y="4067175"/>
          <p14:tracePt t="75195" x="6045200" y="4067175"/>
          <p14:tracePt t="75205" x="6021388" y="4067175"/>
          <p14:tracePt t="75210" x="5995988" y="4067175"/>
          <p14:tracePt t="75221" x="5957888" y="4067175"/>
          <p14:tracePt t="75224" x="5932488" y="4054475"/>
          <p14:tracePt t="75237" x="5908675" y="4054475"/>
          <p14:tracePt t="75241" x="5870575" y="4054475"/>
          <p14:tracePt t="75255" x="5857875" y="4054475"/>
          <p14:tracePt t="75261" x="5832475" y="4054475"/>
          <p14:tracePt t="75275" x="5821363" y="4054475"/>
          <p14:tracePt t="75290" x="5795963" y="4054475"/>
          <p14:tracePt t="75305" x="5783263" y="4054475"/>
          <p14:tracePt t="75322" x="5770563" y="4041775"/>
          <p14:tracePt t="75326" x="5757863" y="4041775"/>
          <p14:tracePt t="75336" x="5745163" y="4041775"/>
          <p14:tracePt t="75352" x="5732463" y="4041775"/>
          <p14:tracePt t="75356" x="5719763" y="4041775"/>
          <p14:tracePt t="75362" x="5708650" y="4041775"/>
          <p14:tracePt t="75377" x="5695950" y="4041775"/>
          <p14:tracePt t="75386" x="5695950" y="4029075"/>
          <p14:tracePt t="75392" x="5683250" y="4029075"/>
          <p14:tracePt t="75407" x="5670550" y="4029075"/>
          <p14:tracePt t="75413" x="5657850" y="4029075"/>
          <p14:tracePt t="75422" x="5645150" y="4029075"/>
          <p14:tracePt t="75457" x="5632450" y="4029075"/>
          <p14:tracePt t="75559" x="5632450" y="4017963"/>
          <p14:tracePt t="75639" x="5632450" y="4005263"/>
          <p14:tracePt t="75654" x="5645150" y="4005263"/>
          <p14:tracePt t="75683" x="5657850" y="4005263"/>
          <p14:tracePt t="75697" x="5670550" y="4005263"/>
          <p14:tracePt t="75784" x="5683250" y="4005263"/>
          <p14:tracePt t="75829" x="5695950" y="3992563"/>
          <p14:tracePt t="75857" x="5695950" y="3979863"/>
          <p14:tracePt t="75886" x="5708650" y="3979863"/>
          <p14:tracePt t="75916" x="5719763" y="3967163"/>
          <p14:tracePt t="75966" x="5732463" y="3967163"/>
          <p14:tracePt t="76301" x="5745163" y="3967163"/>
          <p14:tracePt t="76322" x="5757863" y="3967163"/>
          <p14:tracePt t="76329" x="5757863" y="3979863"/>
          <p14:tracePt t="76358" x="5770563" y="3979863"/>
          <p14:tracePt t="76367" x="5770563" y="3992563"/>
          <p14:tracePt t="76381" x="5783263" y="3992563"/>
          <p14:tracePt t="76409" x="5795963" y="3992563"/>
          <p14:tracePt t="76417" x="5808663" y="3992563"/>
          <p14:tracePt t="76424" x="5821363" y="3992563"/>
          <p14:tracePt t="76438" x="5857875" y="4005263"/>
          <p14:tracePt t="76446" x="5883275" y="4005263"/>
          <p14:tracePt t="76455" x="5921375" y="4005263"/>
          <p14:tracePt t="76460" x="5970588" y="4017963"/>
          <p14:tracePt t="76470" x="5995988" y="4017963"/>
          <p14:tracePt t="76475" x="6045200" y="4017963"/>
          <p14:tracePt t="76487" x="6070600" y="4017963"/>
          <p14:tracePt t="76490" x="6083300" y="4017963"/>
          <p14:tracePt t="76497" x="6108700" y="4017963"/>
          <p14:tracePt t="76505" x="6134100" y="4017963"/>
          <p14:tracePt t="76511" x="6170613" y="4017963"/>
          <p14:tracePt t="76520" x="6196013" y="4017963"/>
          <p14:tracePt t="76526" x="6221413" y="4017963"/>
          <p14:tracePt t="76537" x="6234113" y="4017963"/>
          <p14:tracePt t="76540" x="6259513" y="4017963"/>
          <p14:tracePt t="76548" x="6270625" y="4017963"/>
          <p14:tracePt t="76562" x="6308725" y="4005263"/>
          <p14:tracePt t="76571" x="6321425" y="4005263"/>
          <p14:tracePt t="76587" x="6334125" y="4005263"/>
          <p14:tracePt t="76591" x="6346825" y="4005263"/>
          <p14:tracePt t="76603" x="6359525" y="4005263"/>
          <p14:tracePt t="76613" x="6370638" y="4005263"/>
          <p14:tracePt t="76628" x="6383338" y="4005263"/>
          <p14:tracePt t="76651" x="6396038" y="4005263"/>
          <p14:tracePt t="76672" x="6408738" y="3992563"/>
          <p14:tracePt t="76729" x="6421438" y="3979863"/>
          <p14:tracePt t="76911" x="6421438" y="3954463"/>
          <p14:tracePt t="77944" x="6434138" y="3954463"/>
          <p14:tracePt t="78038" x="6446838" y="3954463"/>
          <p14:tracePt t="78241" x="6446838" y="3967163"/>
          <p14:tracePt t="78286" x="6434138" y="3967163"/>
          <p14:tracePt t="78576" x="6434138" y="3979863"/>
          <p14:tracePt t="78598" x="6434138" y="3967163"/>
          <p14:tracePt t="80525" x="6446838" y="3967163"/>
          <p14:tracePt t="80535" x="6472238" y="3967163"/>
          <p14:tracePt t="80541" x="6521450" y="3967163"/>
          <p14:tracePt t="80548" x="6559550" y="3967163"/>
          <p14:tracePt t="80555" x="6608763" y="3967163"/>
          <p14:tracePt t="80561" x="6646863" y="3967163"/>
          <p14:tracePt t="80570" x="6708775" y="3967163"/>
          <p14:tracePt t="80576" x="6772275" y="3967163"/>
          <p14:tracePt t="80586" x="6921500" y="3967163"/>
          <p14:tracePt t="80590" x="6997700" y="3954463"/>
          <p14:tracePt t="80603" x="7110413" y="3954463"/>
          <p14:tracePt t="80606" x="7159625" y="3954463"/>
          <p14:tracePt t="80613" x="7235825" y="3954463"/>
          <p14:tracePt t="80620" x="7310438" y="3954463"/>
          <p14:tracePt t="80627" x="7372350" y="3954463"/>
          <p14:tracePt t="80636" x="7485063" y="3954463"/>
          <p14:tracePt t="80641" x="7523163" y="3954463"/>
          <p14:tracePt t="80656" x="7648575" y="3954463"/>
          <p14:tracePt t="80664" x="7697788" y="3954463"/>
          <p14:tracePt t="80671" x="7723188" y="3954463"/>
          <p14:tracePt t="80678" x="7773988" y="3954463"/>
          <p14:tracePt t="80687" x="7835900" y="3954463"/>
          <p14:tracePt t="80692" x="7886700" y="3954463"/>
          <p14:tracePt t="80702" x="7974013" y="3954463"/>
          <p14:tracePt t="80706" x="8035925" y="3967163"/>
          <p14:tracePt t="80714" x="8123238" y="3967163"/>
          <p14:tracePt t="80722" x="8174038" y="3979863"/>
          <p14:tracePt t="80728" x="8248650" y="3992563"/>
          <p14:tracePt t="80736" x="8286750" y="3992563"/>
          <p14:tracePt t="80743" x="8348663" y="4005263"/>
          <p14:tracePt t="80753" x="8435975" y="4017963"/>
          <p14:tracePt t="80758" x="8512175" y="4029075"/>
          <p14:tracePt t="80770" x="8624888" y="4041775"/>
          <p14:tracePt t="80774" x="8686800" y="4067175"/>
          <p14:tracePt t="80779" x="8750300" y="4092575"/>
          <p14:tracePt t="80787" x="8824913" y="4117975"/>
          <p14:tracePt t="80794" x="8886825" y="4129088"/>
          <p14:tracePt t="80803" x="8950325" y="4167188"/>
          <p14:tracePt t="80808" x="9050338" y="4217988"/>
          <p14:tracePt t="80820" x="9124950" y="4254500"/>
          <p14:tracePt t="80825" x="9250363" y="4341813"/>
          <p14:tracePt t="80831" x="9301163" y="4367213"/>
          <p14:tracePt t="80838" x="9363075" y="4405313"/>
          <p14:tracePt t="80844" x="9413875" y="4418013"/>
          <p14:tracePt t="80854" x="9463088" y="4467225"/>
          <p14:tracePt t="80859" x="9513888" y="4492625"/>
          <p14:tracePt t="80870" x="9550400" y="4505325"/>
          <p14:tracePt t="80874" x="9575800" y="4505325"/>
          <p14:tracePt t="80891" x="9637713" y="4530725"/>
          <p14:tracePt t="80895" x="9663113" y="4543425"/>
          <p14:tracePt t="80904" x="9688513" y="4554538"/>
          <p14:tracePt t="80910" x="9726613" y="4567238"/>
          <p14:tracePt t="80920" x="9739313" y="4567238"/>
          <p14:tracePt t="80926" x="9763125" y="4567238"/>
          <p14:tracePt t="80936" x="9788525" y="4567238"/>
          <p14:tracePt t="80939" x="9826625" y="4579938"/>
          <p14:tracePt t="80947" x="9863138" y="4579938"/>
          <p14:tracePt t="80955" x="9901238" y="4579938"/>
          <p14:tracePt t="80961" x="9926638" y="4592638"/>
          <p14:tracePt t="80971" x="9963150" y="4592638"/>
          <p14:tracePt t="80975" x="10001250" y="4592638"/>
          <p14:tracePt t="80986" x="10039350" y="4592638"/>
          <p14:tracePt t="80990" x="10101263" y="4592638"/>
          <p14:tracePt t="81004" x="10152063" y="4592638"/>
          <p14:tracePt t="81006" x="10239375" y="4592638"/>
          <p14:tracePt t="81012" x="10326688" y="4579938"/>
          <p14:tracePt t="81020" x="10439400" y="4554538"/>
          <p14:tracePt t="81026" x="10502900" y="4518025"/>
          <p14:tracePt t="81036" x="10590213" y="4492625"/>
          <p14:tracePt t="81041" x="10702925" y="4467225"/>
          <p14:tracePt t="81053" x="10777538" y="4454525"/>
          <p14:tracePt t="81057" x="10864850" y="4405313"/>
          <p14:tracePt t="81063" x="10939463" y="4392613"/>
          <p14:tracePt t="81070" x="10990263" y="4367213"/>
          <p14:tracePt t="81078" x="11064875" y="4354513"/>
          <p14:tracePt t="81087" x="11090275" y="4341813"/>
          <p14:tracePt t="81093" x="11128375" y="4341813"/>
          <p14:tracePt t="81102" x="11190288" y="4318000"/>
          <p14:tracePt t="81106" x="11228388" y="4292600"/>
          <p14:tracePt t="81114" x="11277600" y="4279900"/>
          <p14:tracePt t="81121" x="11341100" y="4254500"/>
          <p14:tracePt t="81128" x="11377613" y="4254500"/>
          <p14:tracePt t="81136" x="11415713" y="4230688"/>
          <p14:tracePt t="81143" x="11441113" y="4217988"/>
          <p14:tracePt t="81153" x="11479213" y="4192588"/>
          <p14:tracePt t="81157" x="11490325" y="4179888"/>
          <p14:tracePt t="81170" x="11528425" y="4179888"/>
          <p14:tracePt t="81175" x="11541125" y="4167188"/>
          <p14:tracePt t="81179" x="11566525" y="4154488"/>
          <p14:tracePt t="81187" x="11603038" y="4129088"/>
          <p14:tracePt t="81193" x="11641138" y="4092575"/>
          <p14:tracePt t="81203" x="11679238" y="4079875"/>
          <p14:tracePt t="81208" x="11703050" y="4054475"/>
          <p14:tracePt t="81219" x="11741150" y="4041775"/>
          <p14:tracePt t="81224" x="11766550" y="4029075"/>
          <p14:tracePt t="81231" x="11791950" y="4005263"/>
          <p14:tracePt t="81239" x="11841163" y="3941763"/>
          <p14:tracePt t="81245" x="11879263" y="3892550"/>
          <p14:tracePt t="81254" x="11904663" y="3854450"/>
          <p14:tracePt t="81259" x="11941175" y="3779838"/>
          <p14:tracePt t="81269" x="11966575" y="3754438"/>
          <p14:tracePt t="81274" x="11991975" y="3703638"/>
          <p14:tracePt t="81286" x="12004675" y="3679825"/>
          <p14:tracePt t="81290" x="12017375" y="3654425"/>
          <p14:tracePt t="81295" x="12017375" y="3641725"/>
          <p14:tracePt t="81304" x="12017375" y="3616325"/>
          <p14:tracePt t="81310" x="12017375" y="3590925"/>
          <p14:tracePt t="81320" x="12017375" y="3579813"/>
          <p14:tracePt t="81324" x="12028488" y="3567113"/>
          <p14:tracePt t="81336" x="12041188" y="3503613"/>
          <p14:tracePt t="81339" x="12041188" y="3479800"/>
          <p14:tracePt t="81347" x="12066588" y="3454400"/>
          <p14:tracePt t="81355" x="12079288" y="3403600"/>
          <p14:tracePt t="81361" x="12079288" y="3367088"/>
          <p14:tracePt t="81370" x="12079288" y="3341688"/>
          <p14:tracePt t="81375" x="12079288" y="3290888"/>
          <p14:tracePt t="81385" x="12079288" y="3254375"/>
          <p14:tracePt t="81390" x="12079288" y="3228975"/>
          <p14:tracePt t="81405" x="12079288" y="3190875"/>
          <p14:tracePt t="81412" x="12079288" y="3178175"/>
          <p14:tracePt t="81420" x="12079288" y="3165475"/>
          <p14:tracePt t="81426" x="12079288" y="3128963"/>
          <p14:tracePt t="81435" x="12079288" y="3116263"/>
          <p14:tracePt t="81441" x="12079288" y="3090863"/>
          <p14:tracePt t="81453" x="12079288" y="3054350"/>
          <p14:tracePt t="81456" x="12079288" y="3016250"/>
          <p14:tracePt t="81463" x="12079288" y="2990850"/>
          <p14:tracePt t="81471" x="12079288" y="2941638"/>
          <p14:tracePt t="81477" x="12079288" y="2916238"/>
          <p14:tracePt t="81487" x="12053888" y="2852738"/>
          <p14:tracePt t="81492" x="12053888" y="2828925"/>
          <p14:tracePt t="81502" x="12053888" y="2803525"/>
          <p14:tracePt t="81506" x="12028488" y="2752725"/>
          <p14:tracePt t="81514" x="12017375" y="2728913"/>
          <p14:tracePt t="81521" x="12017375" y="2703513"/>
          <p14:tracePt t="81528" x="12004675" y="2665413"/>
          <p14:tracePt t="81537" x="11991975" y="2640013"/>
          <p14:tracePt t="81542" x="11966575" y="2627313"/>
          <p14:tracePt t="81552" x="11941175" y="2590800"/>
          <p14:tracePt t="81558" x="11928475" y="2540000"/>
          <p14:tracePt t="81572" x="11866563" y="2478088"/>
          <p14:tracePt t="81580" x="11815763" y="2427288"/>
          <p14:tracePt t="81587" x="11779250" y="2378075"/>
          <p14:tracePt t="81593" x="11728450" y="2339975"/>
          <p14:tracePt t="81603" x="11703050" y="2303463"/>
          <p14:tracePt t="81608" x="11679238" y="2278063"/>
          <p14:tracePt t="81619" x="11653838" y="2239963"/>
          <p14:tracePt t="81623" x="11628438" y="2201863"/>
          <p14:tracePt t="81630" x="11615738" y="2190750"/>
          <p14:tracePt t="81638" x="11579225" y="2165350"/>
          <p14:tracePt t="81644" x="11541125" y="2127250"/>
          <p14:tracePt t="81655" x="11515725" y="2114550"/>
          <p14:tracePt t="81661" x="11479213" y="2089150"/>
          <p14:tracePt t="81669" x="11441113" y="2065338"/>
          <p14:tracePt t="81673" x="11415713" y="2039938"/>
          <p14:tracePt t="81688" x="11315700" y="2014538"/>
          <p14:tracePt t="81695" x="11290300" y="2001838"/>
          <p14:tracePt t="81705" x="11253788" y="1989138"/>
          <p14:tracePt t="81710" x="11228388" y="1989138"/>
          <p14:tracePt t="81720" x="11202988" y="1952625"/>
          <p14:tracePt t="81724" x="11177588" y="1952625"/>
          <p14:tracePt t="81737" x="11153775" y="1927225"/>
          <p14:tracePt t="81741" x="11141075" y="1914525"/>
          <p14:tracePt t="81747" x="11115675" y="1914525"/>
          <p14:tracePt t="81754" x="11090275" y="1901825"/>
          <p14:tracePt t="81761" x="11052175" y="1889125"/>
          <p14:tracePt t="81770" x="11028363" y="1876425"/>
          <p14:tracePt t="81775" x="11002963" y="1865313"/>
          <p14:tracePt t="81785" x="10928350" y="1852613"/>
          <p14:tracePt t="81790" x="10864850" y="1852613"/>
          <p14:tracePt t="81802" x="10815638" y="1839913"/>
          <p14:tracePt t="81806" x="10777538" y="1839913"/>
          <p14:tracePt t="81812" x="10739438" y="1827213"/>
          <p14:tracePt t="81820" x="10690225" y="1827213"/>
          <p14:tracePt t="81826" x="10664825" y="1827213"/>
          <p14:tracePt t="81835" x="10639425" y="1827213"/>
          <p14:tracePt t="81841" x="10614025" y="1827213"/>
          <p14:tracePt t="81853" x="10577513" y="1827213"/>
          <p14:tracePt t="81856" x="10552113" y="1814513"/>
          <p14:tracePt t="81863" x="10526713" y="1814513"/>
          <p14:tracePt t="81871" x="10439400" y="1814513"/>
          <p14:tracePt t="81877" x="10414000" y="1814513"/>
          <p14:tracePt t="81887" x="10339388" y="1814513"/>
          <p14:tracePt t="81901" x="10252075" y="1827213"/>
          <p14:tracePt t="81907" x="10213975" y="1839913"/>
          <p14:tracePt t="81914" x="10188575" y="1852613"/>
          <p14:tracePt t="81921" x="10126663" y="1889125"/>
          <p14:tracePt t="81928" x="10052050" y="1914525"/>
          <p14:tracePt t="81936" x="10001250" y="1927225"/>
          <p14:tracePt t="81942" x="9926638" y="1952625"/>
          <p14:tracePt t="81952" x="9875838" y="1965325"/>
          <p14:tracePt t="81957" x="9826625" y="1978025"/>
          <p14:tracePt t="81970" x="9763125" y="2014538"/>
          <p14:tracePt t="81974" x="9713913" y="2027238"/>
          <p14:tracePt t="81979" x="9688513" y="2027238"/>
          <p14:tracePt t="81987" x="9663113" y="2052638"/>
          <p14:tracePt t="81993" x="9601200" y="2078038"/>
          <p14:tracePt t="82003" x="9563100" y="2101850"/>
          <p14:tracePt t="82008" x="9501188" y="2127250"/>
          <p14:tracePt t="82020" x="9437688" y="2165350"/>
          <p14:tracePt t="82024" x="9388475" y="2190750"/>
          <p14:tracePt t="82030" x="9337675" y="2239963"/>
          <p14:tracePt t="82038" x="9301163" y="2265363"/>
          <p14:tracePt t="82044" x="9237663" y="2365375"/>
          <p14:tracePt t="82054" x="9224963" y="2390775"/>
          <p14:tracePt t="82061" x="9188450" y="2452688"/>
          <p14:tracePt t="82070" x="9163050" y="2490788"/>
          <p14:tracePt t="82074" x="9150350" y="2516188"/>
          <p14:tracePt t="82086" x="9124950" y="2552700"/>
          <p14:tracePt t="82089" x="9124950" y="2578100"/>
          <p14:tracePt t="82096" x="9099550" y="2603500"/>
          <p14:tracePt t="82104" x="9088438" y="2652713"/>
          <p14:tracePt t="82110" x="9075738" y="2678113"/>
          <p14:tracePt t="82120" x="9050338" y="2740025"/>
          <p14:tracePt t="82124" x="9024938" y="2803525"/>
          <p14:tracePt t="82137" x="8999538" y="2890838"/>
          <p14:tracePt t="82139" x="8999538" y="2941638"/>
          <p14:tracePt t="82147" x="8986838" y="3003550"/>
          <p14:tracePt t="82154" x="8975725" y="3090863"/>
          <p14:tracePt t="82160" x="8975725" y="3116263"/>
          <p14:tracePt t="82170" x="8975725" y="3141663"/>
          <p14:tracePt t="82176" x="8975725" y="3216275"/>
          <p14:tracePt t="82185" x="8975725" y="3267075"/>
          <p14:tracePt t="82190" x="8975725" y="3328988"/>
          <p14:tracePt t="82202" x="8975725" y="3354388"/>
          <p14:tracePt t="82205" x="8975725" y="3390900"/>
          <p14:tracePt t="82212" x="8975725" y="3416300"/>
          <p14:tracePt t="82221" x="8975725" y="3454400"/>
          <p14:tracePt t="82226" x="8975725" y="3490913"/>
          <p14:tracePt t="82236" x="8986838" y="3503613"/>
          <p14:tracePt t="82241" x="8986838" y="3516313"/>
          <p14:tracePt t="82252" x="8986838" y="3541713"/>
          <p14:tracePt t="82263" x="8999538" y="3567113"/>
          <p14:tracePt t="82272" x="9012238" y="3579813"/>
          <p14:tracePt t="82277" x="9024938" y="3603625"/>
          <p14:tracePt t="82286" x="9024938" y="3616325"/>
          <p14:tracePt t="82291" x="9037638" y="3641725"/>
          <p14:tracePt t="82304" x="9050338" y="3667125"/>
          <p14:tracePt t="82307" x="9063038" y="3667125"/>
          <p14:tracePt t="82315" x="9075738" y="3692525"/>
          <p14:tracePt t="82323" x="9075738" y="3716338"/>
          <p14:tracePt t="82328" x="9099550" y="3741738"/>
          <p14:tracePt t="82336" x="9099550" y="3754438"/>
          <p14:tracePt t="82342" x="9099550" y="3767138"/>
          <p14:tracePt t="82352" x="9112250" y="3779838"/>
          <p14:tracePt t="82358" x="9137650" y="3803650"/>
          <p14:tracePt t="82369" x="9150350" y="3829050"/>
          <p14:tracePt t="82373" x="9163050" y="3841750"/>
          <p14:tracePt t="82379" x="9163050" y="3867150"/>
          <p14:tracePt t="82387" x="9175750" y="3879850"/>
          <p14:tracePt t="82393" x="9199563" y="3892550"/>
          <p14:tracePt t="82403" x="9199563" y="3916363"/>
          <p14:tracePt t="82408" x="9212263" y="3916363"/>
          <p14:tracePt t="82419" x="9224963" y="3929063"/>
          <p14:tracePt t="82424" x="9237663" y="3941763"/>
          <p14:tracePt t="82439" x="9237663" y="3954463"/>
          <p14:tracePt t="82444" x="9250363" y="3967163"/>
          <p14:tracePt t="82454" x="9250363" y="3979863"/>
          <p14:tracePt t="82459" x="9263063" y="3992563"/>
          <p14:tracePt t="82470" x="9275763" y="3992563"/>
          <p14:tracePt t="82473" x="9288463" y="4005263"/>
          <p14:tracePt t="82488" x="9324975" y="4017963"/>
          <p14:tracePt t="82495" x="9350375" y="4029075"/>
          <p14:tracePt t="82504" x="9363075" y="4041775"/>
          <p14:tracePt t="82509" x="9388475" y="4054475"/>
          <p14:tracePt t="82520" x="9413875" y="4067175"/>
          <p14:tracePt t="82524" x="9424988" y="4079875"/>
          <p14:tracePt t="82535" x="9437688" y="4092575"/>
          <p14:tracePt t="82539" x="9450388" y="4105275"/>
          <p14:tracePt t="82547" x="9475788" y="4105275"/>
          <p14:tracePt t="82555" x="9475788" y="4117975"/>
          <p14:tracePt t="82560" x="9488488" y="4117975"/>
          <p14:tracePt t="82570" x="9501188" y="4141788"/>
          <p14:tracePt t="82586" x="9513888" y="4154488"/>
          <p14:tracePt t="82590" x="9525000" y="4154488"/>
          <p14:tracePt t="82602" x="9537700" y="4167188"/>
          <p14:tracePt t="82606" x="9550400" y="4179888"/>
          <p14:tracePt t="82611" x="9563100" y="4179888"/>
          <p14:tracePt t="82620" x="9588500" y="4192588"/>
          <p14:tracePt t="82626" x="9613900" y="4205288"/>
          <p14:tracePt t="82636" x="9637713" y="4217988"/>
          <p14:tracePt t="82640" x="9650413" y="4230688"/>
          <p14:tracePt t="82652" x="9688513" y="4241800"/>
          <p14:tracePt t="82656" x="9701213" y="4241800"/>
          <p14:tracePt t="82663" x="9739313" y="4254500"/>
          <p14:tracePt t="82670" x="9750425" y="4267200"/>
          <p14:tracePt t="82677" x="9763125" y="4267200"/>
          <p14:tracePt t="82691" x="9775825" y="4279900"/>
          <p14:tracePt t="82703" x="9788525" y="4279900"/>
          <p14:tracePt t="82721" x="9813925" y="4292600"/>
          <p14:tracePt t="82742" x="9826625" y="4292600"/>
          <p14:tracePt t="82757" x="9852025" y="4292600"/>
          <p14:tracePt t="82768" x="9863138" y="4305300"/>
          <p14:tracePt t="82771" x="9901238" y="4305300"/>
          <p14:tracePt t="82779" x="9926638" y="4305300"/>
          <p14:tracePt t="82787" x="9963150" y="4318000"/>
          <p14:tracePt t="82793" x="10013950" y="4318000"/>
          <p14:tracePt t="82803" x="10052050" y="4330700"/>
          <p14:tracePt t="82808" x="10088563" y="4330700"/>
          <p14:tracePt t="82820" x="10126663" y="4330700"/>
          <p14:tracePt t="82824" x="10139363" y="4330700"/>
          <p14:tracePt t="82830" x="10152063" y="4330700"/>
          <p14:tracePt t="82839" x="10177463" y="4330700"/>
          <p14:tracePt t="82844" x="10201275" y="4341813"/>
          <p14:tracePt t="82854" x="10213975" y="4341813"/>
          <p14:tracePt t="82859" x="10213975" y="4354513"/>
          <p14:tracePt t="82870" x="10226675" y="4354513"/>
          <p14:tracePt t="82874" x="10252075" y="4354513"/>
          <p14:tracePt t="82903" x="10277475" y="4354513"/>
          <p14:tracePt t="82918" x="10288588" y="4354513"/>
          <p14:tracePt t="82934" x="10301288" y="4354513"/>
          <p14:tracePt t="82946" x="10313988" y="4354513"/>
          <p14:tracePt t="82955" x="10326688" y="4354513"/>
          <p14:tracePt t="82960" x="10339388" y="4354513"/>
          <p14:tracePt t="82971" x="10364788" y="4354513"/>
          <p14:tracePt t="82975" x="10414000" y="4354513"/>
          <p14:tracePt t="82986" x="10490200" y="4330700"/>
          <p14:tracePt t="82989" x="10739438" y="4254500"/>
          <p14:tracePt t="83002" x="10864850" y="4192588"/>
          <p14:tracePt t="83005" x="10964863" y="4129088"/>
          <p14:tracePt t="83011" x="11141075" y="4067175"/>
          <p14:tracePt t="83020" x="11215688" y="4029075"/>
          <p14:tracePt t="83026" x="11303000" y="3992563"/>
          <p14:tracePt t="83035" x="11366500" y="3967163"/>
          <p14:tracePt t="83040" x="11415713" y="3954463"/>
          <p14:tracePt t="83052" x="11453813" y="3941763"/>
          <p14:tracePt t="83056" x="11479213" y="3929063"/>
          <p14:tracePt t="83070" x="11490325" y="3916363"/>
          <p14:tracePt t="83086" x="11503025" y="3916363"/>
          <p14:tracePt t="83113" x="11515725" y="3905250"/>
          <p14:tracePt t="83135" x="11528425" y="3892550"/>
          <p14:tracePt t="83142" x="11528425" y="3879850"/>
          <p14:tracePt t="83154" x="11541125" y="3867150"/>
          <p14:tracePt t="83157" x="11553825" y="3867150"/>
          <p14:tracePt t="83168" x="11566525" y="3803650"/>
          <p14:tracePt t="83171" x="11579225" y="3779838"/>
          <p14:tracePt t="83178" x="11591925" y="3729038"/>
          <p14:tracePt t="83186" x="11603038" y="3703638"/>
          <p14:tracePt t="83193" x="11615738" y="3667125"/>
          <p14:tracePt t="83202" x="11641138" y="3616325"/>
          <p14:tracePt t="83208" x="11653838" y="3579813"/>
          <p14:tracePt t="83219" x="11679238" y="3554413"/>
          <p14:tracePt t="83224" x="11691938" y="3516313"/>
          <p14:tracePt t="83230" x="11691938" y="3479800"/>
          <p14:tracePt t="83238" x="11703050" y="3416300"/>
          <p14:tracePt t="83244" x="11715750" y="3378200"/>
          <p14:tracePt t="83255" x="11728450" y="3328988"/>
          <p14:tracePt t="83258" x="11728450" y="3290888"/>
          <p14:tracePt t="83269" x="11728450" y="3267075"/>
          <p14:tracePt t="83273" x="11715750" y="3216275"/>
          <p14:tracePt t="83286" x="11715750" y="3190875"/>
          <p14:tracePt t="83288" x="11715750" y="3128963"/>
          <p14:tracePt t="83295" x="11703050" y="3116263"/>
          <p14:tracePt t="83303" x="11691938" y="3090863"/>
          <p14:tracePt t="83310" x="11691938" y="3065463"/>
          <p14:tracePt t="83320" x="11691938" y="3041650"/>
          <p14:tracePt t="83324" x="11679238" y="3003550"/>
          <p14:tracePt t="83336" x="11679238" y="2990850"/>
          <p14:tracePt t="83340" x="11641138" y="2941638"/>
          <p14:tracePt t="83346" x="11628438" y="2916238"/>
          <p14:tracePt t="83354" x="11628438" y="2890838"/>
          <p14:tracePt t="83360" x="11615738" y="2828925"/>
          <p14:tracePt t="83370" x="11603038" y="2816225"/>
          <p14:tracePt t="83375" x="11591925" y="2765425"/>
          <p14:tracePt t="83385" x="11579225" y="2728913"/>
          <p14:tracePt t="83390" x="11553825" y="2703513"/>
          <p14:tracePt t="83404" x="11541125" y="2665413"/>
          <p14:tracePt t="83411" x="11528425" y="2640013"/>
          <p14:tracePt t="83426" x="11515725" y="2616200"/>
          <p14:tracePt t="83436" x="11503025" y="2603500"/>
          <p14:tracePt t="83441" x="11503025" y="2590800"/>
          <p14:tracePt t="83453" x="11479213" y="2565400"/>
          <p14:tracePt t="83457" x="11466513" y="2552700"/>
          <p14:tracePt t="83462" x="11453813" y="2540000"/>
          <p14:tracePt t="83470" x="11428413" y="2540000"/>
          <p14:tracePt t="83477" x="11415713" y="2516188"/>
          <p14:tracePt t="83487" x="11390313" y="2516188"/>
          <p14:tracePt t="83492" x="11353800" y="2478088"/>
          <p14:tracePt t="83502" x="11328400" y="2465388"/>
          <p14:tracePt t="83506" x="11290300" y="2439988"/>
          <p14:tracePt t="83514" x="11266488" y="2427288"/>
          <p14:tracePt t="83521" x="11241088" y="2414588"/>
          <p14:tracePt t="83527" x="11190288" y="2378075"/>
          <p14:tracePt t="83536" x="11164888" y="2365375"/>
          <p14:tracePt t="83542" x="11141075" y="2352675"/>
          <p14:tracePt t="83552" x="11102975" y="2339975"/>
          <p14:tracePt t="83559" x="11077575" y="2314575"/>
          <p14:tracePt t="83569" x="11064875" y="2290763"/>
          <p14:tracePt t="83574" x="11028363" y="2265363"/>
          <p14:tracePt t="83578" x="10990263" y="2252663"/>
          <p14:tracePt t="83586" x="10902950" y="2214563"/>
          <p14:tracePt t="83593" x="10815638" y="2178050"/>
          <p14:tracePt t="83602" x="10639425" y="2114550"/>
          <p14:tracePt t="83608" x="10577513" y="2101850"/>
          <p14:tracePt t="83620" x="10514013" y="2078038"/>
          <p14:tracePt t="83624" x="10426700" y="2039938"/>
          <p14:tracePt t="83630" x="10326688" y="2014538"/>
          <p14:tracePt t="83638" x="10213975" y="1989138"/>
          <p14:tracePt t="83644" x="10088563" y="1978025"/>
          <p14:tracePt t="83655" x="10013950" y="1952625"/>
          <p14:tracePt t="83660" x="9939338" y="1927225"/>
          <p14:tracePt t="83669" x="9913938" y="1927225"/>
          <p14:tracePt t="83673" x="9839325" y="1914525"/>
          <p14:tracePt t="83686" x="9750425" y="1901825"/>
          <p14:tracePt t="83690" x="9688513" y="1889125"/>
          <p14:tracePt t="83695" x="9613900" y="1876425"/>
          <p14:tracePt t="83703" x="9537700" y="1865313"/>
          <p14:tracePt t="83709" x="9463088" y="1865313"/>
          <p14:tracePt t="83721" x="9437688" y="1865313"/>
          <p14:tracePt t="83726" x="9401175" y="1865313"/>
          <p14:tracePt t="83735" x="9375775" y="1865313"/>
          <p14:tracePt t="83739" x="9350375" y="1852613"/>
          <p14:tracePt t="83746" x="9312275" y="1852613"/>
          <p14:tracePt t="83754" x="9301163" y="1852613"/>
          <p14:tracePt t="83760" x="9275763" y="1852613"/>
          <p14:tracePt t="83770" x="9263063" y="1852613"/>
          <p14:tracePt t="83775" x="9224963" y="1852613"/>
          <p14:tracePt t="83790" x="9199563" y="1852613"/>
          <p14:tracePt t="83797" x="9188450" y="1865313"/>
          <p14:tracePt t="83804" x="9175750" y="1865313"/>
          <p14:tracePt t="83811" x="9137650" y="1876425"/>
          <p14:tracePt t="83820" x="9124950" y="1876425"/>
          <p14:tracePt t="83826" x="9099550" y="1889125"/>
          <p14:tracePt t="83835" x="9063038" y="1889125"/>
          <p14:tracePt t="83840" x="9037638" y="1901825"/>
          <p14:tracePt t="83852" x="9012238" y="1914525"/>
          <p14:tracePt t="83856" x="8999538" y="1927225"/>
          <p14:tracePt t="83862" x="8975725" y="1952625"/>
          <p14:tracePt t="83870" x="8950325" y="1965325"/>
          <p14:tracePt t="83877" x="8950325" y="1978025"/>
          <p14:tracePt t="83886" x="8924925" y="2001838"/>
          <p14:tracePt t="83891" x="8924925" y="2027238"/>
          <p14:tracePt t="83903" x="8912225" y="2039938"/>
          <p14:tracePt t="83907" x="8899525" y="2065338"/>
          <p14:tracePt t="83913" x="8886825" y="2101850"/>
          <p14:tracePt t="83921" x="8863013" y="2114550"/>
          <p14:tracePt t="83927" x="8863013" y="2139950"/>
          <p14:tracePt t="83937" x="8837613" y="2178050"/>
          <p14:tracePt t="83942" x="8812213" y="2214563"/>
          <p14:tracePt t="83952" x="8786813" y="2239963"/>
          <p14:tracePt t="83958" x="8774113" y="2265363"/>
          <p14:tracePt t="83969" x="8763000" y="2303463"/>
          <p14:tracePt t="83973" x="8737600" y="2339975"/>
          <p14:tracePt t="83978" x="8724900" y="2365375"/>
          <p14:tracePt t="83986" x="8686800" y="2403475"/>
          <p14:tracePt t="83993" x="8674100" y="2465388"/>
          <p14:tracePt t="84006" x="8661400" y="2503488"/>
          <p14:tracePt t="84009" x="8637588" y="2590800"/>
          <p14:tracePt t="84019" x="8612188" y="2665413"/>
          <p14:tracePt t="84023" x="8599488" y="2752725"/>
          <p14:tracePt t="84030" x="8599488" y="2778125"/>
          <p14:tracePt t="84038" x="8574088" y="2803525"/>
          <p14:tracePt t="84044" x="8574088" y="2840038"/>
          <p14:tracePt t="84054" x="8561388" y="2852738"/>
          <p14:tracePt t="84058" x="8548688" y="2865438"/>
          <p14:tracePt t="84070" x="8548688" y="2878138"/>
          <p14:tracePt t="84074" x="8548688" y="2890838"/>
          <p14:tracePt t="84089" x="8548688" y="2903538"/>
          <p14:tracePt t="84095" x="8548688" y="2928938"/>
          <p14:tracePt t="84104" x="8548688" y="2941638"/>
          <p14:tracePt t="84110" x="8548688" y="2952750"/>
          <p14:tracePt t="84119" x="8548688" y="2990850"/>
          <p14:tracePt t="84124" x="8548688" y="3028950"/>
          <p14:tracePt t="84135" x="8561388" y="3116263"/>
          <p14:tracePt t="84138" x="8561388" y="3203575"/>
          <p14:tracePt t="84146" x="8574088" y="3267075"/>
          <p14:tracePt t="84154" x="8586788" y="3290888"/>
          <p14:tracePt t="84160" x="8586788" y="3328988"/>
          <p14:tracePt t="84169" x="8599488" y="3367088"/>
          <p14:tracePt t="84175" x="8599488" y="3390900"/>
          <p14:tracePt t="84189" x="8612188" y="3416300"/>
          <p14:tracePt t="84198" x="8612188" y="3441700"/>
          <p14:tracePt t="84205" x="8612188" y="3454400"/>
          <p14:tracePt t="84220" x="8612188" y="3467100"/>
          <p14:tracePt t="84225" x="8612188" y="3490913"/>
          <p14:tracePt t="84235" x="8624888" y="3503613"/>
          <p14:tracePt t="84240" x="8624888" y="3516313"/>
          <p14:tracePt t="84254" x="8637588" y="3541713"/>
          <p14:tracePt t="84269" x="8650288" y="3554413"/>
          <p14:tracePt t="84277" x="8661400" y="3554413"/>
          <p14:tracePt t="84291" x="8661400" y="3567113"/>
          <p14:tracePt t="84302" x="8661400" y="3579813"/>
          <p14:tracePt t="89912" x="8650288" y="3579813"/>
          <p14:tracePt t="89926" x="8637588" y="3579813"/>
          <p14:tracePt t="89941" x="8612188" y="3567113"/>
          <p14:tracePt t="89952" x="8599488" y="3567113"/>
          <p14:tracePt t="89958" x="8561388" y="3567113"/>
          <p14:tracePt t="89963" x="8537575" y="3554413"/>
          <p14:tracePt t="89970" x="8474075" y="3554413"/>
          <p14:tracePt t="89977" x="8424863" y="3554413"/>
          <p14:tracePt t="89987" x="8335963" y="3554413"/>
          <p14:tracePt t="89992" x="8235950" y="3554413"/>
          <p14:tracePt t="90001" x="8161338" y="3541713"/>
          <p14:tracePt t="90006" x="8099425" y="3541713"/>
          <p14:tracePt t="90018" x="8074025" y="3541713"/>
          <p14:tracePt t="90022" x="7999413" y="3541713"/>
          <p14:tracePt t="90028" x="7935913" y="3541713"/>
          <p14:tracePt t="90037" x="7874000" y="3541713"/>
          <p14:tracePt t="90042" x="7785100" y="3541713"/>
          <p14:tracePt t="90053" x="7697788" y="3554413"/>
          <p14:tracePt t="90057" x="7623175" y="3567113"/>
          <p14:tracePt t="90070" x="7535863" y="3579813"/>
          <p14:tracePt t="90073" x="7497763" y="3579813"/>
          <p14:tracePt t="90079" x="7472363" y="3590925"/>
          <p14:tracePt t="90087" x="7410450" y="3603625"/>
          <p14:tracePt t="90093" x="7348538" y="3603625"/>
          <p14:tracePt t="90103" x="7272338" y="3616325"/>
          <p14:tracePt t="90108" x="7197725" y="3629025"/>
          <p14:tracePt t="90118" x="7097713" y="3654425"/>
          <p14:tracePt t="90122" x="7046913" y="3679825"/>
          <p14:tracePt t="90135" x="6972300" y="3703638"/>
          <p14:tracePt t="90139" x="6946900" y="3729038"/>
          <p14:tracePt t="90144" x="6872288" y="3741738"/>
          <p14:tracePt t="90154" x="6846888" y="3754438"/>
          <p14:tracePt t="90160" x="6772275" y="3792538"/>
          <p14:tracePt t="90169" x="6708775" y="3829050"/>
          <p14:tracePt t="90174" x="6634163" y="3841750"/>
          <p14:tracePt t="90185" x="6584950" y="3867150"/>
          <p14:tracePt t="90188" x="6508750" y="3879850"/>
          <p14:tracePt t="90196" x="6459538" y="3905250"/>
          <p14:tracePt t="90204" x="6408738" y="3941763"/>
          <p14:tracePt t="90210" x="6383338" y="3941763"/>
          <p14:tracePt t="90219" x="6321425" y="3967163"/>
          <p14:tracePt t="90224" x="6283325" y="3992563"/>
          <p14:tracePt t="90236" x="6208713" y="4029075"/>
          <p14:tracePt t="90240" x="6183313" y="4041775"/>
          <p14:tracePt t="90251" x="6096000" y="4067175"/>
          <p14:tracePt t="90254" x="6045200" y="4092575"/>
          <p14:tracePt t="90260" x="6021388" y="4092575"/>
          <p14:tracePt t="90267" x="5983288" y="4105275"/>
          <p14:tracePt t="90274" x="5945188" y="4129088"/>
          <p14:tracePt t="90284" x="5932488" y="4154488"/>
          <p14:tracePt t="90289" x="5921375" y="4154488"/>
          <p14:tracePt t="90300" x="5908675" y="4167188"/>
          <p14:tracePt t="90303" x="5908675" y="4179888"/>
          <p14:tracePt t="90312" x="5895975" y="4192588"/>
          <p14:tracePt t="90321" x="5883275" y="4192588"/>
          <p14:tracePt t="90326" x="5883275" y="4217988"/>
          <p14:tracePt t="90341" x="5883275" y="4230688"/>
          <p14:tracePt t="90355" x="5883275" y="4241800"/>
          <p14:tracePt t="90363" x="5883275" y="4254500"/>
          <p14:tracePt t="90377" x="5883275" y="4267200"/>
          <p14:tracePt t="90386" x="5883275" y="4292600"/>
          <p14:tracePt t="90392" x="5883275" y="4305300"/>
          <p14:tracePt t="90402" x="5895975" y="4330700"/>
          <p14:tracePt t="90406" x="5908675" y="4354513"/>
          <p14:tracePt t="90418" x="5921375" y="4430713"/>
          <p14:tracePt t="90422" x="5932488" y="4454525"/>
          <p14:tracePt t="90428" x="5945188" y="4479925"/>
          <p14:tracePt t="90437" x="5945188" y="4492625"/>
          <p14:tracePt t="90442" x="5945188" y="4505325"/>
          <p14:tracePt t="90453" x="5945188" y="4518025"/>
          <p14:tracePt t="90457" x="5957888" y="4530725"/>
          <p14:tracePt t="90472" x="5957888" y="4543425"/>
          <p14:tracePt t="90479" x="5957888" y="4554538"/>
          <p14:tracePt t="90486" x="5957888" y="4567238"/>
          <p14:tracePt t="90503" x="5970588" y="4567238"/>
          <p14:tracePt t="90522" x="5983288" y="4567238"/>
          <p14:tracePt t="90537" x="5983288" y="4579938"/>
          <p14:tracePt t="90544" x="6008688" y="4592638"/>
          <p14:tracePt t="90553" x="6021388" y="4592638"/>
          <p14:tracePt t="90559" x="6034088" y="4605338"/>
          <p14:tracePt t="90569" x="6045200" y="4605338"/>
          <p14:tracePt t="90573" x="6045200" y="4618038"/>
          <p14:tracePt t="90585" x="6070600" y="4618038"/>
          <p14:tracePt t="90589" x="6083300" y="4630738"/>
          <p14:tracePt t="90596" x="6096000" y="4643438"/>
          <p14:tracePt t="90610" x="6108700" y="4643438"/>
          <p14:tracePt t="90619" x="6121400" y="4643438"/>
          <p14:tracePt t="90635" x="6134100" y="4643438"/>
          <p14:tracePt t="90639" x="6146800" y="4643438"/>
          <p14:tracePt t="90654" x="6170613" y="4643438"/>
          <p14:tracePt t="90661" x="6183313" y="4643438"/>
          <p14:tracePt t="90669" x="6196013" y="4643438"/>
          <p14:tracePt t="90675" x="6208713" y="4630738"/>
          <p14:tracePt t="90685" x="6221413" y="4630738"/>
          <p14:tracePt t="90689" x="6246813" y="4618038"/>
          <p14:tracePt t="90702" x="6270625" y="4605338"/>
          <p14:tracePt t="90711" x="6283325" y="4592638"/>
          <p14:tracePt t="90719" x="6296025" y="4579938"/>
          <p14:tracePt t="90741" x="6308725" y="4567238"/>
          <p14:tracePt t="90784" x="6321425" y="4554538"/>
          <p14:tracePt t="90801" x="6321425" y="4543425"/>
          <p14:tracePt t="90835" x="6321425" y="4530725"/>
          <p14:tracePt t="90857" x="6308725" y="4518025"/>
          <p14:tracePt t="90871" x="6308725" y="4505325"/>
          <p14:tracePt t="90879" x="6296025" y="4505325"/>
          <p14:tracePt t="90894" x="6283325" y="4492625"/>
          <p14:tracePt t="90904" x="6283325" y="4479925"/>
          <p14:tracePt t="90917" x="6270625" y="4467225"/>
          <p14:tracePt t="90931" x="6259513" y="4454525"/>
          <p14:tracePt t="90937" x="6259513" y="4443413"/>
          <p14:tracePt t="90944" x="6246813" y="4430713"/>
          <p14:tracePt t="90952" x="6246813" y="4418013"/>
          <p14:tracePt t="90959" x="6234113" y="4392613"/>
          <p14:tracePt t="90968" x="6221413" y="4379913"/>
          <p14:tracePt t="90973" x="6221413" y="4354513"/>
          <p14:tracePt t="90986" x="6208713" y="4341813"/>
          <p14:tracePt t="90989" x="6183313" y="4305300"/>
          <p14:tracePt t="90995" x="6170613" y="4292600"/>
          <p14:tracePt t="91004" x="6157913" y="4279900"/>
          <p14:tracePt t="91009" x="6146800" y="4267200"/>
          <p14:tracePt t="91019" x="6134100" y="4254500"/>
          <p14:tracePt t="91024" x="6121400" y="4230688"/>
          <p14:tracePt t="91034" x="6108700" y="4217988"/>
          <p14:tracePt t="91040" x="6096000" y="4205288"/>
          <p14:tracePt t="91046" x="6070600" y="4192588"/>
          <p14:tracePt t="91054" x="6045200" y="4179888"/>
          <p14:tracePt t="91061" x="6034088" y="4179888"/>
          <p14:tracePt t="91069" x="6021388" y="4167188"/>
          <p14:tracePt t="91075" x="6008688" y="4154488"/>
          <p14:tracePt t="91086" x="5983288" y="4129088"/>
          <p14:tracePt t="91090" x="5970588" y="4129088"/>
          <p14:tracePt t="91101" x="5957888" y="4117975"/>
          <p14:tracePt t="91105" x="5945188" y="4105275"/>
          <p14:tracePt t="91119" x="5932488" y="4092575"/>
          <p14:tracePt t="91126" x="5921375" y="4079875"/>
          <p14:tracePt t="91135" x="5908675" y="4079875"/>
          <p14:tracePt t="91141" x="5895975" y="4054475"/>
          <p14:tracePt t="91152" x="5895975" y="4041775"/>
          <p14:tracePt t="91157" x="5883275" y="4029075"/>
          <p14:tracePt t="91163" x="5870575" y="4029075"/>
          <p14:tracePt t="91170" x="5870575" y="4017963"/>
          <p14:tracePt t="91177" x="5857875" y="4005263"/>
          <p14:tracePt t="91185" x="5857875" y="3992563"/>
          <p14:tracePt t="91191" x="5845175" y="3979863"/>
          <p14:tracePt t="91202" x="5832475" y="3967163"/>
          <p14:tracePt t="91206" x="5821363" y="3941763"/>
          <p14:tracePt t="91218" x="5808663" y="3941763"/>
          <p14:tracePt t="91223" x="5795963" y="3929063"/>
          <p14:tracePt t="91227" x="5783263" y="3916363"/>
          <p14:tracePt t="91236" x="5770563" y="3916363"/>
          <p14:tracePt t="91242" x="5745163" y="3892550"/>
          <p14:tracePt t="91251" x="5732463" y="3879850"/>
          <p14:tracePt t="91257" x="5708650" y="3867150"/>
          <p14:tracePt t="91269" x="5683250" y="3867150"/>
          <p14:tracePt t="91273" x="5657850" y="3854450"/>
          <p14:tracePt t="91279" x="5632450" y="3841750"/>
          <p14:tracePt t="91287" x="5607050" y="3841750"/>
          <p14:tracePt t="91293" x="5583238" y="3829050"/>
          <p14:tracePt t="91302" x="5557838" y="3829050"/>
          <p14:tracePt t="91307" x="5545138" y="3803650"/>
          <p14:tracePt t="91318" x="5519738" y="3803650"/>
          <p14:tracePt t="91322" x="5507038" y="3803650"/>
          <p14:tracePt t="91334" x="5483225" y="3803650"/>
          <p14:tracePt t="91337" x="5470525" y="3803650"/>
          <p14:tracePt t="91353" x="5445125" y="3803650"/>
          <p14:tracePt t="91359" x="5432425" y="3803650"/>
          <p14:tracePt t="91369" x="5419725" y="3803650"/>
          <p14:tracePt t="91373" x="5394325" y="3803650"/>
          <p14:tracePt t="91385" x="5383213" y="3803650"/>
          <p14:tracePt t="91388" x="5357813" y="3803650"/>
          <p14:tracePt t="91395" x="5332413" y="3803650"/>
          <p14:tracePt t="91403" x="5307013" y="3803650"/>
          <p14:tracePt t="91410" x="5294313" y="3803650"/>
          <p14:tracePt t="91418" x="5270500" y="3803650"/>
          <p14:tracePt t="91424" x="5257800" y="3803650"/>
          <p14:tracePt t="91434" x="5219700" y="3803650"/>
          <p14:tracePt t="91438" x="5194300" y="3803650"/>
          <p14:tracePt t="91447" x="5181600" y="3816350"/>
          <p14:tracePt t="91454" x="5157788" y="3816350"/>
          <p14:tracePt t="91461" x="5132388" y="3829050"/>
          <p14:tracePt t="91469" x="5119688" y="3829050"/>
          <p14:tracePt t="91475" x="5094288" y="3829050"/>
          <p14:tracePt t="91485" x="5081588" y="3841750"/>
          <p14:tracePt t="91490" x="5068888" y="3854450"/>
          <p14:tracePt t="91501" x="5057775" y="3854450"/>
          <p14:tracePt t="91505" x="5045075" y="3867150"/>
          <p14:tracePt t="91511" x="5032375" y="3867150"/>
          <p14:tracePt t="91520" x="5019675" y="3879850"/>
          <p14:tracePt t="91526" x="5006975" y="3892550"/>
          <p14:tracePt t="91535" x="5006975" y="3905250"/>
          <p14:tracePt t="91541" x="4981575" y="3916363"/>
          <p14:tracePt t="91551" x="4968875" y="3929063"/>
          <p14:tracePt t="91555" x="4956175" y="3941763"/>
          <p14:tracePt t="91563" x="4945063" y="3941763"/>
          <p14:tracePt t="91571" x="4932363" y="3954463"/>
          <p14:tracePt t="91577" x="4919663" y="3979863"/>
          <p14:tracePt t="91591" x="4906963" y="3992563"/>
          <p14:tracePt t="91602" x="4894263" y="4005263"/>
          <p14:tracePt t="91607" x="4881563" y="4005263"/>
          <p14:tracePt t="91617" x="4881563" y="4017963"/>
          <p14:tracePt t="91622" x="4868863" y="4017963"/>
          <p14:tracePt t="91627" x="4868863" y="4029075"/>
          <p14:tracePt t="91636" x="4856163" y="4029075"/>
          <p14:tracePt t="91655" x="4843463" y="4054475"/>
          <p14:tracePt t="91657" x="4832350" y="4054475"/>
          <p14:tracePt t="91669" x="4819650" y="4054475"/>
          <p14:tracePt t="91679" x="4806950" y="4067175"/>
          <p14:tracePt t="91687" x="4794250" y="4067175"/>
          <p14:tracePt t="91708" x="4781550" y="4067175"/>
          <p14:tracePt t="91722" x="4781550" y="4079875"/>
          <p14:tracePt t="91758" x="4781550" y="4092575"/>
          <p14:tracePt t="91802" x="4768850" y="4092575"/>
          <p14:tracePt t="91832" x="4768850" y="4105275"/>
          <p14:tracePt t="91846" x="4756150" y="4105275"/>
          <p14:tracePt t="91891" x="4743450" y="4105275"/>
          <p14:tracePt t="91899" x="4743450" y="4129088"/>
          <p14:tracePt t="91926" x="4743450" y="4141788"/>
          <p14:tracePt t="91949" x="4732338" y="4141788"/>
          <p14:tracePt t="91956" x="4732338" y="4154488"/>
          <p14:tracePt t="91976" x="4732338" y="4167188"/>
          <p14:tracePt t="91991" x="4732338" y="4179888"/>
          <p14:tracePt t="92000" x="4719638" y="4192588"/>
          <p14:tracePt t="92015" x="4719638" y="4205288"/>
          <p14:tracePt t="92027" x="4706938" y="4205288"/>
          <p14:tracePt t="92042" x="4706938" y="4217988"/>
          <p14:tracePt t="92053" x="4706938" y="4230688"/>
          <p14:tracePt t="92071" x="4706938" y="4241800"/>
          <p14:tracePt t="92079" x="4694238" y="4241800"/>
          <p14:tracePt t="92093" x="4694238" y="4254500"/>
          <p14:tracePt t="92116" x="4681538" y="4267200"/>
          <p14:tracePt t="92123" x="4681538" y="4279900"/>
          <p14:tracePt t="92173" x="4681538" y="4292600"/>
          <p14:tracePt t="92253" x="4694238" y="4292600"/>
          <p14:tracePt t="95700" x="4694238" y="4279900"/>
          <p14:tracePt t="95707" x="4694238" y="4267200"/>
          <p14:tracePt t="95715" x="4694238" y="4254500"/>
          <p14:tracePt t="95729" x="4694238" y="4241800"/>
          <p14:tracePt t="95737" x="4694238" y="4217988"/>
          <p14:tracePt t="95743" x="4706938" y="4192588"/>
          <p14:tracePt t="95752" x="4706938" y="4167188"/>
          <p14:tracePt t="95758" x="4719638" y="4117975"/>
          <p14:tracePt t="95768" x="4732338" y="4079875"/>
          <p14:tracePt t="95772" x="4756150" y="3992563"/>
          <p14:tracePt t="95784" x="4781550" y="3916363"/>
          <p14:tracePt t="95788" x="4819650" y="3803650"/>
          <p14:tracePt t="95794" x="4843463" y="3716338"/>
          <p14:tracePt t="95802" x="4868863" y="3629025"/>
          <p14:tracePt t="95808" x="4894263" y="3567113"/>
          <p14:tracePt t="95819" x="4919663" y="3490913"/>
          <p14:tracePt t="95825" x="4919663" y="3467100"/>
          <p14:tracePt t="95835" x="4919663" y="3454400"/>
          <p14:tracePt t="95839" x="4932363" y="3441700"/>
          <p14:tracePt t="95850" x="4932363" y="3416300"/>
          <p14:tracePt t="95874" x="4932363" y="3403600"/>
          <p14:tracePt t="95890" x="4932363" y="3390900"/>
          <p14:tracePt t="95910" x="4932363" y="3378200"/>
          <p14:tracePt t="95925" x="4945063" y="3341688"/>
          <p14:tracePt t="95940" x="4945063" y="3316288"/>
          <p14:tracePt t="95954" x="4945063" y="3303588"/>
          <p14:tracePt t="95961" x="4956175" y="3290888"/>
          <p14:tracePt t="95970" x="4956175" y="3278188"/>
          <p14:tracePt t="95975" x="4956175" y="3267075"/>
          <p14:tracePt t="95985" x="4956175" y="3254375"/>
          <p14:tracePt t="95990" x="4956175" y="3241675"/>
          <p14:tracePt t="96001" x="4956175" y="3228975"/>
          <p14:tracePt t="96005" x="4956175" y="3216275"/>
          <p14:tracePt t="96017" x="4968875" y="3190875"/>
          <p14:tracePt t="96021" x="4981575" y="3190875"/>
          <p14:tracePt t="96026" x="4981575" y="3165475"/>
          <p14:tracePt t="96035" x="4981575" y="3154363"/>
          <p14:tracePt t="96041" x="4981575" y="3141663"/>
          <p14:tracePt t="96053" x="4994275" y="3103563"/>
          <p14:tracePt t="96067" x="4994275" y="3090863"/>
          <p14:tracePt t="96078" x="4994275" y="3078163"/>
          <p14:tracePt t="96092" x="4994275" y="3065463"/>
          <p14:tracePt t="96103" x="4994275" y="3041650"/>
          <p14:tracePt t="96106" x="4994275" y="3028950"/>
          <p14:tracePt t="96118" x="4994275" y="3016250"/>
          <p14:tracePt t="96121" x="5006975" y="3016250"/>
          <p14:tracePt t="96129" x="5006975" y="2990850"/>
          <p14:tracePt t="96136" x="5019675" y="2990850"/>
          <p14:tracePt t="96143" x="5019675" y="2965450"/>
          <p14:tracePt t="96152" x="5032375" y="2941638"/>
          <p14:tracePt t="96181" x="5032375" y="2928938"/>
          <p14:tracePt t="96281" x="5032375" y="2941638"/>
          <p14:tracePt t="96288" x="5032375" y="2952750"/>
          <p14:tracePt t="96303" x="5032375" y="2965450"/>
          <p14:tracePt t="96334" x="5032375" y="2978150"/>
          <p14:tracePt t="96353" x="5045075" y="2978150"/>
          <p14:tracePt t="96368" x="5032375" y="2790825"/>
          <p14:tracePt t="96935" x="5057775" y="2778125"/>
          <p14:tracePt t="96943" x="5145088" y="2752725"/>
          <p14:tracePt t="96952" x="5181600" y="2740025"/>
          <p14:tracePt t="96958" x="5207000" y="2740025"/>
          <p14:tracePt t="96967" x="5232400" y="2740025"/>
          <p14:tracePt t="96972" x="5245100" y="2740025"/>
          <p14:tracePt t="97132" x="5257800" y="2740025"/>
          <p14:tracePt t="97226" x="5257800" y="2752725"/>
          <p14:tracePt t="97270" x="5257800" y="2765425"/>
          <p14:tracePt t="97335" x="5257800" y="2778125"/>
          <p14:tracePt t="97379" x="5257800" y="2790825"/>
          <p14:tracePt t="97437" x="5257800" y="2803525"/>
          <p14:tracePt t="97461" x="5270500" y="2803525"/>
          <p14:tracePt t="97517" x="5281613" y="2803525"/>
          <p14:tracePt t="97685" x="5294313" y="2803525"/>
          <p14:tracePt t="97720" x="5307013" y="2803525"/>
          <p14:tracePt t="98426" x="5307013" y="2816225"/>
          <p14:tracePt t="98434" x="5307013" y="2828925"/>
          <p14:tracePt t="98477" x="5319713" y="2828925"/>
          <p14:tracePt t="98486" x="5319713" y="2840038"/>
          <p14:tracePt t="98506" x="5319713" y="2852738"/>
          <p14:tracePt t="98514" x="5319713" y="2865438"/>
          <p14:tracePt t="98528" x="5319713" y="2878138"/>
          <p14:tracePt t="98537" x="5332413" y="2878138"/>
          <p14:tracePt t="98542" x="5332413" y="2903538"/>
          <p14:tracePt t="98551" x="5332413" y="2916238"/>
          <p14:tracePt t="98557" x="5345113" y="2928938"/>
          <p14:tracePt t="98567" x="5345113" y="2952750"/>
          <p14:tracePt t="98571" x="5345113" y="2990850"/>
          <p14:tracePt t="98584" x="5357813" y="3003550"/>
          <p14:tracePt t="98587" x="5357813" y="3028950"/>
          <p14:tracePt t="98593" x="5357813" y="3054350"/>
          <p14:tracePt t="98601" x="5370513" y="3078163"/>
          <p14:tracePt t="98608" x="5370513" y="3103563"/>
          <p14:tracePt t="98617" x="5370513" y="3128963"/>
          <p14:tracePt t="98622" x="5370513" y="3141663"/>
          <p14:tracePt t="98635" x="5370513" y="3165475"/>
          <p14:tracePt t="98638" x="5370513" y="3190875"/>
          <p14:tracePt t="98644" x="5383213" y="3216275"/>
          <p14:tracePt t="98659" x="5383213" y="3241675"/>
          <p14:tracePt t="98669" x="5383213" y="3254375"/>
          <p14:tracePt t="98673" x="5383213" y="3278188"/>
          <p14:tracePt t="98684" x="5383213" y="3303588"/>
          <p14:tracePt t="98687" x="5394325" y="3341688"/>
          <p14:tracePt t="98696" x="5407025" y="3416300"/>
          <p14:tracePt t="98703" x="5407025" y="3454400"/>
          <p14:tracePt t="98709" x="5407025" y="3529013"/>
          <p14:tracePt t="98718" x="5419725" y="3567113"/>
          <p14:tracePt t="98724" x="5419725" y="3629025"/>
          <p14:tracePt t="98733" x="5432425" y="3667125"/>
          <p14:tracePt t="98739" x="5432425" y="3692525"/>
          <p14:tracePt t="98750" x="5432425" y="3716338"/>
          <p14:tracePt t="98754" x="5432425" y="3729038"/>
          <p14:tracePt t="98760" x="5432425" y="3741738"/>
          <p14:tracePt t="98775" x="5432425" y="3754438"/>
          <p14:tracePt t="98789" x="5432425" y="3767138"/>
          <p14:tracePt t="98891" x="5457825" y="3767138"/>
          <p14:tracePt t="98902" x="5483225" y="3729038"/>
          <p14:tracePt t="100310" x="5507038" y="3703638"/>
          <p14:tracePt t="100318" x="5532438" y="3692525"/>
          <p14:tracePt t="100325" x="5545138" y="3692525"/>
          <p14:tracePt t="100333" x="5595938" y="3679825"/>
          <p14:tracePt t="100338" x="5632450" y="3667125"/>
          <p14:tracePt t="100350" x="5708650" y="3641725"/>
          <p14:tracePt t="100354" x="5908675" y="3579813"/>
          <p14:tracePt t="100360" x="5970588" y="3579813"/>
          <p14:tracePt t="100368" x="6121400" y="3554413"/>
          <p14:tracePt t="100374" x="6183313" y="3529013"/>
          <p14:tracePt t="100384" x="6296025" y="3503613"/>
          <p14:tracePt t="100390" x="6459538" y="3467100"/>
          <p14:tracePt t="100401" x="6534150" y="3454400"/>
          <p14:tracePt t="100405" x="6621463" y="3441700"/>
          <p14:tracePt t="100411" x="6672263" y="3441700"/>
          <p14:tracePt t="100418" x="6721475" y="3429000"/>
          <p14:tracePt t="100425" x="6734175" y="3429000"/>
          <p14:tracePt t="100440" x="6759575" y="3429000"/>
          <p14:tracePt t="100462" x="6772275" y="3429000"/>
          <p14:tracePt t="100486" x="6797675" y="3429000"/>
          <p14:tracePt t="100505" x="6808788" y="3429000"/>
          <p14:tracePt t="100527" x="6821488" y="3429000"/>
          <p14:tracePt t="100542" x="6834188" y="3429000"/>
          <p14:tracePt t="100566" x="6846888" y="3429000"/>
          <p14:tracePt t="100578" x="6859588" y="3429000"/>
          <p14:tracePt t="100586" x="6872288" y="3429000"/>
          <p14:tracePt t="100601" x="6884988" y="3429000"/>
          <p14:tracePt t="100608" x="6897688" y="3429000"/>
          <p14:tracePt t="100621" x="6910388" y="3429000"/>
          <p14:tracePt t="100636" x="6921500" y="3429000"/>
          <p14:tracePt t="100652" x="6934200" y="3429000"/>
          <p14:tracePt t="100658" x="6946900" y="3429000"/>
          <p14:tracePt t="100738" x="6959600" y="3429000"/>
          <p14:tracePt t="100846" x="6959600" y="3441700"/>
          <p14:tracePt t="100882" x="6959600" y="3467100"/>
          <p14:tracePt t="100919" x="6946900" y="3467100"/>
          <p14:tracePt t="100934" x="6934200" y="3467100"/>
          <p14:tracePt t="100951" x="6921500" y="3467100"/>
          <p14:tracePt t="100965" x="6921500" y="3479800"/>
          <p14:tracePt t="100985" x="6910388" y="3479800"/>
          <p14:tracePt t="101007" x="6897688" y="3479800"/>
          <p14:tracePt t="101016" x="6884988" y="3479800"/>
          <p14:tracePt t="101036" x="6872288" y="3479800"/>
          <p14:tracePt t="101051" x="6859588" y="3479800"/>
          <p14:tracePt t="101081" x="6846888" y="3479800"/>
          <p14:tracePt t="101095" x="6834188" y="3479800"/>
          <p14:tracePt t="101138" x="6821488" y="3479800"/>
          <p14:tracePt t="101153" x="6821488" y="3454400"/>
          <p14:tracePt t="101181" x="6821488" y="3441700"/>
          <p14:tracePt t="101203" x="6821488" y="3429000"/>
          <p14:tracePt t="101218" x="6821488" y="3403600"/>
          <p14:tracePt t="101234" x="6821488" y="3378200"/>
          <p14:tracePt t="101240" x="6821488" y="3367088"/>
          <p14:tracePt t="101249" x="6821488" y="3354388"/>
          <p14:tracePt t="101257" x="6821488" y="3341688"/>
          <p14:tracePt t="101269" x="6821488" y="3328988"/>
          <p14:tracePt t="101290" x="6834188" y="3303588"/>
          <p14:tracePt t="101306" x="6834188" y="3290888"/>
          <p14:tracePt t="101327" x="6846888" y="3278188"/>
          <p14:tracePt t="101356" x="6872288" y="3267075"/>
          <p14:tracePt t="101370" x="6897688" y="3254375"/>
          <p14:tracePt t="101379" x="6921500" y="3228975"/>
          <p14:tracePt t="101386" x="6997700" y="3178175"/>
          <p14:tracePt t="101392" x="7097713" y="3078163"/>
          <p14:tracePt t="101402" x="7159625" y="3028950"/>
          <p14:tracePt t="101407" x="7185025" y="2978150"/>
          <p14:tracePt t="101416" x="7223125" y="2928938"/>
          <p14:tracePt t="101421" x="7272338" y="2903538"/>
          <p14:tracePt t="101433" x="7297738" y="2840038"/>
          <p14:tracePt t="101436" x="7348538" y="2816225"/>
          <p14:tracePt t="101451" x="7359650" y="2803525"/>
          <p14:tracePt t="101487" x="7372350" y="2803525"/>
          <p14:tracePt t="101509" x="7385050" y="2803525"/>
          <p14:tracePt t="101552" x="7397750" y="2803525"/>
          <p14:tracePt t="101567" x="7410450" y="2803525"/>
          <p14:tracePt t="101583" x="7423150" y="2803525"/>
          <p14:tracePt t="101590" x="7435850" y="2803525"/>
          <p14:tracePt t="101598" x="7459663" y="2790825"/>
          <p14:tracePt t="101603" x="7485063" y="2790825"/>
          <p14:tracePt t="101610" x="7497763" y="2765425"/>
          <p14:tracePt t="101618" x="7523163" y="2765425"/>
          <p14:tracePt t="101625" x="7561263" y="2752725"/>
          <p14:tracePt t="101634" x="7597775" y="2740025"/>
          <p14:tracePt t="101639" x="7623175" y="2728913"/>
          <p14:tracePt t="101650" x="7635875" y="2716213"/>
          <p14:tracePt t="101655" x="7673975" y="2703513"/>
          <p14:tracePt t="101662" x="7710488" y="2703513"/>
          <p14:tracePt t="101669" x="7773988" y="2678113"/>
          <p14:tracePt t="101676" x="7835900" y="2665413"/>
          <p14:tracePt t="101684" x="7923213" y="2652713"/>
          <p14:tracePt t="101690" x="8010525" y="2640013"/>
          <p14:tracePt t="101701" x="8074025" y="2627313"/>
          <p14:tracePt t="101705" x="8148638" y="2616200"/>
          <p14:tracePt t="101717" x="8212138" y="2603500"/>
          <p14:tracePt t="101721" x="8299450" y="2590800"/>
          <p14:tracePt t="101726" x="8412163" y="2578100"/>
          <p14:tracePt t="101735" x="8499475" y="2552700"/>
          <p14:tracePt t="101741" x="8650288" y="2540000"/>
          <p14:tracePt t="101752" x="8686800" y="2527300"/>
          <p14:tracePt t="101758" x="8763000" y="2527300"/>
          <p14:tracePt t="101766" x="8799513" y="2516188"/>
          <p14:tracePt t="101770" x="8850313" y="2516188"/>
          <p14:tracePt t="101778" x="8899525" y="2516188"/>
          <p14:tracePt t="101785" x="8950325" y="2516188"/>
          <p14:tracePt t="101792" x="9012238" y="2516188"/>
          <p14:tracePt t="101801" x="9088438" y="2516188"/>
          <p14:tracePt t="101807" x="9137650" y="2516188"/>
          <p14:tracePt t="101817" x="9224963" y="2516188"/>
          <p14:tracePt t="101821" x="9301163" y="2516188"/>
          <p14:tracePt t="101834" x="9350375" y="2516188"/>
          <p14:tracePt t="101837" x="9424988" y="2516188"/>
          <p14:tracePt t="101843" x="9501188" y="2516188"/>
          <p14:tracePt t="101851" x="9613900" y="2516188"/>
          <p14:tracePt t="101857" x="9739313" y="2527300"/>
          <p14:tracePt t="101867" x="9801225" y="2527300"/>
          <p14:tracePt t="101872" x="9863138" y="2565400"/>
          <p14:tracePt t="101883" x="9939338" y="2578100"/>
          <p14:tracePt t="101886" x="9975850" y="2603500"/>
          <p14:tracePt t="101904" x="10088563" y="2640013"/>
          <p14:tracePt t="101910" x="10164763" y="2652713"/>
          <p14:tracePt t="101918" x="10201275" y="2690813"/>
          <p14:tracePt t="101923" x="10239375" y="2703513"/>
          <p14:tracePt t="101933" x="10277475" y="2716213"/>
          <p14:tracePt t="101938" x="10301288" y="2716213"/>
          <p14:tracePt t="101952" x="10326688" y="2716213"/>
          <p14:tracePt t="101954" x="10339388" y="2728913"/>
          <p14:tracePt t="101959" x="10352088" y="2728913"/>
          <p14:tracePt t="102018" x="10352088" y="2740025"/>
          <p14:tracePt t="102185" x="10352088" y="2752725"/>
          <p14:tracePt t="102206" x="10352088" y="2765425"/>
          <p14:tracePt t="102257" x="10352088" y="2778125"/>
          <p14:tracePt t="102316" x="10352088" y="2790825"/>
          <p14:tracePt t="102337" x="10339388" y="2790825"/>
          <p14:tracePt t="102395" x="10326688" y="2790825"/>
          <p14:tracePt t="102410" x="10313988" y="2790825"/>
          <p14:tracePt t="102469" x="10301288" y="2790825"/>
          <p14:tracePt t="102519" x="10288588" y="2790825"/>
          <p14:tracePt t="102650" x="10277475" y="2790825"/>
          <p14:tracePt t="103021" x="10288588" y="2790825"/>
          <p14:tracePt t="103057" x="10301288" y="2790825"/>
          <p14:tracePt t="103602" x="10301288" y="2803525"/>
          <p14:tracePt t="103617" x="10301288" y="2865438"/>
          <p14:tracePt t="103624" x="10277475" y="2890838"/>
          <p14:tracePt t="103633" x="10252075" y="2952750"/>
          <p14:tracePt t="103639" x="10239375" y="2990850"/>
          <p14:tracePt t="103651" x="10201275" y="3078163"/>
          <p14:tracePt t="103655" x="10188575" y="3128963"/>
          <p14:tracePt t="103661" x="10164763" y="3216275"/>
          <p14:tracePt t="103669" x="10152063" y="3278188"/>
          <p14:tracePt t="103675" x="10152063" y="3316288"/>
          <p14:tracePt t="103685" x="10139363" y="3341688"/>
          <p14:tracePt t="103690" x="10126663" y="3367088"/>
          <p14:tracePt t="103700" x="10126663" y="3403600"/>
          <p14:tracePt t="103704" x="10126663" y="3429000"/>
          <p14:tracePt t="103716" x="10126663" y="3454400"/>
          <p14:tracePt t="103720" x="10113963" y="3490913"/>
          <p14:tracePt t="103726" x="10113963" y="3516313"/>
          <p14:tracePt t="103736" x="10113963" y="3567113"/>
          <p14:tracePt t="103740" x="10113963" y="3590925"/>
          <p14:tracePt t="103751" x="10113963" y="3603625"/>
          <p14:tracePt t="103755" x="10113963" y="3616325"/>
          <p14:tracePt t="103767" x="10113963" y="3654425"/>
          <p14:tracePt t="103771" x="10113963" y="3679825"/>
          <p14:tracePt t="103786" x="10113963" y="3703638"/>
          <p14:tracePt t="103801" x="10113963" y="3716338"/>
          <p14:tracePt t="103806" x="10113963" y="3729038"/>
          <p14:tracePt t="104898" x="10113963" y="3754438"/>
          <p14:tracePt t="104905" x="10101263" y="3792538"/>
          <p14:tracePt t="104915" x="10088563" y="3829050"/>
          <p14:tracePt t="104919" x="10075863" y="3854450"/>
          <p14:tracePt t="104926" x="10039350" y="3929063"/>
          <p14:tracePt t="104935" x="10013950" y="4017963"/>
          <p14:tracePt t="104940" x="9988550" y="4092575"/>
          <p14:tracePt t="104950" x="9952038" y="4192588"/>
          <p14:tracePt t="104954" x="9926638" y="4279900"/>
          <p14:tracePt t="104967" x="9913938" y="4341813"/>
          <p14:tracePt t="104970" x="9888538" y="4405313"/>
          <p14:tracePt t="104976" x="9888538" y="4430713"/>
          <p14:tracePt t="104984" x="9852025" y="4467225"/>
          <p14:tracePt t="104991" x="9839325" y="4492625"/>
          <p14:tracePt t="105000" x="9826625" y="4518025"/>
          <p14:tracePt t="105005" x="9801225" y="4530725"/>
          <p14:tracePt t="105017" x="9801225" y="4554538"/>
          <p14:tracePt t="105021" x="9788525" y="4567238"/>
          <p14:tracePt t="105029" x="9788525" y="4592638"/>
          <p14:tracePt t="105035" x="9763125" y="4605338"/>
          <p14:tracePt t="105051" x="9750425" y="4618038"/>
          <p14:tracePt t="105066" x="9739313" y="4643438"/>
          <p14:tracePt t="105082" x="9739313" y="4656138"/>
          <p14:tracePt t="105130" x="9739313" y="4667250"/>
          <p14:tracePt t="131873" x="9701213" y="4667250"/>
          <p14:tracePt t="131880" x="9613900" y="4643438"/>
          <p14:tracePt t="131889" x="9537700" y="4618038"/>
          <p14:tracePt t="131898" x="9437688" y="4592638"/>
          <p14:tracePt t="131902" x="9212263" y="4530725"/>
          <p14:tracePt t="131914" x="9050338" y="4518025"/>
          <p14:tracePt t="131918" x="8975725" y="4505325"/>
          <p14:tracePt t="131929" x="8886825" y="4479925"/>
          <p14:tracePt t="131933" x="8799513" y="4479925"/>
          <p14:tracePt t="131939" x="8674100" y="4479925"/>
          <p14:tracePt t="131947" x="8512175" y="4467225"/>
          <p14:tracePt t="131953" x="8399463" y="4454525"/>
          <p14:tracePt t="131963" x="8312150" y="4418013"/>
          <p14:tracePt t="131968" x="8223250" y="4405313"/>
          <p14:tracePt t="131979" x="8123238" y="4405313"/>
          <p14:tracePt t="131984" x="8023225" y="4405313"/>
          <p14:tracePt t="131990" x="7897813" y="4405313"/>
          <p14:tracePt t="131998" x="7848600" y="4405313"/>
          <p14:tracePt t="132005" x="7748588" y="4405313"/>
          <p14:tracePt t="132014" x="7710488" y="4405313"/>
          <p14:tracePt t="132019" x="7648575" y="4405313"/>
          <p14:tracePt t="132029" x="7623175" y="4405313"/>
          <p14:tracePt t="132033" x="7561263" y="4405313"/>
          <p14:tracePt t="132041" x="7510463" y="4405313"/>
          <p14:tracePt t="132049" x="7472363" y="4405313"/>
          <p14:tracePt t="132055" x="7397750" y="4430713"/>
          <p14:tracePt t="132064" x="7359650" y="4430713"/>
          <p14:tracePt t="132070" x="7310438" y="4443413"/>
          <p14:tracePt t="132079" x="7272338" y="4454525"/>
          <p14:tracePt t="132085" x="7235825" y="4467225"/>
          <p14:tracePt t="132096" x="7210425" y="4467225"/>
          <p14:tracePt t="132101" x="7197725" y="4467225"/>
          <p14:tracePt t="132106" x="7185025" y="4479925"/>
          <p14:tracePt t="132114" x="7159625" y="4492625"/>
          <p14:tracePt t="132130" x="7134225" y="4518025"/>
          <p14:tracePt t="132147" x="7123113" y="4518025"/>
          <p14:tracePt t="132151" x="7097713" y="4530725"/>
          <p14:tracePt t="132157" x="7085013" y="4530725"/>
          <p14:tracePt t="132166" x="7059613" y="4543425"/>
          <p14:tracePt t="132171" x="7046913" y="4554538"/>
          <p14:tracePt t="132181" x="7034213" y="4567238"/>
          <p14:tracePt t="132186" x="7010400" y="4567238"/>
          <p14:tracePt t="132197" x="6972300" y="4579938"/>
          <p14:tracePt t="132201" x="6959600" y="4592638"/>
          <p14:tracePt t="132215" x="6910388" y="4630738"/>
          <p14:tracePt t="132222" x="6897688" y="4643438"/>
          <p14:tracePt t="132231" x="6872288" y="4667250"/>
          <p14:tracePt t="132238" x="6859588" y="4692650"/>
          <p14:tracePt t="132247" x="6834188" y="4705350"/>
          <p14:tracePt t="132251" x="6808788" y="4730750"/>
          <p14:tracePt t="132263" x="6797675" y="4768850"/>
          <p14:tracePt t="132266" x="6784975" y="4792663"/>
          <p14:tracePt t="132274" x="6772275" y="4792663"/>
          <p14:tracePt t="132282" x="6772275" y="4818063"/>
          <p14:tracePt t="132288" x="6759575" y="4856163"/>
          <p14:tracePt t="132297" x="6746875" y="4879975"/>
          <p14:tracePt t="132302" x="6734175" y="4892675"/>
          <p14:tracePt t="132314" x="6708775" y="4918075"/>
          <p14:tracePt t="132318" x="6696075" y="4956175"/>
          <p14:tracePt t="132329" x="6684963" y="4968875"/>
          <p14:tracePt t="132333" x="6672263" y="4992688"/>
          <p14:tracePt t="132339" x="6646863" y="5005388"/>
          <p14:tracePt t="132346" x="6621463" y="5043488"/>
          <p14:tracePt t="132353" x="6596063" y="5068888"/>
          <p14:tracePt t="132363" x="6584950" y="5092700"/>
          <p14:tracePt t="132367" x="6546850" y="5130800"/>
          <p14:tracePt t="132379" x="6521450" y="5168900"/>
          <p14:tracePt t="132383" x="6508750" y="5194300"/>
          <p14:tracePt t="132391" x="6446838" y="5268913"/>
          <p14:tracePt t="132398" x="6421438" y="5305425"/>
          <p14:tracePt t="132404" x="6396038" y="5381625"/>
          <p14:tracePt t="132414" x="6383338" y="5407025"/>
          <p14:tracePt t="132419" x="6359525" y="5443538"/>
          <p14:tracePt t="132429" x="6334125" y="5481638"/>
          <p14:tracePt t="132435" x="6296025" y="5530850"/>
          <p14:tracePt t="132441" x="6283325" y="5581650"/>
          <p14:tracePt t="132448" x="6259513" y="5607050"/>
          <p14:tracePt t="132455" x="6221413" y="5630863"/>
          <p14:tracePt t="132464" x="6183313" y="5707063"/>
          <p14:tracePt t="132470" x="6146800" y="5781675"/>
          <p14:tracePt t="132480" x="6083300" y="5843588"/>
          <p14:tracePt t="132487" x="6034088" y="5919788"/>
          <p14:tracePt t="132496" x="5957888" y="5969000"/>
          <p14:tracePt t="132499" x="5932488" y="5994400"/>
          <p14:tracePt t="132506" x="5845175" y="6081713"/>
          <p14:tracePt t="132514" x="5821363" y="6094413"/>
          <p14:tracePt t="132520" x="5795963" y="6132513"/>
          <p14:tracePt t="132530" x="5745163" y="6169025"/>
          <p14:tracePt t="132535" x="5683250" y="6232525"/>
          <p14:tracePt t="132546" x="5657850" y="6257925"/>
          <p14:tracePt t="132551" x="5632450" y="6294438"/>
          <p14:tracePt t="132557" x="5595938" y="6307138"/>
          <p14:tracePt t="132566" x="5583238" y="6319838"/>
          <p14:tracePt t="132571" x="5557838" y="6357938"/>
          <p14:tracePt t="132580" x="5532438" y="6370638"/>
          <p14:tracePt t="132586" x="5507038" y="6394450"/>
          <p14:tracePt t="132595" x="5495925" y="6407150"/>
          <p14:tracePt t="132602" x="5457825" y="6419850"/>
          <p14:tracePt t="132613" x="5432425" y="6445250"/>
          <p14:tracePt t="132617" x="5419725" y="6457950"/>
          <p14:tracePt t="132622" x="5394325" y="6470650"/>
          <p14:tracePt t="132631" x="5357813" y="6483350"/>
          <p14:tracePt t="132637" x="5357813" y="6494463"/>
          <p14:tracePt t="132646" x="5332413" y="6494463"/>
          <p14:tracePt t="132651" x="5319713" y="6507163"/>
          <p14:tracePt t="132664" x="5294313" y="6519863"/>
          <p14:tracePt t="132667" x="5281613" y="6532563"/>
          <p14:tracePt t="132674" x="5281613" y="6545263"/>
          <p14:tracePt t="132681" x="5257800" y="6545263"/>
          <p14:tracePt t="132697" x="5245100" y="6557963"/>
          <p14:tracePt t="132702" x="5232400" y="6557963"/>
          <p14:tracePt t="132713" x="5207000" y="6557963"/>
          <p14:tracePt t="132717" x="5194300" y="6557963"/>
          <p14:tracePt t="132732" x="5181600" y="6570663"/>
          <p14:tracePt t="132739" x="5170488" y="6570663"/>
          <p14:tracePt t="132747" x="5132388" y="6583363"/>
          <p14:tracePt t="132763" x="5119688" y="6583363"/>
          <p14:tracePt t="132767" x="5106988" y="6583363"/>
          <p14:tracePt t="132780" x="5094288" y="6583363"/>
          <p14:tracePt t="132783" x="5081588" y="6583363"/>
          <p14:tracePt t="132790" x="5068888" y="6583363"/>
          <p14:tracePt t="132798" x="5057775" y="6583363"/>
          <p14:tracePt t="132813" x="5045075" y="6583363"/>
          <p14:tracePt t="132829" x="5032375" y="6583363"/>
          <p14:tracePt t="132833" x="5019675" y="6583363"/>
          <p14:tracePt t="132862" x="5006975" y="6583363"/>
          <p14:tracePt t="132885" x="4994275" y="6583363"/>
          <p14:tracePt t="132895" x="4981575" y="6583363"/>
          <p14:tracePt t="132902" x="4968875" y="6583363"/>
          <p14:tracePt t="132943" x="4956175" y="6583363"/>
          <p14:tracePt t="133197" x="4968875" y="6583363"/>
          <p14:tracePt t="133204" x="4981575" y="6583363"/>
          <p14:tracePt t="133234" x="4994275" y="6583363"/>
          <p14:tracePt t="133255" x="5006975" y="6583363"/>
          <p14:tracePt t="133278" x="5019675" y="6583363"/>
          <p14:tracePt t="133293" x="5032375" y="6583363"/>
          <p14:tracePt t="133313" x="5045075" y="6583363"/>
          <p14:tracePt t="133342" x="5057775" y="6583363"/>
          <p14:tracePt t="133357" x="5057775" y="6570663"/>
          <p14:tracePt t="133371" x="5081588" y="6570663"/>
          <p14:tracePt t="133401" x="5094288" y="6570663"/>
          <p14:tracePt t="133410" x="5094288" y="6557963"/>
          <p14:tracePt t="133416" x="5119688" y="6557963"/>
          <p14:tracePt t="133422" x="5132388" y="6557963"/>
          <p14:tracePt t="133436" x="5170488" y="6545263"/>
          <p14:tracePt t="133446" x="5194300" y="6519863"/>
          <p14:tracePt t="133451" x="5219700" y="6519863"/>
          <p14:tracePt t="133463" x="5257800" y="6507163"/>
          <p14:tracePt t="133467" x="5270500" y="6494463"/>
          <p14:tracePt t="133474" x="5294313" y="6494463"/>
          <p14:tracePt t="133481" x="5345113" y="6470650"/>
          <p14:tracePt t="133487" x="5370513" y="6457950"/>
          <p14:tracePt t="133498" x="5394325" y="6457950"/>
          <p14:tracePt t="133504" x="5445125" y="6419850"/>
          <p14:tracePt t="133512" x="5470525" y="6407150"/>
          <p14:tracePt t="133518" x="5507038" y="6381750"/>
          <p14:tracePt t="133525" x="5545138" y="6357938"/>
          <p14:tracePt t="133532" x="5570538" y="6345238"/>
          <p14:tracePt t="133538" x="5583238" y="6332538"/>
          <p14:tracePt t="133546" x="5583238" y="6319838"/>
          <p14:tracePt t="133553" x="5595938" y="6307138"/>
          <p14:tracePt t="133563" x="5607050" y="6307138"/>
          <p14:tracePt t="133580" x="5619750" y="6307138"/>
          <p14:tracePt t="133583" x="5619750" y="6294438"/>
          <p14:tracePt t="133597" x="5632450" y="6294438"/>
          <p14:tracePt t="133627" x="5645150" y="6281738"/>
          <p14:tracePt t="133771" x="5632450" y="6281738"/>
          <p14:tracePt t="133785" x="5619750" y="6281738"/>
          <p14:tracePt t="133800" x="5607050" y="6281738"/>
          <p14:tracePt t="133808" x="5595938" y="6281738"/>
          <p14:tracePt t="133830" x="5583238" y="6281738"/>
          <p14:tracePt t="133845" x="5570538" y="6281738"/>
          <p14:tracePt t="133860" x="5557838" y="6281738"/>
          <p14:tracePt t="133866" x="5532438" y="6281738"/>
          <p14:tracePt t="133881" x="5507038" y="6294438"/>
          <p14:tracePt t="133896" x="5483225" y="6307138"/>
          <p14:tracePt t="133912" x="5432425" y="6307138"/>
          <p14:tracePt t="133918" x="5407025" y="6319838"/>
          <p14:tracePt t="133926" x="5370513" y="6345238"/>
          <p14:tracePt t="133932" x="5345113" y="6357938"/>
          <p14:tracePt t="133938" x="5281613" y="6381750"/>
          <p14:tracePt t="133947" x="5245100" y="6394450"/>
          <p14:tracePt t="133953" x="5219700" y="6407150"/>
          <p14:tracePt t="133962" x="5194300" y="6419850"/>
          <p14:tracePt t="133967" x="5157788" y="6445250"/>
          <p14:tracePt t="133979" x="5119688" y="6470650"/>
          <p14:tracePt t="133983" x="5057775" y="6483350"/>
          <p14:tracePt t="133990" x="5032375" y="6494463"/>
          <p14:tracePt t="133997" x="5006975" y="6507163"/>
          <p14:tracePt t="134004" x="4968875" y="6519863"/>
          <p14:tracePt t="134013" x="4945063" y="6532563"/>
          <p14:tracePt t="134018" x="4932363" y="6545263"/>
          <p14:tracePt t="134030" x="4919663" y="6557963"/>
          <p14:tracePt t="134033" x="4906963" y="6557963"/>
          <p14:tracePt t="134040" x="4894263" y="6557963"/>
          <p14:tracePt t="134048" x="4868863" y="6557963"/>
          <p14:tracePt t="134064" x="4856163" y="6570663"/>
          <p14:tracePt t="134079" x="4843463" y="6570663"/>
          <p14:tracePt t="134164" x="4856163" y="6570663"/>
          <p14:tracePt t="134171" x="4881563" y="6583363"/>
          <p14:tracePt t="134186" x="4894263" y="6583363"/>
          <p14:tracePt t="134194" x="4906963" y="6594475"/>
          <p14:tracePt t="134214" x="4919663" y="6594475"/>
          <p14:tracePt t="134230" x="4932363" y="6594475"/>
          <p14:tracePt t="134251" x="4945063" y="6594475"/>
          <p14:tracePt t="134265" x="4956175" y="6594475"/>
          <p14:tracePt t="134273" x="4968875" y="6594475"/>
          <p14:tracePt t="134287" x="4981575" y="6594475"/>
          <p14:tracePt t="134297" x="4994275" y="6594475"/>
          <p14:tracePt t="134316" x="5006975" y="6594475"/>
          <p14:tracePt t="134332" x="5019675" y="6594475"/>
          <p14:tracePt t="134353" x="5045075" y="6583363"/>
          <p14:tracePt t="134367" x="5057775" y="6583363"/>
          <p14:tracePt t="134379" x="5081588" y="6570663"/>
          <p14:tracePt t="134390" x="5119688" y="6557963"/>
          <p14:tracePt t="134397" x="5145088" y="6545263"/>
          <p14:tracePt t="134405" x="5170488" y="6532563"/>
          <p14:tracePt t="134412" x="5207000" y="6519863"/>
          <p14:tracePt t="134418" x="5232400" y="6507163"/>
          <p14:tracePt t="134430" x="5257800" y="6507163"/>
          <p14:tracePt t="134433" x="5270500" y="6507163"/>
          <p14:tracePt t="134441" x="5307013" y="6494463"/>
          <p14:tracePt t="134448" x="5319713" y="6483350"/>
          <p14:tracePt t="134469" x="5332413" y="6483350"/>
          <p14:tracePt t="134479" x="5345113" y="6470650"/>
          <p14:tracePt t="134499" x="5357813" y="6470650"/>
          <p14:tracePt t="134564" x="5383213" y="6457950"/>
          <p14:tracePt t="134636" x="5383213" y="6445250"/>
          <p14:tracePt t="134673" x="5370513" y="6445250"/>
          <p14:tracePt t="134695" x="5357813" y="6445250"/>
          <p14:tracePt t="134711" x="5345113" y="6445250"/>
          <p14:tracePt t="134717" x="5332413" y="6445250"/>
          <p14:tracePt t="134731" x="5319713" y="6445250"/>
          <p14:tracePt t="134746" x="5307013" y="6445250"/>
          <p14:tracePt t="134753" x="5294313" y="6445250"/>
          <p14:tracePt t="134763" x="5281613" y="6445250"/>
          <p14:tracePt t="134779" x="5270500" y="6445250"/>
          <p14:tracePt t="134790" x="5257800" y="6457950"/>
          <p14:tracePt t="134797" x="5245100" y="6457950"/>
          <p14:tracePt t="134813" x="5232400" y="6457950"/>
          <p14:tracePt t="134818" x="5219700" y="6457950"/>
          <p14:tracePt t="134840" x="5207000" y="6457950"/>
          <p14:tracePt t="134863" x="5194300" y="6470650"/>
          <p14:tracePt t="134892" x="5194300" y="6483350"/>
          <p14:tracePt t="134899" x="5181600" y="6483350"/>
          <p14:tracePt t="134928" x="5181600" y="6494463"/>
          <p14:tracePt t="134935" x="5170488" y="6494463"/>
          <p14:tracePt t="134949" x="5157788" y="6494463"/>
          <p14:tracePt t="134956" x="5145088" y="6494463"/>
          <p14:tracePt t="134965" x="5145088" y="6507163"/>
          <p14:tracePt t="134981" x="5132388" y="6507163"/>
          <p14:tracePt t="134995" x="5119688" y="6507163"/>
          <p14:tracePt t="135000" x="5119688" y="6519863"/>
          <p14:tracePt t="135008" x="5106988" y="6519863"/>
          <p14:tracePt t="135036" x="5094288" y="6532563"/>
          <p14:tracePt t="135065" x="5081588" y="6532563"/>
          <p14:tracePt t="135524" x="5068888" y="6532563"/>
          <p14:tracePt t="135967" x="5057775" y="6532563"/>
          <p14:tracePt t="136229" x="5068888" y="6519863"/>
          <p14:tracePt t="136317" x="5081588" y="6507163"/>
          <p14:tracePt t="136439" x="5094288" y="6507163"/>
          <p14:tracePt t="138126" x="5106988" y="6507163"/>
          <p14:tracePt t="138155" x="5119688" y="6507163"/>
          <p14:tracePt t="138170" x="5132388" y="6507163"/>
          <p14:tracePt t="138206" x="5145088" y="6494463"/>
          <p14:tracePt t="138229" x="5157788" y="6494463"/>
          <p14:tracePt t="138264" x="5170488" y="6483350"/>
          <p14:tracePt t="138279" x="5170488" y="6470650"/>
          <p14:tracePt t="138300" x="5181600" y="6470650"/>
          <p14:tracePt t="138310" x="5194300" y="6457950"/>
          <p14:tracePt t="138324" x="5207000" y="6457950"/>
          <p14:tracePt t="138337" x="5207000" y="6432550"/>
          <p14:tracePt t="138351" x="5219700" y="6432550"/>
          <p14:tracePt t="138366" x="5219700" y="6419850"/>
          <p14:tracePt t="138402" x="5232400" y="6419850"/>
          <p14:tracePt t="138446" x="5245100" y="6407150"/>
          <p14:tracePt t="138482" x="5257800" y="6407150"/>
          <p14:tracePt t="138504" x="5270500" y="6394450"/>
          <p14:tracePt t="139195" x="5281613" y="6394450"/>
          <p14:tracePt t="139224" x="5281613" y="6407150"/>
          <p14:tracePt t="139231" x="5294313" y="6407150"/>
          <p14:tracePt t="139275" x="5307013" y="6407150"/>
          <p14:tracePt t="139282" x="5307013" y="6419850"/>
          <p14:tracePt t="139297" x="5319713" y="6419850"/>
          <p14:tracePt t="139327" x="5332413" y="6419850"/>
          <p14:tracePt t="139348" x="5345113" y="6419850"/>
          <p14:tracePt t="139369" x="5357813" y="6419850"/>
          <p14:tracePt t="139376" x="5357813" y="6432550"/>
          <p14:tracePt t="139384" x="5370513" y="6432550"/>
          <p14:tracePt t="139398" x="5383213" y="6432550"/>
          <p14:tracePt t="139406" x="5394325" y="6432550"/>
          <p14:tracePt t="139435" x="5407025" y="6432550"/>
          <p14:tracePt t="139450" x="5419725" y="6445250"/>
          <p14:tracePt t="139471" x="5432425" y="6445250"/>
          <p14:tracePt t="139509" x="5445125" y="6445250"/>
          <p14:tracePt t="139522" x="5445125" y="6457950"/>
          <p14:tracePt t="139545" x="5470525" y="6457950"/>
          <p14:tracePt t="139573" x="5483225" y="6457950"/>
          <p14:tracePt t="139602" x="5495925" y="6457950"/>
          <p14:tracePt t="139610" x="5507038" y="6457950"/>
          <p14:tracePt t="139646" x="5519738" y="6457950"/>
          <p14:tracePt t="139674" x="5545138" y="6457950"/>
          <p14:tracePt t="139697" x="5557838" y="6457950"/>
          <p14:tracePt t="139725" x="5570538" y="6457950"/>
          <p14:tracePt t="139747" x="5583238" y="6457950"/>
          <p14:tracePt t="139754" x="5595938" y="6457950"/>
          <p14:tracePt t="139778" x="5607050" y="6457950"/>
          <p14:tracePt t="139785" x="5619750" y="6457950"/>
          <p14:tracePt t="139806" x="5632450" y="6457950"/>
          <p14:tracePt t="139814" x="5645150" y="6457950"/>
          <p14:tracePt t="139829" x="5657850" y="6457950"/>
          <p14:tracePt t="139849" x="5670550" y="6457950"/>
          <p14:tracePt t="139864" x="5683250" y="6457950"/>
          <p14:tracePt t="139878" x="5695950" y="6457950"/>
          <p14:tracePt t="139895" x="5708650" y="6457950"/>
          <p14:tracePt t="139914" x="5719763" y="6457950"/>
          <p14:tracePt t="139929" x="5732463" y="6457950"/>
          <p14:tracePt t="139951" x="5745163" y="6457950"/>
          <p14:tracePt t="139973" x="5757863" y="6457950"/>
          <p14:tracePt t="139987" x="5770563" y="6457950"/>
          <p14:tracePt t="140023" x="5783263" y="6457950"/>
          <p14:tracePt t="140053" x="5795963" y="6457950"/>
          <p14:tracePt t="140082" x="5808663" y="6457950"/>
          <p14:tracePt t="140096" x="5821363" y="6457950"/>
          <p14:tracePt t="140104" x="5832475" y="6445250"/>
          <p14:tracePt t="140127" x="5857875" y="6445250"/>
          <p14:tracePt t="140140" x="5870575" y="6445250"/>
          <p14:tracePt t="140154" x="5883275" y="6445250"/>
          <p14:tracePt t="140169" x="5908675" y="6445250"/>
          <p14:tracePt t="140192" x="5921375" y="6445250"/>
          <p14:tracePt t="140220" x="5932488" y="6445250"/>
          <p14:tracePt t="140234" x="5945188" y="6432550"/>
          <p14:tracePt t="140271" x="5957888" y="6432550"/>
          <p14:tracePt t="140329" x="5983288" y="6419850"/>
          <p14:tracePt t="140467" x="5983288" y="6394450"/>
          <p14:tracePt t="140496" x="5983288" y="6381750"/>
          <p14:tracePt t="140503" x="5970588" y="6381750"/>
          <p14:tracePt t="140527" x="5957888" y="6381750"/>
          <p14:tracePt t="140540" x="5945188" y="6381750"/>
          <p14:tracePt t="140548" x="5932488" y="6381750"/>
          <p14:tracePt t="140562" x="5921375" y="6381750"/>
          <p14:tracePt t="140578" x="5908675" y="6381750"/>
          <p14:tracePt t="140583" x="5895975" y="6381750"/>
          <p14:tracePt t="140599" x="5870575" y="6381750"/>
          <p14:tracePt t="140614" x="5845175" y="6381750"/>
          <p14:tracePt t="140630" x="5832475" y="6381750"/>
          <p14:tracePt t="140634" x="5821363" y="6407150"/>
          <p14:tracePt t="140646" x="5808663" y="6407150"/>
          <p14:tracePt t="140649" x="5808663" y="6419850"/>
          <p14:tracePt t="140657" x="5795963" y="6419850"/>
          <p14:tracePt t="140670" x="5783263" y="6432550"/>
          <p14:tracePt t="140680" x="5745163" y="6432550"/>
          <p14:tracePt t="140685" x="5719763" y="6445250"/>
          <p14:tracePt t="140695" x="5695950" y="6457950"/>
          <p14:tracePt t="140699" x="5632450" y="6470650"/>
          <p14:tracePt t="140712" x="5557838" y="6494463"/>
          <p14:tracePt t="140716" x="5470525" y="6519863"/>
          <p14:tracePt t="140722" x="5394325" y="6545263"/>
          <p14:tracePt t="140730" x="5345113" y="6557963"/>
          <p14:tracePt t="140736" x="5270500" y="6570663"/>
          <p14:tracePt t="140746" x="5219700" y="6594475"/>
          <p14:tracePt t="140751" x="5145088" y="6594475"/>
          <p14:tracePt t="140762" x="5057775" y="6619875"/>
          <p14:tracePt t="140766" x="4994275" y="6632575"/>
          <p14:tracePt t="140774" x="4906963" y="6645275"/>
          <p14:tracePt t="140781" x="4856163" y="6645275"/>
          <p14:tracePt t="140787" x="4819650" y="6645275"/>
          <p14:tracePt t="140796" x="4794250" y="6645275"/>
          <p14:tracePt t="140802" x="4756150" y="6645275"/>
          <p14:tracePt t="140812" x="4719638" y="6645275"/>
          <p14:tracePt t="140816" x="4668838" y="6645275"/>
          <p14:tracePt t="140831" x="4643438" y="6645275"/>
          <p14:tracePt t="140838" x="4630738" y="6645275"/>
          <p14:tracePt t="140846" x="4619625" y="6645275"/>
          <p14:tracePt t="140853" x="4606925" y="6645275"/>
          <p14:tracePt t="141223" x="4619625" y="6645275"/>
          <p14:tracePt t="141253" x="4630738" y="6645275"/>
          <p14:tracePt t="141296" x="4656138" y="6645275"/>
          <p14:tracePt t="141333" x="4668838" y="6645275"/>
          <p14:tracePt t="141398" x="4681538" y="6645275"/>
          <p14:tracePt t="141769" x="4694238" y="6645275"/>
          <p14:tracePt t="141783" x="4706938" y="6645275"/>
          <p14:tracePt t="141813" x="4719638" y="6645275"/>
          <p14:tracePt t="141848" x="4732338" y="6645275"/>
          <p14:tracePt t="141863" x="4732338" y="6619875"/>
          <p14:tracePt t="141870" x="4768850" y="6619875"/>
          <p14:tracePt t="141885" x="4781550" y="6619875"/>
          <p14:tracePt t="141899" x="4806950" y="6607175"/>
          <p14:tracePt t="141910" x="4843463" y="6594475"/>
          <p14:tracePt t="141915" x="4868863" y="6594475"/>
          <p14:tracePt t="141929" x="4894263" y="6594475"/>
          <p14:tracePt t="141936" x="4906963" y="6594475"/>
          <p14:tracePt t="141945" x="4919663" y="6594475"/>
          <p14:tracePt t="141950" x="4932363" y="6583363"/>
          <p14:tracePt t="141965" x="4945063" y="6583363"/>
          <p14:tracePt t="141981" x="4956175" y="6583363"/>
          <p14:tracePt t="141987" x="4968875" y="6583363"/>
          <p14:tracePt t="142001" x="4981575" y="6583363"/>
          <p14:tracePt t="142011" x="4994275" y="6583363"/>
          <p14:tracePt t="142016" x="5006975" y="6583363"/>
          <p14:tracePt t="142030" x="5019675" y="6583363"/>
          <p14:tracePt t="142046" x="5032375" y="6583363"/>
          <p14:tracePt t="142067" x="5057775" y="6570663"/>
          <p14:tracePt t="142078" x="5068888" y="6570663"/>
          <p14:tracePt t="142089" x="5081588" y="6557963"/>
          <p14:tracePt t="142097" x="5094288" y="6557963"/>
          <p14:tracePt t="142103" x="5106988" y="6557963"/>
          <p14:tracePt t="142113" x="5106988" y="6545263"/>
          <p14:tracePt t="142117" x="5132388" y="6545263"/>
          <p14:tracePt t="142129" x="5145088" y="6545263"/>
          <p14:tracePt t="142133" x="5157788" y="6545263"/>
          <p14:tracePt t="142140" x="5170488" y="6532563"/>
          <p14:tracePt t="142147" x="5181600" y="6532563"/>
          <p14:tracePt t="142154" x="5194300" y="6532563"/>
          <p14:tracePt t="142168" x="5219700" y="6532563"/>
          <p14:tracePt t="142178" x="5232400" y="6532563"/>
          <p14:tracePt t="142183" x="5245100" y="6519863"/>
          <p14:tracePt t="142195" x="5257800" y="6519863"/>
          <p14:tracePt t="142199" x="5270500" y="6519863"/>
          <p14:tracePt t="142204" x="5281613" y="6519863"/>
          <p14:tracePt t="142214" x="5294313" y="6519863"/>
          <p14:tracePt t="142219" x="5307013" y="6507163"/>
          <p14:tracePt t="142234" x="5332413" y="6507163"/>
          <p14:tracePt t="142248" x="5345113" y="6507163"/>
          <p14:tracePt t="142263" x="5357813" y="6507163"/>
          <p14:tracePt t="142270" x="5370513" y="6494463"/>
          <p14:tracePt t="142280" x="5383213" y="6494463"/>
          <p14:tracePt t="142294" x="5394325" y="6494463"/>
          <p14:tracePt t="142321" x="5407025" y="6494463"/>
          <p14:tracePt t="142372" x="5419725" y="6494463"/>
          <p14:tracePt t="142430" x="5432425" y="6494463"/>
          <p14:tracePt t="142503" x="5445125" y="6494463"/>
          <p14:tracePt t="142568" x="5457825" y="6483350"/>
          <p14:tracePt t="142605" x="5457825" y="6470650"/>
          <p14:tracePt t="142613" x="5470525" y="6457950"/>
          <p14:tracePt t="142619" x="5483225" y="6457950"/>
          <p14:tracePt t="142629" x="5495925" y="6457950"/>
          <p14:tracePt t="142633" x="5507038" y="6457950"/>
          <p14:tracePt t="142646" x="5519738" y="6457950"/>
          <p14:tracePt t="142649" x="5545138" y="6445250"/>
          <p14:tracePt t="142656" x="5557838" y="6432550"/>
          <p14:tracePt t="142663" x="5570538" y="6432550"/>
          <p14:tracePt t="142670" x="5595938" y="6432550"/>
          <p14:tracePt t="142680" x="5619750" y="6432550"/>
          <p14:tracePt t="142685" x="5632450" y="6432550"/>
          <p14:tracePt t="142695" x="5645150" y="6432550"/>
          <p14:tracePt t="142699" x="5657850" y="6432550"/>
          <p14:tracePt t="142713" x="5670550" y="6432550"/>
          <p14:tracePt t="142714" x="5695950" y="6432550"/>
          <p14:tracePt t="142721" x="5719763" y="6432550"/>
          <p14:tracePt t="142736" x="5732463" y="6432550"/>
          <p14:tracePt t="142745" x="5745163" y="6432550"/>
          <p14:tracePt t="142762" x="5770563" y="6432550"/>
          <p14:tracePt t="142772" x="5783263" y="6432550"/>
          <p14:tracePt t="142786" x="5795963" y="6432550"/>
          <p14:tracePt t="142801" x="5808663" y="6432550"/>
          <p14:tracePt t="142823" x="5821363" y="6432550"/>
          <p14:tracePt t="142845" x="5832475" y="6432550"/>
          <p14:tracePt t="142860" x="5845175" y="6432550"/>
          <p14:tracePt t="142875" x="5857875" y="6432550"/>
          <p14:tracePt t="144037" x="5870575" y="6432550"/>
          <p14:tracePt t="144066" x="5883275" y="6419850"/>
          <p14:tracePt t="144088" x="5895975" y="6407150"/>
          <p14:tracePt t="144139" x="5908675" y="6394450"/>
          <p14:tracePt t="144190" x="5921375" y="6394450"/>
          <p14:tracePt t="144226" x="5945188" y="6394450"/>
          <p14:tracePt t="144248" x="5957888" y="6394450"/>
          <p14:tracePt t="144313" x="5970588" y="6394450"/>
          <p14:tracePt t="144430" x="5983288" y="6394450"/>
          <p14:tracePt t="144466" x="5995988" y="6381750"/>
          <p14:tracePt t="146102" x="5995988" y="6370638"/>
          <p14:tracePt t="146211" x="5983288" y="6357938"/>
          <p14:tracePt t="146232" x="5970588" y="6357938"/>
          <p14:tracePt t="146241" x="5970588" y="6345238"/>
          <p14:tracePt t="146247" x="5957888" y="6345238"/>
          <p14:tracePt t="146269" x="5945188" y="6332538"/>
          <p14:tracePt t="146283" x="5932488" y="6332538"/>
          <p14:tracePt t="146298" x="5921375" y="6332538"/>
          <p14:tracePt t="146305" x="5921375" y="6319838"/>
          <p14:tracePt t="146320" x="5908675" y="6319838"/>
          <p14:tracePt t="146329" x="5895975" y="6319838"/>
          <p14:tracePt t="146334" x="5895975" y="6307138"/>
          <p14:tracePt t="146359" x="5883275" y="6307138"/>
          <p14:tracePt t="146364" x="5883275" y="6294438"/>
          <p14:tracePt t="146394" x="5870575" y="6294438"/>
          <p14:tracePt t="146409" x="5845175" y="6294438"/>
          <p14:tracePt t="146415" x="5845175" y="6281738"/>
          <p14:tracePt t="146444" x="5832475" y="6281738"/>
          <p14:tracePt t="146459" x="5832475" y="6269038"/>
          <p14:tracePt t="146487" x="5821363" y="6269038"/>
          <p14:tracePt t="146502" x="5821363" y="6257925"/>
          <p14:tracePt t="146516" x="5808663" y="6245225"/>
          <p14:tracePt t="146530" x="5795963" y="6219825"/>
          <p14:tracePt t="146545" x="5795963" y="6207125"/>
          <p14:tracePt t="146568" x="5795963" y="6194425"/>
          <p14:tracePt t="146589" x="5783263" y="6181725"/>
          <p14:tracePt t="146603" x="5783263" y="6169025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6DDB2B8-B2F4-4F46-ABEB-0EA268D825F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67" l="1778" r="98667">
                        <a14:foregroundMark x1="13766" y1="16586" x2="40444" y2="12000"/>
                        <a14:foregroundMark x1="10785" y1="21006" x2="0" y2="44889"/>
                        <a14:foregroundMark x1="0" y1="44889" x2="8444" y2="74667"/>
                        <a14:foregroundMark x1="8444" y1="74667" x2="31111" y2="95556"/>
                        <a14:foregroundMark x1="31111" y1="95556" x2="60504" y2="97166"/>
                        <a14:foregroundMark x1="93195" y1="72503" x2="99111" y2="56444"/>
                        <a14:foregroundMark x1="44444" y1="444" x2="44444" y2="889"/>
                        <a14:foregroundMark x1="96333" y1="34775" x2="99111" y2="54222"/>
                        <a14:foregroundMark x1="61778" y1="3111" x2="87111" y2="19556"/>
                        <a14:foregroundMark x1="95343" y1="31154" x2="95395" y2="31228"/>
                        <a14:foregroundMark x1="87111" y1="19556" x2="94202" y2="29547"/>
                        <a14:foregroundMark x1="40444" y1="2667" x2="16000" y2="13778"/>
                        <a14:foregroundMark x1="5778" y1="28889" x2="2222" y2="59111"/>
                        <a14:foregroundMark x1="2222" y1="59111" x2="8000" y2="72889"/>
                        <a14:foregroundMark x1="28000" y1="93333" x2="57778" y2="98667"/>
                        <a14:foregroundMark x1="57778" y1="98667" x2="61226" y2="97828"/>
                        <a14:foregroundMark x1="48000" y1="72000" x2="62667" y2="66667"/>
                        <a14:foregroundMark x1="46222" y1="42667" x2="26222" y2="68000"/>
                        <a14:foregroundMark x1="26222" y1="68000" x2="41778" y2="93778"/>
                        <a14:foregroundMark x1="41778" y1="93778" x2="60905" y2="91865"/>
                        <a14:foregroundMark x1="73940" y1="81867" x2="76444" y2="60889"/>
                        <a14:foregroundMark x1="76444" y1="60889" x2="50222" y2="43556"/>
                        <a14:foregroundMark x1="50222" y1="43556" x2="45333" y2="43111"/>
                        <a14:foregroundMark x1="53333" y1="48000" x2="49333" y2="73778"/>
                        <a14:foregroundMark x1="47556" y1="44444" x2="67556" y2="68000"/>
                        <a14:foregroundMark x1="67556" y1="68000" x2="68444" y2="71111"/>
                        <a14:foregroundMark x1="52889" y1="53333" x2="38667" y2="51556"/>
                        <a14:foregroundMark x1="38667" y1="57778" x2="39556" y2="79111"/>
                        <a14:foregroundMark x1="32444" y1="80000" x2="80889" y2="73778"/>
                        <a14:foregroundMark x1="75111" y1="79556" x2="27111" y2="80889"/>
                        <a14:foregroundMark x1="29778" y1="80000" x2="60444" y2="80444"/>
                        <a14:foregroundMark x1="60444" y1="80444" x2="71111" y2="83111"/>
                        <a14:foregroundMark x1="65333" y1="84000" x2="37333" y2="84000"/>
                        <a14:foregroundMark x1="40000" y1="65778" x2="64889" y2="72444"/>
                        <a14:foregroundMark x1="46667" y1="57333" x2="48444" y2="51556"/>
                        <a14:foregroundMark x1="50222" y1="72889" x2="35556" y2="72889"/>
                        <a14:foregroundMark x1="39111" y1="48889" x2="55111" y2="49333"/>
                        <a14:foregroundMark x1="92444" y1="72444" x2="71976" y2="94220"/>
                        <a14:foregroundMark x1="63053" y1="98068" x2="62667" y2="98222"/>
                        <a14:backgroundMark x1="10222" y1="17333" x2="15556" y2="12444"/>
                        <a14:backgroundMark x1="63522" y1="99241" x2="63111" y2="99556"/>
                        <a14:backgroundMark x1="95556" y1="74667" x2="95474" y2="74730"/>
                        <a14:backgroundMark x1="73778" y1="96444" x2="64889" y2="99556"/>
                        <a14:backgroundMark x1="96889" y1="28889" x2="97333" y2="30667"/>
                        <a14:backgroundMark x1="97778" y1="33333" x2="97778" y2="29778"/>
                        <a14:backgroundMark x1="97778" y1="32444" x2="97778" y2="32444"/>
                        <a14:backgroundMark x1="97778" y1="31556" x2="98222" y2="31556"/>
                        <a14:backgroundMark x1="98222" y1="31556" x2="98222" y2="31556"/>
                        <a14:backgroundMark x1="98222" y1="32000" x2="98222" y2="32000"/>
                        <a14:backgroundMark x1="98222" y1="32000" x2="97778" y2="31556"/>
                        <a14:backgroundMark x1="99556" y1="34667" x2="97778" y2="31556"/>
                        <a14:backgroundMark x1="97333" y1="30222" x2="99111" y2="33333"/>
                        <a14:backgroundMark x1="66667" y1="99556" x2="64000" y2="99556"/>
                        <a14:backgroundMark x1="66222" y1="99556" x2="64000" y2="99556"/>
                        <a14:backgroundMark x1="64000" y1="98667" x2="64000" y2="98667"/>
                        <a14:backgroundMark x1="64000" y1="98667" x2="64000" y2="9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684" y="272598"/>
            <a:ext cx="568915" cy="568915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CA92D5D2-8BAE-4EBF-B98B-324AE57004C8}"/>
              </a:ext>
            </a:extLst>
          </p:cNvPr>
          <p:cNvSpPr txBox="1"/>
          <p:nvPr/>
        </p:nvSpPr>
        <p:spPr>
          <a:xfrm>
            <a:off x="931713" y="265600"/>
            <a:ext cx="1976587" cy="630942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88B06AFA-11F8-4261-9251-D8FBCE335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97434"/>
              </p:ext>
            </p:extLst>
          </p:nvPr>
        </p:nvGraphicFramePr>
        <p:xfrm>
          <a:off x="2785774" y="1332643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6" imgW="1777680" imgH="355320" progId="Equation.DSMT4">
                  <p:embed/>
                </p:oleObj>
              </mc:Choice>
              <mc:Fallback>
                <p:oleObj name="Equation" r:id="rId6" imgW="1777680" imgH="355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88B06AFA-11F8-4261-9251-D8FBCE335A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5774" y="1332643"/>
                        <a:ext cx="1778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D30A5BFD-28BC-4F96-826E-C2B6B9868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899790"/>
              </p:ext>
            </p:extLst>
          </p:nvPr>
        </p:nvGraphicFramePr>
        <p:xfrm>
          <a:off x="552450" y="1163638"/>
          <a:ext cx="1930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8" imgW="1930320" imgH="634680" progId="Equation.DSMT4">
                  <p:embed/>
                </p:oleObj>
              </mc:Choice>
              <mc:Fallback>
                <p:oleObj name="Equation" r:id="rId8" imgW="1930320" imgH="634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D30A5BFD-28BC-4F96-826E-C2B6B98680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450" y="1163638"/>
                        <a:ext cx="1930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21573D2C-87C3-47DF-8DE9-B0E6D01D0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650198"/>
              </p:ext>
            </p:extLst>
          </p:nvPr>
        </p:nvGraphicFramePr>
        <p:xfrm>
          <a:off x="850341" y="1895645"/>
          <a:ext cx="1841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0" imgW="1841400" imgH="634680" progId="Equation.DSMT4">
                  <p:embed/>
                </p:oleObj>
              </mc:Choice>
              <mc:Fallback>
                <p:oleObj name="Equation" r:id="rId10" imgW="1841400" imgH="6346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21573D2C-87C3-47DF-8DE9-B0E6D01D0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0341" y="1895645"/>
                        <a:ext cx="1841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B018DB4F-AD74-4D96-BAAA-F9B49F7C2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647236"/>
              </p:ext>
            </p:extLst>
          </p:nvPr>
        </p:nvGraphicFramePr>
        <p:xfrm>
          <a:off x="1275860" y="2636460"/>
          <a:ext cx="167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2" imgW="1676160" imgH="520560" progId="Equation.DSMT4">
                  <p:embed/>
                </p:oleObj>
              </mc:Choice>
              <mc:Fallback>
                <p:oleObj name="Equation" r:id="rId12" imgW="1676160" imgH="5205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B018DB4F-AD74-4D96-BAAA-F9B49F7C2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75860" y="2636460"/>
                        <a:ext cx="1676400" cy="5207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xmlns="" id="{5E998A8D-5A0D-4129-96E9-186D3CEE5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925921"/>
              </p:ext>
            </p:extLst>
          </p:nvPr>
        </p:nvGraphicFramePr>
        <p:xfrm>
          <a:off x="8897932" y="2707331"/>
          <a:ext cx="2413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4" imgW="2412720" imgH="520560" progId="Equation.DSMT4">
                  <p:embed/>
                </p:oleObj>
              </mc:Choice>
              <mc:Fallback>
                <p:oleObj name="Equation" r:id="rId14" imgW="2412720" imgH="52056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xmlns="" id="{5E998A8D-5A0D-4129-96E9-186D3CEE5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97932" y="2707331"/>
                        <a:ext cx="2413000" cy="520700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FFD9EDD-885E-42F6-823F-091F28393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372223"/>
              </p:ext>
            </p:extLst>
          </p:nvPr>
        </p:nvGraphicFramePr>
        <p:xfrm>
          <a:off x="3153182" y="2633228"/>
          <a:ext cx="2705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6" imgW="2705040" imgH="761760" progId="Equation.DSMT4">
                  <p:embed/>
                </p:oleObj>
              </mc:Choice>
              <mc:Fallback>
                <p:oleObj name="Equation" r:id="rId16" imgW="2705040" imgH="7617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3FFD9EDD-885E-42F6-823F-091F28393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53182" y="2633228"/>
                        <a:ext cx="27051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8CBB3CA-ABA6-4CE3-870E-D944E011B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743425"/>
              </p:ext>
            </p:extLst>
          </p:nvPr>
        </p:nvGraphicFramePr>
        <p:xfrm>
          <a:off x="6059204" y="2464256"/>
          <a:ext cx="177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8" imgW="1777680" imgH="1079280" progId="Equation.DSMT4">
                  <p:embed/>
                </p:oleObj>
              </mc:Choice>
              <mc:Fallback>
                <p:oleObj name="Equation" r:id="rId18" imgW="1777680" imgH="1079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8CBB3CA-ABA6-4CE3-870E-D944E011B2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59204" y="2464256"/>
                        <a:ext cx="1778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10CF5D2A-9B04-4DEC-B6BA-81A42BA63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88341"/>
              </p:ext>
            </p:extLst>
          </p:nvPr>
        </p:nvGraphicFramePr>
        <p:xfrm>
          <a:off x="8108324" y="2877863"/>
          <a:ext cx="571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20" imgW="571320" imgH="355320" progId="Equation.DSMT4">
                  <p:embed/>
                </p:oleObj>
              </mc:Choice>
              <mc:Fallback>
                <p:oleObj name="Equation" r:id="rId20" imgW="571320" imgH="3553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10CF5D2A-9B04-4DEC-B6BA-81A42BA63E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08324" y="2877863"/>
                        <a:ext cx="571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CFAC5968-1C4D-41AC-A74D-67E4729060C2}"/>
              </a:ext>
            </a:extLst>
          </p:cNvPr>
          <p:cNvGrpSpPr/>
          <p:nvPr/>
        </p:nvGrpSpPr>
        <p:grpSpPr>
          <a:xfrm>
            <a:off x="2975620" y="-34109"/>
            <a:ext cx="6702781" cy="1359443"/>
            <a:chOff x="3342919" y="98832"/>
            <a:chExt cx="6702781" cy="1359443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xmlns="" id="{668FA11C-09A2-4A89-A1D4-7264CBF32EB1}"/>
                </a:ext>
              </a:extLst>
            </p:cNvPr>
            <p:cNvSpPr txBox="1"/>
            <p:nvPr/>
          </p:nvSpPr>
          <p:spPr>
            <a:xfrm>
              <a:off x="3342919" y="98832"/>
              <a:ext cx="6702781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xmlns="" id="{912D940D-E83B-4288-84CC-480CD8B6FC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7416277"/>
                </p:ext>
              </p:extLst>
            </p:nvPr>
          </p:nvGraphicFramePr>
          <p:xfrm>
            <a:off x="4202339" y="884687"/>
            <a:ext cx="13843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22" imgW="1384200" imgH="571320" progId="Equation.DSMT4">
                    <p:embed/>
                  </p:oleObj>
                </mc:Choice>
                <mc:Fallback>
                  <p:oleObj name="Equation" r:id="rId22" imgW="1384200" imgH="57132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xmlns="" id="{912D940D-E83B-4288-84CC-480CD8B6FC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202339" y="884687"/>
                          <a:ext cx="13843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xmlns="" id="{25F16F2A-4A98-4248-B6B8-A3A4117889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5418223"/>
                </p:ext>
              </p:extLst>
            </p:nvPr>
          </p:nvGraphicFramePr>
          <p:xfrm>
            <a:off x="5799692" y="886775"/>
            <a:ext cx="14224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24" imgW="1422360" imgH="571320" progId="Equation.DSMT4">
                    <p:embed/>
                  </p:oleObj>
                </mc:Choice>
                <mc:Fallback>
                  <p:oleObj name="Equation" r:id="rId24" imgW="1422360" imgH="57132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xmlns="" id="{25F16F2A-4A98-4248-B6B8-A3A4117889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799692" y="886775"/>
                          <a:ext cx="14224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xmlns="" id="{307A7FEB-F947-4678-AE38-9CA0C84A05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5662600"/>
                </p:ext>
              </p:extLst>
            </p:nvPr>
          </p:nvGraphicFramePr>
          <p:xfrm>
            <a:off x="7360481" y="884887"/>
            <a:ext cx="1625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26" imgW="1625400" imgH="571320" progId="Equation.DSMT4">
                    <p:embed/>
                  </p:oleObj>
                </mc:Choice>
                <mc:Fallback>
                  <p:oleObj name="Equation" r:id="rId26" imgW="1625400" imgH="57132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xmlns="" id="{307A7FEB-F947-4678-AE38-9CA0C84A05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360481" y="884887"/>
                          <a:ext cx="16256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xmlns="" id="{6CD155EA-A126-4B25-8F8E-6440EB263C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3365265"/>
                </p:ext>
              </p:extLst>
            </p:nvPr>
          </p:nvGraphicFramePr>
          <p:xfrm>
            <a:off x="7640411" y="368091"/>
            <a:ext cx="1223963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Equation" r:id="rId28" imgW="1282680" imgH="419040" progId="Equation.DSMT4">
                    <p:embed/>
                  </p:oleObj>
                </mc:Choice>
                <mc:Fallback>
                  <p:oleObj name="Equation" r:id="rId28" imgW="12826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640411" y="368091"/>
                          <a:ext cx="1223963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0BBA4B9E-A462-41E9-A23A-FA8F6704A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04947"/>
              </p:ext>
            </p:extLst>
          </p:nvPr>
        </p:nvGraphicFramePr>
        <p:xfrm>
          <a:off x="2819956" y="2018421"/>
          <a:ext cx="180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0" imgW="1803240" imgH="355320" progId="Equation.DSMT4">
                  <p:embed/>
                </p:oleObj>
              </mc:Choice>
              <mc:Fallback>
                <p:oleObj name="Equation" r:id="rId30" imgW="18032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819956" y="2018421"/>
                        <a:ext cx="1803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92227A2C-E577-4F58-A76D-C369E3095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001"/>
              </p:ext>
            </p:extLst>
          </p:nvPr>
        </p:nvGraphicFramePr>
        <p:xfrm>
          <a:off x="498702" y="3385684"/>
          <a:ext cx="2133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2" imgW="2133360" imgH="634680" progId="Equation.DSMT4">
                  <p:embed/>
                </p:oleObj>
              </mc:Choice>
              <mc:Fallback>
                <p:oleObj name="Equation" r:id="rId32" imgW="2133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98702" y="3385684"/>
                        <a:ext cx="2133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51C6B009-3DF1-4F3B-8106-717A8AFBE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918942"/>
              </p:ext>
            </p:extLst>
          </p:nvPr>
        </p:nvGraphicFramePr>
        <p:xfrm>
          <a:off x="3002641" y="3538541"/>
          <a:ext cx="173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4" imgW="1739880" imgH="355320" progId="Equation.DSMT4">
                  <p:embed/>
                </p:oleObj>
              </mc:Choice>
              <mc:Fallback>
                <p:oleObj name="Equation" r:id="rId34" imgW="1739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002641" y="3538541"/>
                        <a:ext cx="1739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2F015541-1F2B-4465-99D6-10BC73668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05686"/>
              </p:ext>
            </p:extLst>
          </p:nvPr>
        </p:nvGraphicFramePr>
        <p:xfrm>
          <a:off x="753640" y="4046332"/>
          <a:ext cx="207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6" imgW="2070000" imgH="634680" progId="Equation.DSMT4">
                  <p:embed/>
                </p:oleObj>
              </mc:Choice>
              <mc:Fallback>
                <p:oleObj name="Equation" r:id="rId36" imgW="20700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53640" y="4046332"/>
                        <a:ext cx="2070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058BA4EF-2282-4A86-9A88-84E2E8938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748809"/>
              </p:ext>
            </p:extLst>
          </p:nvPr>
        </p:nvGraphicFramePr>
        <p:xfrm>
          <a:off x="2983543" y="4054762"/>
          <a:ext cx="2298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8" imgW="2298600" imgH="507960" progId="Equation.DSMT4">
                  <p:embed/>
                </p:oleObj>
              </mc:Choice>
              <mc:Fallback>
                <p:oleObj name="Equation" r:id="rId38" imgW="2298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983543" y="4054762"/>
                        <a:ext cx="2298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C707066F-7D94-48C6-A1A5-0DCAE71AE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226536"/>
              </p:ext>
            </p:extLst>
          </p:nvPr>
        </p:nvGraphicFramePr>
        <p:xfrm>
          <a:off x="266473" y="4929187"/>
          <a:ext cx="1536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40" imgW="1536480" imgH="507960" progId="Equation.DSMT4">
                  <p:embed/>
                </p:oleObj>
              </mc:Choice>
              <mc:Fallback>
                <p:oleObj name="Equation" r:id="rId40" imgW="1536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66473" y="4929187"/>
                        <a:ext cx="1536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7905A1B5-89A3-4808-ACC0-2B0E7FC9D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565443"/>
              </p:ext>
            </p:extLst>
          </p:nvPr>
        </p:nvGraphicFramePr>
        <p:xfrm>
          <a:off x="1909333" y="4909738"/>
          <a:ext cx="2641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42" imgW="2641320" imgH="761760" progId="Equation.DSMT4">
                  <p:embed/>
                </p:oleObj>
              </mc:Choice>
              <mc:Fallback>
                <p:oleObj name="Equation" r:id="rId42" imgW="26413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909333" y="4909738"/>
                        <a:ext cx="2641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A30AD4FA-AE85-41A9-9BCF-936C8A27F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342445"/>
              </p:ext>
            </p:extLst>
          </p:nvPr>
        </p:nvGraphicFramePr>
        <p:xfrm>
          <a:off x="4773795" y="4644858"/>
          <a:ext cx="1727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4" imgW="1726920" imgH="1079280" progId="Equation.DSMT4">
                  <p:embed/>
                </p:oleObj>
              </mc:Choice>
              <mc:Fallback>
                <p:oleObj name="Equation" r:id="rId44" imgW="17269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4773795" y="4644858"/>
                        <a:ext cx="17272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B0EE45DB-ACCD-425D-A9F6-62294A555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223097"/>
              </p:ext>
            </p:extLst>
          </p:nvPr>
        </p:nvGraphicFramePr>
        <p:xfrm>
          <a:off x="6683757" y="4710815"/>
          <a:ext cx="1460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6" imgW="1460160" imgH="1041120" progId="Equation.DSMT4">
                  <p:embed/>
                </p:oleObj>
              </mc:Choice>
              <mc:Fallback>
                <p:oleObj name="Equation" r:id="rId46" imgW="14601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6683757" y="4710815"/>
                        <a:ext cx="14605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EEE07E54-4C35-4110-814F-453FF16FA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66599"/>
              </p:ext>
            </p:extLst>
          </p:nvPr>
        </p:nvGraphicFramePr>
        <p:xfrm>
          <a:off x="8214993" y="4682958"/>
          <a:ext cx="1155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8" imgW="1155600" imgH="1041120" progId="Equation.DSMT4">
                  <p:embed/>
                </p:oleObj>
              </mc:Choice>
              <mc:Fallback>
                <p:oleObj name="Equation" r:id="rId48" imgW="11556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8214993" y="4682958"/>
                        <a:ext cx="11557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167FFA09-2E6E-46D6-9860-EF26D851A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737658"/>
              </p:ext>
            </p:extLst>
          </p:nvPr>
        </p:nvGraphicFramePr>
        <p:xfrm>
          <a:off x="9498897" y="4878788"/>
          <a:ext cx="256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0" imgW="2565360" imgH="507960" progId="Equation.DSMT4">
                  <p:embed/>
                </p:oleObj>
              </mc:Choice>
              <mc:Fallback>
                <p:oleObj name="Equation" r:id="rId50" imgW="2565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9498897" y="4878788"/>
                        <a:ext cx="2565400" cy="508000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4BC2327C-E9F5-4F2B-9A9D-7F63F025E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437603"/>
              </p:ext>
            </p:extLst>
          </p:nvPr>
        </p:nvGraphicFramePr>
        <p:xfrm>
          <a:off x="436716" y="6015925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2" imgW="1269720" imgH="507960" progId="Equation.DSMT4">
                  <p:embed/>
                </p:oleObj>
              </mc:Choice>
              <mc:Fallback>
                <p:oleObj name="Equation" r:id="rId52" imgW="1269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436716" y="6015925"/>
                        <a:ext cx="1270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79EFF8CD-EDAE-494C-AFA2-44BD54D698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971387"/>
              </p:ext>
            </p:extLst>
          </p:nvPr>
        </p:nvGraphicFramePr>
        <p:xfrm>
          <a:off x="5556878" y="6101109"/>
          <a:ext cx="303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4" imgW="3035160" imgH="444240" progId="Equation.DSMT4">
                  <p:embed/>
                </p:oleObj>
              </mc:Choice>
              <mc:Fallback>
                <p:oleObj name="Equation" r:id="rId54" imgW="3035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5556878" y="6101109"/>
                        <a:ext cx="3035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F840556A-F31E-44FD-9343-9DF61AB17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241754"/>
              </p:ext>
            </p:extLst>
          </p:nvPr>
        </p:nvGraphicFramePr>
        <p:xfrm>
          <a:off x="8674105" y="6086441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6" imgW="914400" imgH="444240" progId="Equation.DSMT4">
                  <p:embed/>
                </p:oleObj>
              </mc:Choice>
              <mc:Fallback>
                <p:oleObj name="Equation" r:id="rId56" imgW="914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8674105" y="6086441"/>
                        <a:ext cx="914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49A007A2-C3DF-46E4-81AE-F9BE6C70E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332669"/>
              </p:ext>
            </p:extLst>
          </p:nvPr>
        </p:nvGraphicFramePr>
        <p:xfrm>
          <a:off x="9728200" y="6037263"/>
          <a:ext cx="240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8" imgW="2400120" imgH="507960" progId="Equation.DSMT4">
                  <p:embed/>
                </p:oleObj>
              </mc:Choice>
              <mc:Fallback>
                <p:oleObj name="Equation" r:id="rId58" imgW="24001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9728200" y="6037263"/>
                        <a:ext cx="2400300" cy="508000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2119146D-9EB6-43E3-8FC4-46720CB5C1E0}"/>
              </a:ext>
            </a:extLst>
          </p:cNvPr>
          <p:cNvPicPr>
            <a:picLocks noChangeAspect="1"/>
          </p:cNvPicPr>
          <p:nvPr/>
        </p:nvPicPr>
        <p:blipFill>
          <a:blip r:embed="rId6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7786" y="590811"/>
            <a:ext cx="3035301" cy="1955356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02CC3318-B7B3-49D6-8C9F-154E87CEC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718975"/>
              </p:ext>
            </p:extLst>
          </p:nvPr>
        </p:nvGraphicFramePr>
        <p:xfrm>
          <a:off x="1771091" y="6000741"/>
          <a:ext cx="372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61" imgW="3720960" imgH="520560" progId="Equation.DSMT4">
                  <p:embed/>
                </p:oleObj>
              </mc:Choice>
              <mc:Fallback>
                <p:oleObj name="Equation" r:id="rId61" imgW="3720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1771091" y="6000741"/>
                        <a:ext cx="37211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92397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7480"/>
    </mc:Choice>
    <mc:Fallback xmlns="">
      <p:transition spd="slow" advTm="2874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  <p:extLst>
    <p:ext uri="{3A86A75C-4F4B-4683-9AE1-C65F6400EC91}">
      <p14:laserTraceLst xmlns:p14="http://schemas.microsoft.com/office/powerpoint/2010/main">
        <p14:tracePtLst>
          <p14:tracePt t="22669" x="5770563" y="6107113"/>
          <p14:tracePt t="22676" x="5770563" y="6045200"/>
          <p14:tracePt t="22685" x="5757863" y="5981700"/>
          <p14:tracePt t="22692" x="5745163" y="5932488"/>
          <p14:tracePt t="22702" x="5732463" y="5894388"/>
          <p14:tracePt t="22706" x="5732463" y="5856288"/>
          <p14:tracePt t="22713" x="5732463" y="5832475"/>
          <p14:tracePt t="22720" x="5719763" y="5807075"/>
          <p14:tracePt t="22729" x="5719763" y="5794375"/>
          <p14:tracePt t="22737" x="5708650" y="5768975"/>
          <p14:tracePt t="22742" x="5708650" y="5756275"/>
          <p14:tracePt t="22752" x="5695950" y="5732463"/>
          <p14:tracePt t="22756" x="5695950" y="5719763"/>
          <p14:tracePt t="22768" x="5683250" y="5681663"/>
          <p14:tracePt t="22772" x="5683250" y="5668963"/>
          <p14:tracePt t="22778" x="5670550" y="5630863"/>
          <p14:tracePt t="22787" x="5657850" y="5581650"/>
          <p14:tracePt t="22793" x="5657850" y="5543550"/>
          <p14:tracePt t="22802" x="5645150" y="5518150"/>
          <p14:tracePt t="22808" x="5645150" y="5494338"/>
          <p14:tracePt t="22819" x="5632450" y="5481638"/>
          <p14:tracePt t="22824" x="5632450" y="5456238"/>
          <p14:tracePt t="22829" x="5619750" y="5430838"/>
          <p14:tracePt t="22844" x="5619750" y="5407025"/>
          <p14:tracePt t="22853" x="5607050" y="5381625"/>
          <p14:tracePt t="22858" x="5595938" y="5356225"/>
          <p14:tracePt t="22868" x="5595938" y="5343525"/>
          <p14:tracePt t="22873" x="5583238" y="5330825"/>
          <p14:tracePt t="22890" x="5557838" y="5281613"/>
          <p14:tracePt t="22895" x="5557838" y="5268913"/>
          <p14:tracePt t="22904" x="5545138" y="5230813"/>
          <p14:tracePt t="22909" x="5532438" y="5205413"/>
          <p14:tracePt t="22919" x="5519738" y="5181600"/>
          <p14:tracePt t="22923" x="5483225" y="5143500"/>
          <p14:tracePt t="22937" x="5483225" y="5118100"/>
          <p14:tracePt t="22939" x="5470525" y="5092700"/>
          <p14:tracePt t="22946" x="5470525" y="5081588"/>
          <p14:tracePt t="22960" x="5470525" y="5056188"/>
          <p14:tracePt t="22970" x="5457825" y="5043488"/>
          <p14:tracePt t="22974" x="5457825" y="5018088"/>
          <p14:tracePt t="22989" x="5457825" y="5005388"/>
          <p14:tracePt t="23001" x="5457825" y="4968875"/>
          <p14:tracePt t="23004" x="5457825" y="4943475"/>
          <p14:tracePt t="23011" x="5445125" y="4905375"/>
          <p14:tracePt t="23019" x="5445125" y="4868863"/>
          <p14:tracePt t="23025" x="5445125" y="4818063"/>
          <p14:tracePt t="23035" x="5445125" y="4779963"/>
          <p14:tracePt t="23040" x="5445125" y="4743450"/>
          <p14:tracePt t="23052" x="5445125" y="4705350"/>
          <p14:tracePt t="23055" x="5445125" y="4656138"/>
          <p14:tracePt t="23062" x="5445125" y="4605338"/>
          <p14:tracePt t="23070" x="5445125" y="4554538"/>
          <p14:tracePt t="23077" x="5457825" y="4492625"/>
          <p14:tracePt t="23086" x="5470525" y="4443413"/>
          <p14:tracePt t="23091" x="5495925" y="4354513"/>
          <p14:tracePt t="23102" x="5532438" y="4279900"/>
          <p14:tracePt t="23107" x="5545138" y="4167188"/>
          <p14:tracePt t="23114" x="5557838" y="4092575"/>
          <p14:tracePt t="23121" x="5595938" y="3967163"/>
          <p14:tracePt t="23128" x="5595938" y="3929063"/>
          <p14:tracePt t="23136" x="5607050" y="3841750"/>
          <p14:tracePt t="23141" x="5645150" y="3792538"/>
          <p14:tracePt t="23151" x="5683250" y="3667125"/>
          <p14:tracePt t="23156" x="5695950" y="3616325"/>
          <p14:tracePt t="23168" x="5732463" y="3554413"/>
          <p14:tracePt t="23173" x="5770563" y="3479800"/>
          <p14:tracePt t="23178" x="5795963" y="3454400"/>
          <p14:tracePt t="23187" x="5795963" y="3416300"/>
          <p14:tracePt t="23192" x="5821363" y="3354388"/>
          <p14:tracePt t="23203" x="5832475" y="3341688"/>
          <p14:tracePt t="23207" x="5870575" y="3290888"/>
          <p14:tracePt t="23219" x="5908675" y="3241675"/>
          <p14:tracePt t="23223" x="5970588" y="3203575"/>
          <p14:tracePt t="23230" x="6045200" y="3116263"/>
          <p14:tracePt t="23237" x="6121400" y="3041650"/>
          <p14:tracePt t="23243" x="6283325" y="2952750"/>
          <p14:tracePt t="23252" x="6321425" y="2903538"/>
          <p14:tracePt t="23258" x="6421438" y="2828925"/>
          <p14:tracePt t="23268" x="6546850" y="2740025"/>
          <p14:tracePt t="23273" x="6672263" y="2678113"/>
          <p14:tracePt t="23285" x="6872288" y="2578100"/>
          <p14:tracePt t="23289" x="6959600" y="2540000"/>
          <p14:tracePt t="23294" x="7123113" y="2452688"/>
          <p14:tracePt t="23302" x="7172325" y="2427288"/>
          <p14:tracePt t="23309" x="7435850" y="2314575"/>
          <p14:tracePt t="23319" x="7548563" y="2303463"/>
          <p14:tracePt t="23323" x="7773988" y="2239963"/>
          <p14:tracePt t="23335" x="7823200" y="2227263"/>
          <p14:tracePt t="23340" x="7974013" y="2214563"/>
          <p14:tracePt t="23346" x="8099425" y="2178050"/>
          <p14:tracePt t="23353" x="8248650" y="2165350"/>
          <p14:tracePt t="23359" x="8299450" y="2165350"/>
          <p14:tracePt t="23369" x="8386763" y="2127250"/>
          <p14:tracePt t="23374" x="8448675" y="2127250"/>
          <p14:tracePt t="23386" x="8499475" y="2127250"/>
          <p14:tracePt t="23390" x="8561388" y="2127250"/>
          <p14:tracePt t="23401" x="8637588" y="2114550"/>
          <p14:tracePt t="23405" x="8712200" y="2114550"/>
          <p14:tracePt t="23411" x="8774113" y="2101850"/>
          <p14:tracePt t="23420" x="8850313" y="2101850"/>
          <p14:tracePt t="23425" x="8924925" y="2089150"/>
          <p14:tracePt t="23435" x="8963025" y="2065338"/>
          <p14:tracePt t="23440" x="9024938" y="2052638"/>
          <p14:tracePt t="23452" x="9075738" y="2039938"/>
          <p14:tracePt t="23456" x="9150350" y="2014538"/>
          <p14:tracePt t="23462" x="9224963" y="1989138"/>
          <p14:tracePt t="23470" x="9301163" y="1952625"/>
          <p14:tracePt t="23476" x="9375775" y="1939925"/>
          <p14:tracePt t="23486" x="9437688" y="1927225"/>
          <p14:tracePt t="23490" x="9513888" y="1901825"/>
          <p14:tracePt t="23502" x="9537700" y="1889125"/>
          <p14:tracePt t="23505" x="9575800" y="1889125"/>
          <p14:tracePt t="23513" x="9626600" y="1865313"/>
          <p14:tracePt t="23520" x="9688513" y="1827213"/>
          <p14:tracePt t="23527" x="9763125" y="1801813"/>
          <p14:tracePt t="23536" x="9839325" y="1776413"/>
          <p14:tracePt t="23541" x="9901238" y="1739900"/>
          <p14:tracePt t="23552" x="10001250" y="1689100"/>
          <p14:tracePt t="23556" x="10052050" y="1663700"/>
          <p14:tracePt t="23568" x="10113963" y="1652588"/>
          <p14:tracePt t="23572" x="10139363" y="1639888"/>
          <p14:tracePt t="23578" x="10177463" y="1601788"/>
          <p14:tracePt t="23586" x="10201275" y="1589088"/>
          <p14:tracePt t="23592" x="10239375" y="1563688"/>
          <p14:tracePt t="23602" x="10252075" y="1563688"/>
          <p14:tracePt t="23607" x="10288588" y="1539875"/>
          <p14:tracePt t="23618" x="10313988" y="1514475"/>
          <p14:tracePt t="23623" x="10352088" y="1489075"/>
          <p14:tracePt t="23629" x="10401300" y="1476375"/>
          <p14:tracePt t="23637" x="10426700" y="1463675"/>
          <p14:tracePt t="23643" x="10439400" y="1450975"/>
          <p14:tracePt t="23652" x="10490200" y="1439863"/>
          <p14:tracePt t="23658" x="10502900" y="1439863"/>
          <p14:tracePt t="23669" x="10514013" y="1414463"/>
          <p14:tracePt t="23674" x="10526713" y="1414463"/>
          <p14:tracePt t="23687" x="10552113" y="1401763"/>
          <p14:tracePt t="24000" x="10552113" y="1414463"/>
          <p14:tracePt t="24007" x="10552113" y="1427163"/>
          <p14:tracePt t="24029" x="10539413" y="1427163"/>
          <p14:tracePt t="24037" x="10539413" y="1439863"/>
          <p14:tracePt t="24072" x="10526713" y="1450975"/>
          <p14:tracePt t="24083" x="10514013" y="1450975"/>
          <p14:tracePt t="24102" x="10502900" y="1450975"/>
          <p14:tracePt t="24123" x="10490200" y="1450975"/>
          <p14:tracePt t="24132" x="10490200" y="1476375"/>
          <p14:tracePt t="24138" x="10477500" y="1476375"/>
          <p14:tracePt t="24153" x="10464800" y="1476375"/>
          <p14:tracePt t="24168" x="10452100" y="1489075"/>
          <p14:tracePt t="24183" x="10426700" y="1489075"/>
          <p14:tracePt t="24190" x="10426700" y="1501775"/>
          <p14:tracePt t="24204" x="10414000" y="1514475"/>
          <p14:tracePt t="24210" x="10401300" y="1514475"/>
          <p14:tracePt t="24225" x="10390188" y="1527175"/>
          <p14:tracePt t="24235" x="10377488" y="1527175"/>
          <p14:tracePt t="24251" x="10364788" y="1539875"/>
          <p14:tracePt t="24254" x="10352088" y="1552575"/>
          <p14:tracePt t="24261" x="10339388" y="1552575"/>
          <p14:tracePt t="24285" x="10339388" y="1563688"/>
          <p14:tracePt t="24299" x="10326688" y="1563688"/>
          <p14:tracePt t="24335" x="10326688" y="1576388"/>
          <p14:tracePt t="24341" x="10313988" y="1576388"/>
          <p14:tracePt t="24392" x="10313988" y="1589088"/>
          <p14:tracePt t="24400" x="10301288" y="1589088"/>
          <p14:tracePt t="24443" x="10301288" y="1601788"/>
          <p14:tracePt t="24487" x="10339388" y="1589088"/>
          <p14:tracePt t="24494" x="10352088" y="1552575"/>
          <p14:tracePt t="26806" x="10339388" y="1552575"/>
          <p14:tracePt t="26815" x="10326688" y="1552575"/>
          <p14:tracePt t="26828" x="10313988" y="1552575"/>
          <p14:tracePt t="26843" x="10288588" y="1552575"/>
          <p14:tracePt t="26857" x="10277475" y="1552575"/>
          <p14:tracePt t="26866" x="10277475" y="1539875"/>
          <p14:tracePt t="26874" x="10264775" y="1539875"/>
          <p14:tracePt t="26901" x="10264775" y="1527175"/>
          <p14:tracePt t="26917" x="10264775" y="1514475"/>
          <p14:tracePt t="26937" x="10252075" y="1501775"/>
          <p14:tracePt t="26959" x="10239375" y="1489075"/>
          <p14:tracePt t="26970" x="10239375" y="1476375"/>
          <p14:tracePt t="26974" x="10239375" y="1463675"/>
          <p14:tracePt t="26988" x="10239375" y="1450975"/>
          <p14:tracePt t="26996" x="10239375" y="1427163"/>
          <p14:tracePt t="27003" x="10239375" y="1414463"/>
          <p14:tracePt t="27010" x="10239375" y="1389063"/>
          <p14:tracePt t="27019" x="10239375" y="1363663"/>
          <p14:tracePt t="27024" x="10239375" y="1339850"/>
          <p14:tracePt t="27035" x="10239375" y="1301750"/>
          <p14:tracePt t="27039" x="10252075" y="1263650"/>
          <p14:tracePt t="27052" x="10252075" y="1238250"/>
          <p14:tracePt t="27055" x="10252075" y="1201738"/>
          <p14:tracePt t="27063" x="10252075" y="1189038"/>
          <p14:tracePt t="27070" x="10252075" y="1176338"/>
          <p14:tracePt t="27075" x="10264775" y="1150938"/>
          <p14:tracePt t="27090" x="10264775" y="1125538"/>
          <p14:tracePt t="27102" x="10277475" y="1114425"/>
          <p14:tracePt t="27112" x="10277475" y="1101725"/>
          <p14:tracePt t="27120" x="10288588" y="1101725"/>
          <p14:tracePt t="27135" x="10288588" y="1089025"/>
          <p14:tracePt t="27155" x="10301288" y="1076325"/>
          <p14:tracePt t="27170" x="10313988" y="1076325"/>
          <p14:tracePt t="27215" x="10313988" y="1063625"/>
          <p14:tracePt t="27453" x="10313988" y="1076325"/>
          <p14:tracePt t="27468" x="10313988" y="1089025"/>
          <p14:tracePt t="27475" x="10313988" y="1101725"/>
          <p14:tracePt t="27490" x="10301288" y="1114425"/>
          <p14:tracePt t="27504" x="10301288" y="1125538"/>
          <p14:tracePt t="27519" x="10301288" y="1150938"/>
          <p14:tracePt t="27534" x="10288588" y="1163638"/>
          <p14:tracePt t="27555" x="10288588" y="1176338"/>
          <p14:tracePt t="27577" x="10288588" y="1189038"/>
          <p14:tracePt t="27606" x="10288588" y="1201738"/>
          <p14:tracePt t="27635" x="10277475" y="1201738"/>
          <p14:tracePt t="27643" x="10277475" y="1214438"/>
          <p14:tracePt t="27657" x="10277475" y="1227138"/>
          <p14:tracePt t="27679" x="10277475" y="1238250"/>
          <p14:tracePt t="27715" x="10277475" y="1250950"/>
          <p14:tracePt t="27723" x="10264775" y="1250950"/>
          <p14:tracePt t="27752" x="10264775" y="1263650"/>
          <p14:tracePt t="27788" x="10252075" y="1263650"/>
          <p14:tracePt t="27803" x="10239375" y="1263650"/>
          <p14:tracePt t="27810" x="10239375" y="1276350"/>
          <p14:tracePt t="27819" x="10226675" y="1276350"/>
          <p14:tracePt t="27833" x="10213975" y="1276350"/>
          <p14:tracePt t="27839" x="10201275" y="1276350"/>
          <p14:tracePt t="27868" x="10188575" y="1276350"/>
          <p14:tracePt t="27970" x="10177463" y="1276350"/>
          <p14:tracePt t="28319" x="10188575" y="1276350"/>
          <p14:tracePt t="28369" x="10201275" y="1276350"/>
          <p14:tracePt t="28428" x="10213975" y="1263650"/>
          <p14:tracePt t="29337" x="10213975" y="1276350"/>
          <p14:tracePt t="29344" x="10213975" y="1289050"/>
          <p14:tracePt t="29353" x="10213975" y="1301750"/>
          <p14:tracePt t="29359" x="10213975" y="1327150"/>
          <p14:tracePt t="29368" x="10213975" y="1339850"/>
          <p14:tracePt t="29373" x="10201275" y="1350963"/>
          <p14:tracePt t="29385" x="10201275" y="1363663"/>
          <p14:tracePt t="29388" x="10201275" y="1376363"/>
          <p14:tracePt t="29396" x="10201275" y="1389063"/>
          <p14:tracePt t="29403" x="10188575" y="1389063"/>
          <p14:tracePt t="29409" x="10188575" y="1401763"/>
          <p14:tracePt t="29419" x="10188575" y="1414463"/>
          <p14:tracePt t="29424" x="10188575" y="1427163"/>
          <p14:tracePt t="29435" x="10177463" y="1427163"/>
          <p14:tracePt t="29438" x="10177463" y="1439863"/>
          <p14:tracePt t="29450" x="10164763" y="1439863"/>
          <p14:tracePt t="29454" x="10164763" y="1450975"/>
          <p14:tracePt t="29469" x="10152063" y="1463675"/>
          <p14:tracePt t="29474" x="10152063" y="1476375"/>
          <p14:tracePt t="29489" x="10152063" y="1489075"/>
          <p14:tracePt t="29512" x="10139363" y="1489075"/>
          <p14:tracePt t="29520" x="10139363" y="1501775"/>
          <p14:tracePt t="29535" x="10126663" y="1514475"/>
          <p14:tracePt t="29564" x="10113963" y="1527175"/>
          <p14:tracePt t="29600" x="10113963" y="1539875"/>
          <p14:tracePt t="29832" x="10126663" y="1527175"/>
          <p14:tracePt t="29860" x="10139363" y="1527175"/>
          <p14:tracePt t="29884" x="10139363" y="1514475"/>
          <p14:tracePt t="29918" x="10152063" y="1501775"/>
          <p14:tracePt t="29962" x="10164763" y="1501775"/>
          <p14:tracePt t="29992" x="10177463" y="1489075"/>
          <p14:tracePt t="30027" x="10177463" y="1476375"/>
          <p14:tracePt t="30056" x="10188575" y="1463675"/>
          <p14:tracePt t="30107" x="10188575" y="1450975"/>
          <p14:tracePt t="30166" x="10201275" y="1439863"/>
          <p14:tracePt t="30202" x="10201275" y="1427163"/>
          <p14:tracePt t="30209" x="10213975" y="1414463"/>
          <p14:tracePt t="30224" x="10226675" y="1401763"/>
          <p14:tracePt t="30252" x="10226675" y="1389063"/>
          <p14:tracePt t="30260" x="10226675" y="1376363"/>
          <p14:tracePt t="30289" x="10226675" y="1363663"/>
          <p14:tracePt t="30318" x="10226675" y="1350963"/>
          <p14:tracePt t="30341" x="10226675" y="1339850"/>
          <p14:tracePt t="30348" x="10226675" y="1327150"/>
          <p14:tracePt t="30376" x="10239375" y="1314450"/>
          <p14:tracePt t="30399" x="10239375" y="1301750"/>
          <p14:tracePt t="30420" x="10239375" y="1289050"/>
          <p14:tracePt t="30442" x="10252075" y="1289050"/>
          <p14:tracePt t="30456" x="10252075" y="1276350"/>
          <p14:tracePt t="30485" x="10264775" y="1276350"/>
          <p14:tracePt t="30514" x="10277475" y="1263650"/>
          <p14:tracePt t="30631" x="10264775" y="1263650"/>
          <p14:tracePt t="30653" x="10252075" y="1263650"/>
          <p14:tracePt t="30689" x="10239375" y="1263650"/>
          <p14:tracePt t="30718" x="10239375" y="1276350"/>
          <p14:tracePt t="30734" x="10226675" y="1276350"/>
          <p14:tracePt t="30740" x="10226675" y="1289050"/>
          <p14:tracePt t="30749" x="10213975" y="1301750"/>
          <p14:tracePt t="30762" x="10213975" y="1314450"/>
          <p14:tracePt t="30777" x="10213975" y="1327150"/>
          <p14:tracePt t="30785" x="10213975" y="1339850"/>
          <p14:tracePt t="30800" x="10201275" y="1350963"/>
          <p14:tracePt t="30818" x="10201275" y="1363663"/>
          <p14:tracePt t="30827" x="10201275" y="1376363"/>
          <p14:tracePt t="30841" x="10201275" y="1389063"/>
          <p14:tracePt t="30851" x="10201275" y="1401763"/>
          <p14:tracePt t="30857" x="10201275" y="1414463"/>
          <p14:tracePt t="30871" x="10201275" y="1427163"/>
          <p14:tracePt t="30888" x="10188575" y="1439863"/>
          <p14:tracePt t="30907" x="10188575" y="1450975"/>
          <p14:tracePt t="30944" x="10188575" y="1463675"/>
          <p14:tracePt t="30966" x="10188575" y="1489075"/>
          <p14:tracePt t="30981" x="10177463" y="1489075"/>
          <p14:tracePt t="30989" x="10164763" y="1501775"/>
          <p14:tracePt t="31002" x="10152063" y="1514475"/>
          <p14:tracePt t="31009" x="10152063" y="1527175"/>
          <p14:tracePt t="31024" x="10139363" y="1539875"/>
          <p14:tracePt t="31034" x="10126663" y="1539875"/>
          <p14:tracePt t="31038" x="10126663" y="1563688"/>
          <p14:tracePt t="31046" x="10113963" y="1563688"/>
          <p14:tracePt t="31054" x="10113963" y="1576388"/>
          <p14:tracePt t="31060" x="10101263" y="1576388"/>
          <p14:tracePt t="31069" x="10101263" y="1589088"/>
          <p14:tracePt t="31074" x="10075863" y="1589088"/>
          <p14:tracePt t="31084" x="10075863" y="1614488"/>
          <p14:tracePt t="31089" x="10064750" y="1639888"/>
          <p14:tracePt t="31100" x="10052050" y="1652588"/>
          <p14:tracePt t="31103" x="10039350" y="1663700"/>
          <p14:tracePt t="31111" x="10026650" y="1676400"/>
          <p14:tracePt t="31118" x="10026650" y="1689100"/>
          <p14:tracePt t="31125" x="10001250" y="1701800"/>
          <p14:tracePt t="31134" x="9975850" y="1727200"/>
          <p14:tracePt t="31140" x="9963150" y="1752600"/>
          <p14:tracePt t="31151" x="9952038" y="1752600"/>
          <p14:tracePt t="31155" x="9939338" y="1776413"/>
          <p14:tracePt t="31162" x="9926638" y="1776413"/>
          <p14:tracePt t="31170" x="9901238" y="1801813"/>
          <p14:tracePt t="31176" x="9901238" y="1814513"/>
          <p14:tracePt t="31185" x="9888538" y="1827213"/>
          <p14:tracePt t="31191" x="9875838" y="1839913"/>
          <p14:tracePt t="31200" x="9863138" y="1839913"/>
          <p14:tracePt t="31205" x="9863138" y="1852613"/>
          <p14:tracePt t="31217" x="9839325" y="1852613"/>
          <p14:tracePt t="31221" x="9826625" y="1865313"/>
          <p14:tracePt t="31228" x="9826625" y="1876425"/>
          <p14:tracePt t="31236" x="9813925" y="1889125"/>
          <p14:tracePt t="31251" x="9801225" y="1901825"/>
          <p14:tracePt t="31256" x="9788525" y="1901825"/>
          <p14:tracePt t="31268" x="9788525" y="1914525"/>
          <p14:tracePt t="31272" x="9775825" y="1927225"/>
          <p14:tracePt t="31278" x="9763125" y="1927225"/>
          <p14:tracePt t="31286" x="9763125" y="1939925"/>
          <p14:tracePt t="31292" x="9750425" y="1952625"/>
          <p14:tracePt t="31301" x="9739313" y="1965325"/>
          <p14:tracePt t="31322" x="9739313" y="1978025"/>
          <p14:tracePt t="31337" x="9726613" y="1978025"/>
          <p14:tracePt t="31401" x="9726613" y="1965325"/>
          <p14:tracePt t="31417" x="9726613" y="1939925"/>
          <p14:tracePt t="31432" x="9739313" y="1927225"/>
          <p14:tracePt t="31445" x="9750425" y="1914525"/>
          <p14:tracePt t="31460" x="9750425" y="1901825"/>
          <p14:tracePt t="31474" x="9763125" y="1876425"/>
          <p14:tracePt t="31483" x="9763125" y="1865313"/>
          <p14:tracePt t="31489" x="9763125" y="1852613"/>
          <p14:tracePt t="31500" x="9775825" y="1839913"/>
          <p14:tracePt t="31503" x="9788525" y="1814513"/>
          <p14:tracePt t="31512" x="9788525" y="1789113"/>
          <p14:tracePt t="31519" x="9801225" y="1765300"/>
          <p14:tracePt t="31525" x="9801225" y="1752600"/>
          <p14:tracePt t="31534" x="9826625" y="1714500"/>
          <p14:tracePt t="31539" x="9839325" y="1676400"/>
          <p14:tracePt t="31550" x="9875838" y="1652588"/>
          <p14:tracePt t="31554" x="9913938" y="1589088"/>
          <p14:tracePt t="31561" x="9975850" y="1552575"/>
          <p14:tracePt t="31569" x="10001250" y="1527175"/>
          <p14:tracePt t="31577" x="10039350" y="1501775"/>
          <p14:tracePt t="31585" x="10088563" y="1476375"/>
          <p14:tracePt t="31590" x="10113963" y="1439863"/>
          <p14:tracePt t="31601" x="10152063" y="1414463"/>
          <p14:tracePt t="31608" x="10188575" y="1376363"/>
          <p14:tracePt t="31616" x="10213975" y="1350963"/>
          <p14:tracePt t="31621" x="10226675" y="1327150"/>
          <p14:tracePt t="31627" x="10252075" y="1289050"/>
          <p14:tracePt t="31635" x="10252075" y="1263650"/>
          <p14:tracePt t="31641" x="10277475" y="1250950"/>
          <p14:tracePt t="31651" x="10288588" y="1227138"/>
          <p14:tracePt t="31656" x="10313988" y="1189038"/>
          <p14:tracePt t="31667" x="10326688" y="1176338"/>
          <p14:tracePt t="31672" x="10352088" y="1150938"/>
          <p14:tracePt t="31678" x="10364788" y="1125538"/>
          <p14:tracePt t="31692" x="10377488" y="1114425"/>
          <p14:tracePt t="31701" x="10377488" y="1101725"/>
          <p14:tracePt t="31707" x="10390188" y="1089025"/>
          <p14:tracePt t="31722" x="10401300" y="1076325"/>
          <p14:tracePt t="31737" x="10414000" y="1076325"/>
          <p14:tracePt t="31743" x="10426700" y="1063625"/>
          <p14:tracePt t="31781" x="10439400" y="1050925"/>
          <p14:tracePt t="31925" x="10439400" y="1063625"/>
          <p14:tracePt t="31932" x="10452100" y="1076325"/>
          <p14:tracePt t="31962" x="10452100" y="1089025"/>
          <p14:tracePt t="31976" x="10464800" y="1101725"/>
          <p14:tracePt t="31990" x="10464800" y="1114425"/>
          <p14:tracePt t="31999" x="10464800" y="1125538"/>
          <p14:tracePt t="32006" x="10477500" y="1138238"/>
          <p14:tracePt t="32016" x="10490200" y="1138238"/>
          <p14:tracePt t="32020" x="10502900" y="1163638"/>
          <p14:tracePt t="32027" x="10514013" y="1163638"/>
          <p14:tracePt t="32035" x="10526713" y="1201738"/>
          <p14:tracePt t="32041" x="10539413" y="1214438"/>
          <p14:tracePt t="32051" x="10552113" y="1227138"/>
          <p14:tracePt t="32056" x="10590213" y="1238250"/>
          <p14:tracePt t="32068" x="10602913" y="1250950"/>
          <p14:tracePt t="32072" x="10614025" y="1289050"/>
          <p14:tracePt t="32086" x="10626725" y="1301750"/>
          <p14:tracePt t="32092" x="10639425" y="1314450"/>
          <p14:tracePt t="32101" x="10677525" y="1327150"/>
          <p14:tracePt t="32107" x="10690225" y="1327150"/>
          <p14:tracePt t="32117" x="10715625" y="1339850"/>
          <p14:tracePt t="32121" x="10726738" y="1363663"/>
          <p14:tracePt t="32137" x="10777538" y="1376363"/>
          <p14:tracePt t="32143" x="10802938" y="1389063"/>
          <p14:tracePt t="32151" x="10828338" y="1389063"/>
          <p14:tracePt t="32157" x="10852150" y="1401763"/>
          <p14:tracePt t="32168" x="10877550" y="1414463"/>
          <p14:tracePt t="32173" x="10890250" y="1414463"/>
          <p14:tracePt t="32184" x="10915650" y="1427163"/>
          <p14:tracePt t="32187" x="10939463" y="1450975"/>
          <p14:tracePt t="32202" x="10964863" y="1463675"/>
          <p14:tracePt t="32218" x="10977563" y="1476375"/>
          <p14:tracePt t="32223" x="10990263" y="1476375"/>
          <p14:tracePt t="32233" x="11015663" y="1489075"/>
          <p14:tracePt t="32237" x="11028363" y="1501775"/>
          <p14:tracePt t="32245" x="11028363" y="1539875"/>
          <p14:tracePt t="32252" x="11041063" y="1539875"/>
          <p14:tracePt t="32259" x="11052175" y="1563688"/>
          <p14:tracePt t="32274" x="11064875" y="1576388"/>
          <p14:tracePt t="32288" x="11077575" y="1589088"/>
          <p14:tracePt t="32300" x="11090275" y="1601788"/>
          <p14:tracePt t="32304" x="11102975" y="1614488"/>
          <p14:tracePt t="32318" x="11115675" y="1627188"/>
          <p14:tracePt t="32335" x="11128375" y="1639888"/>
          <p14:tracePt t="32339" x="11141075" y="1639888"/>
          <p14:tracePt t="32350" x="11141075" y="1652588"/>
          <p14:tracePt t="32354" x="11153775" y="1652588"/>
          <p14:tracePt t="32362" x="11164888" y="1663700"/>
          <p14:tracePt t="32369" x="11177588" y="1676400"/>
          <p14:tracePt t="32376" x="11190288" y="1689100"/>
          <p14:tracePt t="32390" x="11202988" y="1689100"/>
          <p14:tracePt t="32400" x="11215688" y="1701800"/>
          <p14:tracePt t="32417" x="11228388" y="1714500"/>
          <p14:tracePt t="32420" x="11241088" y="1714500"/>
          <p14:tracePt t="32426" x="11253788" y="1727200"/>
          <p14:tracePt t="32441" x="11253788" y="1739900"/>
          <p14:tracePt t="32451" x="11266488" y="1739900"/>
          <p14:tracePt t="32456" x="11266488" y="1752600"/>
          <p14:tracePt t="32467" x="11277600" y="1752600"/>
          <p14:tracePt t="32470" x="11277600" y="1765300"/>
          <p14:tracePt t="32479" x="11290300" y="1765300"/>
          <p14:tracePt t="32486" x="11303000" y="1776413"/>
          <p14:tracePt t="32492" x="11315700" y="1776413"/>
          <p14:tracePt t="32503" x="11315700" y="1789113"/>
          <p14:tracePt t="32506" x="11328400" y="1789113"/>
          <p14:tracePt t="32517" x="11341100" y="1801813"/>
          <p14:tracePt t="32521" x="11341100" y="1814513"/>
          <p14:tracePt t="32533" x="11353800" y="1827213"/>
          <p14:tracePt t="32543" x="11353800" y="1839913"/>
          <p14:tracePt t="32552" x="11366500" y="1839913"/>
          <p14:tracePt t="32557" x="11366500" y="1852613"/>
          <p14:tracePt t="32568" x="11390313" y="1865313"/>
          <p14:tracePt t="32587" x="11403013" y="1876425"/>
          <p14:tracePt t="32594" x="11415713" y="1901825"/>
          <p14:tracePt t="32608" x="11428413" y="1914525"/>
          <p14:tracePt t="32619" x="11441113" y="1914525"/>
          <p14:tracePt t="32623" x="11441113" y="1927225"/>
          <p14:tracePt t="32634" x="11441113" y="1939925"/>
          <p14:tracePt t="32638" x="11466513" y="1939925"/>
          <p14:tracePt t="32647" x="11479213" y="1952625"/>
          <p14:tracePt t="32653" x="11490325" y="1952625"/>
          <p14:tracePt t="32668" x="11503025" y="1978025"/>
          <p14:tracePt t="32684" x="11515725" y="1978025"/>
          <p14:tracePt t="32688" x="11528425" y="1989138"/>
          <p14:tracePt t="32700" x="11553825" y="1989138"/>
          <p14:tracePt t="32710" x="11566525" y="2001838"/>
          <p14:tracePt t="32725" x="11579225" y="2014538"/>
          <p14:tracePt t="32739" x="11591925" y="2014538"/>
          <p14:tracePt t="32750" x="11603038" y="2014538"/>
          <p14:tracePt t="32761" x="11615738" y="2027238"/>
          <p14:tracePt t="32770" x="11628438" y="2027238"/>
          <p14:tracePt t="32776" x="11641138" y="2027238"/>
          <p14:tracePt t="32790" x="11653838" y="2052638"/>
          <p14:tracePt t="32813" x="11666538" y="2052638"/>
          <p14:tracePt t="32820" x="11679238" y="2065338"/>
          <p14:tracePt t="32828" x="11691938" y="2065338"/>
          <p14:tracePt t="32841" x="11703050" y="2065338"/>
          <p14:tracePt t="32865" x="11715750" y="2078038"/>
          <p14:tracePt t="32872" x="11728450" y="2078038"/>
          <p14:tracePt t="32915" x="11741150" y="2078038"/>
          <p14:tracePt t="32922" x="11741150" y="2089150"/>
          <p14:tracePt t="32957" x="11741150" y="2101850"/>
          <p14:tracePt t="33001" x="11753850" y="2101850"/>
          <p14:tracePt t="33052" x="11766550" y="2101850"/>
          <p14:tracePt t="33176" x="11779250" y="2101850"/>
          <p14:tracePt t="34339" x="11779250" y="2089150"/>
          <p14:tracePt t="34353" x="11766550" y="2078038"/>
          <p14:tracePt t="34368" x="11766550" y="2052638"/>
          <p14:tracePt t="34376" x="11753850" y="2052638"/>
          <p14:tracePt t="34384" x="11741150" y="2039938"/>
          <p14:tracePt t="34399" x="11728450" y="2039938"/>
          <p14:tracePt t="34404" x="11728450" y="2027238"/>
          <p14:tracePt t="34419" x="11715750" y="2027238"/>
          <p14:tracePt t="34435" x="11703050" y="2014538"/>
          <p14:tracePt t="34450" x="11691938" y="2014538"/>
          <p14:tracePt t="34456" x="11679238" y="2014538"/>
          <p14:tracePt t="34468" x="11666538" y="2014538"/>
          <p14:tracePt t="34472" x="11666538" y="2001838"/>
          <p14:tracePt t="34477" x="11653838" y="2001838"/>
          <p14:tracePt t="34485" x="11641138" y="1989138"/>
          <p14:tracePt t="34491" x="11628438" y="1989138"/>
          <p14:tracePt t="34501" x="11615738" y="1978025"/>
          <p14:tracePt t="34506" x="11603038" y="1978025"/>
          <p14:tracePt t="34521" x="11566525" y="1965325"/>
          <p14:tracePt t="34528" x="11553825" y="1952625"/>
          <p14:tracePt t="34536" x="11528425" y="1952625"/>
          <p14:tracePt t="34552" x="11490325" y="1939925"/>
          <p14:tracePt t="34568" x="11466513" y="1927225"/>
          <p14:tracePt t="34571" x="11453813" y="1901825"/>
          <p14:tracePt t="34584" x="11441113" y="1901825"/>
          <p14:tracePt t="34588" x="11415713" y="1901825"/>
          <p14:tracePt t="34593" x="11415713" y="1889125"/>
          <p14:tracePt t="34602" x="11403013" y="1876425"/>
          <p14:tracePt t="34608" x="11390313" y="1876425"/>
          <p14:tracePt t="34617" x="11377613" y="1876425"/>
          <p14:tracePt t="34622" x="11341100" y="1865313"/>
          <p14:tracePt t="34634" x="11328400" y="1852613"/>
          <p14:tracePt t="34637" x="11315700" y="1852613"/>
          <p14:tracePt t="34645" x="11290300" y="1839913"/>
          <p14:tracePt t="34652" x="11277600" y="1839913"/>
          <p14:tracePt t="34658" x="11241088" y="1814513"/>
          <p14:tracePt t="34668" x="11215688" y="1814513"/>
          <p14:tracePt t="34673" x="11190288" y="1814513"/>
          <p14:tracePt t="34684" x="11153775" y="1814513"/>
          <p14:tracePt t="34688" x="11128375" y="1814513"/>
          <p14:tracePt t="34700" x="11115675" y="1814513"/>
          <p14:tracePt t="34703" x="11102975" y="1801813"/>
          <p14:tracePt t="34710" x="11077575" y="1801813"/>
          <p14:tracePt t="34717" x="11064875" y="1801813"/>
          <p14:tracePt t="34724" x="11052175" y="1789113"/>
          <p14:tracePt t="34733" x="11028363" y="1789113"/>
          <p14:tracePt t="34750" x="11015663" y="1789113"/>
          <p14:tracePt t="34753" x="10990263" y="1789113"/>
          <p14:tracePt t="34760" x="10977563" y="1789113"/>
          <p14:tracePt t="34768" x="10964863" y="1776413"/>
          <p14:tracePt t="34775" x="10939463" y="1776413"/>
          <p14:tracePt t="34784" x="10902950" y="1776413"/>
          <p14:tracePt t="34789" x="10890250" y="1765300"/>
          <p14:tracePt t="34800" x="10877550" y="1765300"/>
          <p14:tracePt t="34804" x="10864850" y="1765300"/>
          <p14:tracePt t="34817" x="10852150" y="1765300"/>
          <p14:tracePt t="34820" x="10815638" y="1765300"/>
          <p14:tracePt t="34826" x="10802938" y="1765300"/>
          <p14:tracePt t="34834" x="10777538" y="1752600"/>
          <p14:tracePt t="34841" x="10739438" y="1752600"/>
          <p14:tracePt t="34850" x="10726738" y="1752600"/>
          <p14:tracePt t="34856" x="10715625" y="1752600"/>
          <p14:tracePt t="34866" x="10690225" y="1739900"/>
          <p14:tracePt t="34870" x="10677525" y="1739900"/>
          <p14:tracePt t="34889" x="10639425" y="1739900"/>
          <p14:tracePt t="34901" x="10626725" y="1739900"/>
          <p14:tracePt t="34906" x="10614025" y="1727200"/>
          <p14:tracePt t="34921" x="10602913" y="1727200"/>
          <p14:tracePt t="34928" x="10590213" y="1727200"/>
          <p14:tracePt t="34936" x="10577513" y="1727200"/>
          <p14:tracePt t="34952" x="10552113" y="1714500"/>
          <p14:tracePt t="34967" x="10539413" y="1714500"/>
          <p14:tracePt t="34971" x="10526713" y="1714500"/>
          <p14:tracePt t="34984" x="10502900" y="1714500"/>
          <p14:tracePt t="34987" x="10490200" y="1714500"/>
          <p14:tracePt t="35001" x="10477500" y="1714500"/>
          <p14:tracePt t="35008" x="10452100" y="1714500"/>
          <p14:tracePt t="35017" x="10426700" y="1714500"/>
          <p14:tracePt t="35022" x="10414000" y="1701800"/>
          <p14:tracePt t="35033" x="10401300" y="1701800"/>
          <p14:tracePt t="35037" x="10377488" y="1701800"/>
          <p14:tracePt t="35045" x="10364788" y="1701800"/>
          <p14:tracePt t="35052" x="10339388" y="1689100"/>
          <p14:tracePt t="35058" x="10326688" y="1689100"/>
          <p14:tracePt t="35068" x="10301288" y="1689100"/>
          <p14:tracePt t="35073" x="10288588" y="1689100"/>
          <p14:tracePt t="35084" x="10277475" y="1689100"/>
          <p14:tracePt t="35087" x="10252075" y="1689100"/>
          <p14:tracePt t="35102" x="10239375" y="1689100"/>
          <p14:tracePt t="35118" x="10226675" y="1689100"/>
          <p14:tracePt t="35134" x="10201275" y="1689100"/>
          <p14:tracePt t="35150" x="10188575" y="1689100"/>
          <p14:tracePt t="35161" x="10177463" y="1689100"/>
          <p14:tracePt t="35183" x="10164763" y="1689100"/>
          <p14:tracePt t="35291" x="10164763" y="1676400"/>
          <p14:tracePt t="35306" x="10177463" y="1663700"/>
          <p14:tracePt t="35314" x="10188575" y="1663700"/>
          <p14:tracePt t="35321" x="10188575" y="1652588"/>
          <p14:tracePt t="35328" x="10226675" y="1639888"/>
          <p14:tracePt t="35337" x="10239375" y="1639888"/>
          <p14:tracePt t="35342" x="10264775" y="1614488"/>
          <p14:tracePt t="36338" x="10264775" y="1601788"/>
          <p14:tracePt t="36352" x="10264775" y="1589088"/>
          <p14:tracePt t="36382" x="10264775" y="1576388"/>
          <p14:tracePt t="36418" x="10264775" y="1563688"/>
          <p14:tracePt t="36483" x="10264775" y="1539875"/>
          <p14:tracePt t="36695" x="10264775" y="1527175"/>
          <p14:tracePt t="36767" x="10252075" y="1527175"/>
          <p14:tracePt t="36775" x="10239375" y="1527175"/>
          <p14:tracePt t="36818" x="10226675" y="1527175"/>
          <p14:tracePt t="36840" x="10213975" y="1527175"/>
          <p14:tracePt t="36854" x="10201275" y="1527175"/>
          <p14:tracePt t="36864" x="10188575" y="1527175"/>
          <p14:tracePt t="36899" x="10177463" y="1527175"/>
          <p14:tracePt t="36934" x="10164763" y="1527175"/>
          <p14:tracePt t="36970" x="10152063" y="1527175"/>
          <p14:tracePt t="37000" x="10139363" y="1527175"/>
          <p14:tracePt t="37050" x="10139363" y="1552575"/>
          <p14:tracePt t="37072" x="10139363" y="1563688"/>
          <p14:tracePt t="37095" x="10139363" y="1576388"/>
          <p14:tracePt t="37117" x="10139363" y="1589088"/>
          <p14:tracePt t="37123" x="10139363" y="1601788"/>
          <p14:tracePt t="37146" x="10139363" y="1614488"/>
          <p14:tracePt t="37160" x="10139363" y="1627188"/>
          <p14:tracePt t="37174" x="10139363" y="1639888"/>
          <p14:tracePt t="37183" x="10139363" y="1652588"/>
          <p14:tracePt t="37197" x="10139363" y="1663700"/>
          <p14:tracePt t="37204" x="10126663" y="1676400"/>
          <p14:tracePt t="37211" x="10113963" y="1689100"/>
          <p14:tracePt t="37219" x="10113963" y="1701800"/>
          <p14:tracePt t="37225" x="10101263" y="1714500"/>
          <p14:tracePt t="37234" x="10101263" y="1727200"/>
          <p14:tracePt t="37240" x="10101263" y="1739900"/>
          <p14:tracePt t="37250" x="10088563" y="1752600"/>
          <p14:tracePt t="37255" x="10075863" y="1776413"/>
          <p14:tracePt t="37270" x="10075863" y="1801813"/>
          <p14:tracePt t="37276" x="10052050" y="1801813"/>
          <p14:tracePt t="37285" x="10052050" y="1814513"/>
          <p14:tracePt t="37290" x="10039350" y="1814513"/>
          <p14:tracePt t="37299" x="10039350" y="1839913"/>
          <p14:tracePt t="37305" x="10026650" y="1839913"/>
          <p14:tracePt t="37317" x="10013950" y="1852613"/>
          <p14:tracePt t="37321" x="10013950" y="1865313"/>
          <p14:tracePt t="37335" x="10001250" y="1876425"/>
          <p14:tracePt t="37341" x="10001250" y="1889125"/>
          <p14:tracePt t="37350" x="9975850" y="1889125"/>
          <p14:tracePt t="37356" x="9975850" y="1914525"/>
          <p14:tracePt t="37371" x="9963150" y="1927225"/>
          <p14:tracePt t="37386" x="9963150" y="1939925"/>
          <p14:tracePt t="37392" x="9952038" y="1939925"/>
          <p14:tracePt t="37401" x="9952038" y="1952625"/>
          <p14:tracePt t="37407" x="9952038" y="1965325"/>
          <p14:tracePt t="37417" x="9939338" y="1965325"/>
          <p14:tracePt t="37421" x="9926638" y="1978025"/>
          <p14:tracePt t="37433" x="9926638" y="2001838"/>
          <p14:tracePt t="37444" x="9913938" y="2014538"/>
          <p14:tracePt t="37452" x="9901238" y="2014538"/>
          <p14:tracePt t="37457" x="9901238" y="2027238"/>
          <p14:tracePt t="37467" x="9901238" y="2039938"/>
          <p14:tracePt t="37472" x="9888538" y="2039938"/>
          <p14:tracePt t="37483" x="9888538" y="2052638"/>
          <p14:tracePt t="37487" x="9888538" y="2065338"/>
          <p14:tracePt t="37495" x="9888538" y="2078038"/>
          <p14:tracePt t="37508" x="9875838" y="2089150"/>
          <p14:tracePt t="37546" x="9875838" y="2101850"/>
          <p14:tracePt t="37581" x="9863138" y="2101850"/>
          <p14:tracePt t="37603" x="9852025" y="2101850"/>
          <p14:tracePt t="37632" x="9852025" y="2114550"/>
          <p14:tracePt t="37648" x="9839325" y="2114550"/>
          <p14:tracePt t="37668" x="9826625" y="2114550"/>
          <p14:tracePt t="37698" x="9813925" y="2114550"/>
          <p14:tracePt t="37714" x="9801225" y="2114550"/>
          <p14:tracePt t="37748" x="9788525" y="2114550"/>
          <p14:tracePt t="37793" x="9775825" y="2114550"/>
          <p14:tracePt t="37807" x="9763125" y="2114550"/>
          <p14:tracePt t="37829" x="9750425" y="2114550"/>
          <p14:tracePt t="37865" x="9739313" y="2114550"/>
          <p14:tracePt t="37894" x="9726613" y="2114550"/>
          <p14:tracePt t="37923" x="9726613" y="2127250"/>
          <p14:tracePt t="37938" x="9713913" y="2127250"/>
          <p14:tracePt t="37967" x="9701213" y="2127250"/>
          <p14:tracePt t="37983" x="9701213" y="2139950"/>
          <p14:tracePt t="37989" x="9688513" y="2139950"/>
          <p14:tracePt t="38032" x="9675813" y="2139950"/>
          <p14:tracePt t="38054" x="9675813" y="2152650"/>
          <p14:tracePt t="38063" x="9663113" y="2152650"/>
          <p14:tracePt t="38112" x="9650413" y="2152650"/>
          <p14:tracePt t="38134" x="9650413" y="2165350"/>
          <p14:tracePt t="38163" x="9637713" y="2178050"/>
          <p14:tracePt t="38206" x="9613900" y="2178050"/>
          <p14:tracePt t="38243" x="9601200" y="2178050"/>
          <p14:tracePt t="38286" x="9588500" y="2178050"/>
          <p14:tracePt t="38316" x="9588500" y="2190750"/>
          <p14:tracePt t="38352" x="9575800" y="2190750"/>
          <p14:tracePt t="38403" x="9563100" y="2190750"/>
          <p14:tracePt t="38875" x="9575800" y="2178050"/>
          <p14:tracePt t="38883" x="9575800" y="2165350"/>
          <p14:tracePt t="38899" x="9588500" y="2152650"/>
          <p14:tracePt t="38906" x="9601200" y="2127250"/>
          <p14:tracePt t="38916" x="9601200" y="2114550"/>
          <p14:tracePt t="38921" x="9613900" y="2114550"/>
          <p14:tracePt t="38927" x="9613900" y="2089150"/>
          <p14:tracePt t="38936" x="9613900" y="2078038"/>
          <p14:tracePt t="38941" x="9613900" y="2065338"/>
          <p14:tracePt t="38951" x="9626600" y="2065338"/>
          <p14:tracePt t="38955" x="9626600" y="2052638"/>
          <p14:tracePt t="38970" x="9626600" y="2039938"/>
          <p14:tracePt t="38978" x="9626600" y="2027238"/>
          <p14:tracePt t="38985" x="9637713" y="2027238"/>
          <p14:tracePt t="38992" x="9637713" y="2014538"/>
          <p14:tracePt t="39007" x="9650413" y="2001838"/>
          <p14:tracePt t="39021" x="9663113" y="1989138"/>
          <p14:tracePt t="39043" x="9675813" y="1978025"/>
          <p14:tracePt t="39066" x="9688513" y="1965325"/>
          <p14:tracePt t="39081" x="9701213" y="1952625"/>
          <p14:tracePt t="39086" x="9701213" y="1939925"/>
          <p14:tracePt t="39094" x="9713913" y="1927225"/>
          <p14:tracePt t="39102" x="9726613" y="1927225"/>
          <p14:tracePt t="39108" x="9750425" y="1914525"/>
          <p14:tracePt t="39132" x="9763125" y="1901825"/>
          <p14:tracePt t="39137" x="9775825" y="1889125"/>
          <p14:tracePt t="39151" x="9788525" y="1876425"/>
          <p14:tracePt t="39154" x="9801225" y="1876425"/>
          <p14:tracePt t="39160" x="9826625" y="1865313"/>
          <p14:tracePt t="39168" x="9839325" y="1852613"/>
          <p14:tracePt t="39174" x="9852025" y="1814513"/>
          <p14:tracePt t="39184" x="9875838" y="1814513"/>
          <p14:tracePt t="39190" x="9888538" y="1776413"/>
          <p14:tracePt t="39200" x="9913938" y="1752600"/>
          <p14:tracePt t="39204" x="9926638" y="1739900"/>
          <p14:tracePt t="39210" x="9952038" y="1714500"/>
          <p14:tracePt t="39217" x="9952038" y="1701800"/>
          <p14:tracePt t="39224" x="9963150" y="1689100"/>
          <p14:tracePt t="39233" x="9963150" y="1663700"/>
          <p14:tracePt t="39239" x="9975850" y="1639888"/>
          <p14:tracePt t="39250" x="10001250" y="1627188"/>
          <p14:tracePt t="39253" x="10001250" y="1601788"/>
          <p14:tracePt t="39261" x="10013950" y="1589088"/>
          <p14:tracePt t="39268" x="10026650" y="1576388"/>
          <p14:tracePt t="39275" x="10026650" y="1563688"/>
          <p14:tracePt t="39283" x="10039350" y="1563688"/>
          <p14:tracePt t="39290" x="10039350" y="1552575"/>
          <p14:tracePt t="39299" x="10039350" y="1539875"/>
          <p14:tracePt t="39305" x="10052050" y="1539875"/>
          <p14:tracePt t="39316" x="10052050" y="1527175"/>
          <p14:tracePt t="39320" x="10052050" y="1514475"/>
          <p14:tracePt t="39326" x="10075863" y="1514475"/>
          <p14:tracePt t="39335" x="10075863" y="1489075"/>
          <p14:tracePt t="39341" x="10088563" y="1489075"/>
          <p14:tracePt t="39350" x="10088563" y="1476375"/>
          <p14:tracePt t="39355" x="10101263" y="1463675"/>
          <p14:tracePt t="39368" x="10101263" y="1439863"/>
          <p14:tracePt t="39371" x="10113963" y="1439863"/>
          <p14:tracePt t="39377" x="10113963" y="1427163"/>
          <p14:tracePt t="39385" x="10126663" y="1427163"/>
          <p14:tracePt t="39391" x="10126663" y="1414463"/>
          <p14:tracePt t="39401" x="10126663" y="1401763"/>
          <p14:tracePt t="39406" x="10152063" y="1389063"/>
          <p14:tracePt t="39417" x="10164763" y="1363663"/>
          <p14:tracePt t="39433" x="10177463" y="1339850"/>
          <p14:tracePt t="39442" x="10188575" y="1327150"/>
          <p14:tracePt t="39457" x="10188575" y="1314450"/>
          <p14:tracePt t="39467" x="10188575" y="1301750"/>
          <p14:tracePt t="39484" x="10188575" y="1289050"/>
          <p14:tracePt t="39486" x="10201275" y="1289050"/>
          <p14:tracePt t="39502" x="10201275" y="1276350"/>
          <p14:tracePt t="39517" x="10213975" y="1263650"/>
          <p14:tracePt t="39522" x="10226675" y="1263650"/>
          <p14:tracePt t="39533" x="10226675" y="1250950"/>
          <p14:tracePt t="39549" x="10226675" y="1238250"/>
          <p14:tracePt t="39567" x="10226675" y="1214438"/>
          <p14:tracePt t="39583" x="10239375" y="1214438"/>
          <p14:tracePt t="39602" x="10252075" y="1201738"/>
          <p14:tracePt t="39632" x="10252075" y="1189038"/>
          <p14:tracePt t="39791" x="10264775" y="1189038"/>
          <p14:tracePt t="39864" x="10277475" y="1189038"/>
          <p14:tracePt t="39880" x="10277475" y="1201738"/>
          <p14:tracePt t="39894" x="10288588" y="1227138"/>
          <p14:tracePt t="39908" x="10288588" y="1238250"/>
          <p14:tracePt t="39917" x="10301288" y="1238250"/>
          <p14:tracePt t="39922" x="10301288" y="1250950"/>
          <p14:tracePt t="39937" x="10301288" y="1263650"/>
          <p14:tracePt t="39950" x="10301288" y="1276350"/>
          <p14:tracePt t="39959" x="10313988" y="1301750"/>
          <p14:tracePt t="39967" x="10313988" y="1314450"/>
          <p14:tracePt t="39984" x="10326688" y="1327150"/>
          <p14:tracePt t="39999" x="10339388" y="1339850"/>
          <p14:tracePt t="40003" x="10364788" y="1350963"/>
          <p14:tracePt t="40010" x="10364788" y="1376363"/>
          <p14:tracePt t="40017" x="10390188" y="1389063"/>
          <p14:tracePt t="40033" x="10414000" y="1401763"/>
          <p14:tracePt t="40039" x="10439400" y="1414463"/>
          <p14:tracePt t="40049" x="10464800" y="1414463"/>
          <p14:tracePt t="40053" x="10477500" y="1427163"/>
          <p14:tracePt t="40062" x="10490200" y="1439863"/>
          <p14:tracePt t="40069" x="10514013" y="1439863"/>
          <p14:tracePt t="40075" x="10526713" y="1463675"/>
          <p14:tracePt t="40083" x="10552113" y="1463675"/>
          <p14:tracePt t="40089" x="10564813" y="1463675"/>
          <p14:tracePt t="40104" x="10590213" y="1463675"/>
          <p14:tracePt t="40116" x="10590213" y="1476375"/>
          <p14:tracePt t="40119" x="10614025" y="1476375"/>
          <p14:tracePt t="40126" x="10626725" y="1489075"/>
          <p14:tracePt t="40134" x="10652125" y="1489075"/>
          <p14:tracePt t="40140" x="10664825" y="1501775"/>
          <p14:tracePt t="40151" x="10690225" y="1501775"/>
          <p14:tracePt t="40155" x="10702925" y="1501775"/>
          <p14:tracePt t="40166" x="10715625" y="1514475"/>
          <p14:tracePt t="40170" x="10739438" y="1527175"/>
          <p14:tracePt t="40177" x="10752138" y="1539875"/>
          <p14:tracePt t="40187" x="10764838" y="1552575"/>
          <p14:tracePt t="40191" x="10777538" y="1552575"/>
          <p14:tracePt t="40201" x="10802938" y="1563688"/>
          <p14:tracePt t="40206" x="10815638" y="1589088"/>
          <p14:tracePt t="40216" x="10839450" y="1601788"/>
          <p14:tracePt t="40220" x="10877550" y="1627188"/>
          <p14:tracePt t="40235" x="10928350" y="1652588"/>
          <p14:tracePt t="40242" x="10939463" y="1663700"/>
          <p14:tracePt t="40250" x="10977563" y="1676400"/>
          <p14:tracePt t="40257" x="11002963" y="1701800"/>
          <p14:tracePt t="40267" x="11028363" y="1727200"/>
          <p14:tracePt t="40272" x="11064875" y="1727200"/>
          <p14:tracePt t="40283" x="11077575" y="1739900"/>
          <p14:tracePt t="40287" x="11102975" y="1765300"/>
          <p14:tracePt t="40294" x="11115675" y="1765300"/>
          <p14:tracePt t="40301" x="11141075" y="1776413"/>
          <p14:tracePt t="40308" x="11164888" y="1789113"/>
          <p14:tracePt t="40317" x="11164888" y="1814513"/>
          <p14:tracePt t="40322" x="11190288" y="1814513"/>
          <p14:tracePt t="40333" x="11190288" y="1827213"/>
          <p14:tracePt t="40337" x="11215688" y="1839913"/>
          <p14:tracePt t="40344" x="11241088" y="1839913"/>
          <p14:tracePt t="40351" x="11241088" y="1852613"/>
          <p14:tracePt t="40359" x="11266488" y="1865313"/>
          <p14:tracePt t="40367" x="11277600" y="1876425"/>
          <p14:tracePt t="40373" x="11290300" y="1889125"/>
          <p14:tracePt t="40382" x="11315700" y="1889125"/>
          <p14:tracePt t="40388" x="11315700" y="1901825"/>
          <p14:tracePt t="40399" x="11328400" y="1901825"/>
          <p14:tracePt t="40403" x="11328400" y="1914525"/>
          <p14:tracePt t="40409" x="11341100" y="1927225"/>
          <p14:tracePt t="40417" x="11353800" y="1927225"/>
          <p14:tracePt t="40424" x="11366500" y="1939925"/>
          <p14:tracePt t="40434" x="11366500" y="1952625"/>
          <p14:tracePt t="40438" x="11390313" y="1965325"/>
          <p14:tracePt t="40453" x="11403013" y="1978025"/>
          <p14:tracePt t="40468" x="11428413" y="1989138"/>
          <p14:tracePt t="40475" x="11428413" y="2001838"/>
          <p14:tracePt t="40483" x="11441113" y="2001838"/>
          <p14:tracePt t="40489" x="11466513" y="2014538"/>
          <p14:tracePt t="40499" x="11466513" y="2027238"/>
          <p14:tracePt t="40504" x="11479213" y="2052638"/>
          <p14:tracePt t="40516" x="11490325" y="2052638"/>
          <p14:tracePt t="40520" x="11503025" y="2078038"/>
          <p14:tracePt t="40526" x="11515725" y="2078038"/>
          <p14:tracePt t="40535" x="11528425" y="2089150"/>
          <p14:tracePt t="40540" x="11541125" y="2114550"/>
          <p14:tracePt t="40550" x="11553825" y="2127250"/>
          <p14:tracePt t="40555" x="11566525" y="2152650"/>
          <p14:tracePt t="40570" x="11579225" y="2165350"/>
          <p14:tracePt t="40586" x="11591925" y="2178050"/>
          <p14:tracePt t="40591" x="11603038" y="2190750"/>
          <p14:tracePt t="40600" x="11603038" y="2201863"/>
          <p14:tracePt t="40606" x="11628438" y="2201863"/>
          <p14:tracePt t="40616" x="11628438" y="2214563"/>
          <p14:tracePt t="40620" x="11641138" y="2214563"/>
          <p14:tracePt t="40642" x="11653838" y="2214563"/>
          <p14:tracePt t="40657" x="11666538" y="2214563"/>
          <p14:tracePt t="40666" x="11666538" y="2227263"/>
          <p14:tracePt t="40671" x="11679238" y="2227263"/>
          <p14:tracePt t="40701" x="11679238" y="2239963"/>
          <p14:tracePt t="40948" x="11679238" y="2227263"/>
          <p14:tracePt t="40962" x="11666538" y="2227263"/>
          <p14:tracePt t="40970" x="11653838" y="2227263"/>
          <p14:tracePt t="40977" x="11653838" y="2214563"/>
          <p14:tracePt t="40991" x="11641138" y="2201863"/>
          <p14:tracePt t="41006" x="11628438" y="2201863"/>
          <p14:tracePt t="41016" x="11615738" y="2190750"/>
          <p14:tracePt t="41032" x="11603038" y="2190750"/>
          <p14:tracePt t="41042" x="11579225" y="2190750"/>
          <p14:tracePt t="41051" x="11566525" y="2178050"/>
          <p14:tracePt t="41056" x="11553825" y="2178050"/>
          <p14:tracePt t="41067" x="11528425" y="2165350"/>
          <p14:tracePt t="41071" x="11479213" y="2152650"/>
          <p14:tracePt t="41083" x="11415713" y="2114550"/>
          <p14:tracePt t="41087" x="11341100" y="2101850"/>
          <p14:tracePt t="41093" x="11253788" y="2089150"/>
          <p14:tracePt t="41100" x="11228388" y="2078038"/>
          <p14:tracePt t="41107" x="11153775" y="2052638"/>
          <p14:tracePt t="41116" x="11077575" y="2027238"/>
          <p14:tracePt t="41122" x="10939463" y="1978025"/>
          <p14:tracePt t="41132" x="10852150" y="1952625"/>
          <p14:tracePt t="41138" x="10739438" y="1927225"/>
          <p14:tracePt t="41151" x="10690225" y="1927225"/>
          <p14:tracePt t="41152" x="10652125" y="1914525"/>
          <p14:tracePt t="41158" x="10602913" y="1901825"/>
          <p14:tracePt t="41168" x="10564813" y="1876425"/>
          <p14:tracePt t="41173" x="10502900" y="1876425"/>
          <p14:tracePt t="41182" x="10477500" y="1865313"/>
          <p14:tracePt t="41187" x="10401300" y="1839913"/>
          <p14:tracePt t="41199" x="10377488" y="1827213"/>
          <p14:tracePt t="41203" x="10288588" y="1814513"/>
          <p14:tracePt t="41209" x="10264775" y="1814513"/>
          <p14:tracePt t="41217" x="10226675" y="1801813"/>
          <p14:tracePt t="41224" x="10201275" y="1776413"/>
          <p14:tracePt t="41233" x="10177463" y="1776413"/>
          <p14:tracePt t="41238" x="10152063" y="1776413"/>
          <p14:tracePt t="41250" x="10126663" y="1765300"/>
          <p14:tracePt t="41260" x="10113963" y="1765300"/>
          <p14:tracePt t="41268" x="10101263" y="1752600"/>
          <p14:tracePt t="41274" x="10075863" y="1752600"/>
          <p14:tracePt t="41283" x="10064750" y="1752600"/>
          <p14:tracePt t="41289" x="10064750" y="1739900"/>
          <p14:tracePt t="41299" x="10039350" y="1727200"/>
          <p14:tracePt t="41315" x="10026650" y="1727200"/>
          <p14:tracePt t="41319" x="10013950" y="1714500"/>
          <p14:tracePt t="41325" x="10001250" y="1714500"/>
          <p14:tracePt t="41333" x="10001250" y="1701800"/>
          <p14:tracePt t="41340" x="9988550" y="1701800"/>
          <p14:tracePt t="41355" x="9975850" y="1689100"/>
          <p14:tracePt t="41367" x="9963150" y="1689100"/>
          <p14:tracePt t="41377" x="9952038" y="1689100"/>
          <p14:tracePt t="41385" x="9952038" y="1676400"/>
          <p14:tracePt t="41406" x="9952038" y="1663700"/>
          <p14:tracePt t="41434" x="9952038" y="1652588"/>
          <p14:tracePt t="41442" x="9952038" y="1639888"/>
          <p14:tracePt t="41452" x="9952038" y="1627188"/>
          <p14:tracePt t="41466" x="9952038" y="1601788"/>
          <p14:tracePt t="41483" x="9952038" y="1589088"/>
          <p14:tracePt t="41493" x="9963150" y="1576388"/>
          <p14:tracePt t="41515" x="9975850" y="1563688"/>
          <p14:tracePt t="41545" x="9975850" y="1552575"/>
          <p14:tracePt t="41566" x="9988550" y="1539875"/>
          <p14:tracePt t="41602" x="10001250" y="1527175"/>
          <p14:tracePt t="41732" x="10013950" y="1527175"/>
          <p14:tracePt t="41798" x="10026650" y="1527175"/>
          <p14:tracePt t="41834" x="10039350" y="1527175"/>
          <p14:tracePt t="41870" x="10052050" y="1527175"/>
          <p14:tracePt t="41893" x="10064750" y="1527175"/>
          <p14:tracePt t="41921" x="10075863" y="1527175"/>
          <p14:tracePt t="41972" x="10088563" y="1527175"/>
          <p14:tracePt t="41981" x="10101263" y="1527175"/>
          <p14:tracePt t="42009" x="10113963" y="1527175"/>
          <p14:tracePt t="42038" x="10126663" y="1527175"/>
          <p14:tracePt t="42046" x="10139363" y="1527175"/>
          <p14:tracePt t="42060" x="10152063" y="1514475"/>
          <p14:tracePt t="42068" x="10164763" y="1514475"/>
          <p14:tracePt t="42088" x="10177463" y="1514475"/>
          <p14:tracePt t="42098" x="10188575" y="1514475"/>
          <p14:tracePt t="42113" x="10201275" y="1514475"/>
          <p14:tracePt t="42119" x="10213975" y="1514475"/>
          <p14:tracePt t="42133" x="10226675" y="1514475"/>
          <p14:tracePt t="42140" x="10239375" y="1514475"/>
          <p14:tracePt t="42149" x="10239375" y="1489075"/>
          <p14:tracePt t="42154" x="10252075" y="1489075"/>
          <p14:tracePt t="42169" x="10264775" y="1489075"/>
          <p14:tracePt t="42185" x="10288588" y="1489075"/>
          <p14:tracePt t="42201" x="10301288" y="1476375"/>
          <p14:tracePt t="42220" x="10313988" y="1476375"/>
          <p14:tracePt t="42227" x="10326688" y="1476375"/>
          <p14:tracePt t="42241" x="10339388" y="1476375"/>
          <p14:tracePt t="42256" x="10352088" y="1476375"/>
          <p14:tracePt t="42266" x="10364788" y="1463675"/>
          <p14:tracePt t="42270" x="10377488" y="1450975"/>
          <p14:tracePt t="42286" x="10390188" y="1450975"/>
          <p14:tracePt t="42292" x="10401300" y="1450975"/>
          <p14:tracePt t="42301" x="10414000" y="1439863"/>
          <p14:tracePt t="42321" x="10426700" y="1439863"/>
          <p14:tracePt t="42332" x="10452100" y="1439863"/>
          <p14:tracePt t="42344" x="10452100" y="1414463"/>
          <p14:tracePt t="42351" x="10464800" y="1414463"/>
          <p14:tracePt t="42367" x="10477500" y="1414463"/>
          <p14:tracePt t="42372" x="10490200" y="1401763"/>
          <p14:tracePt t="42387" x="10502900" y="1401763"/>
          <p14:tracePt t="42399" x="10514013" y="1401763"/>
          <p14:tracePt t="42424" x="10526713" y="1389063"/>
          <p14:tracePt t="42467" x="10539413" y="1389063"/>
          <p14:tracePt t="42525" x="10539413" y="1376363"/>
          <p14:tracePt t="43303" x="10526713" y="1376363"/>
          <p14:tracePt t="43601" x="10514013" y="1376363"/>
          <p14:tracePt t="43673" x="10502900" y="1376363"/>
          <p14:tracePt t="43710" x="10502900" y="1389063"/>
          <p14:tracePt t="43724" x="10490200" y="1389063"/>
          <p14:tracePt t="43790" x="10477500" y="1389063"/>
          <p14:tracePt t="43799" x="10464800" y="1389063"/>
          <p14:tracePt t="43827" x="10452100" y="1389063"/>
          <p14:tracePt t="43841" x="10452100" y="1401763"/>
          <p14:tracePt t="43864" x="10426700" y="1401763"/>
          <p14:tracePt t="43906" x="10414000" y="1414463"/>
          <p14:tracePt t="43950" x="10401300" y="1414463"/>
          <p14:tracePt t="43994" x="10390188" y="1414463"/>
          <p14:tracePt t="44008" x="10377488" y="1414463"/>
          <p14:tracePt t="44031" x="10377488" y="1427163"/>
          <p14:tracePt t="44046" x="10364788" y="1427163"/>
          <p14:tracePt t="44059" x="10352088" y="1427163"/>
          <p14:tracePt t="44088" x="10339388" y="1427163"/>
          <p14:tracePt t="44153" x="10326688" y="1427163"/>
          <p14:tracePt t="44241" x="10326688" y="1439863"/>
          <p14:tracePt t="44488" x="10313988" y="1439863"/>
          <p14:tracePt t="44524" x="10301288" y="1439863"/>
          <p14:tracePt t="44539" x="10288588" y="1439863"/>
          <p14:tracePt t="44633" x="10277475" y="1439863"/>
          <p14:tracePt t="44721" x="10264775" y="1439863"/>
          <p14:tracePt t="44779" x="10239375" y="1439863"/>
          <p14:tracePt t="44837" x="10226675" y="1439863"/>
          <p14:tracePt t="44890" x="10213975" y="1439863"/>
          <p14:tracePt t="44924" x="10201275" y="1439863"/>
          <p14:tracePt t="44953" x="10188575" y="1439863"/>
          <p14:tracePt t="44962" x="10188575" y="1427163"/>
          <p14:tracePt t="45055" x="10177463" y="1427163"/>
          <p14:tracePt t="45484" x="10164763" y="1427163"/>
          <p14:tracePt t="45529" x="10152063" y="1427163"/>
          <p14:tracePt t="45593" x="10139363" y="1427163"/>
          <p14:tracePt t="45673" x="10126663" y="1427163"/>
          <p14:tracePt t="45717" x="10101263" y="1414463"/>
          <p14:tracePt t="45768" x="10088563" y="1414463"/>
          <p14:tracePt t="45848" x="10075863" y="1414463"/>
          <p14:tracePt t="45943" x="10064750" y="1414463"/>
          <p14:tracePt t="45993" x="10052050" y="1414463"/>
          <p14:tracePt t="46182" x="10039350" y="1414463"/>
          <p14:tracePt t="47570" x="10026650" y="1414463"/>
          <p14:tracePt t="47629" x="10026650" y="1401763"/>
          <p14:tracePt t="47679" x="10013950" y="1401763"/>
          <p14:tracePt t="47730" x="10001250" y="1401763"/>
          <p14:tracePt t="48625" x="10013950" y="1401763"/>
          <p14:tracePt t="49127" x="10026650" y="1401763"/>
          <p14:tracePt t="49141" x="10039350" y="1401763"/>
          <p14:tracePt t="49150" x="10039350" y="1414463"/>
          <p14:tracePt t="49156" x="10052050" y="1414463"/>
          <p14:tracePt t="49167" x="10064750" y="1414463"/>
          <p14:tracePt t="49185" x="10075863" y="1414463"/>
          <p14:tracePt t="49192" x="10088563" y="1414463"/>
          <p14:tracePt t="49199" x="10101263" y="1414463"/>
          <p14:tracePt t="49216" x="10126663" y="1427163"/>
          <p14:tracePt t="49221" x="10152063" y="1427163"/>
          <p14:tracePt t="49232" x="10177463" y="1427163"/>
          <p14:tracePt t="49236" x="10226675" y="1427163"/>
          <p14:tracePt t="49244" x="10264775" y="1439863"/>
          <p14:tracePt t="49251" x="10301288" y="1439863"/>
          <p14:tracePt t="49257" x="10352088" y="1450975"/>
          <p14:tracePt t="49266" x="10377488" y="1450975"/>
          <p14:tracePt t="49272" x="10414000" y="1450975"/>
          <p14:tracePt t="49282" x="10439400" y="1463675"/>
          <p14:tracePt t="49287" x="10452100" y="1463675"/>
          <p14:tracePt t="49298" x="10477500" y="1476375"/>
          <p14:tracePt t="49308" x="10502900" y="1489075"/>
          <p14:tracePt t="49323" x="10514013" y="1489075"/>
          <p14:tracePt t="49347" x="10526713" y="1489075"/>
          <p14:tracePt t="49402" x="10539413" y="1489075"/>
          <p14:tracePt t="49417" x="10552113" y="1489075"/>
          <p14:tracePt t="49577" x="10539413" y="1489075"/>
          <p14:tracePt t="49599" x="10526713" y="1489075"/>
          <p14:tracePt t="49621" x="10514013" y="1489075"/>
          <p14:tracePt t="49635" x="10490200" y="1489075"/>
          <p14:tracePt t="49679" x="10477500" y="1489075"/>
          <p14:tracePt t="49708" x="10477500" y="1501775"/>
          <p14:tracePt t="49744" x="10477500" y="1514475"/>
          <p14:tracePt t="49759" x="10464800" y="1514475"/>
          <p14:tracePt t="49782" x="10464800" y="1527175"/>
          <p14:tracePt t="49797" x="10452100" y="1527175"/>
          <p14:tracePt t="49832" x="10452100" y="1539875"/>
          <p14:tracePt t="49868" x="10439400" y="1539875"/>
          <p14:tracePt t="49897" x="10439400" y="1552575"/>
          <p14:tracePt t="49984" x="10426700" y="1563688"/>
          <p14:tracePt t="49999" x="10414000" y="1563688"/>
          <p14:tracePt t="50028" x="10401300" y="1563688"/>
          <p14:tracePt t="50057" x="10390188" y="1563688"/>
          <p14:tracePt t="50072" x="10377488" y="1563688"/>
          <p14:tracePt t="50086" x="10364788" y="1563688"/>
          <p14:tracePt t="50095" x="10352088" y="1563688"/>
          <p14:tracePt t="50102" x="10339388" y="1563688"/>
          <p14:tracePt t="50116" x="10326688" y="1563688"/>
          <p14:tracePt t="50122" x="10313988" y="1563688"/>
          <p14:tracePt t="50131" x="10301288" y="1563688"/>
          <p14:tracePt t="50137" x="10288588" y="1563688"/>
          <p14:tracePt t="50152" x="10252075" y="1563688"/>
          <p14:tracePt t="50166" x="10239375" y="1563688"/>
          <p14:tracePt t="50183" x="10226675" y="1563688"/>
          <p14:tracePt t="50199" x="10213975" y="1563688"/>
          <p14:tracePt t="50202" x="10201275" y="1563688"/>
          <p14:tracePt t="50210" x="10188575" y="1563688"/>
          <p14:tracePt t="50224" x="10177463" y="1563688"/>
          <p14:tracePt t="50238" x="10164763" y="1563688"/>
          <p14:tracePt t="50249" x="10152063" y="1563688"/>
          <p14:tracePt t="50268" x="10139363" y="1563688"/>
          <p14:tracePt t="50283" x="10126663" y="1563688"/>
          <p14:tracePt t="50289" x="10113963" y="1563688"/>
          <p14:tracePt t="50315" x="10101263" y="1563688"/>
          <p14:tracePt t="50333" x="10088563" y="1563688"/>
          <p14:tracePt t="50349" x="10075863" y="1563688"/>
          <p14:tracePt t="50363" x="10064750" y="1563688"/>
          <p14:tracePt t="50370" x="10052050" y="1563688"/>
          <p14:tracePt t="50384" x="10039350" y="1563688"/>
          <p14:tracePt t="50399" x="10026650" y="1563688"/>
          <p14:tracePt t="50415" x="10013950" y="1563688"/>
          <p14:tracePt t="50420" x="10001250" y="1563688"/>
          <p14:tracePt t="50433" x="9988550" y="1563688"/>
          <p14:tracePt t="50442" x="9975850" y="1563688"/>
          <p14:tracePt t="50451" x="9963150" y="1563688"/>
          <p14:tracePt t="50466" x="9952038" y="1563688"/>
          <p14:tracePt t="50486" x="9939338" y="1563688"/>
          <p14:tracePt t="50501" x="9926638" y="1563688"/>
          <p14:tracePt t="50522" x="9913938" y="1563688"/>
          <p14:tracePt t="50536" x="9913938" y="1552575"/>
          <p14:tracePt t="50552" x="9901238" y="1552575"/>
          <p14:tracePt t="50588" x="9888538" y="1552575"/>
          <p14:tracePt t="50632" x="9875838" y="1552575"/>
          <p14:tracePt t="50667" x="9863138" y="1539875"/>
          <p14:tracePt t="50776" x="9852025" y="1539875"/>
          <p14:tracePt t="52312" x="9875838" y="1539875"/>
          <p14:tracePt t="52327" x="9888538" y="1539875"/>
          <p14:tracePt t="52348" x="9901238" y="1539875"/>
          <p14:tracePt t="52363" x="9913938" y="1539875"/>
          <p14:tracePt t="52370" x="9926638" y="1539875"/>
          <p14:tracePt t="52378" x="9952038" y="1539875"/>
          <p14:tracePt t="52391" x="9963150" y="1539875"/>
          <p14:tracePt t="52399" x="9963150" y="1552575"/>
          <p14:tracePt t="52405" x="9975850" y="1552575"/>
          <p14:tracePt t="52420" x="9988550" y="1552575"/>
          <p14:tracePt t="52434" x="10001250" y="1563688"/>
          <p14:tracePt t="52442" x="10026650" y="1563688"/>
          <p14:tracePt t="52449" x="10039350" y="1589088"/>
          <p14:tracePt t="52456" x="10052050" y="1589088"/>
          <p14:tracePt t="52467" x="10064750" y="1601788"/>
          <p14:tracePt t="52471" x="10075863" y="1614488"/>
          <p14:tracePt t="52482" x="10088563" y="1627188"/>
          <p14:tracePt t="52486" x="10101263" y="1652588"/>
          <p14:tracePt t="52493" x="10113963" y="1652588"/>
          <p14:tracePt t="52500" x="10126663" y="1676400"/>
          <p14:tracePt t="52507" x="10139363" y="1676400"/>
          <p14:tracePt t="52516" x="10152063" y="1689100"/>
          <p14:tracePt t="52522" x="10164763" y="1689100"/>
          <p14:tracePt t="52531" x="10177463" y="1689100"/>
          <p14:tracePt t="52536" x="10188575" y="1689100"/>
          <p14:tracePt t="52548" x="10201275" y="1701800"/>
          <p14:tracePt t="52551" x="10213975" y="1714500"/>
          <p14:tracePt t="52559" x="10226675" y="1714500"/>
          <p14:tracePt t="52567" x="10239375" y="1714500"/>
          <p14:tracePt t="52572" x="10264775" y="1714500"/>
          <p14:tracePt t="52582" x="10277475" y="1714500"/>
          <p14:tracePt t="52587" x="10288588" y="1714500"/>
          <p14:tracePt t="52599" x="10288588" y="1727200"/>
          <p14:tracePt t="52601" x="10301288" y="1727200"/>
          <p14:tracePt t="52609" x="10326688" y="1727200"/>
          <p14:tracePt t="52617" x="10339388" y="1727200"/>
          <p14:tracePt t="52633" x="10352088" y="1727200"/>
          <p14:tracePt t="52638" x="10364788" y="1727200"/>
          <p14:tracePt t="52674" x="10377488" y="1727200"/>
          <p14:tracePt t="52689" x="10377488" y="1714500"/>
          <p14:tracePt t="52698" x="10377488" y="1689100"/>
          <p14:tracePt t="52704" x="10377488" y="1663700"/>
          <p14:tracePt t="52715" x="10377488" y="1639888"/>
          <p14:tracePt t="52718" x="10364788" y="1614488"/>
          <p14:tracePt t="52726" x="10364788" y="1601788"/>
          <p14:tracePt t="52734" x="10352088" y="1576388"/>
          <p14:tracePt t="52739" x="10339388" y="1552575"/>
          <p14:tracePt t="52750" x="10339388" y="1539875"/>
          <p14:tracePt t="56041" x="10213975" y="1501775"/>
          <p14:tracePt t="56049" x="10113963" y="1501775"/>
          <p14:tracePt t="56056" x="9875838" y="1476375"/>
          <p14:tracePt t="56065" x="9775825" y="1476375"/>
          <p14:tracePt t="56070" x="9601200" y="1463675"/>
          <p14:tracePt t="56081" x="9424988" y="1450975"/>
          <p14:tracePt t="56085" x="9212263" y="1439863"/>
          <p14:tracePt t="56092" x="9050338" y="1439863"/>
          <p14:tracePt t="56100" x="8886825" y="1439863"/>
          <p14:tracePt t="56106" x="8650288" y="1439863"/>
          <p14:tracePt t="56115" x="8435975" y="1450975"/>
          <p14:tracePt t="56121" x="8274050" y="1476375"/>
          <p14:tracePt t="56132" x="8135938" y="1489075"/>
          <p14:tracePt t="56136" x="7897813" y="1527175"/>
          <p14:tracePt t="56151" x="7561263" y="1576388"/>
          <p14:tracePt t="56157" x="7423150" y="1601788"/>
          <p14:tracePt t="56167" x="7210425" y="1639888"/>
          <p14:tracePt t="56172" x="7010400" y="1689100"/>
          <p14:tracePt t="56181" x="6884988" y="1701800"/>
          <p14:tracePt t="56186" x="6696075" y="1727200"/>
          <p14:tracePt t="56197" x="6559550" y="1739900"/>
          <p14:tracePt t="56202" x="6396038" y="1752600"/>
          <p14:tracePt t="56209" x="6296025" y="1776413"/>
          <p14:tracePt t="56217" x="6196013" y="1789113"/>
          <p14:tracePt t="56222" x="6034088" y="1814513"/>
          <p14:tracePt t="56232" x="5945188" y="1814513"/>
          <p14:tracePt t="56237" x="5808663" y="1827213"/>
          <p14:tracePt t="56248" x="5708650" y="1865313"/>
          <p14:tracePt t="56252" x="5619750" y="1876425"/>
          <p14:tracePt t="56267" x="5407025" y="1901825"/>
          <p14:tracePt t="56273" x="5270500" y="1927225"/>
          <p14:tracePt t="56282" x="5170488" y="1952625"/>
          <p14:tracePt t="56288" x="5094288" y="1965325"/>
          <p14:tracePt t="56298" x="4994275" y="1978025"/>
          <p14:tracePt t="56303" x="4919663" y="1989138"/>
          <p14:tracePt t="56314" x="4868863" y="2001838"/>
          <p14:tracePt t="56318" x="4781550" y="2014538"/>
          <p14:tracePt t="56325" x="4756150" y="2014538"/>
          <p14:tracePt t="56334" x="4668838" y="2027238"/>
          <p14:tracePt t="56339" x="4643438" y="2039938"/>
          <p14:tracePt t="56349" x="4568825" y="2065338"/>
          <p14:tracePt t="56353" x="4543425" y="2065338"/>
          <p14:tracePt t="56364" x="4468813" y="2078038"/>
          <p14:tracePt t="56368" x="4430713" y="2089150"/>
          <p14:tracePt t="56380" x="4356100" y="2114550"/>
          <p14:tracePt t="56384" x="4268788" y="2127250"/>
          <p14:tracePt t="56390" x="4243388" y="2139950"/>
          <p14:tracePt t="56399" x="4143375" y="2178050"/>
          <p14:tracePt t="56405" x="4081463" y="2190750"/>
          <p14:tracePt t="56414" x="3992563" y="2201863"/>
          <p14:tracePt t="56419" x="3917950" y="2214563"/>
          <p14:tracePt t="56430" x="3856038" y="2239963"/>
          <p14:tracePt t="56435" x="3743325" y="2252663"/>
          <p14:tracePt t="56441" x="3667125" y="2265363"/>
          <p14:tracePt t="56449" x="3592513" y="2290763"/>
          <p14:tracePt t="56456" x="3505200" y="2290763"/>
          <p14:tracePt t="56465" x="3429000" y="2303463"/>
          <p14:tracePt t="56470" x="3367088" y="2303463"/>
          <p14:tracePt t="56481" x="3328988" y="2303463"/>
          <p14:tracePt t="56485" x="3279775" y="2303463"/>
          <p14:tracePt t="56492" x="3241675" y="2303463"/>
          <p14:tracePt t="56500" x="3179763" y="2303463"/>
          <p14:tracePt t="56506" x="3141663" y="2303463"/>
          <p14:tracePt t="56515" x="3092450" y="2303463"/>
          <p14:tracePt t="56521" x="3067050" y="2303463"/>
          <p14:tracePt t="56530" x="3003550" y="2303463"/>
          <p14:tracePt t="56536" x="2979738" y="2303463"/>
          <p14:tracePt t="56548" x="2928938" y="2290763"/>
          <p14:tracePt t="56550" x="2903538" y="2278063"/>
          <p14:tracePt t="56557" x="2879725" y="2252663"/>
          <p14:tracePt t="56566" x="2841625" y="2252663"/>
          <p14:tracePt t="56572" x="2816225" y="2239963"/>
          <p14:tracePt t="56581" x="2790825" y="2227263"/>
          <p14:tracePt t="56586" x="2778125" y="2190750"/>
          <p14:tracePt t="56597" x="2741613" y="2165350"/>
          <p14:tracePt t="56601" x="2728913" y="2152650"/>
          <p14:tracePt t="56609" x="2716213" y="2127250"/>
          <p14:tracePt t="56616" x="2690813" y="2101850"/>
          <p14:tracePt t="56623" x="2678113" y="2089150"/>
          <p14:tracePt t="56631" x="2667000" y="2078038"/>
          <p14:tracePt t="56637" x="2641600" y="2065338"/>
          <p14:tracePt t="56648" x="2628900" y="2039938"/>
          <p14:tracePt t="56652" x="2603500" y="2039938"/>
          <p14:tracePt t="56666" x="2578100" y="2027238"/>
          <p14:tracePt t="56668" x="2565400" y="2014538"/>
          <p14:tracePt t="56674" x="2554288" y="1989138"/>
          <p14:tracePt t="56683" x="2541588" y="1989138"/>
          <p14:tracePt t="56688" x="2528888" y="1978025"/>
          <p14:tracePt t="56698" x="2516188" y="1965325"/>
          <p14:tracePt t="56702" x="2503488" y="1965325"/>
          <p14:tracePt t="56714" x="2478088" y="1965325"/>
          <p14:tracePt t="56718" x="2465388" y="1952625"/>
          <p14:tracePt t="56724" x="2452688" y="1939925"/>
          <p14:tracePt t="56739" x="2441575" y="1939925"/>
          <p14:tracePt t="56748" x="2428875" y="1927225"/>
          <p14:tracePt t="56753" x="2416175" y="1927225"/>
          <p14:tracePt t="56768" x="2403475" y="1927225"/>
          <p14:tracePt t="56783" x="2390775" y="1927225"/>
          <p14:tracePt t="56863" x="2390775" y="1939925"/>
          <p14:tracePt t="56884" x="2390775" y="1952625"/>
          <p14:tracePt t="56892" x="2403475" y="1952625"/>
          <p14:tracePt t="56920" x="2403475" y="1965325"/>
          <p14:tracePt t="57139" x="2403475" y="1952625"/>
          <p14:tracePt t="57182" x="2403475" y="1939925"/>
          <p14:tracePt t="57248" x="2403475" y="1927225"/>
          <p14:tracePt t="57306" x="2416175" y="1927225"/>
          <p14:tracePt t="57320" x="2428875" y="1901825"/>
          <p14:tracePt t="57330" x="2403475" y="1827213"/>
          <p14:tracePt t="57336" x="2403475" y="1776413"/>
          <p14:tracePt t="58164" x="2403475" y="1789113"/>
          <p14:tracePt t="58193" x="2403475" y="1801813"/>
          <p14:tracePt t="58208" x="2403475" y="1814513"/>
          <p14:tracePt t="58222" x="2403475" y="1827213"/>
          <p14:tracePt t="58233" x="2403475" y="1839913"/>
          <p14:tracePt t="58237" x="2403475" y="1852613"/>
          <p14:tracePt t="58251" x="2403475" y="1865313"/>
          <p14:tracePt t="58266" x="2403475" y="1876425"/>
          <p14:tracePt t="58273" x="2403475" y="1889125"/>
          <p14:tracePt t="58282" x="2390775" y="1889125"/>
          <p14:tracePt t="58288" x="2390775" y="1901825"/>
          <p14:tracePt t="58297" x="2378075" y="1927225"/>
          <p14:tracePt t="58302" x="2365375" y="1939925"/>
          <p14:tracePt t="58317" x="2352675" y="1978025"/>
          <p14:tracePt t="58325" x="2339975" y="2001838"/>
          <p14:tracePt t="58333" x="2328863" y="2039938"/>
          <p14:tracePt t="58338" x="2316163" y="2065338"/>
          <p14:tracePt t="58348" x="2303463" y="2101850"/>
          <p14:tracePt t="58353" x="2303463" y="2127250"/>
          <p14:tracePt t="58364" x="2290763" y="2152650"/>
          <p14:tracePt t="58368" x="2265363" y="2190750"/>
          <p14:tracePt t="58376" x="2252663" y="2214563"/>
          <p14:tracePt t="58383" x="2252663" y="2227263"/>
          <p14:tracePt t="58389" x="2228850" y="2239963"/>
          <p14:tracePt t="58399" x="2216150" y="2239963"/>
          <p14:tracePt t="58404" x="2203450" y="2265363"/>
          <p14:tracePt t="58414" x="2190750" y="2278063"/>
          <p14:tracePt t="58419" x="2178050" y="2290763"/>
          <p14:tracePt t="58430" x="2178050" y="2303463"/>
          <p14:tracePt t="58434" x="2152650" y="2303463"/>
          <p14:tracePt t="58440" x="2139950" y="2314575"/>
          <p14:tracePt t="58449" x="2127250" y="2327275"/>
          <p14:tracePt t="58455" x="2116138" y="2327275"/>
          <p14:tracePt t="58465" x="2116138" y="2339975"/>
          <p14:tracePt t="58469" x="2103438" y="2352675"/>
          <p14:tracePt t="58481" x="2103438" y="2365375"/>
          <p14:tracePt t="58486" x="2090738" y="2365375"/>
          <p14:tracePt t="58492" x="2078038" y="2378075"/>
          <p14:tracePt t="58500" x="2065338" y="2378075"/>
          <p14:tracePt t="58506" x="2065338" y="2390775"/>
          <p14:tracePt t="58516" x="2052638" y="2390775"/>
          <p14:tracePt t="58521" x="2039938" y="2403475"/>
          <p14:tracePt t="58535" x="2027238" y="2403475"/>
          <p14:tracePt t="58550" x="2014538" y="2403475"/>
          <p14:tracePt t="58557" x="2003425" y="2403475"/>
          <p14:tracePt t="58566" x="1990725" y="2403475"/>
          <p14:tracePt t="58571" x="1990725" y="2414588"/>
          <p14:tracePt t="58580" x="1978025" y="2414588"/>
          <p14:tracePt t="58598" x="1965325" y="2414588"/>
          <p14:tracePt t="58601" x="1952625" y="2414588"/>
          <p14:tracePt t="58616" x="1939925" y="2414588"/>
          <p14:tracePt t="58622" x="1927225" y="2414588"/>
          <p14:tracePt t="58637" x="1914525" y="2414588"/>
          <p14:tracePt t="58648" x="1903413" y="2414588"/>
          <p14:tracePt t="58673" x="1890713" y="2414588"/>
          <p14:tracePt t="58687" x="1890713" y="2427288"/>
          <p14:tracePt t="58746" x="1890713" y="2439988"/>
          <p14:tracePt t="60861" x="1927225" y="2465388"/>
          <p14:tracePt t="60869" x="2078038" y="2478088"/>
          <p14:tracePt t="60878" x="2228850" y="2516188"/>
          <p14:tracePt t="60888" x="2378075" y="2527300"/>
          <p14:tracePt t="60891" x="2554288" y="2578100"/>
          <p14:tracePt t="60899" x="2616200" y="2603500"/>
          <p14:tracePt t="60905" x="2854325" y="2652713"/>
          <p14:tracePt t="60914" x="3003550" y="2678113"/>
          <p14:tracePt t="60920" x="3128963" y="2716213"/>
          <p14:tracePt t="60930" x="3228975" y="2728913"/>
          <p14:tracePt t="60935" x="3305175" y="2752725"/>
          <p14:tracePt t="60942" x="3417888" y="2765425"/>
          <p14:tracePt t="60949" x="3505200" y="2778125"/>
          <p14:tracePt t="60956" x="3554413" y="2778125"/>
          <p14:tracePt t="60965" x="3630613" y="2790825"/>
          <p14:tracePt t="60970" x="3654425" y="2790825"/>
          <p14:tracePt t="60980" x="3667125" y="2790825"/>
          <p14:tracePt t="60985" x="3679825" y="2790825"/>
          <p14:tracePt t="60997" x="3705225" y="2790825"/>
          <p14:tracePt t="61001" x="3717925" y="2790825"/>
          <p14:tracePt t="61007" x="3730625" y="2790825"/>
          <p14:tracePt t="61015" x="3743325" y="2790825"/>
          <p14:tracePt t="61021" x="3756025" y="2778125"/>
          <p14:tracePt t="61031" x="3792538" y="2778125"/>
          <p14:tracePt t="61036" x="3830638" y="2765425"/>
          <p14:tracePt t="61047" x="3892550" y="2752725"/>
          <p14:tracePt t="61051" x="3943350" y="2716213"/>
          <p14:tracePt t="61058" x="4017963" y="2690813"/>
          <p14:tracePt t="61065" x="4068763" y="2678113"/>
          <p14:tracePt t="61072" x="4130675" y="2678113"/>
          <p14:tracePt t="61082" x="4168775" y="2678113"/>
          <p14:tracePt t="61087" x="4192588" y="2665413"/>
          <p14:tracePt t="61097" x="4230688" y="2652713"/>
          <p14:tracePt t="61101" x="4243388" y="2652713"/>
          <p14:tracePt t="61113" x="4256088" y="2652713"/>
          <p14:tracePt t="61123" x="4268788" y="2652713"/>
          <p14:tracePt t="61132" x="4281488" y="2652713"/>
          <p14:tracePt t="61162" x="4294188" y="2652713"/>
          <p14:tracePt t="61508" x="4318000" y="2652713"/>
          <p14:tracePt t="61531" x="4330700" y="2652713"/>
          <p14:tracePt t="61547" x="4343400" y="2652713"/>
          <p14:tracePt t="61561" x="4356100" y="2652713"/>
          <p14:tracePt t="61574" x="4368800" y="2652713"/>
          <p14:tracePt t="61588" x="4381500" y="2652713"/>
          <p14:tracePt t="61598" x="4394200" y="2652713"/>
          <p14:tracePt t="61603" x="4406900" y="2652713"/>
          <p14:tracePt t="61617" x="4418013" y="2652713"/>
          <p14:tracePt t="61632" x="4430713" y="2652713"/>
          <p14:tracePt t="61640" x="4430713" y="2665413"/>
          <p14:tracePt t="61655" x="4443413" y="2665413"/>
          <p14:tracePt t="61669" x="4456113" y="2665413"/>
          <p14:tracePt t="61691" x="4468813" y="2665413"/>
          <p14:tracePt t="61734" x="4481513" y="2665413"/>
          <p14:tracePt t="62040" x="4494213" y="2665413"/>
          <p14:tracePt t="62170" x="4494213" y="2678113"/>
          <p14:tracePt t="62178" x="4494213" y="2690813"/>
          <p14:tracePt t="67631" x="4481513" y="2716213"/>
          <p14:tracePt t="67638" x="4481513" y="2728913"/>
          <p14:tracePt t="67648" x="4468813" y="2752725"/>
          <p14:tracePt t="67654" x="4468813" y="2790825"/>
          <p14:tracePt t="67663" x="4443413" y="2852738"/>
          <p14:tracePt t="67667" x="4430713" y="2890838"/>
          <p14:tracePt t="67679" x="4418013" y="2916238"/>
          <p14:tracePt t="67683" x="4381500" y="2941638"/>
          <p14:tracePt t="67689" x="4368800" y="2978150"/>
          <p14:tracePt t="67697" x="4330700" y="3041650"/>
          <p14:tracePt t="67704" x="4281488" y="3078163"/>
          <p14:tracePt t="67713" x="4256088" y="3116263"/>
          <p14:tracePt t="67718" x="4217988" y="3178175"/>
          <p14:tracePt t="67729" x="4168775" y="3228975"/>
          <p14:tracePt t="67735" x="4143375" y="3241675"/>
          <p14:tracePt t="67741" x="4130675" y="3267075"/>
          <p14:tracePt t="67749" x="4105275" y="3290888"/>
          <p14:tracePt t="67755" x="4081463" y="3316288"/>
          <p14:tracePt t="67764" x="4068763" y="3328988"/>
          <p14:tracePt t="67780" x="4056063" y="3341688"/>
          <p14:tracePt t="67796" x="4056063" y="3354388"/>
          <p14:tracePt t="67806" x="4056063" y="3367088"/>
          <p14:tracePt t="67813" x="4043363" y="3378200"/>
          <p14:tracePt t="67830" x="4030663" y="3378200"/>
          <p14:tracePt t="67848" x="4030663" y="3390900"/>
          <p14:tracePt t="67857" x="4017963" y="3390900"/>
          <p14:tracePt t="67865" x="4005263" y="3390900"/>
          <p14:tracePt t="67871" x="3992563" y="3390900"/>
          <p14:tracePt t="67886" x="3979863" y="3390900"/>
          <p14:tracePt t="67901" x="3968750" y="3390900"/>
          <p14:tracePt t="67914" x="3956050" y="3390900"/>
          <p14:tracePt t="67929" x="3930650" y="3403600"/>
          <p14:tracePt t="67944" x="3917950" y="3403600"/>
          <p14:tracePt t="67960" x="3892550" y="3403600"/>
          <p14:tracePt t="67964" x="3879850" y="3403600"/>
          <p14:tracePt t="67971" x="3856038" y="3416300"/>
          <p14:tracePt t="67979" x="3830638" y="3416300"/>
          <p14:tracePt t="67986" x="3805238" y="3416300"/>
          <p14:tracePt t="67994" x="3792538" y="3416300"/>
          <p14:tracePt t="68000" x="3767138" y="3416300"/>
          <p14:tracePt t="68010" x="3756025" y="3416300"/>
          <p14:tracePt t="68015" x="3743325" y="3416300"/>
          <p14:tracePt t="68022" x="3730625" y="3416300"/>
          <p14:tracePt t="68030" x="3717925" y="3416300"/>
          <p14:tracePt t="68046" x="3692525" y="3416300"/>
          <p14:tracePt t="68052" x="3679825" y="3416300"/>
          <p14:tracePt t="68063" x="3667125" y="3416300"/>
          <p14:tracePt t="68067" x="3654425" y="3416300"/>
          <p14:tracePt t="68082" x="3643313" y="3429000"/>
          <p14:tracePt t="68098" x="3630613" y="3429000"/>
          <p14:tracePt t="68104" x="3617913" y="3441700"/>
          <p14:tracePt t="68114" x="3605213" y="3441700"/>
          <p14:tracePt t="68141" x="3592513" y="3441700"/>
          <p14:tracePt t="68242" x="3592513" y="3454400"/>
          <p14:tracePt t="68395" x="3605213" y="3454400"/>
          <p14:tracePt t="68416" x="3617913" y="3454400"/>
          <p14:tracePt t="68438" x="3630613" y="3454400"/>
          <p14:tracePt t="68489" x="3643313" y="3454400"/>
          <p14:tracePt t="68540" x="3654425" y="3454400"/>
          <p14:tracePt t="68563" x="3667125" y="3454400"/>
          <p14:tracePt t="68598" x="3679825" y="3454400"/>
          <p14:tracePt t="68620" x="3692525" y="3454400"/>
          <p14:tracePt t="68643" x="3705225" y="3454400"/>
          <p14:tracePt t="68649" x="3717925" y="3454400"/>
          <p14:tracePt t="68664" x="3730625" y="3454400"/>
          <p14:tracePt t="68680" x="3743325" y="3454400"/>
          <p14:tracePt t="68685" x="3767138" y="3441700"/>
          <p14:tracePt t="68696" x="3779838" y="3441700"/>
          <p14:tracePt t="68700" x="3792538" y="3441700"/>
          <p14:tracePt t="68713" x="3805238" y="3441700"/>
          <p14:tracePt t="68716" x="3817938" y="3441700"/>
          <p14:tracePt t="68722" x="3843338" y="3441700"/>
          <p14:tracePt t="68731" x="3856038" y="3441700"/>
          <p14:tracePt t="68736" x="3867150" y="3441700"/>
          <p14:tracePt t="68746" x="3879850" y="3441700"/>
          <p14:tracePt t="68762" x="3892550" y="3441700"/>
          <p14:tracePt t="68773" x="3917950" y="3441700"/>
          <p14:tracePt t="68781" x="3930650" y="3441700"/>
          <p14:tracePt t="68787" x="3943350" y="3441700"/>
          <p14:tracePt t="68797" x="3968750" y="3454400"/>
          <p14:tracePt t="68802" x="4005263" y="3454400"/>
          <p14:tracePt t="68813" x="4030663" y="3454400"/>
          <p14:tracePt t="68816" x="4068763" y="3454400"/>
          <p14:tracePt t="68829" x="4105275" y="3467100"/>
          <p14:tracePt t="68832" x="4130675" y="3467100"/>
          <p14:tracePt t="68839" x="4156075" y="3479800"/>
          <p14:tracePt t="68846" x="4168775" y="3479800"/>
          <p14:tracePt t="68852" x="4205288" y="3479800"/>
          <p14:tracePt t="68862" x="4217988" y="3479800"/>
          <p14:tracePt t="68879" x="4230688" y="3490913"/>
          <p14:tracePt t="68883" x="4243388" y="3490913"/>
          <p14:tracePt t="68899" x="4256088" y="3490913"/>
          <p14:tracePt t="68904" x="4268788" y="3490913"/>
          <p14:tracePt t="68919" x="4281488" y="3490913"/>
          <p14:tracePt t="68929" x="4294188" y="3490913"/>
          <p14:tracePt t="68947" x="4305300" y="3490913"/>
          <p14:tracePt t="68969" x="4318000" y="3490913"/>
          <p14:tracePt t="68980" x="4318000" y="3503613"/>
          <p14:tracePt t="69005" x="4343400" y="3503613"/>
          <p14:tracePt t="69043" x="4356100" y="3503613"/>
          <p14:tracePt t="69071" x="4368800" y="3503613"/>
          <p14:tracePt t="69079" x="4381500" y="3503613"/>
          <p14:tracePt t="69114" x="4394200" y="3503613"/>
          <p14:tracePt t="69144" x="4406900" y="3503613"/>
          <p14:tracePt t="69187" x="4418013" y="3503613"/>
          <p14:tracePt t="69210" x="4430713" y="3503613"/>
          <p14:tracePt t="69246" x="4443413" y="3503613"/>
          <p14:tracePt t="69261" x="4456113" y="3503613"/>
          <p14:tracePt t="69276" x="4481513" y="3503613"/>
          <p14:tracePt t="69289" x="4494213" y="3503613"/>
          <p14:tracePt t="69304" x="4506913" y="3503613"/>
          <p14:tracePt t="69313" x="4518025" y="3503613"/>
          <p14:tracePt t="69319" x="4530725" y="3503613"/>
          <p14:tracePt t="69330" x="4543425" y="3503613"/>
          <p14:tracePt t="69333" x="4556125" y="3503613"/>
          <p14:tracePt t="69340" x="4568825" y="3503613"/>
          <p14:tracePt t="69347" x="4581525" y="3503613"/>
          <p14:tracePt t="69363" x="4606925" y="3503613"/>
          <p14:tracePt t="69369" x="4630738" y="3503613"/>
          <p14:tracePt t="69379" x="4630738" y="3490913"/>
          <p14:tracePt t="69384" x="4643438" y="3490913"/>
          <p14:tracePt t="69394" x="4656138" y="3490913"/>
          <p14:tracePt t="69399" x="4668838" y="3490913"/>
          <p14:tracePt t="69413" x="4681538" y="3479800"/>
          <p14:tracePt t="69429" x="4706938" y="3479800"/>
          <p14:tracePt t="69446" x="4719638" y="3479800"/>
          <p14:tracePt t="69450" x="4732338" y="3479800"/>
          <p14:tracePt t="69470" x="4743450" y="3479800"/>
          <p14:tracePt t="69482" x="4756150" y="3479800"/>
          <p14:tracePt t="69496" x="4768850" y="3479800"/>
          <p14:tracePt t="69499" x="4781550" y="3467100"/>
          <p14:tracePt t="69514" x="4794250" y="3467100"/>
          <p14:tracePt t="69565" x="4806950" y="3467100"/>
          <p14:tracePt t="69776" x="4819650" y="3467100"/>
          <p14:tracePt t="69834" x="4832350" y="3467100"/>
          <p14:tracePt t="69857" x="4843463" y="3467100"/>
          <p14:tracePt t="69870" x="4856163" y="3467100"/>
          <p14:tracePt t="69896" x="4868863" y="3467100"/>
          <p14:tracePt t="69907" x="4881563" y="3467100"/>
          <p14:tracePt t="69921" x="4894263" y="3467100"/>
          <p14:tracePt t="69946" x="4906963" y="3467100"/>
          <p14:tracePt t="69952" x="4919663" y="3467100"/>
          <p14:tracePt t="69960" x="4932363" y="3467100"/>
          <p14:tracePt t="69980" x="4945063" y="3467100"/>
          <p14:tracePt t="70001" x="4956175" y="3467100"/>
          <p14:tracePt t="70024" x="4968875" y="3467100"/>
          <p14:tracePt t="70052" x="4981575" y="3467100"/>
          <p14:tracePt t="70075" x="4994275" y="3467100"/>
          <p14:tracePt t="70125" x="5006975" y="3467100"/>
          <p14:tracePt t="70161" x="5019675" y="3467100"/>
          <p14:tracePt t="70177" x="5032375" y="3467100"/>
          <p14:tracePt t="70198" x="5032375" y="3454400"/>
          <p14:tracePt t="70234" x="5045075" y="3454400"/>
          <p14:tracePt t="70372" x="5068888" y="3454400"/>
          <p14:tracePt t="70677" x="5081588" y="3454400"/>
          <p14:tracePt t="70736" x="5094288" y="3454400"/>
          <p14:tracePt t="70786" x="5106988" y="3454400"/>
          <p14:tracePt t="70810" x="5119688" y="3454400"/>
          <p14:tracePt t="70830" x="5132388" y="3454400"/>
          <p14:tracePt t="70852" x="5145088" y="3454400"/>
          <p14:tracePt t="70889" x="5157788" y="3454400"/>
          <p14:tracePt t="70897" x="5170488" y="3454400"/>
          <p14:tracePt t="70911" x="5181600" y="3454400"/>
          <p14:tracePt t="70926" x="5207000" y="3454400"/>
          <p14:tracePt t="70933" x="5219700" y="3454400"/>
          <p14:tracePt t="70940" x="5232400" y="3441700"/>
          <p14:tracePt t="70948" x="5245100" y="3441700"/>
          <p14:tracePt t="70963" x="5257800" y="3441700"/>
          <p14:tracePt t="70983" x="5281613" y="3441700"/>
          <p14:tracePt t="71019" x="5294313" y="3441700"/>
          <p14:tracePt t="73026" x="5307013" y="3441700"/>
          <p14:tracePt t="73033" x="5332413" y="3429000"/>
          <p14:tracePt t="73043" x="5383213" y="3416300"/>
          <p14:tracePt t="73050" x="5407025" y="3416300"/>
          <p14:tracePt t="73055" x="5457825" y="3403600"/>
          <p14:tracePt t="73065" x="5532438" y="3390900"/>
          <p14:tracePt t="73070" x="5570538" y="3390900"/>
          <p14:tracePt t="73080" x="5619750" y="3390900"/>
          <p14:tracePt t="73084" x="5657850" y="3378200"/>
          <p14:tracePt t="73096" x="5719763" y="3367088"/>
          <p14:tracePt t="73100" x="5757863" y="3367088"/>
          <p14:tracePt t="73106" x="5795963" y="3341688"/>
          <p14:tracePt t="73114" x="5808663" y="3341688"/>
          <p14:tracePt t="73121" x="5845175" y="3341688"/>
          <p14:tracePt t="73130" x="5883275" y="3341688"/>
          <p14:tracePt t="73135" x="5908675" y="3328988"/>
          <p14:tracePt t="73145" x="5932488" y="3328988"/>
          <p14:tracePt t="73150" x="5945188" y="3328988"/>
          <p14:tracePt t="73162" x="5983288" y="3316288"/>
          <p14:tracePt t="73165" x="5995988" y="3316288"/>
          <p14:tracePt t="73171" x="6021388" y="3316288"/>
          <p14:tracePt t="73179" x="6045200" y="3316288"/>
          <p14:tracePt t="73186" x="6070600" y="3316288"/>
          <p14:tracePt t="73201" x="6096000" y="3316288"/>
          <p14:tracePt t="73213" x="6108700" y="3316288"/>
          <p14:tracePt t="73216" x="6121400" y="3316288"/>
          <p14:tracePt t="73223" x="6157913" y="3303588"/>
          <p14:tracePt t="73232" x="6170613" y="3303588"/>
          <p14:tracePt t="73237" x="6196013" y="3303588"/>
          <p14:tracePt t="73246" x="6208713" y="3303588"/>
          <p14:tracePt t="73251" x="6234113" y="3303588"/>
          <p14:tracePt t="73262" x="6246813" y="3303588"/>
          <p14:tracePt t="73266" x="6270625" y="3303588"/>
          <p14:tracePt t="73274" x="6283325" y="3303588"/>
          <p14:tracePt t="73281" x="6308725" y="3303588"/>
          <p14:tracePt t="73288" x="6321425" y="3303588"/>
          <p14:tracePt t="73297" x="6346825" y="3303588"/>
          <p14:tracePt t="73312" x="6359525" y="3303588"/>
          <p14:tracePt t="73317" x="6370638" y="3303588"/>
          <p14:tracePt t="73329" x="6383338" y="3303588"/>
          <p14:tracePt t="73339" x="6396038" y="3303588"/>
          <p14:tracePt t="73440" x="6383338" y="3303588"/>
          <p14:tracePt t="73463" x="6370638" y="3303588"/>
          <p14:tracePt t="73499" x="6359525" y="3303588"/>
          <p14:tracePt t="73535" x="6346825" y="3303588"/>
          <p14:tracePt t="73564" x="6334125" y="3303588"/>
          <p14:tracePt t="73593" x="6321425" y="3303588"/>
          <p14:tracePt t="73623" x="6308725" y="3303588"/>
          <p14:tracePt t="73666" x="6296025" y="3303588"/>
          <p14:tracePt t="73760" x="6296025" y="3316288"/>
          <p14:tracePt t="73804" x="6296025" y="3328988"/>
          <p14:tracePt t="73870" x="6296025" y="3341688"/>
          <p14:tracePt t="73928" x="6296025" y="3354388"/>
          <p14:tracePt t="73957" x="6296025" y="3367088"/>
          <p14:tracePt t="74000" x="6296025" y="3378200"/>
          <p14:tracePt t="74044" x="6296025" y="3390900"/>
          <p14:tracePt t="74066" x="6308725" y="3390900"/>
          <p14:tracePt t="74095" x="6308725" y="3403600"/>
          <p14:tracePt t="74111" x="6308725" y="3416300"/>
          <p14:tracePt t="74138" x="6308725" y="3429000"/>
          <p14:tracePt t="74169" x="6308725" y="3441700"/>
          <p14:tracePt t="74190" x="6308725" y="3454400"/>
          <p14:tracePt t="74198" x="6308725" y="3467100"/>
          <p14:tracePt t="74204" x="6308725" y="3479800"/>
          <p14:tracePt t="74227" x="6308725" y="3490913"/>
          <p14:tracePt t="74243" x="6308725" y="3503613"/>
          <p14:tracePt t="74249" x="6308725" y="3516313"/>
          <p14:tracePt t="74264" x="6308725" y="3529013"/>
          <p14:tracePt t="74269" x="6308725" y="3541713"/>
          <p14:tracePt t="74280" x="6308725" y="3554413"/>
          <p14:tracePt t="74296" x="6308725" y="3567113"/>
          <p14:tracePt t="74306" x="6308725" y="3579813"/>
          <p14:tracePt t="74314" x="6308725" y="3590925"/>
          <p14:tracePt t="74320" x="6308725" y="3603625"/>
          <p14:tracePt t="74330" x="6308725" y="3616325"/>
          <p14:tracePt t="74335" x="6308725" y="3629025"/>
          <p14:tracePt t="74346" x="6308725" y="3641725"/>
          <p14:tracePt t="74365" x="6321425" y="3679825"/>
          <p14:tracePt t="74371" x="6334125" y="3716338"/>
          <p14:tracePt t="74380" x="6346825" y="3741738"/>
          <p14:tracePt t="74385" x="6346825" y="3767138"/>
          <p14:tracePt t="74396" x="6370638" y="3803650"/>
          <p14:tracePt t="74401" x="6383338" y="3841750"/>
          <p14:tracePt t="74412" x="6408738" y="3867150"/>
          <p14:tracePt t="74415" x="6434138" y="3941763"/>
          <p14:tracePt t="74423" x="6446838" y="3954463"/>
          <p14:tracePt t="74430" x="6446838" y="3967163"/>
          <p14:tracePt t="74437" x="6459538" y="4005263"/>
          <p14:tracePt t="74446" x="6472238" y="4017963"/>
          <p14:tracePt t="74452" x="6472238" y="4029075"/>
          <p14:tracePt t="74466" x="6496050" y="4041775"/>
          <p14:tracePt t="76146" x="6483350" y="4041775"/>
          <p14:tracePt t="76153" x="6472238" y="4041775"/>
          <p14:tracePt t="76168" x="6459538" y="4041775"/>
          <p14:tracePt t="76176" x="6434138" y="4041775"/>
          <p14:tracePt t="76182" x="6408738" y="4029075"/>
          <p14:tracePt t="76189" x="6383338" y="4029075"/>
          <p14:tracePt t="76197" x="6308725" y="4017963"/>
          <p14:tracePt t="76203" x="6246813" y="4005263"/>
          <p14:tracePt t="76213" x="6208713" y="4005263"/>
          <p14:tracePt t="76218" x="6183313" y="3992563"/>
          <p14:tracePt t="76228" x="6121400" y="3979863"/>
          <p14:tracePt t="76234" x="6096000" y="3967163"/>
          <p14:tracePt t="76245" x="6070600" y="3954463"/>
          <p14:tracePt t="76249" x="6034088" y="3954463"/>
          <p14:tracePt t="76254" x="5995988" y="3941763"/>
          <p14:tracePt t="76264" x="5970588" y="3929063"/>
          <p14:tracePt t="76269" x="5932488" y="3929063"/>
          <p14:tracePt t="76280" x="5908675" y="3916363"/>
          <p14:tracePt t="76283" x="5883275" y="3916363"/>
          <p14:tracePt t="76296" x="5845175" y="3916363"/>
          <p14:tracePt t="76299" x="5821363" y="3905250"/>
          <p14:tracePt t="76306" x="5795963" y="3905250"/>
          <p14:tracePt t="76314" x="5783263" y="3905250"/>
          <p14:tracePt t="76320" x="5770563" y="3905250"/>
          <p14:tracePt t="76330" x="5745163" y="3892550"/>
          <p14:tracePt t="76334" x="5732463" y="3892550"/>
          <p14:tracePt t="76345" x="5719763" y="3892550"/>
          <p14:tracePt t="76357" x="5708650" y="3892550"/>
          <p14:tracePt t="76364" x="5683250" y="3892550"/>
          <p14:tracePt t="76371" x="5657850" y="3879850"/>
          <p14:tracePt t="76380" x="5632450" y="3879850"/>
          <p14:tracePt t="76385" x="5595938" y="3867150"/>
          <p14:tracePt t="76395" x="5570538" y="3854450"/>
          <p14:tracePt t="76400" x="5519738" y="3841750"/>
          <p14:tracePt t="76412" x="5483225" y="3841750"/>
          <p14:tracePt t="76417" x="5419725" y="3841750"/>
          <p14:tracePt t="76421" x="5383213" y="3829050"/>
          <p14:tracePt t="76429" x="5332413" y="3816350"/>
          <p14:tracePt t="76436" x="5257800" y="3803650"/>
          <p14:tracePt t="76446" x="5232400" y="3792538"/>
          <p14:tracePt t="76450" x="5170488" y="3767138"/>
          <p14:tracePt t="76462" x="5094288" y="3729038"/>
          <p14:tracePt t="76467" x="4981575" y="3667125"/>
          <p14:tracePt t="76473" x="4843463" y="3603625"/>
          <p14:tracePt t="76482" x="4706938" y="3567113"/>
          <p14:tracePt t="76490" x="4643438" y="3541713"/>
          <p14:tracePt t="76497" x="4556125" y="3454400"/>
          <p14:tracePt t="76504" x="4468813" y="3403600"/>
          <p14:tracePt t="76512" x="4368800" y="3328988"/>
          <p14:tracePt t="76517" x="4256088" y="3241675"/>
          <p14:tracePt t="76528" x="4068763" y="3154363"/>
          <p14:tracePt t="76532" x="4017963" y="3128963"/>
          <p14:tracePt t="76538" x="3917950" y="3065463"/>
          <p14:tracePt t="76545" x="3830638" y="3016250"/>
          <p14:tracePt t="76552" x="3756025" y="2952750"/>
          <p14:tracePt t="76562" x="3654425" y="2890838"/>
          <p14:tracePt t="76568" x="3541713" y="2828925"/>
          <p14:tracePt t="76578" x="3454400" y="2778125"/>
          <p14:tracePt t="76584" x="3417888" y="2752725"/>
          <p14:tracePt t="76589" x="3354388" y="2690813"/>
          <p14:tracePt t="76596" x="3317875" y="2652713"/>
          <p14:tracePt t="76603" x="3292475" y="2616200"/>
          <p14:tracePt t="76612" x="3267075" y="2590800"/>
          <p14:tracePt t="76618" x="3228975" y="2578100"/>
          <p14:tracePt t="76628" x="3216275" y="2565400"/>
          <p14:tracePt t="76633" x="3179763" y="2552700"/>
          <p14:tracePt t="76647" x="3128963" y="2516188"/>
          <p14:tracePt t="76655" x="3103563" y="2503488"/>
          <p14:tracePt t="76664" x="3092450" y="2490788"/>
          <p14:tracePt t="76669" x="3079750" y="2478088"/>
          <p14:tracePt t="76679" x="3041650" y="2478088"/>
          <p14:tracePt t="76683" x="3028950" y="2465388"/>
          <p14:tracePt t="76696" x="3016250" y="2452688"/>
          <p14:tracePt t="76700" x="3003550" y="2452688"/>
          <p14:tracePt t="76706" x="2992438" y="2427288"/>
          <p14:tracePt t="76712" x="2967038" y="2427288"/>
          <p14:tracePt t="76720" x="2967038" y="2414588"/>
          <p14:tracePt t="76730" x="2954338" y="2414588"/>
          <p14:tracePt t="76734" x="2954338" y="2403475"/>
          <p14:tracePt t="76745" x="2941638" y="2390775"/>
          <p14:tracePt t="76756" x="2941638" y="2378075"/>
          <p14:tracePt t="76765" x="2928938" y="2352675"/>
          <p14:tracePt t="76770" x="2928938" y="2327275"/>
          <p14:tracePt t="76779" x="2916238" y="2314575"/>
          <p14:tracePt t="76785" x="2916238" y="2290763"/>
          <p14:tracePt t="76795" x="2916238" y="2252663"/>
          <p14:tracePt t="76799" x="2890838" y="2239963"/>
          <p14:tracePt t="76812" x="2879725" y="2227263"/>
          <p14:tracePt t="76817" x="2879725" y="2214563"/>
          <p14:tracePt t="76822" x="2879725" y="2201863"/>
          <p14:tracePt t="76830" x="2867025" y="2178050"/>
          <p14:tracePt t="76836" x="2867025" y="2165350"/>
          <p14:tracePt t="76846" x="2854325" y="2152650"/>
          <p14:tracePt t="76850" x="2854325" y="2127250"/>
          <p14:tracePt t="76861" x="2841625" y="2127250"/>
          <p14:tracePt t="76865" x="2828925" y="2101850"/>
          <p14:tracePt t="76873" x="2803525" y="2089150"/>
          <p14:tracePt t="76880" x="2778125" y="2078038"/>
          <p14:tracePt t="76888" x="2754313" y="2065338"/>
          <p14:tracePt t="76896" x="2716213" y="2039938"/>
          <p14:tracePt t="76901" x="2690813" y="2027238"/>
          <p14:tracePt t="76911" x="2628900" y="1989138"/>
          <p14:tracePt t="76916" x="2565400" y="1978025"/>
          <p14:tracePt t="76928" x="2541588" y="1978025"/>
          <p14:tracePt t="76931" x="2465388" y="1952625"/>
          <p14:tracePt t="76938" x="2441575" y="1939925"/>
          <p14:tracePt t="76946" x="2403475" y="1927225"/>
          <p14:tracePt t="76952" x="2339975" y="1901825"/>
          <p14:tracePt t="76962" x="2316163" y="1889125"/>
          <p14:tracePt t="76967" x="2252663" y="1876425"/>
          <p14:tracePt t="76978" x="2228850" y="1865313"/>
          <p14:tracePt t="76984" x="2165350" y="1852613"/>
          <p14:tracePt t="76989" x="2127250" y="1852613"/>
          <p14:tracePt t="76996" x="2065338" y="1839913"/>
          <p14:tracePt t="77003" x="2039938" y="1839913"/>
          <p14:tracePt t="77013" x="2014538" y="1839913"/>
          <p14:tracePt t="77018" x="1978025" y="1839913"/>
          <p14:tracePt t="77028" x="1965325" y="1839913"/>
          <p14:tracePt t="77033" x="1952625" y="1839913"/>
          <p14:tracePt t="77045" x="1939925" y="1839913"/>
          <p14:tracePt t="77049" x="1914525" y="1839913"/>
          <p14:tracePt t="77054" x="1903413" y="1839913"/>
          <p14:tracePt t="77065" x="1878013" y="1852613"/>
          <p14:tracePt t="77068" x="1865313" y="1852613"/>
          <p14:tracePt t="77078" x="1852613" y="1852613"/>
          <p14:tracePt t="77083" x="1814513" y="1852613"/>
          <p14:tracePt t="77098" x="1790700" y="1876425"/>
          <p14:tracePt t="77105" x="1765300" y="1876425"/>
          <p14:tracePt t="77113" x="1727200" y="1889125"/>
          <p14:tracePt t="77120" x="1714500" y="1889125"/>
          <p14:tracePt t="77130" x="1701800" y="1901825"/>
          <p14:tracePt t="77135" x="1677988" y="1914525"/>
          <p14:tracePt t="77146" x="1652588" y="1914525"/>
          <p14:tracePt t="77157" x="1639888" y="1914525"/>
          <p14:tracePt t="77164" x="1627188" y="1927225"/>
          <p14:tracePt t="77179" x="1614488" y="1927225"/>
          <p14:tracePt t="77209" x="1614488" y="1939925"/>
          <p14:tracePt t="77215" x="1614488" y="1952625"/>
          <p14:tracePt t="77236" x="1627188" y="1965325"/>
          <p14:tracePt t="77250" x="1639888" y="1978025"/>
          <p14:tracePt t="77262" x="1639888" y="1989138"/>
          <p14:tracePt t="77266" x="1652588" y="1989138"/>
          <p14:tracePt t="77281" x="1665288" y="2001838"/>
          <p14:tracePt t="77301" x="1677988" y="2014538"/>
          <p14:tracePt t="77316" x="1677988" y="2027238"/>
          <p14:tracePt t="77328" x="1677988" y="2039938"/>
          <p14:tracePt t="77331" x="1677988" y="2052638"/>
          <p14:tracePt t="77346" x="1677988" y="2065338"/>
          <p14:tracePt t="77352" x="1677988" y="2078038"/>
          <p14:tracePt t="77362" x="1677988" y="2089150"/>
          <p14:tracePt t="77367" x="1677988" y="2127250"/>
          <p14:tracePt t="77381" x="1677988" y="2152650"/>
          <p14:tracePt t="77383" x="1677988" y="2165350"/>
          <p14:tracePt t="77389" x="1665288" y="2190750"/>
          <p14:tracePt t="77396" x="1665288" y="2214563"/>
          <p14:tracePt t="77404" x="1665288" y="2227263"/>
          <p14:tracePt t="77412" x="1652588" y="2239963"/>
          <p14:tracePt t="77418" x="1652588" y="2265363"/>
          <p14:tracePt t="77428" x="1639888" y="2278063"/>
          <p14:tracePt t="77433" x="1639888" y="2303463"/>
          <p14:tracePt t="77444" x="1639888" y="2314575"/>
          <p14:tracePt t="77449" x="1639888" y="2327275"/>
          <p14:tracePt t="77463" x="1639888" y="2339975"/>
          <p14:tracePt t="77468" x="1639888" y="2352675"/>
          <p14:tracePt t="77483" x="1627188" y="2365375"/>
          <p14:tracePt t="77497" x="1627188" y="2378075"/>
          <p14:tracePt t="77500" x="1627188" y="2390775"/>
          <p14:tracePt t="77549" x="1614488" y="2390775"/>
          <p14:tracePt t="77607" x="1601788" y="2390775"/>
          <p14:tracePt t="78050" x="1601788" y="2403475"/>
          <p14:tracePt t="78116" x="1601788" y="2414588"/>
          <p14:tracePt t="78146" x="1601788" y="2427288"/>
          <p14:tracePt t="78152" x="1601788" y="2439988"/>
          <p14:tracePt t="78181" x="1601788" y="2452688"/>
          <p14:tracePt t="80777" x="1765300" y="2439988"/>
          <p14:tracePt t="80784" x="1903413" y="2439988"/>
          <p14:tracePt t="80794" x="2090738" y="2414588"/>
          <p14:tracePt t="80799" x="2339975" y="2414588"/>
          <p14:tracePt t="80811" x="2590800" y="2390775"/>
          <p14:tracePt t="80814" x="2654300" y="2390775"/>
          <p14:tracePt t="80821" x="2767013" y="2378075"/>
          <p14:tracePt t="80829" x="2828925" y="2378075"/>
          <p14:tracePt t="80835" x="2941638" y="2378075"/>
          <p14:tracePt t="80845" x="2992438" y="2378075"/>
          <p14:tracePt t="80850" x="3028950" y="2378075"/>
          <p14:tracePt t="80862" x="3079750" y="2378075"/>
          <p14:tracePt t="80864" x="3092450" y="2378075"/>
          <p14:tracePt t="80873" x="3116263" y="2378075"/>
          <p14:tracePt t="80880" x="3141663" y="2378075"/>
          <p14:tracePt t="80900" x="3192463" y="2378075"/>
          <p14:tracePt t="80912" x="3216275" y="2378075"/>
          <p14:tracePt t="80915" x="3254375" y="2390775"/>
          <p14:tracePt t="80928" x="3279775" y="2403475"/>
          <p14:tracePt t="80931" x="3292475" y="2403475"/>
          <p14:tracePt t="80937" x="3328988" y="2403475"/>
          <p14:tracePt t="80945" x="3341688" y="2414588"/>
          <p14:tracePt t="80952" x="3379788" y="2414588"/>
          <p14:tracePt t="80962" x="3392488" y="2427288"/>
          <p14:tracePt t="80967" x="3417888" y="2439988"/>
          <p14:tracePt t="80978" x="3441700" y="2439988"/>
          <p14:tracePt t="80982" x="3454400" y="2439988"/>
          <p14:tracePt t="80988" x="3454400" y="2452688"/>
          <p14:tracePt t="80996" x="3467100" y="2452688"/>
          <p14:tracePt t="81002" x="3479800" y="2465388"/>
          <p14:tracePt t="81017" x="3505200" y="2465388"/>
          <p14:tracePt t="81032" x="3505200" y="2478088"/>
          <p14:tracePt t="81039" x="3517900" y="2478088"/>
          <p14:tracePt t="81048" x="3530600" y="2478088"/>
          <p14:tracePt t="81053" x="3530600" y="2490788"/>
          <p14:tracePt t="81063" x="3567113" y="2503488"/>
          <p14:tracePt t="81068" x="3579813" y="2516188"/>
          <p14:tracePt t="81078" x="3592513" y="2527300"/>
          <p14:tracePt t="81083" x="3617913" y="2527300"/>
          <p14:tracePt t="81096" x="3630613" y="2540000"/>
          <p14:tracePt t="81099" x="3654425" y="2552700"/>
          <p14:tracePt t="81104" x="3667125" y="2552700"/>
          <p14:tracePt t="81119" x="3692525" y="2552700"/>
          <p14:tracePt t="81128" x="3705225" y="2552700"/>
          <p14:tracePt t="81148" x="3717925" y="2552700"/>
          <p14:tracePt t="81155" x="3730625" y="2552700"/>
          <p14:tracePt t="81170" x="3756025" y="2552700"/>
          <p14:tracePt t="81184" x="3767138" y="2552700"/>
          <p14:tracePt t="81196" x="3779838" y="2552700"/>
          <p14:tracePt t="81199" x="3792538" y="2552700"/>
          <p14:tracePt t="81211" x="3817938" y="2552700"/>
          <p14:tracePt t="81214" x="3830638" y="2552700"/>
          <p14:tracePt t="81220" x="3843338" y="2552700"/>
          <p14:tracePt t="81229" x="3856038" y="2552700"/>
          <p14:tracePt t="81245" x="3867150" y="2552700"/>
          <p14:tracePt t="81265" x="3892550" y="2552700"/>
          <p14:tracePt t="81279" x="3917950" y="2552700"/>
          <p14:tracePt t="81295" x="3930650" y="2552700"/>
          <p14:tracePt t="81311" x="3956050" y="2540000"/>
          <p14:tracePt t="81328" x="3968750" y="2540000"/>
          <p14:tracePt t="81337" x="3979863" y="2540000"/>
          <p14:tracePt t="81366" x="3992563" y="2540000"/>
          <p14:tracePt t="82101" x="3992563" y="2527300"/>
          <p14:tracePt t="82129" x="3992563" y="2516188"/>
          <p14:tracePt t="82253" x="3979863" y="2516188"/>
          <p14:tracePt t="82318" x="3979863" y="2527300"/>
          <p14:tracePt t="82355" x="3979863" y="2540000"/>
          <p14:tracePt t="82369" x="3979863" y="2552700"/>
          <p14:tracePt t="82427" x="3979863" y="2565400"/>
          <p14:tracePt t="82479" x="3979863" y="2578100"/>
          <p14:tracePt t="82522" x="3979863" y="2590800"/>
          <p14:tracePt t="82544" x="3979863" y="2603500"/>
          <p14:tracePt t="82647" x="3979863" y="2616200"/>
          <p14:tracePt t="82740" x="3979863" y="2627313"/>
          <p14:tracePt t="82769" x="3979863" y="2640013"/>
          <p14:tracePt t="82820" x="3979863" y="2652713"/>
          <p14:tracePt t="82834" x="3992563" y="2665413"/>
          <p14:tracePt t="82844" x="4005263" y="2665413"/>
          <p14:tracePt t="82849" x="4017963" y="2665413"/>
          <p14:tracePt t="82861" x="4056063" y="2678113"/>
          <p14:tracePt t="82864" x="4092575" y="2703513"/>
          <p14:tracePt t="82872" x="4181475" y="2728913"/>
          <p14:tracePt t="82880" x="4230688" y="2752725"/>
          <p14:tracePt t="82900" x="4543425" y="2828925"/>
          <p14:tracePt t="82912" x="4656138" y="2852738"/>
          <p14:tracePt t="82915" x="4819650" y="2878138"/>
          <p14:tracePt t="82922" x="5019675" y="2941638"/>
          <p14:tracePt t="82930" x="5132388" y="2965450"/>
          <p14:tracePt t="82937" x="5257800" y="2990850"/>
          <p14:tracePt t="82944" x="5407025" y="3016250"/>
          <p14:tracePt t="82952" x="5557838" y="3078163"/>
          <p14:tracePt t="82960" x="5708650" y="3103563"/>
          <p14:tracePt t="82965" x="5870575" y="3141663"/>
          <p14:tracePt t="82977" x="5957888" y="3190875"/>
          <p14:tracePt t="82982" x="6170613" y="3216275"/>
          <p14:tracePt t="82987" x="6321425" y="3254375"/>
          <p14:tracePt t="82995" x="6472238" y="3267075"/>
          <p14:tracePt t="83002" x="6634163" y="3290888"/>
          <p14:tracePt t="83011" x="6834188" y="3328988"/>
          <p14:tracePt t="83017" x="6985000" y="3354388"/>
          <p14:tracePt t="83027" x="7235825" y="3378200"/>
          <p14:tracePt t="83033" x="7335838" y="3390900"/>
          <p14:tracePt t="83038" x="7623175" y="3403600"/>
          <p14:tracePt t="83046" x="7797800" y="3416300"/>
          <p14:tracePt t="83053" x="7886700" y="3416300"/>
          <p14:tracePt t="83061" x="8035925" y="3429000"/>
          <p14:tracePt t="83067" x="8110538" y="3429000"/>
          <p14:tracePt t="83077" x="8223250" y="3441700"/>
          <p14:tracePt t="83081" x="8274050" y="3441700"/>
          <p14:tracePt t="83094" x="8348663" y="3467100"/>
          <p14:tracePt t="83098" x="8386763" y="3467100"/>
          <p14:tracePt t="83103" x="8412163" y="3467100"/>
          <p14:tracePt t="83113" x="8448675" y="3479800"/>
          <p14:tracePt t="83118" x="8474075" y="3479800"/>
          <p14:tracePt t="83128" x="8499475" y="3490913"/>
          <p14:tracePt t="83133" x="8524875" y="3490913"/>
          <p14:tracePt t="83148" x="8548688" y="3503613"/>
          <p14:tracePt t="83163" x="8561388" y="3503613"/>
          <p14:tracePt t="83179" x="8561388" y="3516313"/>
          <p14:tracePt t="83194" x="8574088" y="3516313"/>
          <p14:tracePt t="83220" x="8586788" y="3516313"/>
          <p14:tracePt t="83249" x="8599488" y="3516313"/>
          <p14:tracePt t="83264" x="8612188" y="3516313"/>
          <p14:tracePt t="83278" x="8624888" y="3516313"/>
          <p14:tracePt t="83300" x="8624888" y="3529013"/>
          <p14:tracePt t="83336" x="8637588" y="3529013"/>
          <p14:tracePt t="83409" x="8650288" y="3529013"/>
          <p14:tracePt t="84609" x="8650288" y="3490913"/>
          <p14:tracePt t="84624" x="8650288" y="3529013"/>
          <p14:tracePt t="88950" x="8637588" y="3529013"/>
          <p14:tracePt t="88964" x="8624888" y="3516313"/>
          <p14:tracePt t="88980" x="8612188" y="3516313"/>
          <p14:tracePt t="88993" x="8599488" y="3516313"/>
          <p14:tracePt t="89000" x="8586788" y="3516313"/>
          <p14:tracePt t="89024" x="8574088" y="3516313"/>
          <p14:tracePt t="89031" x="8561388" y="3516313"/>
          <p14:tracePt t="89044" x="8548688" y="3516313"/>
          <p14:tracePt t="89060" x="8537575" y="3516313"/>
          <p14:tracePt t="89066" x="8512175" y="3516313"/>
          <p14:tracePt t="89077" x="8499475" y="3516313"/>
          <p14:tracePt t="89080" x="8486775" y="3516313"/>
          <p14:tracePt t="89096" x="8474075" y="3516313"/>
          <p14:tracePt t="89102" x="8461375" y="3516313"/>
          <p14:tracePt t="89112" x="8448675" y="3516313"/>
          <p14:tracePt t="89117" x="8435975" y="3516313"/>
          <p14:tracePt t="89131" x="8412163" y="3516313"/>
          <p14:tracePt t="89146" x="8399463" y="3516313"/>
          <p14:tracePt t="89162" x="8386763" y="3516313"/>
          <p14:tracePt t="89178" x="8361363" y="3516313"/>
          <p14:tracePt t="89194" x="8348663" y="3516313"/>
          <p14:tracePt t="89219" x="8348663" y="3529013"/>
          <p14:tracePt t="89248" x="8348663" y="3541713"/>
          <p14:tracePt t="89291" x="8374063" y="3541713"/>
          <p14:tracePt t="89328" x="8386763" y="3541713"/>
          <p14:tracePt t="89364" x="8412163" y="3541713"/>
          <p14:tracePt t="89379" x="8424863" y="3541713"/>
          <p14:tracePt t="89386" x="8435975" y="3529013"/>
          <p14:tracePt t="89395" x="8448675" y="3529013"/>
          <p14:tracePt t="89402" x="8461375" y="3516313"/>
          <p14:tracePt t="89410" x="8474075" y="3503613"/>
          <p14:tracePt t="89426" x="8474075" y="3490913"/>
          <p14:tracePt t="91458" x="8461375" y="3490913"/>
          <p14:tracePt t="91466" x="8435975" y="3490913"/>
          <p14:tracePt t="91475" x="8424863" y="3490913"/>
          <p14:tracePt t="91482" x="8399463" y="3490913"/>
          <p14:tracePt t="91488" x="8374063" y="3490913"/>
          <p14:tracePt t="91495" x="8348663" y="3490913"/>
          <p14:tracePt t="91502" x="8312150" y="3490913"/>
          <p14:tracePt t="91511" x="8274050" y="3490913"/>
          <p14:tracePt t="91516" x="8199438" y="3490913"/>
          <p14:tracePt t="91528" x="8123238" y="3490913"/>
          <p14:tracePt t="91530" x="8023225" y="3490913"/>
          <p14:tracePt t="91543" x="7948613" y="3490913"/>
          <p14:tracePt t="91546" x="7897813" y="3490913"/>
          <p14:tracePt t="91553" x="7861300" y="3490913"/>
          <p14:tracePt t="91562" x="7810500" y="3490913"/>
          <p14:tracePt t="91567" x="7785100" y="3490913"/>
          <p14:tracePt t="91577" x="7723188" y="3490913"/>
          <p14:tracePt t="91582" x="7648575" y="3490913"/>
          <p14:tracePt t="91594" x="7597775" y="3490913"/>
          <p14:tracePt t="91597" x="7535863" y="3490913"/>
          <p14:tracePt t="91604" x="7459663" y="3490913"/>
          <p14:tracePt t="91612" x="7385050" y="3490913"/>
          <p14:tracePt t="91618" x="7310438" y="3490913"/>
          <p14:tracePt t="91627" x="7246938" y="3490913"/>
          <p14:tracePt t="91633" x="7110413" y="3490913"/>
          <p14:tracePt t="91644" x="7010400" y="3490913"/>
          <p14:tracePt t="91647" x="6872288" y="3490913"/>
          <p14:tracePt t="91659" x="6797675" y="3490913"/>
          <p14:tracePt t="91662" x="6721475" y="3490913"/>
          <p14:tracePt t="91669" x="6659563" y="3490913"/>
          <p14:tracePt t="91678" x="6608763" y="3490913"/>
          <p14:tracePt t="91683" x="6521450" y="3479800"/>
          <p14:tracePt t="91693" x="6434138" y="3479800"/>
          <p14:tracePt t="91698" x="6383338" y="3467100"/>
          <p14:tracePt t="91711" x="6308725" y="3467100"/>
          <p14:tracePt t="91714" x="6283325" y="3467100"/>
          <p14:tracePt t="91721" x="6246813" y="3467100"/>
          <p14:tracePt t="91728" x="6196013" y="3467100"/>
          <p14:tracePt t="91735" x="6183313" y="3467100"/>
          <p14:tracePt t="91744" x="6157913" y="3467100"/>
          <p14:tracePt t="91749" x="6146800" y="3467100"/>
          <p14:tracePt t="91761" x="6134100" y="3454400"/>
          <p14:tracePt t="91764" x="6121400" y="3454400"/>
          <p14:tracePt t="91779" x="6108700" y="3454400"/>
          <p14:tracePt t="91785" x="6096000" y="3454400"/>
          <p14:tracePt t="91800" x="6083300" y="3454400"/>
          <p14:tracePt t="91809" x="6070600" y="3454400"/>
          <p14:tracePt t="91826" x="6057900" y="3454400"/>
          <p14:tracePt t="91829" x="6045200" y="3454400"/>
          <p14:tracePt t="91837" x="6034088" y="3454400"/>
          <p14:tracePt t="91846" x="5995988" y="3454400"/>
          <p14:tracePt t="91850" x="5983288" y="3454400"/>
          <p14:tracePt t="91860" x="5957888" y="3441700"/>
          <p14:tracePt t="91865" x="5932488" y="3429000"/>
          <p14:tracePt t="91879" x="5857875" y="3429000"/>
          <p14:tracePt t="91882" x="5832475" y="3429000"/>
          <p14:tracePt t="91898" x="5770563" y="3429000"/>
          <p14:tracePt t="91901" x="5745163" y="3429000"/>
          <p14:tracePt t="91911" x="5708650" y="3429000"/>
          <p14:tracePt t="91916" x="5657850" y="3429000"/>
          <p14:tracePt t="91926" x="5619750" y="3429000"/>
          <p14:tracePt t="91930" x="5557838" y="3429000"/>
          <p14:tracePt t="91943" x="5495925" y="3429000"/>
          <p14:tracePt t="91946" x="5419725" y="3429000"/>
          <p14:tracePt t="91952" x="5332413" y="3429000"/>
          <p14:tracePt t="91962" x="5270500" y="3441700"/>
          <p14:tracePt t="91967" x="5245100" y="3441700"/>
          <p14:tracePt t="91978" x="5157788" y="3454400"/>
          <p14:tracePt t="91981" x="5106988" y="3467100"/>
          <p14:tracePt t="91993" x="5006975" y="3479800"/>
          <p14:tracePt t="91998" x="4981575" y="3479800"/>
          <p14:tracePt t="92004" x="4881563" y="3490913"/>
          <p14:tracePt t="92011" x="4806950" y="3503613"/>
          <p14:tracePt t="92018" x="4743450" y="3516313"/>
          <p14:tracePt t="92028" x="4706938" y="3529013"/>
          <p14:tracePt t="92032" x="4656138" y="3529013"/>
          <p14:tracePt t="92044" x="4581525" y="3541713"/>
          <p14:tracePt t="92048" x="4530725" y="3541713"/>
          <p14:tracePt t="92059" x="4468813" y="3541713"/>
          <p14:tracePt t="92062" x="4406900" y="3554413"/>
          <p14:tracePt t="92069" x="4343400" y="3567113"/>
          <p14:tracePt t="92079" x="4256088" y="3579813"/>
          <p14:tracePt t="92084" x="4192588" y="3616325"/>
          <p14:tracePt t="92093" x="4105275" y="3616325"/>
          <p14:tracePt t="92098" x="4056063" y="3629025"/>
          <p14:tracePt t="92110" x="3968750" y="3641725"/>
          <p14:tracePt t="92113" x="3867150" y="3667125"/>
          <p14:tracePt t="92121" x="3779838" y="3667125"/>
          <p14:tracePt t="92128" x="3692525" y="3679825"/>
          <p14:tracePt t="92135" x="3605213" y="3692525"/>
          <p14:tracePt t="92144" x="3541713" y="3692525"/>
          <p14:tracePt t="92149" x="3492500" y="3703638"/>
          <p14:tracePt t="92160" x="3417888" y="3703638"/>
          <p14:tracePt t="92165" x="3341688" y="3729038"/>
          <p14:tracePt t="92171" x="3279775" y="3729038"/>
          <p14:tracePt t="92178" x="3228975" y="3741738"/>
          <p14:tracePt t="92185" x="3154363" y="3741738"/>
          <p14:tracePt t="92193" x="3128963" y="3741738"/>
          <p14:tracePt t="92200" x="3054350" y="3741738"/>
          <p14:tracePt t="92209" x="3028950" y="3741738"/>
          <p14:tracePt t="92215" x="2992438" y="3741738"/>
          <p14:tracePt t="92226" x="2941638" y="3741738"/>
          <p14:tracePt t="92229" x="2903538" y="3741738"/>
          <p14:tracePt t="92236" x="2879725" y="3741738"/>
          <p14:tracePt t="92244" x="2854325" y="3741738"/>
          <p14:tracePt t="92251" x="2803525" y="3741738"/>
          <p14:tracePt t="92260" x="2790825" y="3741738"/>
          <p14:tracePt t="92265" x="2778125" y="3716338"/>
          <p14:tracePt t="92276" x="2754313" y="3716338"/>
          <p14:tracePt t="92280" x="2716213" y="3716338"/>
          <p14:tracePt t="92287" x="2703513" y="3716338"/>
          <p14:tracePt t="92295" x="2690813" y="3703638"/>
          <p14:tracePt t="92301" x="2667000" y="3692525"/>
          <p14:tracePt t="92312" x="2628900" y="3692525"/>
          <p14:tracePt t="92316" x="2616200" y="3692525"/>
          <p14:tracePt t="92328" x="2603500" y="3679825"/>
          <p14:tracePt t="92331" x="2578100" y="3667125"/>
          <p14:tracePt t="92345" x="2565400" y="3667125"/>
          <p14:tracePt t="92347" x="2541588" y="3654425"/>
          <p14:tracePt t="92352" x="2528888" y="3629025"/>
          <p14:tracePt t="92361" x="2516188" y="3616325"/>
          <p14:tracePt t="92376" x="2503488" y="3616325"/>
          <p14:tracePt t="92381" x="2503488" y="3603625"/>
          <p14:tracePt t="92393" x="2490788" y="3590925"/>
          <p14:tracePt t="92404" x="2465388" y="3579813"/>
          <p14:tracePt t="92412" x="2465388" y="3567113"/>
          <p14:tracePt t="92418" x="2465388" y="3554413"/>
          <p14:tracePt t="92427" x="2452688" y="3554413"/>
          <p14:tracePt t="92432" x="2452688" y="3541713"/>
          <p14:tracePt t="92447" x="2452688" y="3516313"/>
          <p14:tracePt t="92468" x="2441575" y="3490913"/>
          <p14:tracePt t="92483" x="2428875" y="3479800"/>
          <p14:tracePt t="92507" x="2428875" y="3467100"/>
          <p14:tracePt t="92513" x="2416175" y="3467100"/>
          <p14:tracePt t="92535" x="2416175" y="3454400"/>
          <p14:tracePt t="92548" x="2416175" y="3441700"/>
          <p14:tracePt t="92571" x="2416175" y="3416300"/>
          <p14:tracePt t="92578" x="2390775" y="3416300"/>
          <p14:tracePt t="92585" x="2390775" y="3403600"/>
          <p14:tracePt t="92593" x="2390775" y="3390900"/>
          <p14:tracePt t="92600" x="2378075" y="3378200"/>
          <p14:tracePt t="92615" x="2378075" y="3367088"/>
          <p14:tracePt t="92626" x="2378075" y="3341688"/>
          <p14:tracePt t="92645" x="2378075" y="3328988"/>
          <p14:tracePt t="92731" x="2403475" y="3354388"/>
          <p14:tracePt t="92760" x="2416175" y="3367088"/>
          <p14:tracePt t="92776" x="2428875" y="3367088"/>
          <p14:tracePt t="92782" x="2441575" y="3378200"/>
          <p14:tracePt t="92790" x="2441575" y="3390900"/>
          <p14:tracePt t="92796" x="2452688" y="3390900"/>
          <p14:tracePt t="92818" x="2452688" y="3403600"/>
          <p14:tracePt t="92832" x="2465388" y="3403600"/>
          <p14:tracePt t="92861" x="2478088" y="3403600"/>
          <p14:tracePt t="92892" x="2490788" y="3403600"/>
          <p14:tracePt t="92912" x="2490788" y="3416300"/>
          <p14:tracePt t="92963" x="2503488" y="3416300"/>
          <p14:tracePt t="93036" x="2516188" y="3416300"/>
          <p14:tracePt t="93087" x="2528888" y="3416300"/>
          <p14:tracePt t="93094" x="2528888" y="3390900"/>
          <p14:tracePt t="93110" x="2528888" y="3378200"/>
          <p14:tracePt t="93116" x="2528888" y="3367088"/>
          <p14:tracePt t="93127" x="2528888" y="3341688"/>
          <p14:tracePt t="93131" x="2528888" y="3328988"/>
          <p14:tracePt t="93146" x="2528888" y="3316288"/>
          <p14:tracePt t="93162" x="2528888" y="3303588"/>
          <p14:tracePt t="93181" x="2528888" y="3290888"/>
          <p14:tracePt t="93211" x="2528888" y="3267075"/>
          <p14:tracePt t="93261" x="2528888" y="3254375"/>
          <p14:tracePt t="93610" x="2528888" y="3267075"/>
          <p14:tracePt t="93626" x="2528888" y="3278188"/>
          <p14:tracePt t="93632" x="2541588" y="3290888"/>
          <p14:tracePt t="93647" x="2541588" y="3303588"/>
          <p14:tracePt t="93661" x="2554288" y="3316288"/>
          <p14:tracePt t="93677" x="2554288" y="3328988"/>
          <p14:tracePt t="93712" x="2554288" y="3341688"/>
          <p14:tracePt t="93749" x="2565400" y="3341688"/>
          <p14:tracePt t="93858" x="2565400" y="3354388"/>
          <p14:tracePt t="93930" x="2578100" y="3354388"/>
          <p14:tracePt t="94352" x="2590800" y="3367088"/>
          <p14:tracePt t="94367" x="2616200" y="3367088"/>
          <p14:tracePt t="94378" x="2641600" y="3367088"/>
          <p14:tracePt t="94382" x="2654300" y="3367088"/>
          <p14:tracePt t="94395" x="2678113" y="3367088"/>
          <p14:tracePt t="94397" x="2741613" y="3378200"/>
          <p14:tracePt t="94403" x="2778125" y="3378200"/>
          <p14:tracePt t="94412" x="2828925" y="3378200"/>
          <p14:tracePt t="94418" x="2867025" y="3390900"/>
          <p14:tracePt t="94427" x="2928938" y="3390900"/>
          <p14:tracePt t="94432" x="2967038" y="3390900"/>
          <p14:tracePt t="94443" x="3016250" y="3403600"/>
          <p14:tracePt t="94447" x="3067050" y="3416300"/>
          <p14:tracePt t="94455" x="3179763" y="3416300"/>
          <p14:tracePt t="94462" x="3254375" y="3429000"/>
          <p14:tracePt t="94468" x="3379788" y="3454400"/>
          <p14:tracePt t="94478" x="3429000" y="3467100"/>
          <p14:tracePt t="94482" x="3505200" y="3490913"/>
          <p14:tracePt t="94493" x="3567113" y="3503613"/>
          <p14:tracePt t="94498" x="3717925" y="3503613"/>
          <p14:tracePt t="94509" x="3843338" y="3503613"/>
          <p14:tracePt t="94514" x="4043363" y="3503613"/>
          <p14:tracePt t="94520" x="4092575" y="3503613"/>
          <p14:tracePt t="94527" x="4318000" y="3503613"/>
          <p14:tracePt t="94534" x="4506913" y="3503613"/>
          <p14:tracePt t="94543" x="4756150" y="3503613"/>
          <p14:tracePt t="94548" x="4945063" y="3503613"/>
          <p14:tracePt t="94560" x="5119688" y="3503613"/>
          <p14:tracePt t="94563" x="5432425" y="3503613"/>
          <p14:tracePt t="94571" x="5632450" y="3503613"/>
          <p14:tracePt t="94578" x="5957888" y="3541713"/>
          <p14:tracePt t="94584" x="6308725" y="3567113"/>
          <p14:tracePt t="94594" x="6621463" y="3579813"/>
          <p14:tracePt t="94600" x="6910388" y="3641725"/>
          <p14:tracePt t="94610" x="7223125" y="3641725"/>
          <p14:tracePt t="94616" x="7448550" y="3667125"/>
          <p14:tracePt t="94626" x="7697788" y="3703638"/>
          <p14:tracePt t="94629" x="7974013" y="3754438"/>
          <p14:tracePt t="94635" x="8248650" y="3767138"/>
          <p14:tracePt t="94644" x="8435975" y="3792538"/>
          <p14:tracePt t="94650" x="8686800" y="3803650"/>
          <p14:tracePt t="94659" x="8874125" y="3816350"/>
          <p14:tracePt t="94664" x="8986838" y="3829050"/>
          <p14:tracePt t="94677" x="9199563" y="3841750"/>
          <p14:tracePt t="94681" x="9413875" y="3854450"/>
          <p14:tracePt t="94687" x="9563100" y="3879850"/>
          <p14:tracePt t="94695" x="9713913" y="3905250"/>
          <p14:tracePt t="94701" x="9863138" y="3916363"/>
          <p14:tracePt t="94711" x="10126663" y="3929063"/>
          <p14:tracePt t="94715" x="10301288" y="3929063"/>
          <p14:tracePt t="94727" x="10452100" y="3941763"/>
          <p14:tracePt t="94731" x="10639425" y="3954463"/>
          <p14:tracePt t="94738" x="10828338" y="3992563"/>
          <p14:tracePt t="94745" x="10939463" y="3992563"/>
          <p14:tracePt t="94752" x="11064875" y="4005263"/>
          <p14:tracePt t="94760" x="11177588" y="4017963"/>
          <p14:tracePt t="94766" x="11277600" y="4017963"/>
          <p14:tracePt t="94777" x="11366500" y="4041775"/>
          <p14:tracePt t="94781" x="11479213" y="4041775"/>
          <p14:tracePt t="94793" x="11553825" y="4041775"/>
          <p14:tracePt t="94797" x="11591925" y="4041775"/>
          <p14:tracePt t="94802" x="11628438" y="4041775"/>
          <p14:tracePt t="94811" x="11691938" y="4029075"/>
          <p14:tracePt t="94817" x="11741150" y="4017963"/>
          <p14:tracePt t="94827" x="11804650" y="4005263"/>
          <p14:tracePt t="94832" x="11853863" y="3992563"/>
          <p14:tracePt t="94843" x="11891963" y="3992563"/>
          <p14:tracePt t="94848" x="11917363" y="3992563"/>
          <p14:tracePt t="94858" x="11928475" y="3992563"/>
          <p14:tracePt t="94868" x="11941175" y="3979863"/>
          <p14:tracePt t="94892" x="11953875" y="3979863"/>
          <p14:tracePt t="94912" x="11966575" y="3979863"/>
          <p14:tracePt t="94942" x="11966575" y="3967163"/>
          <p14:tracePt t="94948" x="11966575" y="3954463"/>
          <p14:tracePt t="94962" x="11966575" y="3941763"/>
          <p14:tracePt t="94984" x="11966575" y="3929063"/>
          <p14:tracePt t="94999" x="11966575" y="3905250"/>
          <p14:tracePt t="95007" x="11966575" y="3841750"/>
          <p14:tracePt t="95014" x="11966575" y="3792538"/>
          <p14:tracePt t="95021" x="11966575" y="3767138"/>
          <p14:tracePt t="95029" x="11953875" y="3741738"/>
          <p14:tracePt t="95035" x="11941175" y="3716338"/>
          <p14:tracePt t="95043" x="11928475" y="3703638"/>
          <p14:tracePt t="95050" x="11917363" y="3692525"/>
          <p14:tracePt t="95059" x="11904663" y="3679825"/>
          <p14:tracePt t="95065" x="11904663" y="3667125"/>
          <p14:tracePt t="95076" x="11891963" y="3667125"/>
          <p14:tracePt t="95081" x="11891963" y="3654425"/>
          <p14:tracePt t="95087" x="11866563" y="3654425"/>
          <p14:tracePt t="95101" x="11853863" y="3654425"/>
          <p14:tracePt t="95115" x="11853863" y="3641725"/>
          <p14:tracePt t="95127" x="11841163" y="3641725"/>
          <p14:tracePt t="95129" x="11828463" y="3641725"/>
          <p14:tracePt t="95160" x="11815763" y="3641725"/>
          <p14:tracePt t="95181" x="11804650" y="3641725"/>
          <p14:tracePt t="95190" x="11804650" y="3629025"/>
          <p14:tracePt t="95196" x="11791950" y="3629025"/>
          <p14:tracePt t="95202" x="11779250" y="3629025"/>
          <p14:tracePt t="95225" x="11766550" y="3629025"/>
          <p14:tracePt t="95231" x="11766550" y="3616325"/>
          <p14:tracePt t="95243" x="11753850" y="3616325"/>
          <p14:tracePt t="95254" x="11741150" y="3603625"/>
          <p14:tracePt t="95262" x="11728450" y="3603625"/>
          <p14:tracePt t="95268" x="11715750" y="3603625"/>
          <p14:tracePt t="95282" x="11691938" y="3603625"/>
          <p14:tracePt t="95293" x="11679238" y="3603625"/>
          <p14:tracePt t="95297" x="11666538" y="3590925"/>
          <p14:tracePt t="95309" x="11641138" y="3590925"/>
          <p14:tracePt t="95314" x="11628438" y="3590925"/>
          <p14:tracePt t="95320" x="11615738" y="3590925"/>
          <p14:tracePt t="95327" x="11603038" y="3590925"/>
          <p14:tracePt t="95333" x="11591925" y="3590925"/>
          <p14:tracePt t="95344" x="11579225" y="3590925"/>
          <p14:tracePt t="95360" x="11566525" y="3590925"/>
          <p14:tracePt t="95362" x="11553825" y="3590925"/>
          <p14:tracePt t="95377" x="11541125" y="3590925"/>
          <p14:tracePt t="95385" x="11528425" y="3590925"/>
          <p14:tracePt t="95399" x="11515725" y="3590925"/>
          <p14:tracePt t="95413" x="11503025" y="3590925"/>
          <p14:tracePt t="95429" x="11479213" y="3590925"/>
          <p14:tracePt t="95444" x="11466513" y="3590925"/>
          <p14:tracePt t="95460" x="11453813" y="3590925"/>
          <p14:tracePt t="95464" x="11441113" y="3590925"/>
          <p14:tracePt t="95476" x="11428413" y="3590925"/>
          <p14:tracePt t="95480" x="11415713" y="3590925"/>
          <p14:tracePt t="95495" x="11403013" y="3590925"/>
          <p14:tracePt t="95501" x="11390313" y="3590925"/>
          <p14:tracePt t="95515" x="11377613" y="3590925"/>
          <p14:tracePt t="95529" x="11366500" y="3590925"/>
          <p14:tracePt t="95545" x="11341100" y="3590925"/>
          <p14:tracePt t="95561" x="11328400" y="3590925"/>
          <p14:tracePt t="95577" x="11315700" y="3590925"/>
          <p14:tracePt t="95581" x="11303000" y="3590925"/>
          <p14:tracePt t="95595" x="11290300" y="3590925"/>
          <p14:tracePt t="95610" x="11277600" y="3590925"/>
          <p14:tracePt t="95617" x="11266488" y="3590925"/>
          <p14:tracePt t="95627" x="11253788" y="3590925"/>
          <p14:tracePt t="95643" x="11241088" y="3590925"/>
          <p14:tracePt t="95654" x="11228388" y="3590925"/>
          <p14:tracePt t="95668" x="11215688" y="3590925"/>
          <p14:tracePt t="95677" x="11202988" y="3590925"/>
          <p14:tracePt t="95682" x="11190288" y="3590925"/>
          <p14:tracePt t="95697" x="11177588" y="3590925"/>
          <p14:tracePt t="95719" x="11164888" y="3590925"/>
          <p14:tracePt t="95728" x="11153775" y="3590925"/>
          <p14:tracePt t="95744" x="11141075" y="3590925"/>
          <p14:tracePt t="95777" x="11128375" y="3590925"/>
          <p14:tracePt t="95821" x="11115675" y="3590925"/>
          <p14:tracePt t="95843" x="11102975" y="3590925"/>
          <p14:tracePt t="95872" x="11090275" y="3590925"/>
          <p14:tracePt t="95900" x="11064875" y="3590925"/>
          <p14:tracePt t="95924" x="11052175" y="3590925"/>
          <p14:tracePt t="95944" x="11041063" y="3590925"/>
          <p14:tracePt t="95966" x="11028363" y="3590925"/>
          <p14:tracePt t="95990" x="11015663" y="3590925"/>
          <p14:tracePt t="96010" x="11002963" y="3590925"/>
          <p14:tracePt t="96031" x="10990263" y="3590925"/>
          <p14:tracePt t="96191" x="10977563" y="3590925"/>
          <p14:tracePt t="96242" x="10964863" y="3590925"/>
          <p14:tracePt t="96373" x="10952163" y="3590925"/>
          <p14:tracePt t="96809" x="10777538" y="3603625"/>
          <p14:tracePt t="96817" x="10502900" y="3603625"/>
          <p14:tracePt t="96827" x="10277475" y="3654425"/>
          <p14:tracePt t="96832" x="9963150" y="3667125"/>
          <p14:tracePt t="96843" x="9613900" y="3692525"/>
          <p14:tracePt t="96846" x="9388475" y="3716338"/>
          <p14:tracePt t="96854" x="9175750" y="3741738"/>
          <p14:tracePt t="96861" x="8874125" y="3779838"/>
          <p14:tracePt t="96867" x="8586788" y="3829050"/>
          <p14:tracePt t="96877" x="8399463" y="3829050"/>
          <p14:tracePt t="96896" x="7886700" y="3879850"/>
          <p14:tracePt t="96899" x="7597775" y="3916363"/>
          <p14:tracePt t="96909" x="7348538" y="3929063"/>
          <p14:tracePt t="96912" x="6985000" y="3992563"/>
          <p14:tracePt t="96918" x="6797675" y="4005263"/>
          <p14:tracePt t="96926" x="6508750" y="4054475"/>
          <p14:tracePt t="96933" x="6170613" y="4154488"/>
          <p14:tracePt t="96944" x="5908675" y="4192588"/>
          <p14:tracePt t="96949" x="5645150" y="4267200"/>
          <p14:tracePt t="96959" x="5407025" y="4318000"/>
          <p14:tracePt t="96963" x="5245100" y="4341813"/>
          <p14:tracePt t="96970" x="5068888" y="4367213"/>
          <p14:tracePt t="96977" x="4868863" y="4367213"/>
          <p14:tracePt t="96984" x="4681538" y="4405313"/>
          <p14:tracePt t="96993" x="4543425" y="4418013"/>
          <p14:tracePt t="96999" x="4406900" y="4430713"/>
          <p14:tracePt t="97009" x="4281488" y="4430713"/>
          <p14:tracePt t="97013" x="4181475" y="4430713"/>
          <p14:tracePt t="97021" x="4081463" y="4430713"/>
          <p14:tracePt t="97028" x="4030663" y="4430713"/>
          <p14:tracePt t="97035" x="3992563" y="4430713"/>
          <p14:tracePt t="97044" x="3968750" y="4430713"/>
          <p14:tracePt t="97049" x="3930650" y="4430713"/>
          <p14:tracePt t="97060" x="3892550" y="4418013"/>
          <p14:tracePt t="97065" x="3867150" y="4405313"/>
          <p14:tracePt t="97075" x="3843338" y="4405313"/>
          <p14:tracePt t="97080" x="3805238" y="4392613"/>
          <p14:tracePt t="97085" x="3779838" y="4367213"/>
          <p14:tracePt t="97093" x="3743325" y="4341813"/>
          <p14:tracePt t="97100" x="3705225" y="4330700"/>
          <p14:tracePt t="97110" x="3643313" y="4305300"/>
          <p14:tracePt t="97114" x="3617913" y="4279900"/>
          <p14:tracePt t="97126" x="3579813" y="4267200"/>
          <p14:tracePt t="97131" x="3554413" y="4230688"/>
          <p14:tracePt t="97137" x="3530600" y="4230688"/>
          <p14:tracePt t="97145" x="3505200" y="4205288"/>
          <p14:tracePt t="97151" x="3492500" y="4192588"/>
          <p14:tracePt t="97161" x="3479800" y="4179888"/>
          <p14:tracePt t="97176" x="3467100" y="4154488"/>
          <p14:tracePt t="97180" x="3467100" y="4141788"/>
          <p14:tracePt t="97192" x="3454400" y="4129088"/>
          <p14:tracePt t="97196" x="3454400" y="4117975"/>
          <p14:tracePt t="97202" x="3441700" y="4092575"/>
          <p14:tracePt t="97210" x="3417888" y="4079875"/>
          <p14:tracePt t="97216" x="3392488" y="4067175"/>
          <p14:tracePt t="97227" x="3367088" y="4041775"/>
          <p14:tracePt t="97233" x="3305175" y="4029075"/>
          <p14:tracePt t="97242" x="3279775" y="3992563"/>
          <p14:tracePt t="97247" x="3179763" y="3941763"/>
          <p14:tracePt t="97253" x="3154363" y="3929063"/>
          <p14:tracePt t="97260" x="3092450" y="3905250"/>
          <p14:tracePt t="97267" x="3041650" y="3841750"/>
          <p14:tracePt t="97277" x="3003550" y="3803650"/>
          <p14:tracePt t="97282" x="2928938" y="3716338"/>
          <p14:tracePt t="97292" x="2903538" y="3679825"/>
          <p14:tracePt t="97296" x="2816225" y="3603625"/>
          <p14:tracePt t="97312" x="2678113" y="3490913"/>
          <p14:tracePt t="97318" x="2616200" y="3467100"/>
          <p14:tracePt t="97326" x="2578100" y="3454400"/>
          <p14:tracePt t="97333" x="2554288" y="3441700"/>
          <p14:tracePt t="97342" x="2516188" y="3403600"/>
          <p14:tracePt t="97347" x="2503488" y="3403600"/>
          <p14:tracePt t="97358" x="2478088" y="3403600"/>
          <p14:tracePt t="97369" x="2465388" y="3403600"/>
          <p14:tracePt t="97377" x="2452688" y="3403600"/>
          <p14:tracePt t="97393" x="2441575" y="3390900"/>
          <p14:tracePt t="97442" x="2428875" y="3390900"/>
          <p14:tracePt t="97529" x="2452688" y="3390900"/>
          <p14:tracePt t="97536" x="2478088" y="3390900"/>
          <p14:tracePt t="97544" x="2490788" y="3416300"/>
          <p14:tracePt t="97552" x="2516188" y="3416300"/>
          <p14:tracePt t="97562" x="2528888" y="3416300"/>
          <p14:tracePt t="97565" x="2528888" y="3429000"/>
          <p14:tracePt t="97576" x="2541588" y="3429000"/>
          <p14:tracePt t="97580" x="2554288" y="3429000"/>
          <p14:tracePt t="97595" x="2565400" y="3429000"/>
          <p14:tracePt t="97616" x="2578100" y="3429000"/>
          <p14:tracePt t="97627" x="2590800" y="3429000"/>
          <p14:tracePt t="97631" x="2603500" y="3429000"/>
          <p14:tracePt t="97642" x="2616200" y="3429000"/>
          <p14:tracePt t="97645" x="2628900" y="3441700"/>
          <p14:tracePt t="97654" x="2741613" y="3441700"/>
          <p14:tracePt t="97661" x="2928938" y="3403600"/>
          <p14:tracePt t="97667" x="3003550" y="3403600"/>
          <p14:tracePt t="97676" x="3367088" y="3354388"/>
          <p14:tracePt t="97682" x="3756025" y="3328988"/>
          <p14:tracePt t="97692" x="3968750" y="3316288"/>
          <p14:tracePt t="97696" x="4281488" y="3316288"/>
          <p14:tracePt t="97710" x="4481513" y="3316288"/>
          <p14:tracePt t="97713" x="4606925" y="3316288"/>
          <p14:tracePt t="97718" x="4719638" y="3316288"/>
          <p14:tracePt t="97727" x="4868863" y="3316288"/>
          <p14:tracePt t="97732" x="4932363" y="3328988"/>
          <p14:tracePt t="97742" x="5019675" y="3341688"/>
          <p14:tracePt t="97747" x="5068888" y="3341688"/>
          <p14:tracePt t="97758" x="5106988" y="3341688"/>
          <p14:tracePt t="97762" x="5132388" y="3367088"/>
          <p14:tracePt t="97769" x="5157788" y="3367088"/>
          <p14:tracePt t="97777" x="5181600" y="3367088"/>
          <p14:tracePt t="97784" x="5232400" y="3367088"/>
          <p14:tracePt t="97794" x="5270500" y="3367088"/>
          <p14:tracePt t="97798" x="5370513" y="3367088"/>
          <p14:tracePt t="97809" x="5495925" y="3378200"/>
          <p14:tracePt t="97812" x="5607050" y="3378200"/>
          <p14:tracePt t="97820" x="5695950" y="3378200"/>
          <p14:tracePt t="97829" x="5883275" y="3390900"/>
          <p14:tracePt t="97834" x="5957888" y="3390900"/>
          <p14:tracePt t="97843" x="6157913" y="3390900"/>
          <p14:tracePt t="97849" x="6246813" y="3390900"/>
          <p14:tracePt t="97859" x="6359525" y="3390900"/>
          <p14:tracePt t="97864" x="6434138" y="3403600"/>
          <p14:tracePt t="97876" x="6584950" y="3403600"/>
          <p14:tracePt t="97880" x="6696075" y="3403600"/>
          <p14:tracePt t="97896" x="6934200" y="3403600"/>
          <p14:tracePt t="97899" x="6997700" y="3403600"/>
          <p14:tracePt t="97909" x="7146925" y="3403600"/>
          <p14:tracePt t="97914" x="7335838" y="3403600"/>
          <p14:tracePt t="97928" x="7448550" y="3403600"/>
          <p14:tracePt t="97930" x="7597775" y="3403600"/>
          <p14:tracePt t="97936" x="7685088" y="3403600"/>
          <p14:tracePt t="97945" x="7874000" y="3403600"/>
          <p14:tracePt t="97951" x="7935913" y="3416300"/>
          <p14:tracePt t="97961" x="8035925" y="3429000"/>
          <p14:tracePt t="97965" x="8110538" y="3429000"/>
          <p14:tracePt t="97976" x="8148638" y="3441700"/>
          <p14:tracePt t="97980" x="8186738" y="3441700"/>
          <p14:tracePt t="97993" x="8199438" y="3441700"/>
          <p14:tracePt t="97996" x="8212138" y="3454400"/>
          <p14:tracePt t="98001" x="8223250" y="3454400"/>
          <p14:tracePt t="98010" x="8248650" y="3454400"/>
          <p14:tracePt t="98016" x="8261350" y="3454400"/>
          <p14:tracePt t="98026" x="8286750" y="3454400"/>
          <p14:tracePt t="98030" x="8299450" y="3454400"/>
          <p14:tracePt t="98043" x="8335963" y="3454400"/>
          <p14:tracePt t="98045" x="8374063" y="3454400"/>
          <p14:tracePt t="98053" x="8412163" y="3454400"/>
          <p14:tracePt t="98060" x="8474075" y="3454400"/>
          <p14:tracePt t="98067" x="8561388" y="3454400"/>
          <p14:tracePt t="98077" x="8599488" y="3479800"/>
          <p14:tracePt t="98081" x="8650288" y="3479800"/>
          <p14:tracePt t="98092" x="8674100" y="3479800"/>
          <p14:tracePt t="98096" x="8686800" y="3479800"/>
          <p14:tracePt t="98108" x="8699500" y="3479800"/>
          <p14:tracePt t="98119" x="8712200" y="3479800"/>
          <p14:tracePt t="98176" x="8712200" y="3467100"/>
          <p14:tracePt t="99892" x="8712200" y="3479800"/>
          <p14:tracePt t="99993" x="8712200" y="3490913"/>
          <p14:tracePt t="100132" x="8724900" y="3490913"/>
          <p14:tracePt t="100190" x="8737600" y="3490913"/>
          <p14:tracePt t="100226" x="8750300" y="3490913"/>
          <p14:tracePt t="100298" x="8763000" y="3490913"/>
          <p14:tracePt t="100329" x="8774113" y="3503613"/>
          <p14:tracePt t="100350" x="8799513" y="3503613"/>
          <p14:tracePt t="100357" x="8850313" y="3503613"/>
          <p14:tracePt t="100365" x="8886825" y="3503613"/>
          <p14:tracePt t="100376" x="8924925" y="3503613"/>
          <p14:tracePt t="100379" x="8975725" y="3503613"/>
          <p14:tracePt t="100386" x="9024938" y="3516313"/>
          <p14:tracePt t="100394" x="9050338" y="3516313"/>
          <p14:tracePt t="100400" x="9088438" y="3516313"/>
          <p14:tracePt t="100410" x="9124950" y="3516313"/>
          <p14:tracePt t="100415" x="9163050" y="3541713"/>
          <p14:tracePt t="100425" x="9199563" y="3554413"/>
          <p14:tracePt t="100429" x="9237663" y="3567113"/>
          <p14:tracePt t="100441" x="9288463" y="3567113"/>
          <p14:tracePt t="100445" x="9324975" y="3579813"/>
          <p14:tracePt t="100451" x="9350375" y="3590925"/>
          <p14:tracePt t="100461" x="9375775" y="3590925"/>
          <p14:tracePt t="100466" x="9413875" y="3603625"/>
          <p14:tracePt t="100475" x="9437688" y="3603625"/>
          <p14:tracePt t="100480" x="9463088" y="3603625"/>
          <p14:tracePt t="100492" x="9501188" y="3603625"/>
          <p14:tracePt t="100495" x="9525000" y="3603625"/>
          <p14:tracePt t="100503" x="9550400" y="3603625"/>
          <p14:tracePt t="100511" x="9588500" y="3616325"/>
          <p14:tracePt t="100517" x="9613900" y="3641725"/>
          <p14:tracePt t="100526" x="9637713" y="3641725"/>
          <p14:tracePt t="100531" x="9701213" y="3641725"/>
          <p14:tracePt t="100542" x="9739313" y="3641725"/>
          <p14:tracePt t="100547" x="9801225" y="3641725"/>
          <p14:tracePt t="100553" x="9826625" y="3641725"/>
          <p14:tracePt t="100561" x="9875838" y="3641725"/>
          <p14:tracePt t="100568" x="9913938" y="3654425"/>
          <p14:tracePt t="100577" x="9939338" y="3654425"/>
          <p14:tracePt t="100583" x="9975850" y="3654425"/>
          <p14:tracePt t="100592" x="10001250" y="3654425"/>
          <p14:tracePt t="100597" x="10013950" y="3654425"/>
          <p14:tracePt t="100609" x="10039350" y="3654425"/>
          <p14:tracePt t="100611" x="10064750" y="3654425"/>
          <p14:tracePt t="100619" x="10088563" y="3654425"/>
          <p14:tracePt t="100627" x="10101263" y="3654425"/>
          <p14:tracePt t="100633" x="10113963" y="3654425"/>
          <p14:tracePt t="100643" x="10152063" y="3654425"/>
          <p14:tracePt t="100648" x="10177463" y="3654425"/>
          <p14:tracePt t="100659" x="10188575" y="3654425"/>
          <p14:tracePt t="100662" x="10201275" y="3654425"/>
          <p14:tracePt t="100670" x="10213975" y="3654425"/>
          <p14:tracePt t="100684" x="10239375" y="3629025"/>
          <p14:tracePt t="100693" x="10252075" y="3629025"/>
          <p14:tracePt t="100698" x="10264775" y="3629025"/>
          <p14:tracePt t="100713" x="10277475" y="3629025"/>
          <p14:tracePt t="100735" x="10288588" y="3629025"/>
          <p14:tracePt t="100873" x="10288588" y="3616325"/>
          <p14:tracePt t="100890" x="10288588" y="3603625"/>
          <p14:tracePt t="100924" x="10288588" y="3590925"/>
          <p14:tracePt t="100989" x="10288588" y="3579813"/>
          <p14:tracePt t="100996" x="10277475" y="3579813"/>
          <p14:tracePt t="101106" x="10264775" y="3579813"/>
          <p14:tracePt t="116658" x="10264775" y="3554413"/>
          <p14:tracePt t="116665" x="10252075" y="3529013"/>
          <p14:tracePt t="116674" x="10239375" y="3479800"/>
          <p14:tracePt t="116681" x="10239375" y="3441700"/>
          <p14:tracePt t="116690" x="10213975" y="3378200"/>
          <p14:tracePt t="116695" x="10188575" y="3328988"/>
          <p14:tracePt t="116706" x="10164763" y="3290888"/>
          <p14:tracePt t="116710" x="10126663" y="3216275"/>
          <p14:tracePt t="116717" x="10101263" y="3178175"/>
          <p14:tracePt t="116725" x="10064750" y="3090863"/>
          <p14:tracePt t="116732" x="10026650" y="2990850"/>
          <p14:tracePt t="116741" x="10001250" y="2952750"/>
          <p14:tracePt t="116745" x="9975850" y="2865438"/>
          <p14:tracePt t="116756" x="9963150" y="2828925"/>
          <p14:tracePt t="116761" x="9926638" y="2778125"/>
          <p14:tracePt t="116768" x="9901238" y="2740025"/>
          <p14:tracePt t="116777" x="9888538" y="2716213"/>
          <p14:tracePt t="116782" x="9863138" y="2678113"/>
          <p14:tracePt t="116791" x="9852025" y="2640013"/>
          <p14:tracePt t="116796" x="9813925" y="2616200"/>
          <p14:tracePt t="116807" x="9801225" y="2578100"/>
          <p14:tracePt t="116812" x="9775825" y="2527300"/>
          <p14:tracePt t="116823" x="9750425" y="2478088"/>
          <p14:tracePt t="116828" x="9726613" y="2427288"/>
          <p14:tracePt t="116833" x="9713913" y="2378075"/>
          <p14:tracePt t="116841" x="9701213" y="2339975"/>
          <p14:tracePt t="116847" x="9688513" y="2303463"/>
          <p14:tracePt t="116857" x="9688513" y="2278063"/>
          <p14:tracePt t="116862" x="9675813" y="2239963"/>
          <p14:tracePt t="116873" x="9663113" y="2227263"/>
          <p14:tracePt t="116878" x="9650413" y="2190750"/>
          <p14:tracePt t="116884" x="9650413" y="2178050"/>
          <p14:tracePt t="116892" x="9650413" y="2165350"/>
          <p14:tracePt t="116907" x="9626600" y="2127250"/>
          <p14:tracePt t="116913" x="9626600" y="2101850"/>
          <p14:tracePt t="116924" x="9626600" y="2078038"/>
          <p14:tracePt t="116935" x="9626600" y="2065338"/>
          <p14:tracePt t="116942" x="9626600" y="2039938"/>
          <p14:tracePt t="116949" x="9626600" y="2027238"/>
          <p14:tracePt t="116964" x="9626600" y="2001838"/>
          <p14:tracePt t="117029" x="9613900" y="2001838"/>
          <p14:tracePt t="117051" x="9613900" y="2014538"/>
          <p14:tracePt t="117058" x="9613900" y="2027238"/>
          <p14:tracePt t="117065" x="9613900" y="2039938"/>
          <p14:tracePt t="117080" x="9601200" y="2052638"/>
          <p14:tracePt t="117090" x="9588500" y="2065338"/>
          <p14:tracePt t="117095" x="9588500" y="2078038"/>
          <p14:tracePt t="117106" x="9575800" y="2089150"/>
          <p14:tracePt t="117110" x="9563100" y="2101850"/>
          <p14:tracePt t="117117" x="9550400" y="2114550"/>
          <p14:tracePt t="117124" x="9550400" y="2127250"/>
          <p14:tracePt t="117131" x="9525000" y="2139950"/>
          <p14:tracePt t="117140" x="9513888" y="2152650"/>
          <p14:tracePt t="117146" x="9501188" y="2152650"/>
          <p14:tracePt t="117157" x="9450388" y="2165350"/>
          <p14:tracePt t="117161" x="9437688" y="2178050"/>
          <p14:tracePt t="117168" x="9424988" y="2190750"/>
          <p14:tracePt t="117176" x="9401175" y="2201863"/>
          <p14:tracePt t="117191" x="9375775" y="2214563"/>
          <p14:tracePt t="117196" x="9350375" y="2239963"/>
          <p14:tracePt t="117206" x="9337675" y="2252663"/>
          <p14:tracePt t="117211" x="9324975" y="2265363"/>
          <p14:tracePt t="117222" x="9324975" y="2278063"/>
          <p14:tracePt t="117226" x="9312275" y="2278063"/>
          <p14:tracePt t="117234" x="9301163" y="2290763"/>
          <p14:tracePt t="117241" x="9288463" y="2290763"/>
          <p14:tracePt t="117248" x="9288463" y="2303463"/>
          <p14:tracePt t="117262" x="9275763" y="2303463"/>
          <p14:tracePt t="117516" x="9275763" y="2290763"/>
          <p14:tracePt t="117531" x="9275763" y="2278063"/>
          <p14:tracePt t="117540" x="9250363" y="2278063"/>
          <p14:tracePt t="117546" x="9250363" y="2252663"/>
          <p14:tracePt t="117567" x="9250363" y="2239963"/>
          <p14:tracePt t="117590" x="9250363" y="2227263"/>
          <p14:tracePt t="117611" x="9250363" y="2214563"/>
          <p14:tracePt t="117620" x="9250363" y="2201863"/>
          <p14:tracePt t="117633" x="9250363" y="2190750"/>
          <p14:tracePt t="117642" x="9250363" y="2178050"/>
          <p14:tracePt t="117647" x="9250363" y="2165350"/>
          <p14:tracePt t="117662" x="9250363" y="2152650"/>
          <p14:tracePt t="117673" x="9263063" y="2152650"/>
          <p14:tracePt t="117676" x="9263063" y="2139950"/>
          <p14:tracePt t="117691" x="9263063" y="2127250"/>
          <p14:tracePt t="117708" x="9275763" y="2101850"/>
          <p14:tracePt t="117723" x="9275763" y="2089150"/>
          <p14:tracePt t="117727" x="9288463" y="2089150"/>
          <p14:tracePt t="117742" x="9301163" y="2078038"/>
          <p14:tracePt t="117772" x="9301163" y="2065338"/>
          <p14:tracePt t="117787" x="9312275" y="2065338"/>
          <p14:tracePt t="117822" x="9337675" y="2065338"/>
          <p14:tracePt t="117843" x="9350375" y="2065338"/>
          <p14:tracePt t="117872" x="9363075" y="2065338"/>
          <p14:tracePt t="117902" x="9375775" y="2065338"/>
          <p14:tracePt t="117916" x="9388475" y="2065338"/>
          <p14:tracePt t="117939" x="9388475" y="2078038"/>
          <p14:tracePt t="117960" x="9388475" y="2089150"/>
          <p14:tracePt t="117967" x="9388475" y="2101850"/>
          <p14:tracePt t="117975" x="9401175" y="2101850"/>
          <p14:tracePt t="117990" x="9413875" y="2114550"/>
          <p14:tracePt t="118010" x="9424988" y="2114550"/>
          <p14:tracePt t="118020" x="9424988" y="2127250"/>
          <p14:tracePt t="118041" x="9424988" y="2139950"/>
          <p14:tracePt t="118070" x="9424988" y="2152650"/>
          <p14:tracePt t="118077" x="9437688" y="2152650"/>
          <p14:tracePt t="118091" x="9437688" y="2165350"/>
          <p14:tracePt t="118106" x="9450388" y="2165350"/>
          <p14:tracePt t="118121" x="9450388" y="2190750"/>
          <p14:tracePt t="118142" x="9450388" y="2201863"/>
          <p14:tracePt t="118152" x="9463088" y="2201863"/>
          <p14:tracePt t="118159" x="9475788" y="2201863"/>
          <p14:tracePt t="118164" x="9488488" y="2201863"/>
          <p14:tracePt t="118181" x="9488488" y="2214563"/>
          <p14:tracePt t="118188" x="9501188" y="2214563"/>
          <p14:tracePt t="118199" x="9501188" y="2227263"/>
          <p14:tracePt t="118206" x="9501188" y="2239963"/>
          <p14:tracePt t="118213" x="9513888" y="2239963"/>
          <p14:tracePt t="118222" x="9525000" y="2252663"/>
          <p14:tracePt t="118228" x="9525000" y="2265363"/>
          <p14:tracePt t="118238" x="9525000" y="2278063"/>
          <p14:tracePt t="118249" x="9525000" y="2290763"/>
          <p14:tracePt t="118264" x="9525000" y="2303463"/>
          <p14:tracePt t="118287" x="9525000" y="2314575"/>
          <p14:tracePt t="118293" x="9525000" y="2327275"/>
          <p14:tracePt t="118301" x="9525000" y="2339975"/>
          <p14:tracePt t="118316" x="9525000" y="2352675"/>
          <p14:tracePt t="118324" x="9513888" y="2352675"/>
          <p14:tracePt t="118330" x="9513888" y="2365375"/>
          <p14:tracePt t="118340" x="9501188" y="2378075"/>
          <p14:tracePt t="118357" x="9488488" y="2390775"/>
          <p14:tracePt t="118361" x="9488488" y="2403475"/>
          <p14:tracePt t="118368" x="9475788" y="2403475"/>
          <p14:tracePt t="118375" x="9463088" y="2403475"/>
          <p14:tracePt t="118382" x="9463088" y="2414588"/>
          <p14:tracePt t="118391" x="9450388" y="2414588"/>
          <p14:tracePt t="118407" x="9437688" y="2427288"/>
          <p14:tracePt t="118422" x="9424988" y="2427288"/>
          <p14:tracePt t="118426" x="9401175" y="2427288"/>
          <p14:tracePt t="118432" x="9388475" y="2427288"/>
          <p14:tracePt t="118441" x="9375775" y="2427288"/>
          <p14:tracePt t="118458" x="9363075" y="2427288"/>
          <p14:tracePt t="118461" x="9350375" y="2414588"/>
          <p14:tracePt t="118473" x="9337675" y="2414588"/>
          <p14:tracePt t="118476" x="9324975" y="2414588"/>
          <p14:tracePt t="118484" x="9312275" y="2414588"/>
          <p14:tracePt t="118498" x="9301163" y="2414588"/>
          <p14:tracePt t="118527" x="9288463" y="2414588"/>
          <p14:tracePt t="118556" x="9275763" y="2414588"/>
          <p14:tracePt t="118563" x="9263063" y="2414588"/>
          <p14:tracePt t="118571" x="9263063" y="2403475"/>
          <p14:tracePt t="118578" x="9250363" y="2403475"/>
          <p14:tracePt t="118592" x="9237663" y="2403475"/>
          <p14:tracePt t="118600" x="9224963" y="2390775"/>
          <p14:tracePt t="118608" x="9199563" y="2390775"/>
          <p14:tracePt t="118614" x="9163050" y="2390775"/>
          <p14:tracePt t="118623" x="9124950" y="2390775"/>
          <p14:tracePt t="118628" x="9099550" y="2390775"/>
          <p14:tracePt t="118640" x="9037638" y="2414588"/>
          <p14:tracePt t="118643" x="9012238" y="2414588"/>
          <p14:tracePt t="118651" x="8975725" y="2414588"/>
          <p14:tracePt t="118659" x="8950325" y="2414588"/>
          <p14:tracePt t="118665" x="8924925" y="2414588"/>
          <p14:tracePt t="118673" x="8912225" y="2427288"/>
          <p14:tracePt t="118689" x="8886825" y="2427288"/>
          <p14:tracePt t="118695" x="8874125" y="2427288"/>
          <p14:tracePt t="118706" x="8863013" y="2427288"/>
          <p14:tracePt t="118716" x="8850313" y="2427288"/>
          <p14:tracePt t="118730" x="8837613" y="2427288"/>
          <p14:tracePt t="118745" x="8812213" y="2427288"/>
          <p14:tracePt t="118760" x="8812213" y="2403475"/>
          <p14:tracePt t="118775" x="8812213" y="2378075"/>
          <p14:tracePt t="118791" x="8812213" y="2365375"/>
          <p14:tracePt t="118796" x="8812213" y="2339975"/>
          <p14:tracePt t="118808" x="8812213" y="2314575"/>
          <p14:tracePt t="118825" x="8812213" y="2303463"/>
          <p14:tracePt t="118832" x="8812213" y="2290763"/>
          <p14:tracePt t="118856" x="8824913" y="2278063"/>
          <p14:tracePt t="118870" x="8824913" y="2265363"/>
          <p14:tracePt t="118891" x="8837613" y="2239963"/>
          <p14:tracePt t="118948" x="8837613" y="2227263"/>
          <p14:tracePt t="118963" x="8850313" y="2227263"/>
          <p14:tracePt t="118986" x="8863013" y="2227263"/>
          <p14:tracePt t="118993" x="8874125" y="2227263"/>
          <p14:tracePt t="119007" x="8886825" y="2227263"/>
          <p14:tracePt t="119022" x="8899525" y="2227263"/>
          <p14:tracePt t="119029" x="8912225" y="2227263"/>
          <p14:tracePt t="119051" x="8924925" y="2227263"/>
          <p14:tracePt t="119073" x="8937625" y="2227263"/>
          <p14:tracePt t="119088" x="8950325" y="2227263"/>
          <p14:tracePt t="119103" x="8963025" y="2227263"/>
          <p14:tracePt t="119115" x="8975725" y="2227263"/>
          <p14:tracePt t="119145" x="8986838" y="2227263"/>
          <p14:tracePt t="119181" x="8999538" y="2227263"/>
          <p14:tracePt t="119189" x="9012238" y="2227263"/>
          <p14:tracePt t="119210" x="9024938" y="2227263"/>
          <p14:tracePt t="119225" x="9037638" y="2214563"/>
          <p14:tracePt t="119246" x="9050338" y="2201863"/>
          <p14:tracePt t="119269" x="9063038" y="2190750"/>
          <p14:tracePt t="119277" x="9063038" y="2178050"/>
          <p14:tracePt t="119284" x="9063038" y="2165350"/>
          <p14:tracePt t="119306" x="9063038" y="2152650"/>
          <p14:tracePt t="119341" x="9063038" y="2139950"/>
          <p14:tracePt t="119357" x="9063038" y="2127250"/>
          <p14:tracePt t="119371" x="9075738" y="2101850"/>
          <p14:tracePt t="119392" x="9088438" y="2078038"/>
          <p14:tracePt t="119407" x="9088438" y="2052638"/>
          <p14:tracePt t="119415" x="9099550" y="2052638"/>
          <p14:tracePt t="119423" x="9099550" y="2039938"/>
          <p14:tracePt t="119428" x="9112250" y="2014538"/>
          <p14:tracePt t="119443" x="9112250" y="2001838"/>
          <p14:tracePt t="119450" x="9124950" y="2001838"/>
          <p14:tracePt t="119458" x="9124950" y="1989138"/>
          <p14:tracePt t="119480" x="9124950" y="1978025"/>
          <p14:tracePt t="119495" x="9124950" y="1965325"/>
          <p14:tracePt t="119508" x="9124950" y="1952625"/>
          <p14:tracePt t="119530" x="9124950" y="1939925"/>
          <p14:tracePt t="119545" x="9124950" y="1927225"/>
          <p14:tracePt t="119581" x="9137650" y="1914525"/>
          <p14:tracePt t="119604" x="9150350" y="1914525"/>
          <p14:tracePt t="119611" x="9163050" y="1901825"/>
          <p14:tracePt t="119632" x="9175750" y="1901825"/>
          <p14:tracePt t="119641" x="9188450" y="1901825"/>
          <p14:tracePt t="119661" x="9199563" y="1901825"/>
          <p14:tracePt t="119670" x="9212263" y="1901825"/>
          <p14:tracePt t="119690" x="9224963" y="1901825"/>
          <p14:tracePt t="119712" x="9237663" y="1901825"/>
          <p14:tracePt t="119727" x="9263063" y="1901825"/>
          <p14:tracePt t="119741" x="9275763" y="1901825"/>
          <p14:tracePt t="119748" x="9288463" y="1901825"/>
          <p14:tracePt t="119757" x="9301163" y="1901825"/>
          <p14:tracePt t="119772" x="9312275" y="1901825"/>
          <p14:tracePt t="119778" x="9337675" y="1901825"/>
          <p14:tracePt t="119788" x="9363075" y="1901825"/>
          <p14:tracePt t="119792" x="9388475" y="1901825"/>
          <p14:tracePt t="119800" x="9401175" y="1901825"/>
          <p14:tracePt t="119807" x="9424988" y="1901825"/>
          <p14:tracePt t="119814" x="9437688" y="1914525"/>
          <p14:tracePt t="119823" x="9450388" y="1914525"/>
          <p14:tracePt t="119839" x="9463088" y="1914525"/>
          <p14:tracePt t="119843" x="9475788" y="1914525"/>
          <p14:tracePt t="119850" x="9475788" y="1927225"/>
          <p14:tracePt t="119865" x="9501188" y="1927225"/>
          <p14:tracePt t="119880" x="9525000" y="1927225"/>
          <p14:tracePt t="119895" x="9537700" y="1927225"/>
          <p14:tracePt t="119908" x="9550400" y="1927225"/>
          <p14:tracePt t="119924" x="9575800" y="1927225"/>
          <p14:tracePt t="119939" x="9575800" y="1939925"/>
          <p14:tracePt t="119957" x="9588500" y="1939925"/>
          <p14:tracePt t="119967" x="9601200" y="1965325"/>
          <p14:tracePt t="119989" x="9613900" y="1965325"/>
          <p14:tracePt t="120010" x="9626600" y="1978025"/>
          <p14:tracePt t="120032" x="9650413" y="1989138"/>
          <p14:tracePt t="120041" x="9650413" y="2001838"/>
          <p14:tracePt t="120056" x="9663113" y="2001838"/>
          <p14:tracePt t="120063" x="9663113" y="2014538"/>
          <p14:tracePt t="120076" x="9675813" y="2039938"/>
          <p14:tracePt t="120091" x="9675813" y="2052638"/>
          <p14:tracePt t="120108" x="9688513" y="2065338"/>
          <p14:tracePt t="120124" x="9701213" y="2089150"/>
          <p14:tracePt t="120127" x="9701213" y="2114550"/>
          <p14:tracePt t="120134" x="9726613" y="2127250"/>
          <p14:tracePt t="120141" x="9726613" y="2152650"/>
          <p14:tracePt t="120158" x="9739313" y="2165350"/>
          <p14:tracePt t="120162" x="9750425" y="2201863"/>
          <p14:tracePt t="120177" x="9750425" y="2214563"/>
          <p14:tracePt t="120189" x="9763125" y="2214563"/>
          <p14:tracePt t="120193" x="9763125" y="2227263"/>
          <p14:tracePt t="120200" x="9763125" y="2239963"/>
          <p14:tracePt t="120208" x="9775825" y="2239963"/>
          <p14:tracePt t="120213" x="9775825" y="2252663"/>
          <p14:tracePt t="120229" x="9775825" y="2265363"/>
          <p14:tracePt t="120239" x="9775825" y="2278063"/>
          <p14:tracePt t="120242" x="9775825" y="2290763"/>
          <p14:tracePt t="120258" x="9788525" y="2303463"/>
          <p14:tracePt t="120264" x="9788525" y="2314575"/>
          <p14:tracePt t="120274" x="9801225" y="2327275"/>
          <p14:tracePt t="120279" x="9801225" y="2352675"/>
          <p14:tracePt t="120290" x="9801225" y="2378075"/>
          <p14:tracePt t="120295" x="9801225" y="2390775"/>
          <p14:tracePt t="120301" x="9801225" y="2403475"/>
          <p14:tracePt t="120309" x="9801225" y="2414588"/>
          <p14:tracePt t="120315" x="9801225" y="2427288"/>
          <p14:tracePt t="120323" x="9801225" y="2439988"/>
          <p14:tracePt t="120339" x="9801225" y="2452688"/>
          <p14:tracePt t="120360" x="9788525" y="2465388"/>
          <p14:tracePt t="120366" x="9788525" y="2478088"/>
          <p14:tracePt t="120375" x="9775825" y="2490788"/>
          <p14:tracePt t="120381" x="9763125" y="2503488"/>
          <p14:tracePt t="120396" x="9750425" y="2516188"/>
          <p14:tracePt t="120407" x="9739313" y="2527300"/>
          <p14:tracePt t="120410" x="9713913" y="2527300"/>
          <p14:tracePt t="120418" x="9701213" y="2527300"/>
          <p14:tracePt t="120425" x="9688513" y="2527300"/>
          <p14:tracePt t="120432" x="9675813" y="2540000"/>
          <p14:tracePt t="120441" x="9663113" y="2540000"/>
          <p14:tracePt t="120446" x="9637713" y="2552700"/>
          <p14:tracePt t="120461" x="9626600" y="2552700"/>
          <p14:tracePt t="120473" x="9613900" y="2552700"/>
          <p14:tracePt t="120477" x="9601200" y="2552700"/>
          <p14:tracePt t="120491" x="9588500" y="2552700"/>
          <p14:tracePt t="120507" x="9575800" y="2552700"/>
          <p14:tracePt t="120511" x="9563100" y="2552700"/>
          <p14:tracePt t="120523" x="9550400" y="2552700"/>
          <p14:tracePt t="120534" x="9537700" y="2552700"/>
          <p14:tracePt t="120548" x="9513888" y="2552700"/>
          <p14:tracePt t="120558" x="9488488" y="2552700"/>
          <p14:tracePt t="120562" x="9475788" y="2552700"/>
          <p14:tracePt t="120573" x="9463088" y="2552700"/>
          <p14:tracePt t="120577" x="9437688" y="2552700"/>
          <p14:tracePt t="120589" x="9424988" y="2552700"/>
          <p14:tracePt t="120592" x="9401175" y="2552700"/>
          <p14:tracePt t="120599" x="9388475" y="2552700"/>
          <p14:tracePt t="120607" x="9375775" y="2552700"/>
          <p14:tracePt t="120613" x="9337675" y="2552700"/>
          <p14:tracePt t="120623" x="9312275" y="2552700"/>
          <p14:tracePt t="120640" x="9288463" y="2552700"/>
          <p14:tracePt t="120643" x="9275763" y="2552700"/>
          <p14:tracePt t="120650" x="9263063" y="2552700"/>
          <p14:tracePt t="120658" x="9250363" y="2552700"/>
          <p14:tracePt t="120664" x="9224963" y="2552700"/>
          <p14:tracePt t="120680" x="9199563" y="2540000"/>
          <p14:tracePt t="120693" x="9188450" y="2540000"/>
          <p14:tracePt t="120701" x="9188450" y="2527300"/>
          <p14:tracePt t="120708" x="9163050" y="2516188"/>
          <p14:tracePt t="120715" x="9150350" y="2516188"/>
          <p14:tracePt t="120729" x="9124950" y="2503488"/>
          <p14:tracePt t="120745" x="9112250" y="2490788"/>
          <p14:tracePt t="120757" x="9088438" y="2478088"/>
          <p14:tracePt t="120767" x="9075738" y="2478088"/>
          <p14:tracePt t="120774" x="9063038" y="2465388"/>
          <p14:tracePt t="120790" x="9050338" y="2465388"/>
          <p14:tracePt t="120795" x="9050338" y="2452688"/>
          <p14:tracePt t="120806" x="9024938" y="2439988"/>
          <p14:tracePt t="120811" x="9012238" y="2439988"/>
          <p14:tracePt t="120817" x="9012238" y="2414588"/>
          <p14:tracePt t="120825" x="8986838" y="2403475"/>
          <p14:tracePt t="120840" x="8963025" y="2390775"/>
          <p14:tracePt t="120846" x="8963025" y="2365375"/>
          <p14:tracePt t="120856" x="8950325" y="2352675"/>
          <p14:tracePt t="120860" x="8924925" y="2339975"/>
          <p14:tracePt t="120873" x="8924925" y="2314575"/>
          <p14:tracePt t="120877" x="8912225" y="2314575"/>
          <p14:tracePt t="120892" x="8899525" y="2290763"/>
          <p14:tracePt t="120897" x="8899525" y="2278063"/>
          <p14:tracePt t="120907" x="8886825" y="2278063"/>
          <p14:tracePt t="120911" x="8886825" y="2252663"/>
          <p14:tracePt t="120927" x="8886825" y="2239963"/>
          <p14:tracePt t="120941" x="8886825" y="2227263"/>
          <p14:tracePt t="120957" x="8886825" y="2201863"/>
          <p14:tracePt t="120962" x="8886825" y="2178050"/>
          <p14:tracePt t="120977" x="8886825" y="2165350"/>
          <p14:tracePt t="120989" x="8886825" y="2127250"/>
          <p14:tracePt t="120992" x="8886825" y="2114550"/>
          <p14:tracePt t="120999" x="8899525" y="2078038"/>
          <p14:tracePt t="121008" x="8899525" y="2065338"/>
          <p14:tracePt t="121013" x="8912225" y="2039938"/>
          <p14:tracePt t="121028" x="8912225" y="2014538"/>
          <p14:tracePt t="121039" x="8924925" y="2001838"/>
          <p14:tracePt t="121043" x="8937625" y="1989138"/>
          <p14:tracePt t="121050" x="8963025" y="1978025"/>
          <p14:tracePt t="121057" x="8963025" y="1965325"/>
          <p14:tracePt t="121065" x="8975725" y="1952625"/>
          <p14:tracePt t="121073" x="8986838" y="1927225"/>
          <p14:tracePt t="121079" x="8999538" y="1927225"/>
          <p14:tracePt t="121089" x="9024938" y="1914525"/>
          <p14:tracePt t="121093" x="9037638" y="1901825"/>
          <p14:tracePt t="121102" x="9050338" y="1889125"/>
          <p14:tracePt t="121109" x="9063038" y="1876425"/>
          <p14:tracePt t="121115" x="9088438" y="1876425"/>
          <p14:tracePt t="121123" x="9112250" y="1865313"/>
          <p14:tracePt t="121129" x="9124950" y="1839913"/>
          <p14:tracePt t="121139" x="9137650" y="1839913"/>
          <p14:tracePt t="121156" x="9150350" y="1827213"/>
          <p14:tracePt t="121166" x="9163050" y="1827213"/>
          <p14:tracePt t="121180" x="9175750" y="1827213"/>
          <p14:tracePt t="121195" x="9188450" y="1827213"/>
          <p14:tracePt t="121209" x="9188450" y="1814513"/>
          <p14:tracePt t="121224" x="9199563" y="1814513"/>
          <p14:tracePt t="121232" x="9212263" y="1814513"/>
          <p14:tracePt t="121246" x="9212263" y="1801813"/>
          <p14:tracePt t="121256" x="9224963" y="1801813"/>
          <p14:tracePt t="121275" x="9237663" y="1789113"/>
          <p14:tracePt t="121297" x="9263063" y="1789113"/>
          <p14:tracePt t="121333" x="9275763" y="1789113"/>
          <p14:tracePt t="121356" x="9288463" y="1789113"/>
          <p14:tracePt t="121371" x="9301163" y="1789113"/>
          <p14:tracePt t="121386" x="9312275" y="1789113"/>
          <p14:tracePt t="121393" x="9337675" y="1789113"/>
          <p14:tracePt t="121413" x="9350375" y="1789113"/>
          <p14:tracePt t="121421" x="9363075" y="1789113"/>
          <p14:tracePt t="121428" x="9375775" y="1789113"/>
          <p14:tracePt t="121439" x="9388475" y="1789113"/>
          <p14:tracePt t="121442" x="9413875" y="1789113"/>
          <p14:tracePt t="121450" x="9424988" y="1789113"/>
          <p14:tracePt t="121464" x="9450388" y="1789113"/>
          <p14:tracePt t="121474" x="9463088" y="1789113"/>
          <p14:tracePt t="121490" x="9475788" y="1789113"/>
          <p14:tracePt t="121493" x="9488488" y="1789113"/>
          <p14:tracePt t="121508" x="9501188" y="1789113"/>
          <p14:tracePt t="121530" x="9513888" y="1789113"/>
          <p14:tracePt t="121544" x="9525000" y="1789113"/>
          <p14:tracePt t="121580" x="9537700" y="1789113"/>
          <p14:tracePt t="121617" x="9537700" y="1801813"/>
          <p14:tracePt t="121640" x="9550400" y="1801813"/>
          <p14:tracePt t="121668" x="9563100" y="1801813"/>
          <p14:tracePt t="121682" x="9575800" y="1801813"/>
          <p14:tracePt t="121697" x="9575800" y="1814513"/>
          <p14:tracePt t="121720" x="9588500" y="1814513"/>
          <p14:tracePt t="121727" x="9588500" y="1827213"/>
          <p14:tracePt t="121762" x="9588500" y="1852613"/>
          <p14:tracePt t="121771" x="9601200" y="1852613"/>
          <p14:tracePt t="121786" x="9601200" y="1865313"/>
          <p14:tracePt t="121799" x="9613900" y="1865313"/>
          <p14:tracePt t="121813" x="9626600" y="1876425"/>
          <p14:tracePt t="121823" x="9637713" y="1889125"/>
          <p14:tracePt t="121837" x="9650413" y="1889125"/>
          <p14:tracePt t="121843" x="9650413" y="1901825"/>
          <p14:tracePt t="121849" x="9663113" y="1901825"/>
          <p14:tracePt t="121857" x="9663113" y="1927225"/>
          <p14:tracePt t="121873" x="9675813" y="1927225"/>
          <p14:tracePt t="121893" x="9675813" y="1939925"/>
          <p14:tracePt t="121922" x="9675813" y="1952625"/>
          <p14:tracePt t="121945" x="9675813" y="1965325"/>
          <p14:tracePt t="121953" x="9675813" y="1978025"/>
          <p14:tracePt t="121980" x="9675813" y="1989138"/>
          <p14:tracePt t="121995" x="9675813" y="2001838"/>
          <p14:tracePt t="122009" x="9688513" y="2001838"/>
          <p14:tracePt t="122025" x="9688513" y="2014538"/>
          <p14:tracePt t="122045" x="9688513" y="2027238"/>
          <p14:tracePt t="122089" x="9688513" y="2039938"/>
          <p14:tracePt t="122119" x="9688513" y="2052638"/>
          <p14:tracePt t="122133" x="9688513" y="2065338"/>
          <p14:tracePt t="122147" x="9688513" y="2078038"/>
          <p14:tracePt t="122162" x="9675813" y="2078038"/>
          <p14:tracePt t="122186" x="9663113" y="2078038"/>
          <p14:tracePt t="122206" x="9650413" y="2078038"/>
          <p14:tracePt t="122221" x="9637713" y="2078038"/>
          <p14:tracePt t="122242" x="9626600" y="2078038"/>
          <p14:tracePt t="122329" x="9613900" y="2065338"/>
          <p14:tracePt t="122337" x="9613900" y="2052638"/>
          <p14:tracePt t="122353" x="9613900" y="2039938"/>
          <p14:tracePt t="122373" x="9613900" y="2027238"/>
          <p14:tracePt t="122380" x="9613900" y="2014538"/>
          <p14:tracePt t="122395" x="9613900" y="2001838"/>
          <p14:tracePt t="122407" x="9613900" y="1989138"/>
          <p14:tracePt t="122416" x="9613900" y="1978025"/>
          <p14:tracePt t="122425" x="9613900" y="1952625"/>
          <p14:tracePt t="122440" x="9613900" y="1939925"/>
          <p14:tracePt t="122445" x="9613900" y="1927225"/>
          <p14:tracePt t="122456" x="9613900" y="1901825"/>
          <p14:tracePt t="122460" x="9626600" y="1889125"/>
          <p14:tracePt t="122472" x="9637713" y="1876425"/>
          <p14:tracePt t="122475" x="9637713" y="1865313"/>
          <p14:tracePt t="122482" x="9650413" y="1865313"/>
          <p14:tracePt t="122490" x="9650413" y="1852613"/>
          <p14:tracePt t="122507" x="9663113" y="1852613"/>
          <p14:tracePt t="122540" x="9663113" y="1827213"/>
          <p14:tracePt t="122547" x="9675813" y="1814513"/>
          <p14:tracePt t="122562" x="9688513" y="1789113"/>
          <p14:tracePt t="122573" x="9688513" y="1776413"/>
          <p14:tracePt t="122576" x="9701213" y="1765300"/>
          <p14:tracePt t="122584" x="9713913" y="1739900"/>
          <p14:tracePt t="122591" x="9726613" y="1739900"/>
          <p14:tracePt t="122598" x="9726613" y="1727200"/>
          <p14:tracePt t="122612" x="9750425" y="1714500"/>
          <p14:tracePt t="122622" x="9763125" y="1701800"/>
          <p14:tracePt t="122627" x="9763125" y="1663700"/>
          <p14:tracePt t="122639" x="9788525" y="1663700"/>
          <p14:tracePt t="122643" x="9813925" y="1639888"/>
          <p14:tracePt t="122649" x="9826625" y="1627188"/>
          <p14:tracePt t="122657" x="9826625" y="1601788"/>
          <p14:tracePt t="122664" x="9852025" y="1576388"/>
          <p14:tracePt t="122673" x="9852025" y="1563688"/>
          <p14:tracePt t="122678" x="9863138" y="1552575"/>
          <p14:tracePt t="122689" x="9901238" y="1527175"/>
          <p14:tracePt t="122692" x="9913938" y="1514475"/>
          <p14:tracePt t="122700" x="9913938" y="1489075"/>
          <p14:tracePt t="122708" x="9926638" y="1489075"/>
          <p14:tracePt t="122715" x="9926638" y="1476375"/>
          <p14:tracePt t="122724" x="9939338" y="1463675"/>
          <p14:tracePt t="122729" x="9975850" y="1450975"/>
          <p14:tracePt t="122739" x="9975850" y="1427163"/>
          <p14:tracePt t="122744" x="10013950" y="1401763"/>
          <p14:tracePt t="122756" x="10013950" y="1389063"/>
          <p14:tracePt t="122760" x="10039350" y="1376363"/>
          <p14:tracePt t="122765" x="10052050" y="1363663"/>
          <p14:tracePt t="122773" x="10064750" y="1339850"/>
          <p14:tracePt t="122780" x="10075863" y="1327150"/>
          <p14:tracePt t="122789" x="10101263" y="1301750"/>
          <p14:tracePt t="122794" x="10139363" y="1289050"/>
          <p14:tracePt t="122806" x="10152063" y="1276350"/>
          <p14:tracePt t="122809" x="10164763" y="1263650"/>
          <p14:tracePt t="122817" x="10177463" y="1250950"/>
          <p14:tracePt t="122825" x="10201275" y="1238250"/>
          <p14:tracePt t="122831" x="10201275" y="1227138"/>
          <p14:tracePt t="122840" x="10213975" y="1214438"/>
          <p14:tracePt t="122845" x="10226675" y="1214438"/>
          <p14:tracePt t="122860" x="10239375" y="1201738"/>
          <p14:tracePt t="122933" x="10239375" y="1214438"/>
          <p14:tracePt t="122940" x="10239375" y="1227138"/>
          <p14:tracePt t="122947" x="10239375" y="1238250"/>
          <p14:tracePt t="122962" x="10239375" y="1250950"/>
          <p14:tracePt t="122973" x="10239375" y="1263650"/>
          <p14:tracePt t="122988" x="10239375" y="1276350"/>
          <p14:tracePt t="122998" x="10239375" y="1289050"/>
          <p14:tracePt t="123021" x="10239375" y="1314450"/>
          <p14:tracePt t="123064" x="10239375" y="1327150"/>
          <p14:tracePt t="123100" x="10226675" y="1339850"/>
          <p14:tracePt t="123115" x="10213975" y="1339850"/>
          <p14:tracePt t="123129" x="10213975" y="1350963"/>
          <p14:tracePt t="123137" x="10201275" y="1363663"/>
          <p14:tracePt t="123153" x="10188575" y="1376363"/>
          <p14:tracePt t="123159" x="10188575" y="1389063"/>
          <p14:tracePt t="123165" x="10177463" y="1401763"/>
          <p14:tracePt t="123173" x="10177463" y="1427163"/>
          <p14:tracePt t="123180" x="10164763" y="1463675"/>
          <p14:tracePt t="123189" x="10164763" y="1501775"/>
          <p14:tracePt t="123194" x="10152063" y="1527175"/>
          <p14:tracePt t="123210" x="10113963" y="1627188"/>
          <p14:tracePt t="123217" x="10101263" y="1639888"/>
          <p14:tracePt t="123224" x="10088563" y="1676400"/>
          <p14:tracePt t="123231" x="10075863" y="1689100"/>
          <p14:tracePt t="123241" x="10075863" y="1714500"/>
          <p14:tracePt t="123246" x="10064750" y="1727200"/>
          <p14:tracePt t="123256" x="10064750" y="1752600"/>
          <p14:tracePt t="123260" x="10064750" y="1765300"/>
          <p14:tracePt t="123268" x="10052050" y="1765300"/>
          <p14:tracePt t="123274" x="10039350" y="1789113"/>
          <p14:tracePt t="123281" x="10039350" y="1801813"/>
          <p14:tracePt t="123291" x="10026650" y="1814513"/>
          <p14:tracePt t="123296" x="10013950" y="1839913"/>
          <p14:tracePt t="123306" x="10013950" y="1865313"/>
          <p14:tracePt t="123323" x="10013950" y="1889125"/>
          <p14:tracePt t="123327" x="10001250" y="1889125"/>
          <p14:tracePt t="123333" x="9988550" y="1914525"/>
          <p14:tracePt t="123341" x="9988550" y="1927225"/>
          <p14:tracePt t="123347" x="9988550" y="1939925"/>
          <p14:tracePt t="123357" x="9975850" y="1952625"/>
          <p14:tracePt t="123361" x="9963150" y="1978025"/>
          <p14:tracePt t="123372" x="9952038" y="2001838"/>
          <p14:tracePt t="123376" x="9952038" y="2014538"/>
          <p14:tracePt t="123388" x="9952038" y="2027238"/>
          <p14:tracePt t="123392" x="9939338" y="2052638"/>
          <p14:tracePt t="123406" x="9926638" y="2078038"/>
          <p14:tracePt t="123412" x="9913938" y="2101850"/>
          <p14:tracePt t="123422" x="9875838" y="2114550"/>
          <p14:tracePt t="123428" x="9875838" y="2127250"/>
          <p14:tracePt t="123439" x="9852025" y="2139950"/>
          <p14:tracePt t="123443" x="9839325" y="2152650"/>
          <p14:tracePt t="123449" x="9826625" y="2178050"/>
          <p14:tracePt t="123457" x="9801225" y="2178050"/>
          <p14:tracePt t="123464" x="9775825" y="2190750"/>
          <p14:tracePt t="123473" x="9775825" y="2201863"/>
          <p14:tracePt t="123479" x="9763125" y="2201863"/>
          <p14:tracePt t="123489" x="9739313" y="2214563"/>
          <p14:tracePt t="123492" x="9726613" y="2227263"/>
          <p14:tracePt t="123500" x="9701213" y="2227263"/>
          <p14:tracePt t="123508" x="9701213" y="2252663"/>
          <p14:tracePt t="123514" x="9688513" y="2252663"/>
          <p14:tracePt t="123523" x="9675813" y="2252663"/>
          <p14:tracePt t="123529" x="9663113" y="2265363"/>
          <p14:tracePt t="123544" x="9650413" y="2278063"/>
          <p14:tracePt t="123555" x="9637713" y="2290763"/>
          <p14:tracePt t="123559" x="9626600" y="2290763"/>
          <p14:tracePt t="123573" x="9626600" y="2303463"/>
          <p14:tracePt t="123603" x="9626600" y="2314575"/>
          <p14:tracePt t="123610" x="9613900" y="2327275"/>
          <p14:tracePt t="123624" x="9613900" y="2339975"/>
          <p14:tracePt t="123645" x="9601200" y="2339975"/>
          <p14:tracePt t="123657" x="9601200" y="2352675"/>
          <p14:tracePt t="123784" x="9613900" y="2352675"/>
          <p14:tracePt t="123798" x="9626600" y="2352675"/>
          <p14:tracePt t="123807" x="9637713" y="2352675"/>
          <p14:tracePt t="123813" x="9650413" y="2352675"/>
          <p14:tracePt t="123827" x="9663113" y="2352675"/>
          <p14:tracePt t="123839" x="9688513" y="2352675"/>
          <p14:tracePt t="123848" x="9726613" y="2352675"/>
          <p14:tracePt t="123857" x="9763125" y="2352675"/>
          <p14:tracePt t="123864" x="9788525" y="2352675"/>
          <p14:tracePt t="123873" x="9839325" y="2352675"/>
          <p14:tracePt t="123878" x="9863138" y="2352675"/>
          <p14:tracePt t="123896" x="9926638" y="2365375"/>
          <p14:tracePt t="123900" x="9939338" y="2378075"/>
          <p14:tracePt t="123908" x="9952038" y="2378075"/>
          <p14:tracePt t="123914" x="9988550" y="2390775"/>
          <p14:tracePt t="123923" x="10013950" y="2390775"/>
          <p14:tracePt t="123929" x="10039350" y="2390775"/>
          <p14:tracePt t="123939" x="10064750" y="2390775"/>
          <p14:tracePt t="123944" x="10075863" y="2390775"/>
          <p14:tracePt t="123955" x="10113963" y="2390775"/>
          <p14:tracePt t="123958" x="10139363" y="2390775"/>
          <p14:tracePt t="123965" x="10188575" y="2390775"/>
          <p14:tracePt t="123974" x="10239375" y="2378075"/>
          <p14:tracePt t="123980" x="10288588" y="2365375"/>
          <p14:tracePt t="123989" x="10326688" y="2352675"/>
          <p14:tracePt t="123994" x="10339388" y="2352675"/>
          <p14:tracePt t="124006" x="10377488" y="2352675"/>
          <p14:tracePt t="124010" x="10401300" y="2352675"/>
          <p14:tracePt t="124016" x="10414000" y="2352675"/>
          <p14:tracePt t="124025" x="10426700" y="2352675"/>
          <p14:tracePt t="124030" x="10464800" y="2352675"/>
          <p14:tracePt t="124040" x="10477500" y="2352675"/>
          <p14:tracePt t="124045" x="10502900" y="2352675"/>
          <p14:tracePt t="124057" x="10539413" y="2352675"/>
          <p14:tracePt t="124059" x="10564813" y="2352675"/>
          <p14:tracePt t="124074" x="10626725" y="2352675"/>
          <p14:tracePt t="124081" x="10639425" y="2352675"/>
          <p14:tracePt t="124091" x="10690225" y="2339975"/>
          <p14:tracePt t="124095" x="10715625" y="2339975"/>
          <p14:tracePt t="124105" x="10752138" y="2339975"/>
          <p14:tracePt t="124110" x="10764838" y="2339975"/>
          <p14:tracePt t="124122" x="10790238" y="2339975"/>
          <p14:tracePt t="124125" x="10802938" y="2339975"/>
          <p14:tracePt t="124133" x="10828338" y="2352675"/>
          <p14:tracePt t="124141" x="10852150" y="2352675"/>
          <p14:tracePt t="124147" x="10864850" y="2352675"/>
          <p14:tracePt t="124156" x="10902950" y="2365375"/>
          <p14:tracePt t="124161" x="10928350" y="2365375"/>
          <p14:tracePt t="124173" x="10952163" y="2365375"/>
          <p14:tracePt t="124176" x="10990263" y="2365375"/>
          <p14:tracePt t="124186" x="11015663" y="2365375"/>
          <p14:tracePt t="124191" x="11041063" y="2365375"/>
          <p14:tracePt t="124197" x="11077575" y="2378075"/>
          <p14:tracePt t="124206" x="11115675" y="2378075"/>
          <p14:tracePt t="124212" x="11128375" y="2378075"/>
          <p14:tracePt t="124222" x="11177588" y="2403475"/>
          <p14:tracePt t="124226" x="11190288" y="2403475"/>
          <p14:tracePt t="124239" x="11215688" y="2403475"/>
          <p14:tracePt t="124242" x="11228388" y="2403475"/>
          <p14:tracePt t="124248" x="11241088" y="2403475"/>
          <p14:tracePt t="124256" x="11266488" y="2403475"/>
          <p14:tracePt t="124272" x="11277600" y="2403475"/>
          <p14:tracePt t="124277" x="11290300" y="2403475"/>
          <p14:tracePt t="124289" x="11303000" y="2403475"/>
          <p14:tracePt t="124292" x="11315700" y="2403475"/>
          <p14:tracePt t="124300" x="11328400" y="2414588"/>
          <p14:tracePt t="124307" x="11341100" y="2414588"/>
          <p14:tracePt t="124314" x="11353800" y="2414588"/>
          <p14:tracePt t="124323" x="11366500" y="2427288"/>
          <p14:tracePt t="124329" x="11390313" y="2427288"/>
          <p14:tracePt t="124343" x="11415713" y="2427288"/>
          <p14:tracePt t="124358" x="11428413" y="2427288"/>
          <p14:tracePt t="124365" x="11441113" y="2427288"/>
          <p14:tracePt t="124374" x="11453813" y="2427288"/>
          <p14:tracePt t="124388" x="11466513" y="2427288"/>
          <p14:tracePt t="124405" x="11479213" y="2427288"/>
          <p14:tracePt t="124409" x="11490325" y="2427288"/>
          <p14:tracePt t="124416" x="11503025" y="2427288"/>
          <p14:tracePt t="124424" x="11515725" y="2427288"/>
          <p14:tracePt t="124440" x="11528425" y="2427288"/>
          <p14:tracePt t="124444" x="11541125" y="2427288"/>
          <p14:tracePt t="124459" x="11553825" y="2427288"/>
          <p14:tracePt t="124466" x="11566525" y="2427288"/>
          <p14:tracePt t="124481" x="11579225" y="2427288"/>
          <p14:tracePt t="124490" x="11591925" y="2427288"/>
          <p14:tracePt t="124506" x="11603038" y="2427288"/>
          <p14:tracePt t="132879" x="11453813" y="2465388"/>
          <p14:tracePt t="132889" x="11266488" y="2540000"/>
          <p14:tracePt t="132895" x="11177588" y="2590800"/>
          <p14:tracePt t="132906" x="11002963" y="2652713"/>
          <p14:tracePt t="132909" x="10902950" y="2703513"/>
          <p14:tracePt t="132916" x="10764838" y="2778125"/>
          <p14:tracePt t="132923" x="10626725" y="2816225"/>
          <p14:tracePt t="132930" x="10564813" y="2852738"/>
          <p14:tracePt t="132940" x="10452100" y="2903538"/>
          <p14:tracePt t="132944" x="10277475" y="2990850"/>
          <p14:tracePt t="132955" x="10177463" y="3028950"/>
          <p14:tracePt t="132959" x="10001250" y="3090863"/>
          <p14:tracePt t="132971" x="9926638" y="3154363"/>
          <p14:tracePt t="132974" x="9775825" y="3254375"/>
          <p14:tracePt t="132981" x="9637713" y="3341688"/>
          <p14:tracePt t="132990" x="9450388" y="3467100"/>
          <p14:tracePt t="132996" x="9312275" y="3567113"/>
          <p14:tracePt t="133005" x="9175750" y="3641725"/>
          <p14:tracePt t="133010" x="9024938" y="3741738"/>
          <p14:tracePt t="133022" x="8799513" y="3867150"/>
          <p14:tracePt t="133026" x="8612188" y="3941763"/>
          <p14:tracePt t="133032" x="8537575" y="4017963"/>
          <p14:tracePt t="133040" x="8448675" y="4079875"/>
          <p14:tracePt t="133046" x="8374063" y="4129088"/>
          <p14:tracePt t="133055" x="8299450" y="4167188"/>
          <p14:tracePt t="133061" x="8261350" y="4179888"/>
          <p14:tracePt t="133071" x="8186738" y="4205288"/>
          <p14:tracePt t="133075" x="8110538" y="4217988"/>
          <p14:tracePt t="133087" x="8061325" y="4241800"/>
          <p14:tracePt t="133092" x="7974013" y="4254500"/>
          <p14:tracePt t="133097" x="7886700" y="4254500"/>
          <p14:tracePt t="133106" x="7835900" y="4254500"/>
          <p14:tracePt t="133112" x="7748588" y="4254500"/>
          <p14:tracePt t="133121" x="7610475" y="4267200"/>
          <p14:tracePt t="133127" x="7510463" y="4267200"/>
          <p14:tracePt t="133138" x="7385050" y="4279900"/>
          <p14:tracePt t="133141" x="7310438" y="4292600"/>
          <p14:tracePt t="133149" x="7223125" y="4292600"/>
          <p14:tracePt t="133157" x="7123113" y="4292600"/>
          <p14:tracePt t="133163" x="7021513" y="4305300"/>
          <p14:tracePt t="133172" x="6959600" y="4305300"/>
          <p14:tracePt t="133177" x="6872288" y="4305300"/>
          <p14:tracePt t="133188" x="6808788" y="4305300"/>
          <p14:tracePt t="133193" x="6746875" y="4305300"/>
          <p14:tracePt t="133199" x="6721475" y="4292600"/>
          <p14:tracePt t="133208" x="6684963" y="4279900"/>
          <p14:tracePt t="133213" x="6659563" y="4267200"/>
          <p14:tracePt t="133222" x="6634163" y="4241800"/>
          <p14:tracePt t="133229" x="6596063" y="4230688"/>
          <p14:tracePt t="133237" x="6572250" y="4192588"/>
          <p14:tracePt t="133242" x="6534150" y="4167188"/>
          <p14:tracePt t="133255" x="6496050" y="4141788"/>
          <p14:tracePt t="133259" x="6434138" y="4117975"/>
          <p14:tracePt t="133265" x="6396038" y="4079875"/>
          <p14:tracePt t="133273" x="6370638" y="4067175"/>
          <p14:tracePt t="133279" x="6334125" y="4017963"/>
          <p14:tracePt t="133289" x="6296025" y="4005263"/>
          <p14:tracePt t="133294" x="6283325" y="3992563"/>
          <p14:tracePt t="133305" x="6270625" y="3979863"/>
          <p14:tracePt t="133309" x="6259513" y="3979863"/>
          <p14:tracePt t="133317" x="6246813" y="3954463"/>
          <p14:tracePt t="133323" x="6246813" y="3941763"/>
          <p14:tracePt t="133330" x="6234113" y="3929063"/>
          <p14:tracePt t="133338" x="6221413" y="3929063"/>
          <p14:tracePt t="133345" x="6208713" y="3916363"/>
          <p14:tracePt t="133359" x="6196013" y="3905250"/>
          <p14:tracePt t="133371" x="6183313" y="3892550"/>
          <p14:tracePt t="133375" x="6170613" y="3854450"/>
          <p14:tracePt t="133381" x="6157913" y="3841750"/>
          <p14:tracePt t="133389" x="6134100" y="3816350"/>
          <p14:tracePt t="133396" x="6108700" y="3792538"/>
          <p14:tracePt t="133405" x="6108700" y="3754438"/>
          <p14:tracePt t="133410" x="6096000" y="3741738"/>
          <p14:tracePt t="133421" x="6070600" y="3716338"/>
          <p14:tracePt t="133425" x="6070600" y="3679825"/>
          <p14:tracePt t="133433" x="6034088" y="3679825"/>
          <p14:tracePt t="133439" x="6021388" y="3641725"/>
          <p14:tracePt t="133446" x="6008688" y="3641725"/>
          <p14:tracePt t="133455" x="5995988" y="3616325"/>
          <p14:tracePt t="133461" x="5983288" y="3603625"/>
          <p14:tracePt t="133471" x="5945188" y="3579813"/>
          <p14:tracePt t="133475" x="5932488" y="3567113"/>
          <p14:tracePt t="133487" x="5921375" y="3541713"/>
          <p14:tracePt t="133491" x="5895975" y="3541713"/>
          <p14:tracePt t="133497" x="5883275" y="3529013"/>
          <p14:tracePt t="133505" x="5857875" y="3503613"/>
          <p14:tracePt t="133520" x="5845175" y="3490913"/>
          <p14:tracePt t="133537" x="5832475" y="3479800"/>
          <p14:tracePt t="133549" x="5821363" y="3479800"/>
          <p14:tracePt t="133556" x="5821363" y="3467100"/>
          <p14:tracePt t="133572" x="5808663" y="3467100"/>
          <p14:tracePt t="133606" x="5808663" y="3454400"/>
          <p14:tracePt t="133628" x="5795963" y="3454400"/>
          <p14:tracePt t="133642" x="5783263" y="3454400"/>
          <p14:tracePt t="133657" x="5770563" y="3454400"/>
          <p14:tracePt t="133679" x="5770563" y="3429000"/>
          <p14:tracePt t="133693" x="5757863" y="3429000"/>
          <p14:tracePt t="133716" x="5757863" y="3416300"/>
          <p14:tracePt t="133730" x="5745163" y="3416300"/>
          <p14:tracePt t="133744" x="5745163" y="3403600"/>
          <p14:tracePt t="133774" x="5732463" y="3403600"/>
          <p14:tracePt t="133890" x="5732463" y="3416300"/>
          <p14:tracePt t="133897" x="5745163" y="3416300"/>
          <p14:tracePt t="133905" x="5757863" y="3441700"/>
          <p14:tracePt t="133913" x="5770563" y="3441700"/>
          <p14:tracePt t="133922" x="5783263" y="3441700"/>
          <p14:tracePt t="166575" x="5770563" y="3441700"/>
          <p14:tracePt t="166583" x="5683250" y="3441700"/>
          <p14:tracePt t="166590" x="5595938" y="3454400"/>
          <p14:tracePt t="166601" x="5457825" y="3454400"/>
          <p14:tracePt t="166604" x="5357813" y="3467100"/>
          <p14:tracePt t="166616" x="5270500" y="3479800"/>
          <p14:tracePt t="166620" x="5181600" y="3490913"/>
          <p14:tracePt t="166626" x="5132388" y="3490913"/>
          <p14:tracePt t="166635" x="5045075" y="3503613"/>
          <p14:tracePt t="166641" x="4994275" y="3516313"/>
          <p14:tracePt t="166651" x="4894263" y="3529013"/>
          <p14:tracePt t="166657" x="4794250" y="3529013"/>
          <p14:tracePt t="166668" x="4706938" y="3529013"/>
          <p14:tracePt t="166671" x="4643438" y="3529013"/>
          <p14:tracePt t="166677" x="4543425" y="3529013"/>
          <p14:tracePt t="166685" x="4406900" y="3529013"/>
          <p14:tracePt t="166692" x="4268788" y="3529013"/>
          <p14:tracePt t="166701" x="4143375" y="3529013"/>
          <p14:tracePt t="166706" x="4043363" y="3529013"/>
          <p14:tracePt t="166717" x="3905250" y="3529013"/>
          <p14:tracePt t="166720" x="3805238" y="3567113"/>
          <p14:tracePt t="166733" x="3617913" y="3590925"/>
          <p14:tracePt t="166736" x="3517900" y="3603625"/>
          <p14:tracePt t="166742" x="3354388" y="3616325"/>
          <p14:tracePt t="166751" x="3317875" y="3616325"/>
          <p14:tracePt t="166757" x="3179763" y="3629025"/>
          <p14:tracePt t="166767" x="3141663" y="3641725"/>
          <p14:tracePt t="166771" x="3041650" y="3654425"/>
          <p14:tracePt t="166784" x="2967038" y="3667125"/>
          <p14:tracePt t="166788" x="2879725" y="3692525"/>
          <p14:tracePt t="166793" x="2828925" y="3703638"/>
          <p14:tracePt t="166802" x="2741613" y="3716338"/>
          <p14:tracePt t="166808" x="2628900" y="3741738"/>
          <p14:tracePt t="166817" x="2503488" y="3767138"/>
          <p14:tracePt t="166823" x="2390775" y="3816350"/>
          <p14:tracePt t="166835" x="2216150" y="3879850"/>
          <p14:tracePt t="166840" x="2127250" y="3905250"/>
          <p14:tracePt t="166845" x="2039938" y="3954463"/>
          <p14:tracePt t="166853" x="1939925" y="3967163"/>
          <p14:tracePt t="166859" x="1852613" y="4005263"/>
          <p14:tracePt t="166868" x="1790700" y="4017963"/>
          <p14:tracePt t="166875" x="1714500" y="4017963"/>
          <p14:tracePt t="166884" x="1677988" y="4029075"/>
          <p14:tracePt t="166905" x="1514475" y="4067175"/>
          <p14:tracePt t="166910" x="1476375" y="4079875"/>
          <p14:tracePt t="166919" x="1401763" y="4105275"/>
          <p14:tracePt t="166924" x="1376363" y="4117975"/>
          <p14:tracePt t="166935" x="1314450" y="4117975"/>
          <p14:tracePt t="166939" x="1289050" y="4129088"/>
          <p14:tracePt t="166953" x="1227138" y="4154488"/>
          <p14:tracePt t="166961" x="1214438" y="4167188"/>
          <p14:tracePt t="166969" x="1201738" y="4167188"/>
          <p14:tracePt t="166985" x="1189038" y="4167188"/>
          <p14:tracePt t="167001" x="1189038" y="4179888"/>
          <p14:tracePt t="167020" x="1189038" y="4192588"/>
          <p14:tracePt t="167034" x="1189038" y="4205288"/>
          <p14:tracePt t="167051" x="1201738" y="4217988"/>
          <p14:tracePt t="167055" x="1201738" y="4230688"/>
          <p14:tracePt t="167070" x="1201738" y="4241800"/>
          <p14:tracePt t="167085" x="1201738" y="4254500"/>
          <p14:tracePt t="167091" x="1201738" y="4267200"/>
          <p14:tracePt t="167101" x="1201738" y="4279900"/>
          <p14:tracePt t="167118" x="1201738" y="4305300"/>
          <p14:tracePt t="167122" x="1201738" y="4330700"/>
          <p14:tracePt t="167129" x="1201738" y="4341813"/>
          <p14:tracePt t="167136" x="1201738" y="4354513"/>
          <p14:tracePt t="167143" x="1201738" y="4379913"/>
          <p14:tracePt t="167151" x="1201738" y="4405313"/>
          <p14:tracePt t="167157" x="1201738" y="4418013"/>
          <p14:tracePt t="167167" x="1201738" y="4430713"/>
          <p14:tracePt t="167171" x="1201738" y="4454525"/>
          <p14:tracePt t="167183" x="1201738" y="4492625"/>
          <p14:tracePt t="167186" x="1201738" y="4518025"/>
          <p14:tracePt t="167193" x="1201738" y="4530725"/>
          <p14:tracePt t="167202" x="1201738" y="4554538"/>
          <p14:tracePt t="167208" x="1201738" y="4592638"/>
          <p14:tracePt t="167217" x="1201738" y="4618038"/>
          <p14:tracePt t="167223" x="1201738" y="4630738"/>
          <p14:tracePt t="167234" x="1201738" y="4643438"/>
          <p14:tracePt t="167237" x="1201738" y="4656138"/>
          <p14:tracePt t="167244" x="1201738" y="4667250"/>
          <p14:tracePt t="167259" x="1201738" y="4679950"/>
          <p14:tracePt t="167268" x="1201738" y="4692650"/>
          <p14:tracePt t="167297" x="1214438" y="4705350"/>
          <p14:tracePt t="167361" x="1239838" y="4705350"/>
          <p14:tracePt t="167397" x="1252538" y="4718050"/>
          <p14:tracePt t="167405" x="1263650" y="4730750"/>
          <p14:tracePt t="167413" x="1276350" y="4756150"/>
          <p14:tracePt t="167420" x="1289050" y="4756150"/>
          <p14:tracePt t="167426" x="1314450" y="4779963"/>
          <p14:tracePt t="167434" x="1327150" y="4779963"/>
          <p14:tracePt t="167441" x="1327150" y="4792663"/>
          <p14:tracePt t="167450" x="1339850" y="4805363"/>
          <p14:tracePt t="167455" x="1339850" y="4818063"/>
          <p14:tracePt t="167470" x="1339850" y="4830763"/>
          <p14:tracePt t="167477" x="1352550" y="4830763"/>
          <p14:tracePt t="167673" x="1363663" y="4830763"/>
          <p14:tracePt t="168313" x="1376363" y="4830763"/>
          <p14:tracePt t="168328" x="1389063" y="4843463"/>
          <p14:tracePt t="168336" x="1401763" y="4843463"/>
          <p14:tracePt t="168357" x="1414463" y="4843463"/>
          <p14:tracePt t="168366" x="1427163" y="4856163"/>
          <p14:tracePt t="168371" x="1439863" y="4856163"/>
          <p14:tracePt t="168383" x="1452563" y="4856163"/>
          <p14:tracePt t="168387" x="1476375" y="4856163"/>
          <p14:tracePt t="168393" x="1489075" y="4856163"/>
          <p14:tracePt t="168402" x="1501775" y="4856163"/>
          <p14:tracePt t="168408" x="1552575" y="4856163"/>
          <p14:tracePt t="168417" x="1577975" y="4856163"/>
          <p14:tracePt t="168422" x="1589088" y="4856163"/>
          <p14:tracePt t="168433" x="1614488" y="4856163"/>
          <p14:tracePt t="168437" x="1627188" y="4856163"/>
          <p14:tracePt t="168444" x="1652588" y="4856163"/>
          <p14:tracePt t="168458" x="1665288" y="4868863"/>
          <p14:tracePt t="168467" x="1701800" y="4868863"/>
          <p14:tracePt t="168488" x="1739900" y="4868863"/>
          <p14:tracePt t="168495" x="1765300" y="4868863"/>
          <p14:tracePt t="168503" x="1801813" y="4868863"/>
          <p14:tracePt t="168509" x="1827213" y="4868863"/>
          <p14:tracePt t="168518" x="1852613" y="4868863"/>
          <p14:tracePt t="168523" x="1903413" y="4868863"/>
          <p14:tracePt t="168534" x="1927225" y="4868863"/>
          <p14:tracePt t="168538" x="1978025" y="4868863"/>
          <p14:tracePt t="168549" x="2003425" y="4868863"/>
          <p14:tracePt t="168553" x="2027238" y="4868863"/>
          <p14:tracePt t="168561" x="2065338" y="4868863"/>
          <p14:tracePt t="168569" x="2103438" y="4868863"/>
          <p14:tracePt t="168574" x="2127250" y="4868863"/>
          <p14:tracePt t="168585" x="2152650" y="4868863"/>
          <p14:tracePt t="168589" x="2178050" y="4868863"/>
          <p14:tracePt t="168601" x="2203450" y="4868863"/>
          <p14:tracePt t="168604" x="2252663" y="4868863"/>
          <p14:tracePt t="168611" x="2290763" y="4868863"/>
          <p14:tracePt t="168619" x="2352675" y="4868863"/>
          <p14:tracePt t="168625" x="2403475" y="4868863"/>
          <p14:tracePt t="168635" x="2490788" y="4868863"/>
          <p14:tracePt t="168640" x="2541588" y="4868863"/>
          <p14:tracePt t="168651" x="2628900" y="4843463"/>
          <p14:tracePt t="168654" x="2678113" y="4843463"/>
          <p14:tracePt t="168667" x="2741613" y="4830763"/>
          <p14:tracePt t="168671" x="2828925" y="4805363"/>
          <p14:tracePt t="168676" x="2941638" y="4792663"/>
          <p14:tracePt t="168684" x="3016250" y="4792663"/>
          <p14:tracePt t="168691" x="3103563" y="4779963"/>
          <p14:tracePt t="168701" x="3192463" y="4743450"/>
          <p14:tracePt t="168705" x="3241675" y="4730750"/>
          <p14:tracePt t="168718" x="3317875" y="4718050"/>
          <p14:tracePt t="168721" x="3367088" y="4718050"/>
          <p14:tracePt t="168728" x="3454400" y="4718050"/>
          <p14:tracePt t="168736" x="3517900" y="4705350"/>
          <p14:tracePt t="168742" x="3579813" y="4692650"/>
          <p14:tracePt t="168752" x="3643313" y="4692650"/>
          <p14:tracePt t="168756" x="3679825" y="4679950"/>
          <p14:tracePt t="168768" x="3692525" y="4679950"/>
          <p14:tracePt t="168772" x="3743325" y="4667250"/>
          <p14:tracePt t="168784" x="3756025" y="4667250"/>
          <p14:tracePt t="168793" x="3779838" y="4667250"/>
          <p14:tracePt t="168816" x="3792538" y="4667250"/>
          <p14:tracePt t="168822" x="3805238" y="4667250"/>
          <p14:tracePt t="168833" x="3817938" y="4656138"/>
          <p14:tracePt t="168836" x="3830638" y="4656138"/>
          <p14:tracePt t="168844" x="3843338" y="4656138"/>
          <p14:tracePt t="168851" x="3856038" y="4643438"/>
          <p14:tracePt t="168858" x="3879850" y="4643438"/>
          <p14:tracePt t="168867" x="3917950" y="4630738"/>
          <p14:tracePt t="168873" x="3943350" y="4630738"/>
          <p14:tracePt t="168884" x="3979863" y="4618038"/>
          <p14:tracePt t="168899" x="4030663" y="4605338"/>
          <p14:tracePt t="168905" x="4068763" y="4605338"/>
          <p14:tracePt t="168909" x="4092575" y="4592638"/>
          <p14:tracePt t="168918" x="4117975" y="4579938"/>
          <p14:tracePt t="168923" x="4130675" y="4567238"/>
          <p14:tracePt t="168935" x="4156075" y="4554538"/>
          <p14:tracePt t="168939" x="4168775" y="4543425"/>
          <p14:tracePt t="168952" x="4181475" y="4543425"/>
          <p14:tracePt t="168956" x="4181475" y="4530725"/>
          <p14:tracePt t="168960" x="4192588" y="4530725"/>
          <p14:tracePt t="168974" x="4205288" y="4518025"/>
          <p14:tracePt t="168984" x="4217988" y="4518025"/>
          <p14:tracePt t="168989" x="4256088" y="4479925"/>
          <p14:tracePt t="169000" x="4268788" y="4479925"/>
          <p14:tracePt t="169004" x="4294188" y="4467225"/>
          <p14:tracePt t="169011" x="4305300" y="4454525"/>
          <p14:tracePt t="169019" x="4330700" y="4454525"/>
          <p14:tracePt t="169025" x="4343400" y="4443413"/>
          <p14:tracePt t="169034" x="4343400" y="4430713"/>
          <p14:tracePt t="169040" x="4356100" y="4430713"/>
          <p14:tracePt t="169076" x="4356100" y="4418013"/>
          <p14:tracePt t="169091" x="4356100" y="4405313"/>
          <p14:tracePt t="169120" x="4356100" y="4392613"/>
          <p14:tracePt t="169135" x="4356100" y="4379913"/>
          <p14:tracePt t="169171" x="4356100" y="4367213"/>
          <p14:tracePt t="169352" x="4368800" y="4367213"/>
          <p14:tracePt t="169360" x="4381500" y="4367213"/>
          <p14:tracePt t="169383" x="4394200" y="4367213"/>
          <p14:tracePt t="169397" x="4406900" y="4367213"/>
          <p14:tracePt t="169447" x="4418013" y="4367213"/>
          <p14:tracePt t="169542" x="4418013" y="4354513"/>
          <p14:tracePt t="169592" x="4430713" y="4330700"/>
          <p14:tracePt t="169608" x="4443413" y="4318000"/>
          <p14:tracePt t="169616" x="4456113" y="4318000"/>
          <p14:tracePt t="169622" x="4481513" y="4292600"/>
          <p14:tracePt t="169633" x="4506913" y="4279900"/>
          <p14:tracePt t="169636" x="4506913" y="4267200"/>
          <p14:tracePt t="169643" x="4518025" y="4254500"/>
          <p14:tracePt t="169651" x="4530725" y="4241800"/>
          <p14:tracePt t="169672" x="4543425" y="4241800"/>
          <p14:tracePt t="169687" x="4556125" y="4230688"/>
          <p14:tracePt t="169708" x="4568825" y="4230688"/>
          <p14:tracePt t="169890" x="4568825" y="4241800"/>
          <p14:tracePt t="170108" x="4568825" y="4254500"/>
          <p14:tracePt t="170152" x="4568825" y="4267200"/>
          <p14:tracePt t="170169" x="4556125" y="4267200"/>
          <p14:tracePt t="170174" x="4556125" y="4279900"/>
          <p14:tracePt t="170188" x="4543425" y="4279900"/>
          <p14:tracePt t="170203" x="4543425" y="4292600"/>
          <p14:tracePt t="170218" x="4543425" y="4305300"/>
          <p14:tracePt t="170248" x="4543425" y="4318000"/>
          <p14:tracePt t="170262" x="4543425" y="4330700"/>
          <p14:tracePt t="170305" x="4543425" y="4341813"/>
          <p14:tracePt t="170327" x="4543425" y="4354513"/>
          <p14:tracePt t="170334" x="4543425" y="4367213"/>
          <p14:tracePt t="170341" x="4556125" y="4379913"/>
          <p14:tracePt t="170350" x="4568825" y="4379913"/>
          <p14:tracePt t="170356" x="4568825" y="4392613"/>
          <p14:tracePt t="170366" x="4594225" y="4405313"/>
          <p14:tracePt t="170370" x="4606925" y="4405313"/>
          <p14:tracePt t="170378" x="4619625" y="4430713"/>
          <p14:tracePt t="170386" x="4656138" y="4454525"/>
          <p14:tracePt t="170393" x="4668838" y="4467225"/>
          <p14:tracePt t="170401" x="4694238" y="4492625"/>
          <p14:tracePt t="170406" x="4743450" y="4518025"/>
          <p14:tracePt t="170417" x="4781550" y="4579938"/>
          <p14:tracePt t="170422" x="4806950" y="4605338"/>
          <p14:tracePt t="170433" x="4843463" y="4630738"/>
          <p14:tracePt t="170436" x="4868863" y="4656138"/>
          <p14:tracePt t="170443" x="4881563" y="4679950"/>
          <p14:tracePt t="170451" x="4906963" y="4705350"/>
          <p14:tracePt t="170457" x="4919663" y="4718050"/>
          <p14:tracePt t="170466" x="4932363" y="4756150"/>
          <p14:tracePt t="170483" x="4956175" y="4768850"/>
          <p14:tracePt t="170488" x="4956175" y="4779963"/>
          <p14:tracePt t="170494" x="4968875" y="4792663"/>
          <p14:tracePt t="170508" x="4968875" y="4805363"/>
          <p14:tracePt t="170517" x="4981575" y="4805363"/>
          <p14:tracePt t="170534" x="4994275" y="4805363"/>
          <p14:tracePt t="170552" x="4994275" y="4830763"/>
          <p14:tracePt t="170559" x="5006975" y="4830763"/>
          <p14:tracePt t="185255" x="5032375" y="4843463"/>
          <p14:tracePt t="185263" x="5081588" y="4879975"/>
          <p14:tracePt t="185270" x="5132388" y="4905375"/>
          <p14:tracePt t="185281" x="5232400" y="4956175"/>
          <p14:tracePt t="185285" x="5307013" y="4992688"/>
          <p14:tracePt t="185292" x="5394325" y="5068888"/>
          <p14:tracePt t="185299" x="5519738" y="5156200"/>
          <p14:tracePt t="185306" x="5570538" y="5205413"/>
          <p14:tracePt t="185315" x="5657850" y="5281613"/>
          <p14:tracePt t="185321" x="5745163" y="5343525"/>
          <p14:tracePt t="185332" x="5908675" y="5430838"/>
          <p14:tracePt t="185336" x="5970588" y="5481638"/>
          <p14:tracePt t="185342" x="6096000" y="5518150"/>
          <p14:tracePt t="185350" x="6157913" y="5543550"/>
          <p14:tracePt t="185357" x="6221413" y="5594350"/>
          <p14:tracePt t="185365" x="6296025" y="5630863"/>
          <p14:tracePt t="185371" x="6346825" y="5656263"/>
          <p14:tracePt t="185382" x="6446838" y="5681663"/>
          <p14:tracePt t="185387" x="6508750" y="5681663"/>
          <p14:tracePt t="185398" x="6572250" y="5719763"/>
          <p14:tracePt t="185403" x="6646863" y="5732463"/>
          <p14:tracePt t="185407" x="6708775" y="5732463"/>
          <p14:tracePt t="185415" x="6772275" y="5732463"/>
          <p14:tracePt t="185422" x="6859588" y="5743575"/>
          <p14:tracePt t="185431" x="6934200" y="5743575"/>
          <p14:tracePt t="185436" x="7046913" y="5743575"/>
          <p14:tracePt t="185449" x="7110413" y="5756275"/>
          <p14:tracePt t="185452" x="7235825" y="5756275"/>
          <p14:tracePt t="185458" x="7285038" y="5756275"/>
          <p14:tracePt t="185466" x="7348538" y="5756275"/>
          <p14:tracePt t="185473" x="7397750" y="5756275"/>
          <p14:tracePt t="185483" x="7485063" y="5756275"/>
          <p14:tracePt t="185487" x="7572375" y="5756275"/>
          <p14:tracePt t="185498" x="7635875" y="5756275"/>
          <p14:tracePt t="185502" x="7723188" y="5756275"/>
          <p14:tracePt t="185510" x="7810500" y="5756275"/>
          <p14:tracePt t="185517" x="7861300" y="5756275"/>
          <p14:tracePt t="185523" x="7910513" y="5756275"/>
          <p14:tracePt t="185534" x="7961313" y="5743575"/>
          <p14:tracePt t="185538" x="8023225" y="5743575"/>
          <p14:tracePt t="185548" x="8086725" y="5707063"/>
          <p14:tracePt t="185552" x="8199438" y="5694363"/>
          <p14:tracePt t="185565" x="8286750" y="5668963"/>
          <p14:tracePt t="185570" x="8361363" y="5630863"/>
          <p14:tracePt t="185575" x="8448675" y="5607050"/>
          <p14:tracePt t="185583" x="8537575" y="5568950"/>
          <p14:tracePt t="185589" x="8612188" y="5543550"/>
          <p14:tracePt t="185598" x="8661400" y="5530850"/>
          <p14:tracePt t="185604" x="8724900" y="5507038"/>
          <p14:tracePt t="185615" x="8774113" y="5494338"/>
          <p14:tracePt t="185618" x="8786813" y="5494338"/>
          <p14:tracePt t="185626" x="8837613" y="5468938"/>
          <p14:tracePt t="185633" x="8886825" y="5443538"/>
          <p14:tracePt t="185640" x="8912225" y="5430838"/>
          <p14:tracePt t="185649" x="8963025" y="5407025"/>
          <p14:tracePt t="185655" x="8986838" y="5394325"/>
          <p14:tracePt t="185664" x="9024938" y="5356225"/>
          <p14:tracePt t="185669" x="9063038" y="5343525"/>
          <p14:tracePt t="185680" x="9099550" y="5305425"/>
          <p14:tracePt t="185685" x="9137650" y="5294313"/>
          <p14:tracePt t="185691" x="9188450" y="5256213"/>
          <p14:tracePt t="185699" x="9199563" y="5243513"/>
          <p14:tracePt t="185705" x="9212263" y="5205413"/>
          <p14:tracePt t="185715" x="9237663" y="5168900"/>
          <p14:tracePt t="185720" x="9263063" y="5143500"/>
          <p14:tracePt t="185732" x="9263063" y="5105400"/>
          <p14:tracePt t="185736" x="9250363" y="5068888"/>
          <p14:tracePt t="185742" x="9224963" y="5018088"/>
          <p14:tracePt t="185749" x="9224963" y="4992688"/>
          <p14:tracePt t="185756" x="9188450" y="4956175"/>
          <p14:tracePt t="185765" x="9137650" y="4905375"/>
          <p14:tracePt t="185771" x="9137650" y="4868863"/>
          <p14:tracePt t="185781" x="9124950" y="4856163"/>
          <p14:tracePt t="185785" x="9112250" y="4830763"/>
          <p14:tracePt t="185798" x="9099550" y="4792663"/>
          <p14:tracePt t="185802" x="9099550" y="4779963"/>
          <p14:tracePt t="185807" x="9088438" y="4779963"/>
          <p14:tracePt t="185817" x="9088438" y="4768850"/>
          <p14:tracePt t="185822" x="9075738" y="4756150"/>
          <p14:tracePt t="185831" x="9063038" y="4743450"/>
          <p14:tracePt t="185836" x="9050338" y="4718050"/>
          <p14:tracePt t="185848" x="9037638" y="4705350"/>
          <p14:tracePt t="185852" x="9024938" y="4692650"/>
          <p14:tracePt t="185858" x="8999538" y="4679950"/>
          <p14:tracePt t="185866" x="8975725" y="4679950"/>
          <p14:tracePt t="185873" x="8950325" y="4667250"/>
          <p14:tracePt t="185882" x="8924925" y="4656138"/>
          <p14:tracePt t="185887" x="8912225" y="4643438"/>
          <p14:tracePt t="185898" x="8886825" y="4643438"/>
          <p14:tracePt t="185902" x="8863013" y="4643438"/>
          <p14:tracePt t="185917" x="8850313" y="4643438"/>
          <p14:tracePt t="185932" x="8837613" y="4643438"/>
          <p14:tracePt t="185948" x="8824913" y="4643438"/>
          <p14:tracePt t="185953" x="8812213" y="4643438"/>
          <p14:tracePt t="185967" x="8799513" y="4643438"/>
          <p14:tracePt t="185982" x="8774113" y="4643438"/>
          <p14:tracePt t="185989" x="8750300" y="4643438"/>
          <p14:tracePt t="185998" x="8712200" y="4667250"/>
          <p14:tracePt t="186003" x="8686800" y="4679950"/>
          <p14:tracePt t="186015" x="8661400" y="4692650"/>
          <p14:tracePt t="186018" x="8624888" y="4718050"/>
          <p14:tracePt t="186026" x="8624888" y="4730750"/>
          <p14:tracePt t="186033" x="8612188" y="4730750"/>
          <p14:tracePt t="186040" x="8599488" y="4743450"/>
          <p14:tracePt t="186049" x="8599488" y="4756150"/>
          <p14:tracePt t="186055" x="8586788" y="4779963"/>
          <p14:tracePt t="186065" x="8537575" y="4843463"/>
          <p14:tracePt t="186069" x="8524875" y="4868863"/>
          <p14:tracePt t="186081" x="8486775" y="4956175"/>
          <p14:tracePt t="186084" x="8474075" y="4981575"/>
          <p14:tracePt t="186091" x="8448675" y="5030788"/>
          <p14:tracePt t="186099" x="8435975" y="5056188"/>
          <p14:tracePt t="186106" x="8412163" y="5092700"/>
          <p14:tracePt t="186114" x="8412163" y="5130800"/>
          <p14:tracePt t="186121" x="8399463" y="5156200"/>
          <p14:tracePt t="186131" x="8386763" y="5218113"/>
          <p14:tracePt t="186136" x="8374063" y="5243513"/>
          <p14:tracePt t="186151" x="8361363" y="5330825"/>
          <p14:tracePt t="186156" x="8361363" y="5356225"/>
          <p14:tracePt t="186165" x="8361363" y="5381625"/>
          <p14:tracePt t="186171" x="8361363" y="5418138"/>
          <p14:tracePt t="186181" x="8361363" y="5430838"/>
          <p14:tracePt t="186185" x="8361363" y="5456238"/>
          <p14:tracePt t="186197" x="8361363" y="5481638"/>
          <p14:tracePt t="186201" x="8374063" y="5518150"/>
          <p14:tracePt t="186207" x="8386763" y="5530850"/>
          <p14:tracePt t="186216" x="8386763" y="5543550"/>
          <p14:tracePt t="186221" x="8386763" y="5556250"/>
          <p14:tracePt t="186232" x="8399463" y="5581650"/>
          <p14:tracePt t="186236" x="8412163" y="5594350"/>
          <p14:tracePt t="186251" x="8435975" y="5619750"/>
          <p14:tracePt t="186258" x="8435975" y="5630863"/>
          <p14:tracePt t="186267" x="8435975" y="5643563"/>
          <p14:tracePt t="186273" x="8448675" y="5656263"/>
          <p14:tracePt t="186282" x="8461375" y="5668963"/>
          <p14:tracePt t="186287" x="8474075" y="5668963"/>
          <p14:tracePt t="186298" x="8474075" y="5681663"/>
          <p14:tracePt t="186302" x="8499475" y="5694363"/>
          <p14:tracePt t="186309" x="8512175" y="5707063"/>
          <p14:tracePt t="186317" x="8537575" y="5743575"/>
          <p14:tracePt t="186323" x="8548688" y="5756275"/>
          <p14:tracePt t="186332" x="8561388" y="5781675"/>
          <p14:tracePt t="186338" x="8574088" y="5794375"/>
          <p14:tracePt t="186348" x="8586788" y="5807075"/>
          <p14:tracePt t="186352" x="8624888" y="5856288"/>
          <p14:tracePt t="186365" x="8637588" y="5868988"/>
          <p14:tracePt t="186368" x="8650288" y="5881688"/>
          <p14:tracePt t="186376" x="8686800" y="5907088"/>
          <p14:tracePt t="186383" x="8712200" y="5919788"/>
          <p14:tracePt t="186390" x="8737600" y="5945188"/>
          <p14:tracePt t="186398" x="8763000" y="5956300"/>
          <p14:tracePt t="186404" x="8824913" y="5969000"/>
          <p14:tracePt t="186415" x="8850313" y="5981700"/>
          <p14:tracePt t="186419" x="8874125" y="5994400"/>
          <p14:tracePt t="186425" x="8912225" y="6007100"/>
          <p14:tracePt t="186433" x="8924925" y="6019800"/>
          <p14:tracePt t="186440" x="8950325" y="6032500"/>
          <p14:tracePt t="186448" x="8986838" y="6056313"/>
          <p14:tracePt t="186455" x="8999538" y="6069013"/>
          <p14:tracePt t="186465" x="9024938" y="6069013"/>
          <p14:tracePt t="186469" x="9037638" y="6081713"/>
          <p14:tracePt t="186483" x="9050338" y="6081713"/>
          <p14:tracePt t="186491" x="9075738" y="6081713"/>
          <p14:tracePt t="186498" x="9088438" y="6081713"/>
          <p14:tracePt t="186514" x="9112250" y="6081713"/>
          <p14:tracePt t="186531" x="9150350" y="6056313"/>
          <p14:tracePt t="186535" x="9188450" y="6007100"/>
          <p14:tracePt t="186542" x="9212263" y="5969000"/>
          <p14:tracePt t="186549" x="9263063" y="5919788"/>
          <p14:tracePt t="186556" x="9301163" y="5856288"/>
          <p14:tracePt t="186565" x="9337675" y="5768975"/>
          <p14:tracePt t="186571" x="9388475" y="5694363"/>
          <p14:tracePt t="186581" x="9424988" y="5607050"/>
          <p14:tracePt t="186587" x="9450388" y="5518150"/>
          <p14:tracePt t="186598" x="9463088" y="5443538"/>
          <p14:tracePt t="186603" x="9475788" y="5394325"/>
          <p14:tracePt t="186607" x="9488488" y="5330825"/>
          <p14:tracePt t="186615" x="9501188" y="5268913"/>
          <p14:tracePt t="186622" x="9501188" y="5205413"/>
          <p14:tracePt t="186631" x="9513888" y="5143500"/>
          <p14:tracePt t="186636" x="9513888" y="5092700"/>
          <p14:tracePt t="186648" x="9513888" y="5018088"/>
          <p14:tracePt t="186652" x="9513888" y="4992688"/>
          <p14:tracePt t="186658" x="9513888" y="4943475"/>
          <p14:tracePt t="186667" x="9513888" y="4918075"/>
          <p14:tracePt t="186672" x="9513888" y="4905375"/>
          <p14:tracePt t="186682" x="9501188" y="4856163"/>
          <p14:tracePt t="186687" x="9488488" y="4843463"/>
          <p14:tracePt t="186698" x="9488488" y="4830763"/>
          <p14:tracePt t="186702" x="9475788" y="4818063"/>
          <p14:tracePt t="186709" x="9475788" y="4805363"/>
          <p14:tracePt t="186717" x="9463088" y="4792663"/>
          <p14:tracePt t="186723" x="9450388" y="4779963"/>
          <p14:tracePt t="186738" x="9437688" y="4768850"/>
          <p14:tracePt t="186748" x="9424988" y="4756150"/>
          <p14:tracePt t="186753" x="9413875" y="4718050"/>
          <p14:tracePt t="186764" x="9401175" y="4718050"/>
          <p14:tracePt t="186768" x="9375775" y="4679950"/>
          <p14:tracePt t="186775" x="9350375" y="4656138"/>
          <p14:tracePt t="186782" x="9301163" y="4605338"/>
          <p14:tracePt t="186788" x="9250363" y="4592638"/>
          <p14:tracePt t="186798" x="9199563" y="4554538"/>
          <p14:tracePt t="186803" x="9175750" y="4530725"/>
          <p14:tracePt t="186815" x="9150350" y="4505325"/>
          <p14:tracePt t="186819" x="9112250" y="4492625"/>
          <p14:tracePt t="186825" x="9088438" y="4479925"/>
          <p14:tracePt t="186833" x="9063038" y="4467225"/>
          <p14:tracePt t="186840" x="9050338" y="4454525"/>
          <p14:tracePt t="186848" x="9012238" y="4454525"/>
          <p14:tracePt t="186855" x="8999538" y="4454525"/>
          <p14:tracePt t="186869" x="8986838" y="4454525"/>
          <p14:tracePt t="186886" x="8975725" y="4454525"/>
          <p14:tracePt t="186928" x="8963025" y="4454525"/>
          <p14:tracePt t="186935" x="8950325" y="4454525"/>
          <p14:tracePt t="186942" x="8924925" y="4467225"/>
          <p14:tracePt t="186950" x="8874125" y="4492625"/>
          <p14:tracePt t="186956" x="8824913" y="4543425"/>
          <p14:tracePt t="186966" x="8799513" y="4567238"/>
          <p14:tracePt t="186971" x="8712200" y="4667250"/>
          <p14:tracePt t="186981" x="8699500" y="4692650"/>
          <p14:tracePt t="186986" x="8674100" y="4756150"/>
          <p14:tracePt t="186993" x="8650288" y="4792663"/>
          <p14:tracePt t="187001" x="8624888" y="4818063"/>
          <p14:tracePt t="187007" x="8612188" y="4843463"/>
          <p14:tracePt t="187015" x="8586788" y="4868863"/>
          <p14:tracePt t="187032" x="8561388" y="4892675"/>
          <p14:tracePt t="187036" x="8561388" y="4905375"/>
          <p14:tracePt t="187048" x="8548688" y="4918075"/>
          <p14:tracePt t="187052" x="8537575" y="4930775"/>
          <p14:tracePt t="187058" x="8512175" y="4956175"/>
          <p14:tracePt t="187067" x="8512175" y="4981575"/>
          <p14:tracePt t="187072" x="8499475" y="5005388"/>
          <p14:tracePt t="187081" x="8486775" y="5030788"/>
          <p14:tracePt t="187087" x="8486775" y="5056188"/>
          <p14:tracePt t="187098" x="8474075" y="5081588"/>
          <p14:tracePt t="187102" x="8448675" y="5118100"/>
          <p14:tracePt t="187109" x="8435975" y="5143500"/>
          <p14:tracePt t="187116" x="8435975" y="5168900"/>
          <p14:tracePt t="187123" x="8435975" y="5205413"/>
          <p14:tracePt t="187131" x="8435975" y="5230813"/>
          <p14:tracePt t="187138" x="8435975" y="5256213"/>
          <p14:tracePt t="187148" x="8435975" y="5294313"/>
          <p14:tracePt t="187152" x="8435975" y="5305425"/>
          <p14:tracePt t="187164" x="8435975" y="5330825"/>
          <p14:tracePt t="187167" x="8435975" y="5356225"/>
          <p14:tracePt t="187175" x="8435975" y="5394325"/>
          <p14:tracePt t="187182" x="8435975" y="5418138"/>
          <p14:tracePt t="187189" x="8435975" y="5430838"/>
          <p14:tracePt t="187198" x="8435975" y="5468938"/>
          <p14:tracePt t="187203" x="8435975" y="5494338"/>
          <p14:tracePt t="187214" x="8435975" y="5518150"/>
          <p14:tracePt t="187217" x="8435975" y="5543550"/>
          <p14:tracePt t="187225" x="8435975" y="5568950"/>
          <p14:tracePt t="187234" x="8435975" y="5581650"/>
          <p14:tracePt t="187240" x="8435975" y="5594350"/>
          <p14:tracePt t="187248" x="8435975" y="5607050"/>
          <p14:tracePt t="187255" x="8435975" y="5630863"/>
          <p14:tracePt t="187269" x="8435975" y="5643563"/>
          <p14:tracePt t="187280" x="8435975" y="5668963"/>
          <p14:tracePt t="187283" x="8435975" y="5681663"/>
          <p14:tracePt t="187291" x="8461375" y="5707063"/>
          <p14:tracePt t="187299" x="8486775" y="5732463"/>
          <p14:tracePt t="187305" x="8499475" y="5743575"/>
          <p14:tracePt t="187315" x="8537575" y="5768975"/>
          <p14:tracePt t="187320" x="8561388" y="5781675"/>
          <p14:tracePt t="187331" x="8574088" y="5819775"/>
          <p14:tracePt t="187336" x="8599488" y="5832475"/>
          <p14:tracePt t="187342" x="8624888" y="5856288"/>
          <p14:tracePt t="187349" x="8661400" y="5907088"/>
          <p14:tracePt t="187356" x="8686800" y="5932488"/>
          <p14:tracePt t="187365" x="8712200" y="5956300"/>
          <p14:tracePt t="187370" x="8774113" y="6045200"/>
          <p14:tracePt t="187380" x="8837613" y="6081713"/>
          <p14:tracePt t="187385" x="8899525" y="6132513"/>
          <p14:tracePt t="187393" x="8937625" y="6169025"/>
          <p14:tracePt t="187401" x="8986838" y="6181725"/>
          <p14:tracePt t="187406" x="9024938" y="6207125"/>
          <p14:tracePt t="187415" x="9037638" y="6232525"/>
          <p14:tracePt t="187421" x="9063038" y="6245225"/>
          <p14:tracePt t="187432" x="9063038" y="6257925"/>
          <p14:tracePt t="187465" x="9075738" y="6257925"/>
          <p14:tracePt t="187472" x="9088438" y="6257925"/>
          <p14:tracePt t="187483" x="9124950" y="6232525"/>
          <p14:tracePt t="187486" x="9150350" y="6194425"/>
          <p14:tracePt t="187498" x="9188450" y="6181725"/>
          <p14:tracePt t="187501" x="9237663" y="6145213"/>
          <p14:tracePt t="187509" x="9301163" y="6107113"/>
          <p14:tracePt t="187517" x="9312275" y="6081713"/>
          <p14:tracePt t="187523" x="9324975" y="6069013"/>
          <p14:tracePt t="187532" x="9363075" y="6045200"/>
          <p14:tracePt t="187537" x="9375775" y="6032500"/>
          <p14:tracePt t="187548" x="9388475" y="6019800"/>
          <p14:tracePt t="187552" x="9401175" y="6007100"/>
          <p14:tracePt t="187565" x="9413875" y="5981700"/>
          <p14:tracePt t="187568" x="9413875" y="5969000"/>
          <p14:tracePt t="187574" x="9437688" y="5932488"/>
          <p14:tracePt t="187581" x="9463088" y="5907088"/>
          <p14:tracePt t="187588" x="9488488" y="5868988"/>
          <p14:tracePt t="187598" x="9488488" y="5843588"/>
          <p14:tracePt t="187603" x="9513888" y="5819775"/>
          <p14:tracePt t="187615" x="9525000" y="5794375"/>
          <p14:tracePt t="187619" x="9537700" y="5768975"/>
          <p14:tracePt t="187625" x="9563100" y="5732463"/>
          <p14:tracePt t="187633" x="9563100" y="5719763"/>
          <p14:tracePt t="187640" x="9575800" y="5681663"/>
          <p14:tracePt t="187649" x="9575800" y="5643563"/>
          <p14:tracePt t="187655" x="9575800" y="5619750"/>
          <p14:tracePt t="187664" x="9575800" y="5581650"/>
          <p14:tracePt t="187668" x="9575800" y="5543550"/>
          <p14:tracePt t="187681" x="9575800" y="5518150"/>
          <p14:tracePt t="187684" x="9575800" y="5507038"/>
          <p14:tracePt t="187690" x="9550400" y="5481638"/>
          <p14:tracePt t="187699" x="9550400" y="5456238"/>
          <p14:tracePt t="187705" x="9550400" y="5418138"/>
          <p14:tracePt t="187714" x="9550400" y="5407025"/>
          <p14:tracePt t="187720" x="9550400" y="5381625"/>
          <p14:tracePt t="187731" x="9550400" y="5368925"/>
          <p14:tracePt t="187734" x="9550400" y="5343525"/>
          <p14:tracePt t="187742" x="9550400" y="5330825"/>
          <p14:tracePt t="187749" x="9550400" y="5305425"/>
          <p14:tracePt t="187756" x="9537700" y="5281613"/>
          <p14:tracePt t="187765" x="9537700" y="5256213"/>
          <p14:tracePt t="187770" x="9525000" y="5230813"/>
          <p14:tracePt t="187780" x="9525000" y="5194300"/>
          <p14:tracePt t="187785" x="9513888" y="5181600"/>
          <p14:tracePt t="187792" x="9513888" y="5168900"/>
          <p14:tracePt t="187800" x="9501188" y="5118100"/>
          <p14:tracePt t="187807" x="9501188" y="5092700"/>
          <p14:tracePt t="187816" x="9488488" y="5081588"/>
          <p14:tracePt t="187821" x="9488488" y="5068888"/>
          <p14:tracePt t="187831" x="9488488" y="5030788"/>
          <p14:tracePt t="187836" x="9488488" y="5005388"/>
          <p14:tracePt t="187848" x="9488488" y="4992688"/>
          <p14:tracePt t="187851" x="9488488" y="4981575"/>
          <p14:tracePt t="187858" x="9488488" y="4956175"/>
          <p14:tracePt t="187866" x="9488488" y="4943475"/>
          <p14:tracePt t="187872" x="9488488" y="4930775"/>
          <p14:tracePt t="187882" x="9488488" y="4918075"/>
          <p14:tracePt t="187897" x="9463088" y="4918075"/>
          <p14:tracePt t="187904" x="9463088" y="4905375"/>
          <p14:tracePt t="187945" x="9450388" y="4892675"/>
          <p14:tracePt t="187950" x="9450388" y="4879975"/>
          <p14:tracePt t="187958" x="9450388" y="4868863"/>
          <p14:tracePt t="187965" x="9437688" y="4868863"/>
          <p14:tracePt t="187972" x="9424988" y="4843463"/>
          <p14:tracePt t="187980" x="9424988" y="4830763"/>
          <p14:tracePt t="187987" x="9413875" y="4805363"/>
          <p14:tracePt t="187996" x="9401175" y="4779963"/>
          <p14:tracePt t="188002" x="9388475" y="4779963"/>
          <p14:tracePt t="188013" x="9375775" y="4768850"/>
          <p14:tracePt t="188017" x="9363075" y="4756150"/>
          <p14:tracePt t="188024" x="9350375" y="4756150"/>
          <p14:tracePt t="188032" x="9350375" y="4743450"/>
          <p14:tracePt t="188039" x="9350375" y="4730750"/>
          <p14:tracePt t="188047" x="9337675" y="4718050"/>
          <p14:tracePt t="188068" x="9324975" y="4705350"/>
          <p14:tracePt t="188076" x="9312275" y="4705350"/>
          <p14:tracePt t="188089" x="9301163" y="4705350"/>
          <p14:tracePt t="188119" x="9288463" y="4692650"/>
          <p14:tracePt t="188148" x="9288463" y="4679950"/>
          <p14:tracePt t="188155" x="9275763" y="4679950"/>
          <p14:tracePt t="188184" x="9263063" y="4679950"/>
          <p14:tracePt t="188395" x="9263063" y="4667250"/>
          <p14:tracePt t="197812" x="9275763" y="4530725"/>
          <p14:tracePt t="197819" x="9288463" y="4279900"/>
          <p14:tracePt t="197829" x="9312275" y="4029075"/>
          <p14:tracePt t="197834" x="9312275" y="3879850"/>
          <p14:tracePt t="197841" x="9324975" y="3703638"/>
          <p14:tracePt t="197849" x="9324975" y="3554413"/>
          <p14:tracePt t="197855" x="9375775" y="3328988"/>
          <p14:tracePt t="197864" x="9375775" y="3278188"/>
          <p14:tracePt t="197870" x="9375775" y="3165475"/>
          <p14:tracePt t="197880" x="9401175" y="3090863"/>
          <p14:tracePt t="197901" x="9413875" y="2690813"/>
          <p14:tracePt t="197906" x="9413875" y="2652713"/>
          <p14:tracePt t="197914" x="9413875" y="2578100"/>
          <p14:tracePt t="197921" x="9413875" y="2427288"/>
          <p14:tracePt t="197931" x="9413875" y="2365375"/>
          <p14:tracePt t="197935" x="9413875" y="2178050"/>
          <p14:tracePt t="197946" x="9413875" y="2139950"/>
          <p14:tracePt t="197949" x="9413875" y="2039938"/>
          <p14:tracePt t="197958" x="9413875" y="2001838"/>
          <p14:tracePt t="197966" x="9388475" y="1952625"/>
          <p14:tracePt t="197971" x="9388475" y="1901825"/>
          <p14:tracePt t="197981" x="9388475" y="1865313"/>
          <p14:tracePt t="197986" x="9388475" y="1827213"/>
          <p14:tracePt t="197997" x="9388475" y="1776413"/>
          <p14:tracePt t="198001" x="9388475" y="1752600"/>
          <p14:tracePt t="198015" x="9388475" y="1727200"/>
          <p14:tracePt t="198073" x="9375775" y="1727200"/>
          <p14:tracePt t="198117" x="9363075" y="1727200"/>
          <p14:tracePt t="198139" x="9363075" y="1739900"/>
          <p14:tracePt t="198153" x="9363075" y="1752600"/>
          <p14:tracePt t="198168" x="9363075" y="1765300"/>
          <p14:tracePt t="198182" x="9363075" y="1776413"/>
          <p14:tracePt t="198189" x="9363075" y="1789113"/>
          <p14:tracePt t="198198" x="9363075" y="1801813"/>
          <p14:tracePt t="198214" x="9363075" y="1814513"/>
          <p14:tracePt t="198230" x="9363075" y="1827213"/>
          <p14:tracePt t="198234" x="9363075" y="1839913"/>
          <p14:tracePt t="198249" x="9375775" y="1839913"/>
          <p14:tracePt t="198255" x="9388475" y="1865313"/>
          <p14:tracePt t="198264" x="9413875" y="1889125"/>
          <p14:tracePt t="198269" x="9437688" y="1901825"/>
          <p14:tracePt t="198280" x="9450388" y="1927225"/>
          <p14:tracePt t="198284" x="9488488" y="1939925"/>
          <p14:tracePt t="198299" x="9537700" y="1989138"/>
          <p14:tracePt t="198306" x="9563100" y="2001838"/>
          <p14:tracePt t="198315" x="9575800" y="2027238"/>
          <p14:tracePt t="198320" x="9588500" y="2027238"/>
          <p14:tracePt t="198331" x="9588500" y="2052638"/>
          <p14:tracePt t="198346" x="9601200" y="2052638"/>
          <p14:tracePt t="198429" x="9601200" y="2065338"/>
          <p14:tracePt t="198495" x="9601200" y="2078038"/>
          <p14:tracePt t="198538" x="9601200" y="2089150"/>
          <p14:tracePt t="198562" x="9601200" y="2101850"/>
          <p14:tracePt t="198626" x="9601200" y="2114550"/>
          <p14:tracePt t="198640" x="9601200" y="2127250"/>
          <p14:tracePt t="198655" x="9601200" y="2139950"/>
          <p14:tracePt t="198665" x="9601200" y="2152650"/>
          <p14:tracePt t="198693" x="9601200" y="2165350"/>
          <p14:tracePt t="198786" x="9613900" y="2165350"/>
          <p14:tracePt t="198881" x="9626600" y="2165350"/>
          <p14:tracePt t="198897" x="9626600" y="2139950"/>
          <p14:tracePt t="198904" x="9626600" y="2127250"/>
          <p14:tracePt t="198911" x="9626600" y="2114550"/>
          <p14:tracePt t="198917" x="9626600" y="2101850"/>
          <p14:tracePt t="198931" x="9626600" y="2089150"/>
          <p14:tracePt t="198953" x="9626600" y="2078038"/>
          <p14:tracePt t="198968" x="9626600" y="2065338"/>
          <p14:tracePt t="199025" x="9613900" y="2065338"/>
          <p14:tracePt t="199055" x="9601200" y="2065338"/>
          <p14:tracePt t="199113" x="9588500" y="2065338"/>
          <p14:tracePt t="199144" x="9575800" y="2065338"/>
          <p14:tracePt t="199157" x="9563100" y="2065338"/>
          <p14:tracePt t="199258" x="9563100" y="2078038"/>
          <p14:tracePt t="199265" x="9575800" y="2078038"/>
          <p14:tracePt t="199273" x="9575800" y="2089150"/>
          <p14:tracePt t="199281" x="9588500" y="2089150"/>
          <p14:tracePt t="199288" x="9588500" y="2101850"/>
          <p14:tracePt t="199302" x="9588500" y="2114550"/>
          <p14:tracePt t="199313" x="9601200" y="2127250"/>
          <p14:tracePt t="199338" x="9601200" y="2139950"/>
          <p14:tracePt t="199362" x="9601200" y="2152650"/>
          <p14:tracePt t="199377" x="9613900" y="2152650"/>
          <p14:tracePt t="199383" x="9626600" y="2165350"/>
          <p14:tracePt t="199389" x="9626600" y="2178050"/>
          <p14:tracePt t="199397" x="9626600" y="2190750"/>
          <p14:tracePt t="199404" x="9626600" y="2201863"/>
          <p14:tracePt t="199419" x="9637713" y="2201863"/>
          <p14:tracePt t="199440" x="9637713" y="2214563"/>
          <p14:tracePt t="199448" x="9650413" y="2214563"/>
          <p14:tracePt t="199549" x="9663113" y="2214563"/>
          <p14:tracePt t="199608" x="9663113" y="2190750"/>
          <p14:tracePt t="199615" x="9663113" y="2152650"/>
          <p14:tracePt t="199630" x="9663113" y="2139950"/>
          <p14:tracePt t="199636" x="9663113" y="2127250"/>
          <p14:tracePt t="199648" x="9663113" y="2101850"/>
          <p14:tracePt t="199665" x="9663113" y="2089150"/>
          <p14:tracePt t="199703" x="9663113" y="2078038"/>
          <p14:tracePt t="199710" x="9650413" y="2078038"/>
          <p14:tracePt t="199738" x="9637713" y="2078038"/>
          <p14:tracePt t="199833" x="9626600" y="2078038"/>
          <p14:tracePt t="200080" x="9637713" y="2089150"/>
          <p14:tracePt t="200116" x="9650413" y="2101850"/>
          <p14:tracePt t="200131" x="9650413" y="2114550"/>
          <p14:tracePt t="200147" x="9650413" y="2127250"/>
          <p14:tracePt t="200189" x="9663113" y="2139950"/>
          <p14:tracePt t="200225" x="9663113" y="2152650"/>
          <p14:tracePt t="200291" x="9663113" y="2165350"/>
          <p14:tracePt t="200385" x="9663113" y="2178050"/>
          <p14:tracePt t="201490" x="9663113" y="2165350"/>
          <p14:tracePt t="201621" x="9650413" y="2152650"/>
          <p14:tracePt t="201650" x="9650413" y="2139950"/>
          <p14:tracePt t="201665" x="9650413" y="2127250"/>
          <p14:tracePt t="201672" x="9650413" y="2114550"/>
          <p14:tracePt t="201680" x="9650413" y="2101850"/>
          <p14:tracePt t="201688" x="9650413" y="2089150"/>
          <p14:tracePt t="201696" x="9650413" y="2078038"/>
          <p14:tracePt t="201714" x="9650413" y="2065338"/>
          <p14:tracePt t="201731" x="9650413" y="2052638"/>
          <p14:tracePt t="201781" x="9650413" y="2039938"/>
          <p14:tracePt t="201803" x="9650413" y="2027238"/>
          <p14:tracePt t="201839" x="9650413" y="2014538"/>
          <p14:tracePt t="201933" x="9650413" y="2001838"/>
          <p14:tracePt t="201999" x="9650413" y="1989138"/>
          <p14:tracePt t="202043" x="9637713" y="1978025"/>
          <p14:tracePt t="202072" x="9637713" y="1952625"/>
          <p14:tracePt t="202080" x="9626600" y="1927225"/>
          <p14:tracePt t="202087" x="9613900" y="1901825"/>
          <p14:tracePt t="202096" x="9575800" y="1876425"/>
          <p14:tracePt t="202100" x="9525000" y="1801813"/>
          <p14:tracePt t="202112" x="9513888" y="1765300"/>
          <p14:tracePt t="202115" x="9475788" y="1714500"/>
          <p14:tracePt t="202123" x="9463088" y="1701800"/>
          <p14:tracePt t="202131" x="9463088" y="1689100"/>
          <p14:tracePt t="202147" x="9450388" y="1676400"/>
          <p14:tracePt t="202421" x="9450388" y="1689100"/>
          <p14:tracePt t="202445" x="9450388" y="1701800"/>
          <p14:tracePt t="202457" x="9463088" y="1701800"/>
          <p14:tracePt t="202465" x="9475788" y="1701800"/>
          <p14:tracePt t="202479" x="9501188" y="1714500"/>
          <p14:tracePt t="202495" x="9501188" y="1727200"/>
          <p14:tracePt t="202501" x="9501188" y="1739900"/>
          <p14:tracePt t="202513" x="9501188" y="1752600"/>
          <p14:tracePt t="202516" x="9513888" y="1765300"/>
          <p14:tracePt t="202531" x="9513888" y="1776413"/>
          <p14:tracePt t="202537" x="9513888" y="1789113"/>
          <p14:tracePt t="202552" x="9513888" y="1801813"/>
          <p14:tracePt t="202567" x="9513888" y="1814513"/>
          <p14:tracePt t="202682" x="9513888" y="1827213"/>
          <p14:tracePt t="202755" x="9513888" y="1839913"/>
          <p14:tracePt t="202770" x="9513888" y="1852613"/>
          <p14:tracePt t="202784" x="9525000" y="1865313"/>
          <p14:tracePt t="202794" x="9537700" y="1876425"/>
          <p14:tracePt t="202799" x="9537700" y="1889125"/>
          <p14:tracePt t="202814" x="9537700" y="1901825"/>
          <p14:tracePt t="202820" x="9550400" y="1914525"/>
          <p14:tracePt t="202830" x="9550400" y="1927225"/>
          <p14:tracePt t="202846" x="9563100" y="1939925"/>
          <p14:tracePt t="202849" x="9563100" y="1952625"/>
          <p14:tracePt t="202858" x="9563100" y="1965325"/>
          <p14:tracePt t="202865" x="9575800" y="1965325"/>
          <p14:tracePt t="202895" x="9575800" y="1978025"/>
          <p14:tracePt t="202922" x="9575800" y="1989138"/>
          <p14:tracePt t="202965" x="9575800" y="2001838"/>
          <p14:tracePt t="202973" x="9575800" y="2014538"/>
          <p14:tracePt t="202982" x="9588500" y="2014538"/>
          <p14:tracePt t="203053" x="9588500" y="2027238"/>
          <p14:tracePt t="203562" x="9613900" y="2039938"/>
          <p14:tracePt t="203569" x="9650413" y="2039938"/>
          <p14:tracePt t="203578" x="9675813" y="2052638"/>
          <p14:tracePt t="203584" x="9739313" y="2078038"/>
          <p14:tracePt t="203599" x="9826625" y="2089150"/>
          <p14:tracePt t="203606" x="9875838" y="2127250"/>
          <p14:tracePt t="203613" x="9901238" y="2127250"/>
          <p14:tracePt t="203620" x="9963150" y="2165350"/>
          <p14:tracePt t="203630" x="10052050" y="2201863"/>
          <p14:tracePt t="203635" x="10126663" y="2252663"/>
          <p14:tracePt t="203646" x="10213975" y="2278063"/>
          <p14:tracePt t="203650" x="10288588" y="2303463"/>
          <p14:tracePt t="203657" x="10313988" y="2314575"/>
          <p14:tracePt t="203665" x="10352088" y="2327275"/>
          <p14:tracePt t="203671" x="10401300" y="2352675"/>
          <p14:tracePt t="203681" x="10414000" y="2352675"/>
          <p14:tracePt t="203688" x="10426700" y="2365375"/>
          <p14:tracePt t="203695" x="10439400" y="2365375"/>
          <p14:tracePt t="203700" x="10452100" y="2365375"/>
          <p14:tracePt t="203712" x="10477500" y="2365375"/>
          <p14:tracePt t="203716" x="10490200" y="2365375"/>
          <p14:tracePt t="203722" x="10502900" y="2365375"/>
          <p14:tracePt t="203732" x="10514013" y="2365375"/>
          <p14:tracePt t="203736" x="10526713" y="2365375"/>
          <p14:tracePt t="203751" x="10552113" y="2365375"/>
          <p14:tracePt t="203763" x="10564813" y="2365375"/>
          <p14:tracePt t="203766" x="10590213" y="2365375"/>
          <p14:tracePt t="203773" x="10602913" y="2365375"/>
          <p14:tracePt t="203781" x="10639425" y="2352675"/>
          <p14:tracePt t="203787" x="10664825" y="2339975"/>
          <p14:tracePt t="203798" x="10702925" y="2314575"/>
          <p14:tracePt t="203802" x="10777538" y="2290763"/>
          <p14:tracePt t="203812" x="10828338" y="2278063"/>
          <p14:tracePt t="203819" x="10890250" y="2239963"/>
          <p14:tracePt t="203826" x="10939463" y="2214563"/>
          <p14:tracePt t="203832" x="11015663" y="2190750"/>
          <p14:tracePt t="203838" x="11090275" y="2165350"/>
          <p14:tracePt t="203846" x="11141075" y="2139950"/>
          <p14:tracePt t="203853" x="11228388" y="2139950"/>
          <p14:tracePt t="203862" x="11303000" y="2114550"/>
          <p14:tracePt t="203867" x="11366500" y="2101850"/>
          <p14:tracePt t="203883" x="11441113" y="2089150"/>
          <p14:tracePt t="203886" x="11479213" y="2089150"/>
          <p14:tracePt t="203889" x="11515725" y="2089150"/>
          <p14:tracePt t="203898" x="11591925" y="2089150"/>
          <p14:tracePt t="203904" x="11653838" y="2078038"/>
          <p14:tracePt t="203914" x="11703050" y="2078038"/>
          <p14:tracePt t="203918" x="11766550" y="2065338"/>
          <p14:tracePt t="203929" x="11791950" y="2065338"/>
          <p14:tracePt t="203933" x="11804650" y="2065338"/>
          <p14:tracePt t="203940" x="11815763" y="2065338"/>
          <p14:tracePt t="204144" x="11815763" y="2078038"/>
          <p14:tracePt t="204151" x="11804650" y="2078038"/>
          <p14:tracePt t="204165" x="11791950" y="2078038"/>
          <p14:tracePt t="204173" x="11791950" y="2089150"/>
          <p14:tracePt t="204180" x="11779250" y="2089150"/>
          <p14:tracePt t="204187" x="11779250" y="2101850"/>
          <p14:tracePt t="204201" x="11766550" y="2101850"/>
          <p14:tracePt t="204213" x="11766550" y="2114550"/>
          <p14:tracePt t="204217" x="11753850" y="2114550"/>
          <p14:tracePt t="204238" x="11741150" y="2127250"/>
          <p14:tracePt t="204261" x="11728450" y="2127250"/>
          <p14:tracePt t="204276" x="11728450" y="2139950"/>
          <p14:tracePt t="204282" x="11715750" y="2139950"/>
          <p14:tracePt t="204303" x="11715750" y="2152650"/>
          <p14:tracePt t="204314" x="11715750" y="2165350"/>
          <p14:tracePt t="204318" x="11703050" y="2165350"/>
          <p14:tracePt t="204332" x="11703050" y="2178050"/>
          <p14:tracePt t="204354" x="11703050" y="2190750"/>
          <p14:tracePt t="204377" x="11691938" y="2190750"/>
          <p14:tracePt t="204427" x="11679238" y="2190750"/>
          <p14:tracePt t="204463" x="11666538" y="2190750"/>
          <p14:tracePt t="204529" x="11653838" y="2190750"/>
          <p14:tracePt t="204551" x="11653838" y="2178050"/>
          <p14:tracePt t="204573" x="11653838" y="2165350"/>
          <p14:tracePt t="204624" x="11641138" y="2165350"/>
          <p14:tracePt t="204987" x="11641138" y="2152650"/>
          <p14:tracePt t="206281" x="11503025" y="2227263"/>
          <p14:tracePt t="206288" x="11403013" y="2290763"/>
          <p14:tracePt t="206298" x="11315700" y="2390775"/>
          <p14:tracePt t="206303" x="11090275" y="2590800"/>
          <p14:tracePt t="206313" x="10990263" y="2703513"/>
          <p14:tracePt t="206317" x="10852150" y="2803525"/>
          <p14:tracePt t="206329" x="10777538" y="2828925"/>
          <p14:tracePt t="206333" x="10690225" y="2865438"/>
          <p14:tracePt t="206339" x="10664825" y="2878138"/>
          <p14:tracePt t="206349" x="10577513" y="2890838"/>
          <p14:tracePt t="206354" x="10439400" y="2928938"/>
          <p14:tracePt t="206366" x="10277475" y="2941638"/>
          <p14:tracePt t="206368" x="10139363" y="2978150"/>
          <p14:tracePt t="206379" x="10026650" y="3003550"/>
          <p14:tracePt t="206384" x="9852025" y="3065463"/>
          <p14:tracePt t="206390" x="9750425" y="3103563"/>
          <p14:tracePt t="206398" x="9537700" y="3154363"/>
          <p14:tracePt t="206404" x="9463088" y="3190875"/>
          <p14:tracePt t="206413" x="9375775" y="3228975"/>
          <p14:tracePt t="206418" x="9275763" y="3241675"/>
          <p14:tracePt t="206429" x="9188450" y="3267075"/>
          <p14:tracePt t="206433" x="9088438" y="3267075"/>
          <p14:tracePt t="206447" x="8999538" y="3278188"/>
          <p14:tracePt t="206450" x="8912225" y="3290888"/>
          <p14:tracePt t="206456" x="8812213" y="3290888"/>
          <p14:tracePt t="206463" x="8724900" y="3316288"/>
          <p14:tracePt t="206469" x="8650288" y="3316288"/>
          <p14:tracePt t="206479" x="8586788" y="3341688"/>
          <p14:tracePt t="206484" x="8448675" y="3354388"/>
          <p14:tracePt t="206495" x="8361363" y="3367088"/>
          <p14:tracePt t="206499" x="8274050" y="3390900"/>
          <p14:tracePt t="206506" x="8174038" y="3403600"/>
          <p14:tracePt t="206514" x="8099425" y="3416300"/>
          <p14:tracePt t="206520" x="8023225" y="3441700"/>
          <p14:tracePt t="206530" x="7923213" y="3467100"/>
          <p14:tracePt t="206535" x="7823200" y="3479800"/>
          <p14:tracePt t="206545" x="7735888" y="3503613"/>
          <p14:tracePt t="206552" x="7648575" y="3516313"/>
          <p14:tracePt t="206561" x="7561263" y="3541713"/>
          <p14:tracePt t="206565" x="7485063" y="3567113"/>
          <p14:tracePt t="206571" x="7435850" y="3567113"/>
          <p14:tracePt t="206579" x="7359650" y="3579813"/>
          <p14:tracePt t="206586" x="7259638" y="3590925"/>
          <p14:tracePt t="206595" x="7197725" y="3590925"/>
          <p14:tracePt t="206601" x="7123113" y="3603625"/>
          <p14:tracePt t="206611" x="7072313" y="3603625"/>
          <p14:tracePt t="206617" x="6997700" y="3616325"/>
          <p14:tracePt t="206623" x="6946900" y="3616325"/>
          <p14:tracePt t="206631" x="6872288" y="3641725"/>
          <p14:tracePt t="206637" x="6797675" y="3641725"/>
          <p14:tracePt t="206646" x="6708775" y="3667125"/>
          <p14:tracePt t="206651" x="6621463" y="3692525"/>
          <p14:tracePt t="206661" x="6508750" y="3703638"/>
          <p14:tracePt t="206666" x="6459538" y="3729038"/>
          <p14:tracePt t="206674" x="6370638" y="3754438"/>
          <p14:tracePt t="206681" x="6296025" y="3779838"/>
          <p14:tracePt t="206688" x="6221413" y="3816350"/>
          <p14:tracePt t="206697" x="6157913" y="3829050"/>
          <p14:tracePt t="206702" x="6070600" y="3854450"/>
          <p14:tracePt t="206713" x="6034088" y="3867150"/>
          <p14:tracePt t="206717" x="5957888" y="3879850"/>
          <p14:tracePt t="206732" x="5883275" y="3916363"/>
          <p14:tracePt t="206738" x="5845175" y="3916363"/>
          <p14:tracePt t="206746" x="5821363" y="3916363"/>
          <p14:tracePt t="206753" x="5783263" y="3916363"/>
          <p14:tracePt t="206762" x="5719763" y="3916363"/>
          <p14:tracePt t="206767" x="5695950" y="3916363"/>
          <p14:tracePt t="206782" x="5670550" y="3916363"/>
          <p14:tracePt t="206783" x="5657850" y="3916363"/>
          <p14:tracePt t="206790" x="5645150" y="3916363"/>
          <p14:tracePt t="206797" x="5632450" y="3916363"/>
          <p14:tracePt t="206804" x="5619750" y="3916363"/>
          <p14:tracePt t="206814" x="5607050" y="3905250"/>
          <p14:tracePt t="206818" x="5595938" y="3892550"/>
          <p14:tracePt t="206829" x="5583238" y="3879850"/>
          <p14:tracePt t="206833" x="5583238" y="3867150"/>
          <p14:tracePt t="206845" x="5570538" y="3867150"/>
          <p14:tracePt t="206850" x="5570538" y="3841750"/>
          <p14:tracePt t="206855" x="5557838" y="3841750"/>
          <p14:tracePt t="206864" x="5545138" y="3816350"/>
          <p14:tracePt t="206869" x="5507038" y="3803650"/>
          <p14:tracePt t="206879" x="5495925" y="3792538"/>
          <p14:tracePt t="206900" x="5419725" y="3767138"/>
          <p14:tracePt t="206913" x="5394325" y="3754438"/>
          <p14:tracePt t="206921" x="5394325" y="3741738"/>
          <p14:tracePt t="206929" x="5383213" y="3741738"/>
          <p14:tracePt t="206945" x="5370513" y="3741738"/>
          <p14:tracePt t="206949" x="5370513" y="3729038"/>
          <p14:tracePt t="206957" x="5345113" y="3729038"/>
          <p14:tracePt t="206971" x="5345113" y="3716338"/>
          <p14:tracePt t="206979" x="5332413" y="3716338"/>
          <p14:tracePt t="206986" x="5332413" y="3692525"/>
          <p14:tracePt t="206995" x="5319713" y="3692525"/>
          <p14:tracePt t="207000" x="5307013" y="3692525"/>
          <p14:tracePt t="207013" x="5307013" y="3667125"/>
          <p14:tracePt t="207022" x="5307013" y="3654425"/>
          <p14:tracePt t="207031" x="5294313" y="3654425"/>
          <p14:tracePt t="207036" x="5294313" y="3641725"/>
          <p14:tracePt t="207048" x="5294313" y="3629025"/>
          <p14:tracePt t="207062" x="5281613" y="3629025"/>
          <p14:tracePt t="207065" x="5270500" y="3616325"/>
          <p14:tracePt t="207081" x="5257800" y="3590925"/>
          <p14:tracePt t="207111" x="5257800" y="3579813"/>
          <p14:tracePt t="207131" x="5245100" y="3579813"/>
          <p14:tracePt t="207176" x="5232400" y="3579813"/>
          <p14:tracePt t="207189" x="5219700" y="3579813"/>
          <p14:tracePt t="207262" x="5232400" y="3579813"/>
          <p14:tracePt t="207269" x="5245100" y="3579813"/>
          <p14:tracePt t="208832" x="5245100" y="3554413"/>
          <p14:tracePt t="208842" x="5219700" y="3541713"/>
          <p14:tracePt t="208847" x="5207000" y="3516313"/>
          <p14:tracePt t="208855" x="5170488" y="3503613"/>
          <p14:tracePt t="208862" x="5145088" y="3490913"/>
          <p14:tracePt t="208868" x="5119688" y="3467100"/>
          <p14:tracePt t="208878" x="5094288" y="3454400"/>
          <p14:tracePt t="208893" x="5045075" y="3441700"/>
          <p14:tracePt t="208899" x="5032375" y="3416300"/>
          <p14:tracePt t="208905" x="5019675" y="3416300"/>
          <p14:tracePt t="208912" x="5006975" y="3416300"/>
          <p14:tracePt t="208920" x="4981575" y="3390900"/>
          <p14:tracePt t="208929" x="4968875" y="3390900"/>
          <p14:tracePt t="208935" x="4956175" y="3390900"/>
          <p14:tracePt t="208945" x="4945063" y="3378200"/>
          <p14:tracePt t="208948" x="4932363" y="3367088"/>
          <p14:tracePt t="208956" x="4906963" y="3367088"/>
          <p14:tracePt t="208970" x="4881563" y="3354388"/>
          <p14:tracePt t="208985" x="4868863" y="3354388"/>
          <p14:tracePt t="208995" x="4856163" y="3341688"/>
          <p14:tracePt t="209000" x="4832350" y="3328988"/>
          <p14:tracePt t="209011" x="4819650" y="3328988"/>
          <p14:tracePt t="209015" x="4806950" y="3316288"/>
          <p14:tracePt t="209021" x="4781550" y="3303588"/>
          <p14:tracePt t="209036" x="4768850" y="3303588"/>
          <p14:tracePt t="209045" x="4743450" y="3303588"/>
          <p14:tracePt t="209050" x="4743450" y="3290888"/>
          <p14:tracePt t="209061" x="4732338" y="3290888"/>
          <p14:tracePt t="209073" x="4719638" y="3290888"/>
          <p14:tracePt t="209101" x="4706938" y="3290888"/>
          <p14:tracePt t="209116" x="4694238" y="3290888"/>
          <p14:tracePt t="209137" x="4694238" y="3278188"/>
          <p14:tracePt t="209152" x="4681538" y="3278188"/>
          <p14:tracePt t="209162" x="4668838" y="3278188"/>
          <p14:tracePt t="209203" x="4668838" y="3267075"/>
          <p14:tracePt t="209240" x="4656138" y="3267075"/>
          <p14:tracePt t="209704" x="4643438" y="3267075"/>
          <p14:tracePt t="209784" x="4630738" y="3267075"/>
          <p14:tracePt t="209835" x="4619625" y="3267075"/>
          <p14:tracePt t="210300" x="4606925" y="3267075"/>
          <p14:tracePt t="210395" x="4606925" y="3254375"/>
          <p14:tracePt t="210411" x="4594225" y="3254375"/>
          <p14:tracePt t="210475" x="4568825" y="3254375"/>
          <p14:tracePt t="210497" x="4568825" y="3241675"/>
          <p14:tracePt t="210853" x="4568825" y="3228975"/>
          <p14:tracePt t="210941" x="4556125" y="3228975"/>
          <p14:tracePt t="211166" x="4556125" y="3241675"/>
          <p14:tracePt t="211187" x="4556125" y="3254375"/>
          <p14:tracePt t="211216" x="4556125" y="3267075"/>
          <p14:tracePt t="211226" x="4556125" y="3278188"/>
          <p14:tracePt t="211233" x="4556125" y="3290888"/>
          <p14:tracePt t="211246" x="4556125" y="3316288"/>
          <p14:tracePt t="211253" x="4518025" y="3467100"/>
          <p14:tracePt t="211262" x="4468813" y="3567113"/>
          <p14:tracePt t="211267" x="4430713" y="3729038"/>
          <p14:tracePt t="211278" x="4406900" y="3792538"/>
          <p14:tracePt t="211283" x="4343400" y="3905250"/>
          <p14:tracePt t="211290" x="4305300" y="3979863"/>
          <p14:tracePt t="211297" x="4230688" y="4117975"/>
          <p14:tracePt t="211304" x="4192588" y="4217988"/>
          <p14:tracePt t="211312" x="4168775" y="4305300"/>
          <p14:tracePt t="211319" x="4143375" y="4392613"/>
          <p14:tracePt t="211329" x="4130675" y="4430713"/>
          <p14:tracePt t="211333" x="4117975" y="4454525"/>
          <p14:tracePt t="211345" x="4105275" y="4467225"/>
          <p14:tracePt t="211347" x="4092575" y="4492625"/>
          <p14:tracePt t="211354" x="4092575" y="4518025"/>
          <p14:tracePt t="211363" x="4092575" y="4543425"/>
          <p14:tracePt t="211369" x="4081463" y="4579938"/>
          <p14:tracePt t="211379" x="4068763" y="4605338"/>
          <p14:tracePt t="211384" x="4056063" y="4630738"/>
          <p14:tracePt t="211395" x="4056063" y="4667250"/>
          <p14:tracePt t="211401" x="4056063" y="4692650"/>
          <p14:tracePt t="211406" x="4043363" y="4756150"/>
          <p14:tracePt t="211414" x="4017963" y="4818063"/>
          <p14:tracePt t="211420" x="4005263" y="4856163"/>
          <p14:tracePt t="211430" x="3992563" y="4930775"/>
          <p14:tracePt t="211434" x="3979863" y="4956175"/>
          <p14:tracePt t="211446" x="3968750" y="5030788"/>
          <p14:tracePt t="211450" x="3943350" y="5105400"/>
          <p14:tracePt t="211463" x="3930650" y="5194300"/>
          <p14:tracePt t="211466" x="3905250" y="5294313"/>
          <p14:tracePt t="211471" x="3879850" y="5381625"/>
          <p14:tracePt t="211480" x="3867150" y="5456238"/>
          <p14:tracePt t="211485" x="3856038" y="5494338"/>
          <p14:tracePt t="211495" x="3830638" y="5543550"/>
          <p14:tracePt t="211500" x="3830638" y="5581650"/>
          <p14:tracePt t="211512" x="3830638" y="5594350"/>
          <p14:tracePt t="211516" x="3830638" y="5607050"/>
          <p14:tracePt t="211522" x="3830638" y="5630863"/>
          <p14:tracePt t="211536" x="3830638" y="5643563"/>
          <p14:tracePt t="211660" x="3817938" y="5643563"/>
          <p14:tracePt t="211696" x="3805238" y="5643563"/>
          <p14:tracePt t="211740" x="3805238" y="5630863"/>
          <p14:tracePt t="211754" x="3805238" y="5619750"/>
          <p14:tracePt t="211791" x="3792538" y="5619750"/>
          <p14:tracePt t="211820" x="3792538" y="5607050"/>
          <p14:tracePt t="211900" x="3792538" y="5594350"/>
          <p14:tracePt t="211944" x="3792538" y="5581650"/>
          <p14:tracePt t="212009" x="3792538" y="5568950"/>
          <p14:tracePt t="212125" x="3792538" y="5556250"/>
          <p14:tracePt t="212408" x="3805238" y="5543550"/>
          <p14:tracePt t="212452" x="3805238" y="5530850"/>
          <p14:tracePt t="212504" x="3817938" y="5518150"/>
          <p14:tracePt t="212561" x="3817938" y="5507038"/>
          <p14:tracePt t="212591" x="3830638" y="5507038"/>
          <p14:tracePt t="213034" x="3817938" y="5507038"/>
          <p14:tracePt t="213049" x="3817938" y="5518150"/>
          <p14:tracePt t="213085" x="3805238" y="5518150"/>
          <p14:tracePt t="213121" x="3805238" y="5530850"/>
          <p14:tracePt t="213165" x="3805238" y="5543550"/>
          <p14:tracePt t="213172" x="3792538" y="5543550"/>
          <p14:tracePt t="213339" x="3792538" y="5556250"/>
          <p14:tracePt t="213827" x="3805238" y="5543550"/>
          <p14:tracePt t="213849" x="3805238" y="5530850"/>
          <p14:tracePt t="213856" x="3817938" y="5518150"/>
          <p14:tracePt t="213864" x="3879850" y="5407025"/>
          <p14:tracePt t="213870" x="4068763" y="5068888"/>
          <p14:tracePt t="213879" x="4168775" y="4879975"/>
          <p14:tracePt t="213895" x="4243388" y="4756150"/>
          <p14:tracePt t="213900" x="4281488" y="4718050"/>
          <p14:tracePt t="213913" x="4406900" y="4605338"/>
          <p14:tracePt t="213914" x="4468813" y="4543425"/>
          <p14:tracePt t="213921" x="4518025" y="4467225"/>
          <p14:tracePt t="213929" x="4556125" y="4418013"/>
          <p14:tracePt t="213935" x="4594225" y="4379913"/>
          <p14:tracePt t="213945" x="4619625" y="4341813"/>
          <p14:tracePt t="213951" x="4668838" y="4318000"/>
          <p14:tracePt t="213961" x="4706938" y="4267200"/>
          <p14:tracePt t="213965" x="4756150" y="4230688"/>
          <p14:tracePt t="213972" x="4832350" y="4154488"/>
          <p14:tracePt t="213979" x="4956175" y="4092575"/>
          <p14:tracePt t="213987" x="5019675" y="4054475"/>
          <p14:tracePt t="213996" x="5094288" y="3992563"/>
          <p14:tracePt t="214001" x="5132388" y="3954463"/>
          <p14:tracePt t="214011" x="5194300" y="3892550"/>
          <p14:tracePt t="214017" x="5257800" y="3841750"/>
          <p14:tracePt t="214028" x="5383213" y="3767138"/>
          <p14:tracePt t="214031" x="5470525" y="3741738"/>
          <p14:tracePt t="214037" x="5595938" y="3703638"/>
          <p14:tracePt t="214045" x="5645150" y="3692525"/>
          <p14:tracePt t="214051" x="5719763" y="3654425"/>
          <p14:tracePt t="214060" x="5770563" y="3629025"/>
          <p14:tracePt t="214066" x="5845175" y="3616325"/>
          <p14:tracePt t="214078" x="5921375" y="3603625"/>
          <p14:tracePt t="214082" x="6034088" y="3590925"/>
          <p14:tracePt t="214089" x="6157913" y="3554413"/>
          <p14:tracePt t="214096" x="6234113" y="3529013"/>
          <p14:tracePt t="214103" x="6346825" y="3516313"/>
          <p14:tracePt t="214112" x="6396038" y="3516313"/>
          <p14:tracePt t="214117" x="6472238" y="3490913"/>
          <p14:tracePt t="214128" x="6584950" y="3490913"/>
          <p14:tracePt t="214132" x="6708775" y="3479800"/>
          <p14:tracePt t="214140" x="6859588" y="3479800"/>
          <p14:tracePt t="214147" x="6921500" y="3479800"/>
          <p14:tracePt t="214153" x="6997700" y="3479800"/>
          <p14:tracePt t="214162" x="7085013" y="3467100"/>
          <p14:tracePt t="214168" x="7235825" y="3467100"/>
          <p14:tracePt t="214178" x="7385050" y="3454400"/>
          <p14:tracePt t="214184" x="7523163" y="3454400"/>
          <p14:tracePt t="214195" x="7610475" y="3429000"/>
          <p14:tracePt t="214199" x="7735888" y="3390900"/>
          <p14:tracePt t="214204" x="7886700" y="3390900"/>
          <p14:tracePt t="214213" x="8074025" y="3367088"/>
          <p14:tracePt t="214219" x="8161338" y="3367088"/>
          <p14:tracePt t="214229" x="8274050" y="3341688"/>
          <p14:tracePt t="214233" x="8299450" y="3341688"/>
          <p14:tracePt t="214244" x="8374063" y="3303588"/>
          <p14:tracePt t="214249" x="8486775" y="3290888"/>
          <p14:tracePt t="214255" x="8561388" y="3278188"/>
          <p14:tracePt t="214264" x="8774113" y="3241675"/>
          <p14:tracePt t="214270" x="8824913" y="3228975"/>
          <p14:tracePt t="214280" x="8950325" y="3165475"/>
          <p14:tracePt t="214284" x="9163050" y="3128963"/>
          <p14:tracePt t="214295" x="9324975" y="3116263"/>
          <p14:tracePt t="214299" x="9513888" y="3065463"/>
          <p14:tracePt t="214313" x="9588500" y="3054350"/>
          <p14:tracePt t="214316" x="9739313" y="3028950"/>
          <p14:tracePt t="214320" x="9788525" y="3016250"/>
          <p14:tracePt t="214329" x="9939338" y="3003550"/>
          <p14:tracePt t="214335" x="9988550" y="2990850"/>
          <p14:tracePt t="214345" x="10113963" y="2965450"/>
          <p14:tracePt t="214350" x="10152063" y="2952750"/>
          <p14:tracePt t="214361" x="10213975" y="2952750"/>
          <p14:tracePt t="214365" x="10277475" y="2928938"/>
          <p14:tracePt t="214372" x="10352088" y="2890838"/>
          <p14:tracePt t="214379" x="10477500" y="2840038"/>
          <p14:tracePt t="214386" x="10590213" y="2778125"/>
          <p14:tracePt t="214396" x="10702925" y="2703513"/>
          <p14:tracePt t="214400" x="10790238" y="2640013"/>
          <p14:tracePt t="215200" x="10777538" y="2616200"/>
          <p14:tracePt t="215210" x="10752138" y="2603500"/>
          <p14:tracePt t="215216" x="10690225" y="2578100"/>
          <p14:tracePt t="215224" x="10652125" y="2565400"/>
          <p14:tracePt t="215231" x="10590213" y="2540000"/>
          <p14:tracePt t="215236" x="10564813" y="2516188"/>
          <p14:tracePt t="215245" x="10502900" y="2516188"/>
          <p14:tracePt t="215251" x="10477500" y="2503488"/>
          <p14:tracePt t="215261" x="10452100" y="2490788"/>
          <p14:tracePt t="215267" x="10426700" y="2478088"/>
          <p14:tracePt t="215277" x="10401300" y="2478088"/>
          <p14:tracePt t="215282" x="10377488" y="2465388"/>
          <p14:tracePt t="215288" x="10364788" y="2452688"/>
          <p14:tracePt t="215295" x="10352088" y="2439988"/>
          <p14:tracePt t="215302" x="10339388" y="2439988"/>
          <p14:tracePt t="215312" x="10313988" y="2427288"/>
          <p14:tracePt t="215316" x="10301288" y="2427288"/>
          <p14:tracePt t="215327" x="10288588" y="2427288"/>
          <p14:tracePt t="215331" x="10277475" y="2414588"/>
          <p14:tracePt t="215338" x="10264775" y="2414588"/>
          <p14:tracePt t="215347" x="10239375" y="2403475"/>
          <p14:tracePt t="215362" x="10226675" y="2403475"/>
          <p14:tracePt t="215377" x="10213975" y="2403475"/>
          <p14:tracePt t="215395" x="10201275" y="2403475"/>
          <p14:tracePt t="215398" x="10201275" y="2390775"/>
          <p14:tracePt t="215403" x="10188575" y="2390775"/>
          <p14:tracePt t="215418" x="10177463" y="2390775"/>
          <p14:tracePt t="215428" x="10164763" y="2390775"/>
          <p14:tracePt t="215448" x="10152063" y="2390775"/>
          <p14:tracePt t="215455" x="10152063" y="2365375"/>
          <p14:tracePt t="215469" x="10139363" y="2365375"/>
          <p14:tracePt t="215492" x="10126663" y="2365375"/>
          <p14:tracePt t="215498" x="10126663" y="2352675"/>
          <p14:tracePt t="215506" x="10113963" y="2352675"/>
          <p14:tracePt t="215513" x="10088563" y="2327275"/>
          <p14:tracePt t="215520" x="10075863" y="2327275"/>
          <p14:tracePt t="215529" x="10052050" y="2314575"/>
          <p14:tracePt t="215545" x="10026650" y="2303463"/>
          <p14:tracePt t="215549" x="10001250" y="2278063"/>
          <p14:tracePt t="215564" x="9975850" y="2265363"/>
          <p14:tracePt t="215571" x="9963150" y="2265363"/>
          <p14:tracePt t="215579" x="9952038" y="2265363"/>
          <p14:tracePt t="215585" x="9952038" y="2252663"/>
          <p14:tracePt t="215596" x="9939338" y="2239963"/>
          <p14:tracePt t="215600" x="9926638" y="2239963"/>
          <p14:tracePt t="215611" x="9913938" y="2227263"/>
          <p14:tracePt t="215614" x="9901238" y="2227263"/>
          <p14:tracePt t="215624" x="9888538" y="2201863"/>
          <p14:tracePt t="215631" x="9863138" y="2201863"/>
          <p14:tracePt t="215637" x="9839325" y="2190750"/>
          <p14:tracePt t="215645" x="9826625" y="2178050"/>
          <p14:tracePt t="215651" x="9813925" y="2178050"/>
          <p14:tracePt t="215665" x="9788525" y="2165350"/>
          <p14:tracePt t="215681" x="9775825" y="2165350"/>
          <p14:tracePt t="215688" x="9750425" y="2152650"/>
          <p14:tracePt t="215702" x="9739313" y="2152650"/>
          <p14:tracePt t="215716" x="9726613" y="2152650"/>
          <p14:tracePt t="215728" x="9713913" y="2152650"/>
          <p14:tracePt t="215738" x="9701213" y="2152650"/>
          <p14:tracePt t="215753" x="9688513" y="2152650"/>
          <p14:tracePt t="215818" x="9675813" y="2152650"/>
          <p14:tracePt t="215891" x="9688513" y="2152650"/>
          <p14:tracePt t="215905" x="9713913" y="2152650"/>
          <p14:tracePt t="215928" x="9726613" y="2152650"/>
          <p14:tracePt t="215943" x="9739313" y="2152650"/>
          <p14:tracePt t="215958" x="9750425" y="2152650"/>
          <p14:tracePt t="215964" x="9763125" y="2152650"/>
          <p14:tracePt t="215971" x="9775825" y="2152650"/>
          <p14:tracePt t="215985" x="9788525" y="2152650"/>
          <p14:tracePt t="215995" x="9801225" y="2152650"/>
          <p14:tracePt t="216000" x="9813925" y="2152650"/>
          <p14:tracePt t="216014" x="9826625" y="2152650"/>
          <p14:tracePt t="216022" x="9852025" y="2152650"/>
          <p14:tracePt t="216036" x="9863138" y="2152650"/>
          <p14:tracePt t="216051" x="9875838" y="2152650"/>
          <p14:tracePt t="216061" x="9888538" y="2152650"/>
          <p14:tracePt t="216077" x="9901238" y="2152650"/>
          <p14:tracePt t="216088" x="9913938" y="2152650"/>
          <p14:tracePt t="216095" x="9926638" y="2152650"/>
          <p14:tracePt t="216101" x="9939338" y="2152650"/>
          <p14:tracePt t="216116" x="9952038" y="2152650"/>
          <p14:tracePt t="216127" x="9975850" y="2152650"/>
          <p14:tracePt t="216130" x="10001250" y="2152650"/>
          <p14:tracePt t="216138" x="10026650" y="2152650"/>
          <p14:tracePt t="216146" x="10039350" y="2152650"/>
          <p14:tracePt t="216153" x="10064750" y="2139950"/>
          <p14:tracePt t="216162" x="10113963" y="2139950"/>
          <p14:tracePt t="216167" x="10152063" y="2139950"/>
          <p14:tracePt t="216177" x="10201275" y="2139950"/>
          <p14:tracePt t="216181" x="10239375" y="2139950"/>
          <p14:tracePt t="216189" x="10288588" y="2114550"/>
          <p14:tracePt t="216197" x="10313988" y="2114550"/>
          <p14:tracePt t="216203" x="10326688" y="2114550"/>
          <p14:tracePt t="216212" x="10352088" y="2101850"/>
          <p14:tracePt t="216218" x="10390188" y="2101850"/>
          <p14:tracePt t="216227" x="10426700" y="2089150"/>
          <p14:tracePt t="216232" x="10477500" y="2089150"/>
          <p14:tracePt t="216245" x="10514013" y="2089150"/>
          <p14:tracePt t="216250" x="10552113" y="2089150"/>
          <p14:tracePt t="216254" x="10614025" y="2089150"/>
          <p14:tracePt t="216262" x="10652125" y="2078038"/>
          <p14:tracePt t="216269" x="10702925" y="2078038"/>
          <p14:tracePt t="216278" x="10726738" y="2078038"/>
          <p14:tracePt t="216284" x="10752138" y="2078038"/>
          <p14:tracePt t="216295" x="10777538" y="2078038"/>
          <p14:tracePt t="216298" x="10790238" y="2078038"/>
          <p14:tracePt t="216306" x="10802938" y="2078038"/>
          <p14:tracePt t="216314" x="10815638" y="2078038"/>
          <p14:tracePt t="216320" x="10828338" y="2078038"/>
          <p14:tracePt t="216329" x="10839450" y="2078038"/>
          <p14:tracePt t="216334" x="10852150" y="2078038"/>
          <p14:tracePt t="216345" x="10864850" y="2078038"/>
          <p14:tracePt t="216348" x="10890250" y="2078038"/>
          <p14:tracePt t="216361" x="10928350" y="2078038"/>
          <p14:tracePt t="216364" x="10952163" y="2078038"/>
          <p14:tracePt t="216370" x="10977563" y="2065338"/>
          <p14:tracePt t="216379" x="11002963" y="2065338"/>
          <p14:tracePt t="216385" x="11028363" y="2065338"/>
          <p14:tracePt t="216395" x="11052175" y="2065338"/>
          <p14:tracePt t="216400" x="11090275" y="2065338"/>
          <p14:tracePt t="216411" x="11115675" y="2065338"/>
          <p14:tracePt t="216414" x="11141075" y="2065338"/>
          <p14:tracePt t="216422" x="11153775" y="2065338"/>
          <p14:tracePt t="216430" x="11164888" y="2065338"/>
          <p14:tracePt t="216436" x="11177588" y="2078038"/>
          <p14:tracePt t="216450" x="11190288" y="2078038"/>
          <p14:tracePt t="216461" x="11202988" y="2078038"/>
          <p14:tracePt t="216487" x="11215688" y="2078038"/>
          <p14:tracePt t="216495" x="11215688" y="2089150"/>
          <p14:tracePt t="216501" x="11228388" y="2089150"/>
          <p14:tracePt t="216525" x="11253788" y="2089150"/>
          <p14:tracePt t="216538" x="11266488" y="2089150"/>
          <p14:tracePt t="216553" x="11290300" y="2089150"/>
          <p14:tracePt t="216567" x="11303000" y="2114550"/>
          <p14:tracePt t="216577" x="11328400" y="2114550"/>
          <p14:tracePt t="216581" x="11341100" y="2114550"/>
          <p14:tracePt t="216589" x="11353800" y="2114550"/>
          <p14:tracePt t="216596" x="11377613" y="2114550"/>
          <p14:tracePt t="216603" x="11390313" y="2114550"/>
          <p14:tracePt t="216613" x="11403013" y="2114550"/>
          <p14:tracePt t="216617" x="11415713" y="2114550"/>
          <p14:tracePt t="216770" x="11403013" y="2101850"/>
          <p14:tracePt t="216778" x="11390313" y="2089150"/>
          <p14:tracePt t="216794" x="11377613" y="2078038"/>
          <p14:tracePt t="216810" x="11366500" y="2078038"/>
          <p14:tracePt t="216815" x="11353800" y="2065338"/>
          <p14:tracePt t="216822" x="11328400" y="2052638"/>
          <p14:tracePt t="216829" x="11290300" y="2039938"/>
          <p14:tracePt t="216845" x="11277600" y="2039938"/>
          <p14:tracePt t="216850" x="11228388" y="2001838"/>
          <p14:tracePt t="216861" x="11202988" y="1978025"/>
          <p14:tracePt t="216864" x="11177588" y="1965325"/>
          <p14:tracePt t="216877" x="11141075" y="1939925"/>
          <p14:tracePt t="216881" x="11102975" y="1889125"/>
          <p14:tracePt t="216898" x="10977563" y="1852613"/>
          <p14:tracePt t="216905" x="10939463" y="1827213"/>
          <p14:tracePt t="216911" x="10877550" y="1801813"/>
          <p14:tracePt t="216916" x="10815638" y="1765300"/>
          <p14:tracePt t="216927" x="10777538" y="1727200"/>
          <p14:tracePt t="216932" x="10715625" y="1689100"/>
          <p14:tracePt t="216938" x="10690225" y="1676400"/>
          <p14:tracePt t="216945" x="10639425" y="1652588"/>
          <p14:tracePt t="216952" x="10552113" y="1601788"/>
          <p14:tracePt t="216961" x="10477500" y="1576388"/>
          <p14:tracePt t="216967" x="10452100" y="1563688"/>
          <p14:tracePt t="216977" x="10414000" y="1563688"/>
          <p14:tracePt t="216983" x="10377488" y="1552575"/>
          <p14:tracePt t="216989" x="10364788" y="1539875"/>
          <p14:tracePt t="216996" x="10352088" y="1539875"/>
          <p14:tracePt t="217003" x="10339388" y="1539875"/>
          <p14:tracePt t="217011" x="10326688" y="1539875"/>
          <p14:tracePt t="217041" x="10326688" y="1527175"/>
          <p14:tracePt t="217083" x="10326688" y="1514475"/>
          <p14:tracePt t="217119" x="10326688" y="1501775"/>
          <p14:tracePt t="217134" x="10326688" y="1489075"/>
          <p14:tracePt t="217170" x="10326688" y="1476375"/>
          <p14:tracePt t="217243" x="10326688" y="1463675"/>
          <p14:tracePt t="217294" x="10326688" y="1450975"/>
          <p14:tracePt t="217359" x="10326688" y="1439863"/>
          <p14:tracePt t="217375" x="10313988" y="1439863"/>
          <p14:tracePt t="217381" x="10313988" y="1427163"/>
          <p14:tracePt t="217389" x="10301288" y="1427163"/>
          <p14:tracePt t="217397" x="10301288" y="1414463"/>
          <p14:tracePt t="217403" x="10288588" y="1401763"/>
          <p14:tracePt t="217411" x="10288588" y="1389063"/>
          <p14:tracePt t="217418" x="10277475" y="1363663"/>
          <p14:tracePt t="217427" x="10264775" y="1339850"/>
          <p14:tracePt t="217444" x="10264775" y="1314450"/>
          <p14:tracePt t="217448" x="10252075" y="1301750"/>
          <p14:tracePt t="217453" x="10252075" y="1289050"/>
          <p14:tracePt t="217468" x="10252075" y="1276350"/>
          <p14:tracePt t="221816" x="10264775" y="1276350"/>
          <p14:tracePt t="221825" x="10301288" y="1301750"/>
          <p14:tracePt t="221832" x="10326688" y="1314450"/>
          <p14:tracePt t="221839" x="10352088" y="1339850"/>
          <p14:tracePt t="221847" x="10377488" y="1339850"/>
          <p14:tracePt t="221852" x="10390188" y="1363663"/>
          <p14:tracePt t="221860" x="10426700" y="1376363"/>
          <p14:tracePt t="221867" x="10452100" y="1389063"/>
          <p14:tracePt t="221878" x="10490200" y="1401763"/>
          <p14:tracePt t="221882" x="10526713" y="1427163"/>
          <p14:tracePt t="221894" x="10564813" y="1476375"/>
          <p14:tracePt t="221908" x="10639425" y="1539875"/>
          <p14:tracePt t="221915" x="10677525" y="1576388"/>
          <p14:tracePt t="221919" x="10702925" y="1601788"/>
          <p14:tracePt t="221928" x="10726738" y="1639888"/>
          <p14:tracePt t="221932" x="10764838" y="1663700"/>
          <p14:tracePt t="221944" x="10764838" y="1676400"/>
          <p14:tracePt t="221948" x="10790238" y="1701800"/>
          <p14:tracePt t="221954" x="10815638" y="1714500"/>
          <p14:tracePt t="221963" x="10828338" y="1714500"/>
          <p14:tracePt t="221968" x="10828338" y="1727200"/>
          <p14:tracePt t="221992" x="10839450" y="1727200"/>
          <p14:tracePt t="222063" x="10852150" y="1727200"/>
          <p14:tracePt t="223401" x="10890250" y="1727200"/>
          <p14:tracePt t="223409" x="10928350" y="1739900"/>
          <p14:tracePt t="223417" x="10990263" y="1739900"/>
          <p14:tracePt t="223427" x="11028363" y="1752600"/>
          <p14:tracePt t="223430" x="11077575" y="1776413"/>
          <p14:tracePt t="223438" x="11102975" y="1789113"/>
          <p14:tracePt t="223446" x="11141075" y="1789113"/>
          <p14:tracePt t="223452" x="11177588" y="1827213"/>
          <p14:tracePt t="223461" x="11202988" y="1839913"/>
          <p14:tracePt t="223467" x="11228388" y="1852613"/>
          <p14:tracePt t="223477" x="11266488" y="1865313"/>
          <p14:tracePt t="223481" x="11315700" y="1889125"/>
          <p14:tracePt t="223496" x="11390313" y="1889125"/>
          <p14:tracePt t="223502" x="11403013" y="1914525"/>
          <p14:tracePt t="223511" x="11441113" y="1927225"/>
          <p14:tracePt t="223517" x="11466513" y="1927225"/>
          <p14:tracePt t="223528" x="11490325" y="1939925"/>
          <p14:tracePt t="223531" x="11503025" y="1952625"/>
          <p14:tracePt t="223544" x="11528425" y="1952625"/>
          <p14:tracePt t="223548" x="11553825" y="1965325"/>
          <p14:tracePt t="223554" x="11553825" y="1978025"/>
          <p14:tracePt t="223563" x="11579225" y="1978025"/>
          <p14:tracePt t="223568" x="11579225" y="2001838"/>
          <p14:tracePt t="223578" x="11591925" y="2014538"/>
          <p14:tracePt t="223583" x="11591925" y="2027238"/>
          <p14:tracePt t="223593" x="11615738" y="2027238"/>
          <p14:tracePt t="223612" x="11615738" y="2039938"/>
          <p14:tracePt t="223628" x="11628438" y="2039938"/>
          <p14:tracePt t="223677" x="11628438" y="2052638"/>
          <p14:tracePt t="223736" x="11653838" y="2052638"/>
          <p14:tracePt t="223744" x="11666538" y="2027238"/>
          <p14:tracePt t="225204" x="11615738" y="2014538"/>
          <p14:tracePt t="225212" x="11528425" y="2014538"/>
          <p14:tracePt t="225218" x="11428413" y="2014538"/>
          <p14:tracePt t="225227" x="11403013" y="2014538"/>
          <p14:tracePt t="225234" x="11315700" y="2014538"/>
          <p14:tracePt t="225243" x="11253788" y="2014538"/>
          <p14:tracePt t="225248" x="11190288" y="2014538"/>
          <p14:tracePt t="225260" x="11052175" y="2027238"/>
          <p14:tracePt t="225262" x="10890250" y="2039938"/>
          <p14:tracePt t="225269" x="10752138" y="2065338"/>
          <p14:tracePt t="225277" x="10652125" y="2065338"/>
          <p14:tracePt t="225284" x="10464800" y="2089150"/>
          <p14:tracePt t="225294" x="10301288" y="2114550"/>
          <p14:tracePt t="225299" x="10113963" y="2127250"/>
          <p14:tracePt t="225309" x="10039350" y="2165350"/>
          <p14:tracePt t="225315" x="9939338" y="2190750"/>
          <p14:tracePt t="225321" x="9852025" y="2190750"/>
          <p14:tracePt t="225328" x="9750425" y="2201863"/>
          <p14:tracePt t="225335" x="9663113" y="2227263"/>
          <p14:tracePt t="225344" x="9563100" y="2239963"/>
          <p14:tracePt t="225349" x="9488488" y="2252663"/>
          <p14:tracePt t="225361" x="9413875" y="2290763"/>
          <p14:tracePt t="225364" x="9324975" y="2314575"/>
          <p14:tracePt t="225376" x="9263063" y="2339975"/>
          <p14:tracePt t="225379" x="9175750" y="2365375"/>
          <p14:tracePt t="225386" x="9063038" y="2414588"/>
          <p14:tracePt t="225394" x="8963025" y="2465388"/>
          <p14:tracePt t="225401" x="8874125" y="2490788"/>
          <p14:tracePt t="225409" x="8812213" y="2527300"/>
          <p14:tracePt t="225415" x="8724900" y="2565400"/>
          <p14:tracePt t="225427" x="8661400" y="2603500"/>
          <p14:tracePt t="225431" x="8548688" y="2678113"/>
          <p14:tracePt t="225437" x="8448675" y="2728913"/>
          <p14:tracePt t="225445" x="8361363" y="2765425"/>
          <p14:tracePt t="225451" x="8261350" y="2828925"/>
          <p14:tracePt t="225460" x="8123238" y="2890838"/>
          <p14:tracePt t="225466" x="8048625" y="2928938"/>
          <p14:tracePt t="225477" x="7961313" y="2965450"/>
          <p14:tracePt t="225482" x="7874000" y="3016250"/>
          <p14:tracePt t="225488" x="7761288" y="3090863"/>
          <p14:tracePt t="225496" x="7661275" y="3190875"/>
          <p14:tracePt t="225502" x="7561263" y="3254375"/>
          <p14:tracePt t="225510" x="7485063" y="3328988"/>
          <p14:tracePt t="225516" x="7372350" y="3429000"/>
          <p14:tracePt t="225528" x="7272338" y="3503613"/>
          <p14:tracePt t="225531" x="7134225" y="3567113"/>
          <p14:tracePt t="225543" x="7059613" y="3629025"/>
          <p14:tracePt t="225546" x="6959600" y="3679825"/>
          <p14:tracePt t="225553" x="6859588" y="3779838"/>
          <p14:tracePt t="225561" x="6784975" y="3867150"/>
          <p14:tracePt t="225568" x="6659563" y="4017963"/>
          <p14:tracePt t="225578" x="6559550" y="4079875"/>
          <p14:tracePt t="225584" x="6459538" y="4179888"/>
          <p14:tracePt t="225593" x="6346825" y="4241800"/>
          <p14:tracePt t="225597" x="6270625" y="4318000"/>
          <p14:tracePt t="225604" x="6196013" y="4354513"/>
          <p14:tracePt t="225612" x="6134100" y="4454525"/>
          <p14:tracePt t="225618" x="6034088" y="4567238"/>
          <p14:tracePt t="225627" x="5921375" y="4705350"/>
          <p14:tracePt t="225633" x="5832475" y="4818063"/>
          <p14:tracePt t="225644" x="5695950" y="4930775"/>
          <p14:tracePt t="225648" x="5595938" y="4992688"/>
          <p14:tracePt t="225659" x="5495925" y="5068888"/>
          <p14:tracePt t="225663" x="5394325" y="5156200"/>
          <p14:tracePt t="225669" x="5307013" y="5268913"/>
          <p14:tracePt t="225678" x="5157788" y="5407025"/>
          <p14:tracePt t="225684" x="5081588" y="5468938"/>
          <p14:tracePt t="225693" x="4981575" y="5543550"/>
          <p14:tracePt t="225698" x="4906963" y="5594350"/>
          <p14:tracePt t="225709" x="4868863" y="5630863"/>
          <p14:tracePt t="225715" x="4794250" y="5668963"/>
          <p14:tracePt t="225720" x="4756150" y="5668963"/>
          <p14:tracePt t="225728" x="4694238" y="5694363"/>
          <p14:tracePt t="225735" x="4619625" y="5719763"/>
          <p14:tracePt t="225744" x="4594225" y="5743575"/>
          <p14:tracePt t="225749" x="4506913" y="5807075"/>
          <p14:tracePt t="225759" x="4481513" y="5819775"/>
          <p14:tracePt t="225766" x="4394200" y="5894388"/>
          <p14:tracePt t="225775" x="4368800" y="5919788"/>
          <p14:tracePt t="225779" x="4294188" y="5981700"/>
          <p14:tracePt t="225785" x="4256088" y="6007100"/>
          <p14:tracePt t="225793" x="4230688" y="6045200"/>
          <p14:tracePt t="225800" x="4181475" y="6069013"/>
          <p14:tracePt t="225810" x="4130675" y="6107113"/>
          <p14:tracePt t="225817" x="4105275" y="6132513"/>
          <p14:tracePt t="225826" x="4056063" y="6132513"/>
          <p14:tracePt t="225831" x="4030663" y="6157913"/>
          <p14:tracePt t="225837" x="3968750" y="6194425"/>
          <p14:tracePt t="225844" x="3943350" y="6194425"/>
          <p14:tracePt t="225851" x="3905250" y="6207125"/>
          <p14:tracePt t="225860" x="3867150" y="6219825"/>
          <p14:tracePt t="225865" x="3843338" y="6219825"/>
          <p14:tracePt t="225881" x="3830638" y="6232525"/>
          <p14:tracePt t="225897" x="3817938" y="6232525"/>
          <p14:tracePt t="225902" x="3805238" y="6232525"/>
          <p14:tracePt t="225910" x="3792538" y="6232525"/>
          <p14:tracePt t="225931" x="3779838" y="6232525"/>
          <p14:tracePt t="225961" x="3767138" y="6232525"/>
          <p14:tracePt t="225982" x="3743325" y="6245225"/>
          <p14:tracePt t="225991" x="3705225" y="6245225"/>
          <p14:tracePt t="225998" x="3679825" y="6245225"/>
          <p14:tracePt t="226004" x="3654425" y="6245225"/>
          <p14:tracePt t="226012" x="3617913" y="6245225"/>
          <p14:tracePt t="226018" x="3567113" y="6245225"/>
          <p14:tracePt t="226028" x="3530600" y="6245225"/>
          <p14:tracePt t="226033" x="3505200" y="6245225"/>
          <p14:tracePt t="226044" x="3479800" y="6245225"/>
          <p14:tracePt t="226047" x="3467100" y="6269038"/>
          <p14:tracePt t="226059" x="3441700" y="6269038"/>
          <p14:tracePt t="226063" x="3429000" y="6269038"/>
          <p14:tracePt t="226077" x="3405188" y="6269038"/>
          <p14:tracePt t="226084" x="3379788" y="6269038"/>
          <p14:tracePt t="226093" x="3367088" y="6269038"/>
          <p14:tracePt t="226098" x="3341688" y="6269038"/>
          <p14:tracePt t="226109" x="3317875" y="6269038"/>
          <p14:tracePt t="226113" x="3279775" y="6269038"/>
          <p14:tracePt t="226120" x="3241675" y="6257925"/>
          <p14:tracePt t="226128" x="3216275" y="6257925"/>
          <p14:tracePt t="226135" x="3179763" y="6257925"/>
          <p14:tracePt t="226144" x="3154363" y="6257925"/>
          <p14:tracePt t="226149" x="3128963" y="6257925"/>
          <p14:tracePt t="226160" x="3116263" y="6257925"/>
          <p14:tracePt t="226164" x="3092450" y="6257925"/>
          <p14:tracePt t="226171" x="3079750" y="6257925"/>
          <p14:tracePt t="226180" x="3067050" y="6257925"/>
          <p14:tracePt t="226195" x="3054350" y="6257925"/>
          <p14:tracePt t="226211" x="3041650" y="6257925"/>
          <p14:tracePt t="226236" x="3016250" y="6257925"/>
          <p14:tracePt t="226274" x="3003550" y="6257925"/>
          <p14:tracePt t="226300" x="3003550" y="6245225"/>
          <p14:tracePt t="226322" x="3003550" y="6232525"/>
          <p14:tracePt t="226329" x="2992438" y="6232525"/>
          <p14:tracePt t="226345" x="2979738" y="6232525"/>
          <p14:tracePt t="226367" x="2979738" y="6219825"/>
          <p14:tracePt t="226391" x="2967038" y="6219825"/>
          <p14:tracePt t="226418" x="2967038" y="6207125"/>
          <p14:tracePt t="226447" x="2967038" y="6181725"/>
          <p14:tracePt t="226483" x="2941638" y="6181725"/>
          <p14:tracePt t="226498" x="2941638" y="6169025"/>
          <p14:tracePt t="226542" x="2941638" y="6157913"/>
          <p14:tracePt t="226549" x="2941638" y="6145213"/>
          <p14:tracePt t="226564" x="2941638" y="6132513"/>
          <p14:tracePt t="226578" x="2941638" y="6107113"/>
          <p14:tracePt t="226636" x="2941638" y="6094413"/>
          <p14:tracePt t="226651" x="2954338" y="6094413"/>
          <p14:tracePt t="226738" x="2967038" y="6081713"/>
          <p14:tracePt t="226796" x="2967038" y="6069013"/>
          <p14:tracePt t="226811" x="2967038" y="6056313"/>
          <p14:tracePt t="226832" x="2967038" y="6045200"/>
          <p14:tracePt t="226869" x="2967038" y="6032500"/>
          <p14:tracePt t="226883" x="2979738" y="6032500"/>
          <p14:tracePt t="226892" x="2979738" y="6019800"/>
          <p14:tracePt t="226907" x="2992438" y="6019800"/>
          <p14:tracePt t="226920" x="3003550" y="6019800"/>
          <p14:tracePt t="226949" x="3016250" y="6019800"/>
          <p14:tracePt t="226971" x="3028950" y="6019800"/>
          <p14:tracePt t="227014" x="3041650" y="6019800"/>
          <p14:tracePt t="227043" x="3054350" y="6019800"/>
          <p14:tracePt t="227065" x="3067050" y="6019800"/>
          <p14:tracePt t="227074" x="3079750" y="6032500"/>
          <p14:tracePt t="227081" x="3092450" y="6045200"/>
          <p14:tracePt t="227088" x="3092450" y="6056313"/>
          <p14:tracePt t="227096" x="3116263" y="6056313"/>
          <p14:tracePt t="227101" x="3128963" y="6081713"/>
          <p14:tracePt t="227116" x="3141663" y="6094413"/>
          <p14:tracePt t="227127" x="3167063" y="6132513"/>
          <p14:tracePt t="227130" x="3179763" y="6145213"/>
          <p14:tracePt t="227145" x="3205163" y="6169025"/>
          <p14:tracePt t="227147" x="3216275" y="6194425"/>
          <p14:tracePt t="227153" x="3241675" y="6232525"/>
          <p14:tracePt t="227161" x="3254375" y="6257925"/>
          <p14:tracePt t="227167" x="3279775" y="6281738"/>
          <p14:tracePt t="227177" x="3292475" y="6357938"/>
          <p14:tracePt t="227181" x="3292475" y="6381750"/>
          <p14:tracePt t="227193" x="3305175" y="6445250"/>
          <p14:tracePt t="227197" x="3305175" y="6507163"/>
          <p14:tracePt t="227204" x="3317875" y="6594475"/>
          <p14:tracePt t="227211" x="3317875" y="6670675"/>
          <p14:tracePt t="227218" x="3328988" y="6696075"/>
          <p14:tracePt t="227227" x="3328988" y="6770688"/>
          <p14:tracePt t="227232" x="3328988" y="6796088"/>
          <p14:tracePt t="227242" x="3328988" y="6807200"/>
          <p14:tracePt t="227247" x="3328988" y="6819900"/>
          <p14:tracePt t="227255" x="3328988" y="6832600"/>
          <p14:tracePt t="227262" x="3328988" y="6845300"/>
          <p14:tracePt t="227910" x="3654425" y="6819900"/>
          <p14:tracePt t="227937" x="3654425" y="6796088"/>
          <p14:tracePt t="227952" x="3679825" y="6796088"/>
          <p14:tracePt t="227961" x="3679825" y="6783388"/>
          <p14:tracePt t="227975" x="3692525" y="6783388"/>
          <p14:tracePt t="228010" x="3692525" y="6757988"/>
          <p14:tracePt t="228068" x="3692525" y="6745288"/>
          <p14:tracePt t="228112" x="3692525" y="6732588"/>
          <p14:tracePt t="228177" x="3692525" y="6719888"/>
          <p14:tracePt t="228192" x="3692525" y="6707188"/>
          <p14:tracePt t="228243" x="3692525" y="6696075"/>
          <p14:tracePt t="228272" x="3692525" y="6683375"/>
          <p14:tracePt t="228329" x="3692525" y="6670675"/>
          <p14:tracePt t="228445" x="3692525" y="6683375"/>
          <p14:tracePt t="228459" x="3692525" y="6696075"/>
          <p14:tracePt t="228488" x="3692525" y="6707188"/>
          <p14:tracePt t="228503" x="3692525" y="6719888"/>
          <p14:tracePt t="228554" x="3692525" y="6732588"/>
          <p14:tracePt t="228598" x="3692525" y="6745288"/>
          <p14:tracePt t="228649" x="3705225" y="6745288"/>
          <p14:tracePt t="228685" x="3717925" y="6745288"/>
          <p14:tracePt t="228700" x="3717925" y="6770688"/>
          <p14:tracePt t="228715" x="3730625" y="6770688"/>
          <p14:tracePt t="228729" x="3756025" y="6770688"/>
          <p14:tracePt t="228736" x="3767138" y="6770688"/>
          <p14:tracePt t="228751" x="3792538" y="6770688"/>
          <p14:tracePt t="228765" x="3805238" y="6770688"/>
          <p14:tracePt t="228775" x="3830638" y="6770688"/>
          <p14:tracePt t="228780" x="3843338" y="6770688"/>
          <p14:tracePt t="228792" x="3856038" y="6770688"/>
          <p14:tracePt t="228794" x="3867150" y="6770688"/>
          <p14:tracePt t="228801" x="3879850" y="6770688"/>
          <p14:tracePt t="228810" x="3892550" y="6770688"/>
          <p14:tracePt t="228816" x="3905250" y="6770688"/>
          <p14:tracePt t="228826" x="3917950" y="6770688"/>
          <p14:tracePt t="228831" x="3930650" y="6770688"/>
          <p14:tracePt t="228842" x="3956050" y="6770688"/>
          <p14:tracePt t="228845" x="3968750" y="6770688"/>
          <p14:tracePt t="228853" x="3979863" y="6783388"/>
          <p14:tracePt t="228861" x="4005263" y="6783388"/>
          <p14:tracePt t="228877" x="4017963" y="6783388"/>
          <p14:tracePt t="228891" x="4030663" y="6783388"/>
          <p14:tracePt t="228896" x="4043363" y="6783388"/>
          <p14:tracePt t="228903" x="4056063" y="6783388"/>
          <p14:tracePt t="228910" x="4068763" y="6783388"/>
          <p14:tracePt t="228946" x="4081463" y="6783388"/>
          <p14:tracePt t="228990" x="4092575" y="6783388"/>
          <p14:tracePt t="228997" x="4092575" y="6796088"/>
          <p14:tracePt t="229055" x="4105275" y="6796088"/>
          <p14:tracePt t="229073" x="4117975" y="6796088"/>
          <p14:tracePt t="229080" x="4130675" y="6796088"/>
          <p14:tracePt t="229087" x="4143375" y="6796088"/>
          <p14:tracePt t="229100" x="4156075" y="6796088"/>
          <p14:tracePt t="229115" x="4168775" y="6796088"/>
          <p14:tracePt t="229129" x="4181475" y="6796088"/>
          <p14:tracePt t="229138" x="4192588" y="6796088"/>
          <p14:tracePt t="229146" x="4217988" y="6796088"/>
          <p14:tracePt t="229160" x="4230688" y="6796088"/>
          <p14:tracePt t="229176" x="4243388" y="6796088"/>
          <p14:tracePt t="229180" x="4256088" y="6796088"/>
          <p14:tracePt t="229193" x="4281488" y="6796088"/>
          <p14:tracePt t="229196" x="4294188" y="6796088"/>
          <p14:tracePt t="229202" x="4305300" y="6796088"/>
          <p14:tracePt t="229210" x="4318000" y="6796088"/>
          <p14:tracePt t="229217" x="4330700" y="6796088"/>
          <p14:tracePt t="229228" x="4343400" y="6796088"/>
          <p14:tracePt t="229232" x="4356100" y="6796088"/>
          <p14:tracePt t="229246" x="4368800" y="6796088"/>
          <p14:tracePt t="229282" x="4381500" y="6796088"/>
          <p14:tracePt t="229602" x="4394200" y="6796088"/>
          <p14:tracePt t="229626" x="4406900" y="6796088"/>
          <p14:tracePt t="229653" x="4418013" y="6796088"/>
          <p14:tracePt t="229682" x="4430713" y="6796088"/>
          <p14:tracePt t="229697" x="4443413" y="6796088"/>
          <p14:tracePt t="229719" x="4456113" y="6796088"/>
          <p14:tracePt t="229951" x="4481513" y="6796088"/>
          <p14:tracePt t="229959" x="4494213" y="6796088"/>
          <p14:tracePt t="229965" x="4506913" y="6796088"/>
          <p14:tracePt t="229980" x="4518025" y="6796088"/>
          <p14:tracePt t="229995" x="4530725" y="6796088"/>
          <p14:tracePt t="230002" x="4556125" y="6796088"/>
          <p14:tracePt t="230010" x="4568825" y="6796088"/>
          <p14:tracePt t="230031" x="4581525" y="6796088"/>
          <p14:tracePt t="230082" x="4594225" y="6796088"/>
          <p14:tracePt t="230118" x="4606925" y="6796088"/>
          <p14:tracePt t="230133" x="4619625" y="6796088"/>
          <p14:tracePt t="230147" x="4630738" y="6796088"/>
          <p14:tracePt t="230162" x="4643438" y="6796088"/>
          <p14:tracePt t="230170" x="4656138" y="6796088"/>
          <p14:tracePt t="230192" x="4668838" y="6796088"/>
          <p14:tracePt t="230207" x="4681538" y="6796088"/>
          <p14:tracePt t="230221" x="4694238" y="6796088"/>
          <p14:tracePt t="230229" x="4706938" y="6796088"/>
          <p14:tracePt t="230243" x="4719638" y="6796088"/>
          <p14:tracePt t="230260" x="4732338" y="6796088"/>
          <p14:tracePt t="230279" x="4743450" y="6796088"/>
          <p14:tracePt t="231092" x="4756150" y="6796088"/>
          <p14:tracePt t="231109" x="4794250" y="6796088"/>
          <p14:tracePt t="231115" x="4843463" y="6770688"/>
          <p14:tracePt t="231123" x="4932363" y="6757988"/>
          <p14:tracePt t="231129" x="5019675" y="6719888"/>
          <p14:tracePt t="231137" x="5081588" y="6707188"/>
          <p14:tracePt t="231145" x="5170488" y="6657975"/>
          <p14:tracePt t="231150" x="5232400" y="6632575"/>
          <p14:tracePt t="231160" x="5319713" y="6594475"/>
          <p14:tracePt t="231165" x="5432425" y="6557963"/>
          <p14:tracePt t="231177" x="5557838" y="6519863"/>
          <p14:tracePt t="231180" x="5645150" y="6494463"/>
          <p14:tracePt t="231187" x="5719763" y="6470650"/>
          <p14:tracePt t="231195" x="5770563" y="6457950"/>
          <p14:tracePt t="231202" x="5808663" y="6432550"/>
          <p14:tracePt t="231211" x="5845175" y="6419850"/>
          <p14:tracePt t="231218" x="5895975" y="6407150"/>
          <p14:tracePt t="231226" x="5908675" y="6394450"/>
          <p14:tracePt t="231230" x="5932488" y="6394450"/>
          <p14:tracePt t="231242" x="5970588" y="6394450"/>
          <p14:tracePt t="231252" x="5983288" y="6394450"/>
          <p14:tracePt t="231267" x="6008688" y="6381750"/>
          <p14:tracePt t="231281" x="6034088" y="6370638"/>
          <p14:tracePt t="231293" x="6057900" y="6357938"/>
          <p14:tracePt t="231297" x="6096000" y="6345238"/>
          <p14:tracePt t="231308" x="6146800" y="6332538"/>
          <p14:tracePt t="231312" x="6183313" y="6319838"/>
          <p14:tracePt t="231319" x="6234113" y="6307138"/>
          <p14:tracePt t="231327" x="6270625" y="6294438"/>
          <p14:tracePt t="231332" x="6346825" y="6269038"/>
          <p14:tracePt t="231342" x="6408738" y="6232525"/>
          <p14:tracePt t="231347" x="6496050" y="6194425"/>
          <p14:tracePt t="231358" x="6559550" y="6169025"/>
          <p14:tracePt t="231363" x="6672263" y="6145213"/>
          <p14:tracePt t="231369" x="6734175" y="6107113"/>
          <p14:tracePt t="231377" x="6784975" y="6081713"/>
          <p14:tracePt t="231383" x="6859588" y="6069013"/>
          <p14:tracePt t="231392" x="6884988" y="6056313"/>
          <p14:tracePt t="231397" x="6946900" y="6032500"/>
          <p14:tracePt t="231410" x="6997700" y="5994400"/>
          <p14:tracePt t="231413" x="7072313" y="5969000"/>
          <p14:tracePt t="231420" x="7123113" y="5956300"/>
          <p14:tracePt t="231427" x="7210425" y="5932488"/>
          <p14:tracePt t="231434" x="7272338" y="5907088"/>
          <p14:tracePt t="231442" x="7348538" y="5881688"/>
          <p14:tracePt t="231449" x="7385050" y="5868988"/>
          <p14:tracePt t="231459" x="7423150" y="5856288"/>
          <p14:tracePt t="231463" x="7459663" y="5856288"/>
          <p14:tracePt t="231475" x="7497763" y="5843588"/>
          <p14:tracePt t="231481" x="7535863" y="5832475"/>
          <p14:tracePt t="231485" x="7572375" y="5819775"/>
          <p14:tracePt t="231494" x="7648575" y="5794375"/>
          <p14:tracePt t="231499" x="7735888" y="5768975"/>
          <p14:tracePt t="231509" x="7861300" y="5743575"/>
          <p14:tracePt t="231514" x="7910513" y="5732463"/>
          <p14:tracePt t="231526" x="7986713" y="5707063"/>
          <p14:tracePt t="231530" x="8023225" y="5707063"/>
          <p14:tracePt t="231536" x="8110538" y="5681663"/>
          <p14:tracePt t="231544" x="8235950" y="5630863"/>
          <p14:tracePt t="231550" x="8299450" y="5607050"/>
          <p14:tracePt t="231560" x="8448675" y="5581650"/>
          <p14:tracePt t="231565" x="8499475" y="5568950"/>
          <p14:tracePt t="231577" x="8537575" y="5568950"/>
          <p14:tracePt t="231580" x="8586788" y="5556250"/>
          <p14:tracePt t="231588" x="8612188" y="5518150"/>
          <p14:tracePt t="231595" x="8650288" y="5518150"/>
          <p14:tracePt t="231601" x="8712200" y="5507038"/>
          <p14:tracePt t="231609" x="8750300" y="5481638"/>
          <p14:tracePt t="231616" x="8824913" y="5456238"/>
          <p14:tracePt t="231626" x="8937625" y="5418138"/>
          <p14:tracePt t="231630" x="8999538" y="5394325"/>
          <p14:tracePt t="231642" x="9088438" y="5356225"/>
          <p14:tracePt t="231646" x="9212263" y="5256213"/>
          <p14:tracePt t="231652" x="9424988" y="5130800"/>
          <p14:tracePt t="231660" x="9688513" y="5005388"/>
          <p14:tracePt t="231667" x="9926638" y="4856163"/>
          <p14:tracePt t="231676" x="10039350" y="4756150"/>
          <p14:tracePt t="231681" x="10313988" y="4543425"/>
          <p14:tracePt t="231693" x="10614025" y="4367213"/>
          <p14:tracePt t="231696" x="10726738" y="4267200"/>
          <p14:tracePt t="231704" x="10852150" y="4167188"/>
          <p14:tracePt t="231710" x="10977563" y="4067175"/>
          <p14:tracePt t="231717" x="11041063" y="4029075"/>
          <p14:tracePt t="231726" x="11128375" y="3954463"/>
          <p14:tracePt t="231732" x="11153775" y="3941763"/>
          <p14:tracePt t="231742" x="11177588" y="3916363"/>
          <p14:tracePt t="231746" x="11215688" y="3916363"/>
          <p14:tracePt t="231762" x="11215688" y="3892550"/>
          <p14:tracePt t="231777" x="11228388" y="3892550"/>
          <p14:tracePt t="231793" x="11228388" y="3879850"/>
          <p14:tracePt t="231809" x="11241088" y="3879850"/>
          <p14:tracePt t="231813" x="11253788" y="3867150"/>
          <p14:tracePt t="231820" x="11253788" y="3854450"/>
          <p14:tracePt t="231828" x="11266488" y="3829050"/>
          <p14:tracePt t="231834" x="11277600" y="3816350"/>
          <p14:tracePt t="231848" x="11277600" y="3803650"/>
          <p14:tracePt t="231893" x="11277600" y="3792538"/>
          <p14:tracePt t="231907" x="11277600" y="3779838"/>
          <p14:tracePt t="231928" x="11277600" y="3767138"/>
          <p14:tracePt t="231944" x="11277600" y="3754438"/>
          <p14:tracePt t="231979" x="11277600" y="3741738"/>
          <p14:tracePt t="231986" x="11277600" y="3716338"/>
          <p14:tracePt t="231994" x="11277600" y="3703638"/>
          <p14:tracePt t="232001" x="11277600" y="3692525"/>
          <p14:tracePt t="232010" x="11277600" y="3679825"/>
          <p14:tracePt t="232016" x="11266488" y="3679825"/>
          <p14:tracePt t="232025" x="11266488" y="3654425"/>
          <p14:tracePt t="232045" x="11253788" y="3654425"/>
          <p14:tracePt t="232052" x="11253788" y="3641725"/>
          <p14:tracePt t="232060" x="11241088" y="3641725"/>
          <p14:tracePt t="232067" x="11241088" y="3629025"/>
          <p14:tracePt t="232076" x="11228388" y="3629025"/>
          <p14:tracePt t="232081" x="11228388" y="3616325"/>
          <p14:tracePt t="232092" x="11215688" y="3616325"/>
          <p14:tracePt t="232096" x="11202988" y="3590925"/>
          <p14:tracePt t="232104" x="11190288" y="3579813"/>
          <p14:tracePt t="232117" x="11177588" y="3579813"/>
          <p14:tracePt t="232132" x="11164888" y="3567113"/>
          <p14:tracePt t="232155" x="11164888" y="3554413"/>
          <p14:tracePt t="232168" x="11153775" y="3554413"/>
          <p14:tracePt t="232183" x="11141075" y="3554413"/>
          <p14:tracePt t="232206" x="11128375" y="3554413"/>
          <p14:tracePt t="232234" x="11115675" y="3554413"/>
          <p14:tracePt t="232263" x="11102975" y="3554413"/>
          <p14:tracePt t="232270" x="11090275" y="3554413"/>
          <p14:tracePt t="232299" x="11090275" y="3541713"/>
          <p14:tracePt t="232306" x="11077575" y="3541713"/>
          <p14:tracePt t="232328" x="11052175" y="3541713"/>
          <p14:tracePt t="232379" x="11041063" y="3541713"/>
          <p14:tracePt t="232444" x="11041063" y="3554413"/>
          <p14:tracePt t="232459" x="11041063" y="3567113"/>
          <p14:tracePt t="232466" x="11041063" y="3590925"/>
          <p14:tracePt t="232475" x="11041063" y="3603625"/>
          <p14:tracePt t="232481" x="11041063" y="3616325"/>
          <p14:tracePt t="232493" x="11052175" y="3629025"/>
          <p14:tracePt t="232496" x="11052175" y="3641725"/>
          <p14:tracePt t="232512" x="11052175" y="3654425"/>
          <p14:tracePt t="232517" x="11052175" y="3667125"/>
          <p14:tracePt t="232526" x="11052175" y="3679825"/>
          <p14:tracePt t="232542" x="11052175" y="3692525"/>
          <p14:tracePt t="232559" x="11052175" y="3703638"/>
          <p14:tracePt t="232568" x="11064875" y="3716338"/>
          <p14:tracePt t="232583" x="11064875" y="3729038"/>
          <p14:tracePt t="232592" x="11077575" y="3741738"/>
          <p14:tracePt t="232597" x="11090275" y="3754438"/>
          <p14:tracePt t="232608" x="11102975" y="3792538"/>
          <p14:tracePt t="232612" x="11128375" y="3867150"/>
          <p14:tracePt t="232619" x="11153775" y="3892550"/>
          <p14:tracePt t="232627" x="11177588" y="3979863"/>
          <p14:tracePt t="232633" x="11177588" y="4005263"/>
          <p14:tracePt t="232643" x="11190288" y="4029075"/>
          <p14:tracePt t="232649" x="11202988" y="4079875"/>
          <p14:tracePt t="232659" x="11215688" y="4105275"/>
          <p14:tracePt t="232663" x="11215688" y="4117975"/>
          <p14:tracePt t="232670" x="11241088" y="4141788"/>
          <p14:tracePt t="232678" x="11266488" y="4167188"/>
          <p14:tracePt t="232684" x="11290300" y="4192588"/>
          <p14:tracePt t="232693" x="11303000" y="4217988"/>
          <p14:tracePt t="232699" x="11315700" y="4254500"/>
          <p14:tracePt t="232709" x="11328400" y="4292600"/>
          <p14:tracePt t="232714" x="11328400" y="4318000"/>
          <p14:tracePt t="232725" x="11353800" y="4354513"/>
          <p14:tracePt t="232729" x="11353800" y="4379913"/>
          <p14:tracePt t="232736" x="11353800" y="4392613"/>
          <p14:tracePt t="232744" x="11353800" y="4405313"/>
          <p14:tracePt t="232750" x="11353800" y="4418013"/>
          <p14:tracePt t="232760" x="11353800" y="4430713"/>
          <p14:tracePt t="232775" x="11366500" y="4454525"/>
          <p14:tracePt t="232786" x="11366500" y="4467225"/>
          <p14:tracePt t="232801" x="11377613" y="4492625"/>
          <p14:tracePt t="232810" x="11377613" y="4505325"/>
          <p14:tracePt t="232825" x="11377613" y="4518025"/>
          <p14:tracePt t="232830" x="11377613" y="4530725"/>
          <p14:tracePt t="232844" x="11377613" y="4543425"/>
          <p14:tracePt t="232859" x="11377613" y="4554538"/>
          <p14:tracePt t="232866" x="11390313" y="4567238"/>
          <p14:tracePt t="232876" x="11390313" y="4579938"/>
          <p14:tracePt t="232898" x="11403013" y="4592638"/>
          <p14:tracePt t="232906" x="11403013" y="4618038"/>
          <p14:tracePt t="232913" x="11415713" y="4656138"/>
          <p14:tracePt t="232918" x="11428413" y="4679950"/>
          <p14:tracePt t="232927" x="11441113" y="4705350"/>
          <p14:tracePt t="232931" x="11453813" y="4743450"/>
          <p14:tracePt t="232942" x="11479213" y="4818063"/>
          <p14:tracePt t="232946" x="11490325" y="4879975"/>
          <p14:tracePt t="232960" x="11490325" y="4918075"/>
          <p14:tracePt t="232962" x="11503025" y="4981575"/>
          <p14:tracePt t="232968" x="11503025" y="5005388"/>
          <p14:tracePt t="232976" x="11503025" y="5018088"/>
          <p14:tracePt t="232983" x="11503025" y="5030788"/>
          <p14:tracePt t="232992" x="11503025" y="5056188"/>
          <p14:tracePt t="233008" x="11503025" y="5068888"/>
          <p14:tracePt t="233019" x="11503025" y="5081588"/>
          <p14:tracePt t="233027" x="11503025" y="5092700"/>
          <p14:tracePt t="233230" x="11490325" y="5092700"/>
          <p14:tracePt t="233244" x="11479213" y="5092700"/>
          <p14:tracePt t="233252" x="11479213" y="5081588"/>
          <p14:tracePt t="233260" x="11466513" y="5081588"/>
          <p14:tracePt t="233266" x="11453813" y="5068888"/>
          <p14:tracePt t="233353" x="11453813" y="5043488"/>
          <p14:tracePt t="233382" x="11441113" y="5043488"/>
          <p14:tracePt t="233433" x="11428413" y="5043488"/>
          <p14:tracePt t="233499" x="11415713" y="5043488"/>
          <p14:tracePt t="233506" x="11415713" y="5030788"/>
          <p14:tracePt t="233522" x="11403013" y="5030788"/>
          <p14:tracePt t="233529" x="11328400" y="5030788"/>
          <p14:tracePt t="233535" x="10990263" y="5030788"/>
          <p14:tracePt t="233544" x="10902950" y="5056188"/>
          <p14:tracePt t="233549" x="10777538" y="5056188"/>
          <p14:tracePt t="233559" x="10652125" y="5056188"/>
          <p14:tracePt t="233564" x="10590213" y="5056188"/>
          <p14:tracePt t="233576" x="10452100" y="5081588"/>
          <p14:tracePt t="233579" x="10390188" y="5081588"/>
          <p14:tracePt t="233586" x="10352088" y="5092700"/>
          <p14:tracePt t="233594" x="10288588" y="5092700"/>
          <p14:tracePt t="233600" x="10239375" y="5105400"/>
          <p14:tracePt t="233610" x="10164763" y="5130800"/>
          <p14:tracePt t="233615" x="10088563" y="5130800"/>
          <p14:tracePt t="233626" x="9952038" y="5156200"/>
          <p14:tracePt t="233629" x="9863138" y="5168900"/>
          <p14:tracePt t="233643" x="9750425" y="5205413"/>
          <p14:tracePt t="233646" x="9663113" y="5230813"/>
          <p14:tracePt t="233651" x="9575800" y="5256213"/>
          <p14:tracePt t="233659" x="9437688" y="5294313"/>
          <p14:tracePt t="233665" x="9301163" y="5368925"/>
          <p14:tracePt t="233676" x="9212263" y="5407025"/>
          <p14:tracePt t="233682" x="9075738" y="5507038"/>
          <p14:tracePt t="233692" x="8999538" y="5543550"/>
          <p14:tracePt t="233695" x="8886825" y="5619750"/>
          <p14:tracePt t="233703" x="8750300" y="5681663"/>
          <p14:tracePt t="233709" x="8612188" y="5743575"/>
          <p14:tracePt t="233717" x="8524875" y="5781675"/>
          <p14:tracePt t="233726" x="8424863" y="5819775"/>
          <p14:tracePt t="233733" x="8335963" y="5843588"/>
          <p14:tracePt t="233741" x="8223250" y="5907088"/>
          <p14:tracePt t="233746" x="8086725" y="5945188"/>
          <p14:tracePt t="233753" x="7999413" y="5981700"/>
          <p14:tracePt t="233760" x="7861300" y="6032500"/>
          <p14:tracePt t="233768" x="7785100" y="6056313"/>
          <p14:tracePt t="233778" x="7723188" y="6081713"/>
          <p14:tracePt t="233782" x="7661275" y="6132513"/>
          <p14:tracePt t="233791" x="7572375" y="6169025"/>
          <p14:tracePt t="233796" x="7535863" y="6181725"/>
          <p14:tracePt t="233808" x="7459663" y="6219825"/>
          <p14:tracePt t="233812" x="7435850" y="6219825"/>
          <p14:tracePt t="233818" x="7372350" y="6257925"/>
          <p14:tracePt t="233826" x="7335838" y="6269038"/>
          <p14:tracePt t="233833" x="7272338" y="6281738"/>
          <p14:tracePt t="233842" x="7223125" y="6307138"/>
          <p14:tracePt t="233848" x="7146925" y="6332538"/>
          <p14:tracePt t="233858" x="7059613" y="6370638"/>
          <p14:tracePt t="233863" x="6972300" y="6381750"/>
          <p14:tracePt t="233869" x="6859588" y="6407150"/>
          <p14:tracePt t="233877" x="6734175" y="6419850"/>
          <p14:tracePt t="233898" x="6496050" y="6483350"/>
          <p14:tracePt t="233908" x="6434138" y="6507163"/>
          <p14:tracePt t="233913" x="6359525" y="6519863"/>
          <p14:tracePt t="233925" x="6270625" y="6545263"/>
          <p14:tracePt t="233929" x="6221413" y="6557963"/>
          <p14:tracePt t="233935" x="6134100" y="6583363"/>
          <p14:tracePt t="233943" x="6070600" y="6607175"/>
          <p14:tracePt t="233949" x="5995988" y="6632575"/>
          <p14:tracePt t="233959" x="5932488" y="6657975"/>
          <p14:tracePt t="233964" x="5857875" y="6657975"/>
          <p14:tracePt t="233976" x="5770563" y="6670675"/>
          <p14:tracePt t="233980" x="5670550" y="6683375"/>
          <p14:tracePt t="233986" x="5607050" y="6683375"/>
          <p14:tracePt t="233993" x="5532438" y="6683375"/>
          <p14:tracePt t="234000" x="5483225" y="6683375"/>
          <p14:tracePt t="234010" x="5445125" y="6683375"/>
          <p14:tracePt t="234014" x="5394325" y="6683375"/>
          <p14:tracePt t="234025" x="5357813" y="6683375"/>
          <p14:tracePt t="234029" x="5332413" y="6683375"/>
          <p14:tracePt t="234037" x="5307013" y="6683375"/>
          <p14:tracePt t="234044" x="5281613" y="6683375"/>
          <p14:tracePt t="234051" x="5257800" y="6683375"/>
          <p14:tracePt t="234061" x="5245100" y="6683375"/>
          <p14:tracePt t="234065" x="5232400" y="6683375"/>
          <p14:tracePt t="234080" x="5219700" y="6683375"/>
          <p14:tracePt t="234349" x="5232400" y="6683375"/>
          <p14:tracePt t="234364" x="5245100" y="6683375"/>
          <p14:tracePt t="234400" x="5257800" y="6683375"/>
          <p14:tracePt t="273796" x="5170488" y="6683375"/>
          <p14:tracePt t="273803" x="5081588" y="6683375"/>
          <p14:tracePt t="273811" x="4981575" y="6670675"/>
          <p14:tracePt t="273820" x="4843463" y="6657975"/>
          <p14:tracePt t="273824" x="4743450" y="6645275"/>
          <p14:tracePt t="273838" x="4606925" y="6645275"/>
          <p14:tracePt t="273841" x="4443413" y="6645275"/>
          <p14:tracePt t="273847" x="4418013" y="6645275"/>
          <p14:tracePt t="273856" x="4330700" y="6645275"/>
          <p14:tracePt t="273861" x="4217988" y="6632575"/>
          <p14:tracePt t="273870" x="4092575" y="6632575"/>
          <p14:tracePt t="273876" x="3956050" y="6632575"/>
          <p14:tracePt t="273888" x="3856038" y="6645275"/>
          <p14:tracePt t="273907" x="3567113" y="6683375"/>
          <p14:tracePt t="273912" x="3454400" y="6696075"/>
          <p14:tracePt t="273922" x="3354388" y="6707188"/>
          <p14:tracePt t="273926" x="3267075" y="6719888"/>
          <p14:tracePt t="273937" x="3167063" y="6745288"/>
          <p14:tracePt t="273941" x="3092450" y="6757988"/>
          <p14:tracePt t="273949" x="3028950" y="6770688"/>
          <p14:tracePt t="273956" x="2941638" y="6783388"/>
          <p14:tracePt t="273963" x="2867025" y="6819900"/>
          <p14:tracePt t="273971" x="2816225" y="6819900"/>
          <p14:tracePt t="273977" x="2741613" y="6845300"/>
          <p14:tracePt t="273987" x="2690813" y="6845300"/>
          <p14:tracePt t="274131" x="2365375" y="6819900"/>
          <p14:tracePt t="274139" x="2403475" y="6796088"/>
          <p14:tracePt t="274145" x="2441575" y="6783388"/>
          <p14:tracePt t="274155" x="2452688" y="6783388"/>
          <p14:tracePt t="274159" x="2490788" y="6770688"/>
          <p14:tracePt t="274171" x="2503488" y="6770688"/>
          <p14:tracePt t="274174" x="2554288" y="6757988"/>
          <p14:tracePt t="274181" x="2903538" y="6645275"/>
          <p14:tracePt t="274189" x="3254375" y="6507163"/>
          <p14:tracePt t="274195" x="3379788" y="6457950"/>
          <p14:tracePt t="274205" x="3579813" y="6381750"/>
          <p14:tracePt t="274210" x="3705225" y="6345238"/>
          <p14:tracePt t="274221" x="3943350" y="6257925"/>
          <p14:tracePt t="274226" x="4056063" y="6181725"/>
          <p14:tracePt t="274239" x="4543425" y="5868988"/>
          <p14:tracePt t="274246" x="4843463" y="5732463"/>
          <p14:tracePt t="274255" x="5006975" y="5643563"/>
          <p14:tracePt t="274261" x="5157788" y="5594350"/>
          <p14:tracePt t="274270" x="5357813" y="5494338"/>
          <p14:tracePt t="274275" x="5507038" y="5456238"/>
          <p14:tracePt t="274287" x="5632450" y="5381625"/>
          <p14:tracePt t="274290" x="5757863" y="5318125"/>
          <p14:tracePt t="274298" x="5883275" y="5243513"/>
          <p14:tracePt t="274305" x="6034088" y="5181600"/>
          <p14:tracePt t="274312" x="6146800" y="5105400"/>
          <p14:tracePt t="274321" x="6234113" y="5056188"/>
          <p14:tracePt t="274329" x="6359525" y="4981575"/>
          <p14:tracePt t="274336" x="6434138" y="4930775"/>
          <p14:tracePt t="274341" x="6559550" y="4856163"/>
          <p14:tracePt t="274348" x="6684963" y="4805363"/>
          <p14:tracePt t="274356" x="6808788" y="4718050"/>
          <p14:tracePt t="274363" x="6859588" y="4692650"/>
          <p14:tracePt t="274371" x="6910388" y="4667250"/>
          <p14:tracePt t="274377" x="6934200" y="4618038"/>
          <p14:tracePt t="274387" x="6959600" y="4592638"/>
          <p14:tracePt t="274392" x="6985000" y="4567238"/>
          <p14:tracePt t="274403" x="6997700" y="4543425"/>
          <p14:tracePt t="274406" x="6997700" y="4518025"/>
          <p14:tracePt t="274413" x="7010400" y="4505325"/>
          <p14:tracePt t="274421" x="7021513" y="4479925"/>
          <p14:tracePt t="274428" x="7021513" y="4467225"/>
          <p14:tracePt t="274437" x="7034213" y="4430713"/>
          <p14:tracePt t="274443" x="7046913" y="4418013"/>
          <p14:tracePt t="274454" x="7072313" y="4367213"/>
          <p14:tracePt t="274458" x="7110413" y="4318000"/>
          <p14:tracePt t="274466" x="7134225" y="4267200"/>
          <p14:tracePt t="274473" x="7146925" y="4230688"/>
          <p14:tracePt t="274479" x="7146925" y="4205288"/>
          <p14:tracePt t="274488" x="7146925" y="4192588"/>
          <p14:tracePt t="274504" x="7146925" y="4179888"/>
          <p14:tracePt t="274508" x="7146925" y="4167188"/>
          <p14:tracePt t="274522" x="7146925" y="4154488"/>
          <p14:tracePt t="274530" x="7146925" y="4141788"/>
          <p14:tracePt t="274544" x="7146925" y="4129088"/>
          <p14:tracePt t="274569" x="7146925" y="4117975"/>
          <p14:tracePt t="274574" x="7146925" y="4105275"/>
          <p14:tracePt t="274589" x="7146925" y="4092575"/>
          <p14:tracePt t="274675" x="7146925" y="4105275"/>
          <p14:tracePt t="274684" x="7146925" y="4117975"/>
          <p14:tracePt t="274690" x="7172325" y="4117975"/>
          <p14:tracePt t="274697" x="7335838" y="4105275"/>
          <p14:tracePt t="275009" x="7359650" y="4092575"/>
          <p14:tracePt t="275017" x="7410450" y="4041775"/>
          <p14:tracePt t="275026" x="7472363" y="4017963"/>
          <p14:tracePt t="275037" x="7497763" y="3992563"/>
          <p14:tracePt t="275041" x="7535863" y="3967163"/>
          <p14:tracePt t="275046" x="7572375" y="3954463"/>
          <p14:tracePt t="275054" x="7585075" y="3929063"/>
          <p14:tracePt t="275060" x="7610475" y="3905250"/>
          <p14:tracePt t="275071" x="7648575" y="3892550"/>
          <p14:tracePt t="275077" x="7661275" y="3879850"/>
          <p14:tracePt t="275087" x="7685088" y="3854450"/>
          <p14:tracePt t="275090" x="7697788" y="3854450"/>
          <p14:tracePt t="275098" x="7748588" y="3829050"/>
          <p14:tracePt t="275106" x="7761288" y="3816350"/>
          <p14:tracePt t="275112" x="7785100" y="3792538"/>
          <p14:tracePt t="275122" x="7835900" y="3779838"/>
          <p14:tracePt t="275126" x="7874000" y="3754438"/>
          <p14:tracePt t="275137" x="7897813" y="3729038"/>
          <p14:tracePt t="275141" x="7948613" y="3703638"/>
          <p14:tracePt t="275148" x="7986713" y="3679825"/>
          <p14:tracePt t="275156" x="8023225" y="3667125"/>
          <p14:tracePt t="275162" x="8061325" y="3629025"/>
          <p14:tracePt t="275171" x="8086725" y="3579813"/>
          <p14:tracePt t="275177" x="8099425" y="3554413"/>
          <p14:tracePt t="275187" x="8135938" y="3529013"/>
          <p14:tracePt t="275192" x="8161338" y="3479800"/>
          <p14:tracePt t="275203" x="8161338" y="3467100"/>
          <p14:tracePt t="275208" x="8186738" y="3454400"/>
          <p14:tracePt t="275213" x="8199438" y="3441700"/>
          <p14:tracePt t="275222" x="8223250" y="3416300"/>
          <p14:tracePt t="275228" x="8223250" y="3403600"/>
          <p14:tracePt t="275237" x="8235950" y="3403600"/>
          <p14:tracePt t="275242" x="8235950" y="3390900"/>
          <p14:tracePt t="275253" x="8248650" y="3378200"/>
          <p14:tracePt t="275257" x="8261350" y="3367088"/>
          <p14:tracePt t="275264" x="8261350" y="3354388"/>
          <p14:tracePt t="275272" x="8286750" y="3316288"/>
          <p14:tracePt t="275279" x="8299450" y="3290888"/>
          <p14:tracePt t="275288" x="8324850" y="3267075"/>
          <p14:tracePt t="275293" x="8335963" y="3228975"/>
          <p14:tracePt t="275304" x="8348663" y="3203575"/>
          <p14:tracePt t="275309" x="8348663" y="3190875"/>
          <p14:tracePt t="275321" x="8348663" y="3178175"/>
          <p14:tracePt t="275324" x="8348663" y="3154363"/>
          <p14:tracePt t="275329" x="8361363" y="3116263"/>
          <p14:tracePt t="275338" x="8361363" y="3103563"/>
          <p14:tracePt t="275344" x="8361363" y="3078163"/>
          <p14:tracePt t="275354" x="8361363" y="3041650"/>
          <p14:tracePt t="275370" x="8361363" y="3016250"/>
          <p14:tracePt t="275373" x="8361363" y="2990850"/>
          <p14:tracePt t="275380" x="8348663" y="2965450"/>
          <p14:tracePt t="275389" x="8335963" y="2941638"/>
          <p14:tracePt t="275396" x="8324850" y="2916238"/>
          <p14:tracePt t="275405" x="8324850" y="2878138"/>
          <p14:tracePt t="275409" x="8299450" y="2840038"/>
          <p14:tracePt t="275420" x="8286750" y="2803525"/>
          <p14:tracePt t="275424" x="8274050" y="2765425"/>
          <p14:tracePt t="275437" x="8261350" y="2740025"/>
          <p14:tracePt t="275441" x="8248650" y="2716213"/>
          <p14:tracePt t="275446" x="8235950" y="2652713"/>
          <p14:tracePt t="275454" x="8235950" y="2616200"/>
          <p14:tracePt t="275460" x="8199438" y="2540000"/>
          <p14:tracePt t="275470" x="8199438" y="2516188"/>
          <p14:tracePt t="275475" x="8186738" y="2465388"/>
          <p14:tracePt t="275486" x="8174038" y="2439988"/>
          <p14:tracePt t="275490" x="8174038" y="2414588"/>
          <p14:tracePt t="275497" x="8174038" y="2390775"/>
          <p14:tracePt t="275505" x="8161338" y="2390775"/>
          <p14:tracePt t="275512" x="8161338" y="2365375"/>
          <p14:tracePt t="275521" x="8148638" y="2365375"/>
          <p14:tracePt t="275525" x="8148638" y="2352675"/>
          <p14:tracePt t="275537" x="8148638" y="2339975"/>
          <p14:tracePt t="275541" x="8135938" y="2339975"/>
          <p14:tracePt t="275548" x="8135938" y="2314575"/>
          <p14:tracePt t="275556" x="8110538" y="2303463"/>
          <p14:tracePt t="275562" x="8110538" y="2290763"/>
          <p14:tracePt t="275571" x="8099425" y="2278063"/>
          <p14:tracePt t="275576" x="8099425" y="2265363"/>
          <p14:tracePt t="275587" x="8086725" y="2265363"/>
          <p14:tracePt t="275592" x="8074025" y="2252663"/>
          <p14:tracePt t="275604" x="8061325" y="2252663"/>
          <p14:tracePt t="275608" x="8035925" y="2239963"/>
          <p14:tracePt t="275613" x="8023225" y="2227263"/>
          <p14:tracePt t="275621" x="8010525" y="2227263"/>
          <p14:tracePt t="275638" x="7999413" y="2227263"/>
          <p14:tracePt t="275642" x="7986713" y="2214563"/>
          <p14:tracePt t="275654" x="7961313" y="2214563"/>
          <p14:tracePt t="275658" x="7935913" y="2214563"/>
          <p14:tracePt t="275672" x="7910513" y="2214563"/>
          <p14:tracePt t="275678" x="7874000" y="2214563"/>
          <p14:tracePt t="275689" x="7848600" y="2201863"/>
          <p14:tracePt t="275693" x="7823200" y="2201863"/>
          <p14:tracePt t="275703" x="7785100" y="2201863"/>
          <p14:tracePt t="275707" x="7748588" y="2201863"/>
          <p14:tracePt t="275722" x="7685088" y="2201863"/>
          <p14:tracePt t="275729" x="7673975" y="2201863"/>
          <p14:tracePt t="275738" x="7648575" y="2201863"/>
          <p14:tracePt t="275744" x="7623175" y="2201863"/>
          <p14:tracePt t="275754" x="7585075" y="2201863"/>
          <p14:tracePt t="275758" x="7561263" y="2201863"/>
          <p14:tracePt t="275770" x="7523163" y="2201863"/>
          <p14:tracePt t="275773" x="7485063" y="2201863"/>
          <p14:tracePt t="275780" x="7459663" y="2201863"/>
          <p14:tracePt t="275788" x="7435850" y="2201863"/>
          <p14:tracePt t="275795" x="7410450" y="2201863"/>
          <p14:tracePt t="275805" x="7385050" y="2201863"/>
          <p14:tracePt t="275809" x="7348538" y="2201863"/>
          <p14:tracePt t="275820" x="7323138" y="2201863"/>
          <p14:tracePt t="275824" x="7297738" y="2214563"/>
          <p14:tracePt t="275832" x="7285038" y="2214563"/>
          <p14:tracePt t="275839" x="7259638" y="2214563"/>
          <p14:tracePt t="275845" x="7246938" y="2214563"/>
          <p14:tracePt t="275854" x="7223125" y="2214563"/>
          <p14:tracePt t="275860" x="7197725" y="2214563"/>
          <p14:tracePt t="275870" x="7159625" y="2214563"/>
          <p14:tracePt t="275875" x="7134225" y="2227263"/>
          <p14:tracePt t="275886" x="7072313" y="2227263"/>
          <p14:tracePt t="275890" x="7046913" y="2227263"/>
          <p14:tracePt t="275907" x="6959600" y="2227263"/>
          <p14:tracePt t="275912" x="6934200" y="2252663"/>
          <p14:tracePt t="275921" x="6897688" y="2252663"/>
          <p14:tracePt t="275925" x="6872288" y="2252663"/>
          <p14:tracePt t="275937" x="6846888" y="2252663"/>
          <p14:tracePt t="275940" x="6834188" y="2252663"/>
          <p14:tracePt t="275948" x="6797675" y="2252663"/>
          <p14:tracePt t="275955" x="6784975" y="2252663"/>
          <p14:tracePt t="275962" x="6746875" y="2252663"/>
          <p14:tracePt t="275971" x="6721475" y="2252663"/>
          <p14:tracePt t="275976" x="6684963" y="2252663"/>
          <p14:tracePt t="275987" x="6659563" y="2265363"/>
          <p14:tracePt t="275992" x="6646863" y="2265363"/>
          <p14:tracePt t="276005" x="6621463" y="2265363"/>
          <p14:tracePt t="276008" x="6596063" y="2265363"/>
          <p14:tracePt t="276013" x="6572250" y="2265363"/>
          <p14:tracePt t="276021" x="6546850" y="2278063"/>
          <p14:tracePt t="276027" x="6521450" y="2278063"/>
          <p14:tracePt t="276037" x="6508750" y="2278063"/>
          <p14:tracePt t="276054" x="6496050" y="2278063"/>
          <p14:tracePt t="276058" x="6472238" y="2278063"/>
          <p14:tracePt t="276072" x="6446838" y="2290763"/>
          <p14:tracePt t="276088" x="6434138" y="2290763"/>
          <p14:tracePt t="276104" x="6421438" y="2303463"/>
          <p14:tracePt t="276115" x="6408738" y="2303463"/>
          <p14:tracePt t="276124" x="6396038" y="2303463"/>
          <p14:tracePt t="276138" x="6383338" y="2303463"/>
          <p14:tracePt t="276144" x="6359525" y="2303463"/>
          <p14:tracePt t="276154" x="6359525" y="2314575"/>
          <p14:tracePt t="276158" x="6346825" y="2314575"/>
          <p14:tracePt t="276173" x="6334125" y="2314575"/>
          <p14:tracePt t="276181" x="6334125" y="2327275"/>
          <p14:tracePt t="276253" x="6334125" y="2339975"/>
          <p14:tracePt t="276369" x="6334125" y="2352675"/>
          <p14:tracePt t="276392" x="6334125" y="2365375"/>
          <p14:tracePt t="276427" x="6334125" y="2378075"/>
          <p14:tracePt t="276436" x="6334125" y="2390775"/>
          <p14:tracePt t="276442" x="6334125" y="2403475"/>
          <p14:tracePt t="276465" x="6334125" y="2414588"/>
          <p14:tracePt t="276487" x="6334125" y="2427288"/>
          <p14:tracePt t="276493" x="6334125" y="2439988"/>
          <p14:tracePt t="276515" x="6334125" y="2452688"/>
          <p14:tracePt t="276529" x="6334125" y="2465388"/>
          <p14:tracePt t="276538" x="6334125" y="2478088"/>
          <p14:tracePt t="276544" x="6334125" y="2503488"/>
          <p14:tracePt t="276553" x="6334125" y="2516188"/>
          <p14:tracePt t="276558" x="6334125" y="2552700"/>
          <p14:tracePt t="276572" x="6334125" y="2578100"/>
          <p14:tracePt t="276574" x="6334125" y="2603500"/>
          <p14:tracePt t="276580" x="6334125" y="2627313"/>
          <p14:tracePt t="276588" x="6334125" y="2640013"/>
          <p14:tracePt t="276594" x="6334125" y="2652713"/>
          <p14:tracePt t="276604" x="6334125" y="2665413"/>
          <p14:tracePt t="276620" x="6334125" y="2678113"/>
          <p14:tracePt t="276624" x="6334125" y="2690813"/>
          <p14:tracePt t="276638" x="6334125" y="2703513"/>
          <p14:tracePt t="276645" x="6334125" y="2716213"/>
          <p14:tracePt t="276655" x="6334125" y="2728913"/>
          <p14:tracePt t="276675" x="6334125" y="2740025"/>
          <p14:tracePt t="276696" x="6334125" y="2752725"/>
          <p14:tracePt t="276747" x="6334125" y="2765425"/>
          <p14:tracePt t="276770" x="6334125" y="2778125"/>
          <p14:tracePt t="276791" x="6334125" y="2790825"/>
          <p14:tracePt t="276827" x="6334125" y="2803525"/>
          <p14:tracePt t="276856" x="6334125" y="2816225"/>
          <p14:tracePt t="276880" x="6334125" y="2828925"/>
          <p14:tracePt t="276922" x="6334125" y="2840038"/>
          <p14:tracePt t="276952" x="6334125" y="2852738"/>
          <p14:tracePt t="277067" x="6346825" y="2852738"/>
          <p14:tracePt t="278223" x="6346825" y="2840038"/>
          <p14:tracePt t="278232" x="6346825" y="2828925"/>
          <p14:tracePt t="278245" x="6346825" y="2816225"/>
          <p14:tracePt t="278254" x="6346825" y="2803525"/>
          <p14:tracePt t="278260" x="6359525" y="2765425"/>
          <p14:tracePt t="278270" x="6359525" y="2728913"/>
          <p14:tracePt t="278274" x="6370638" y="2678113"/>
          <p14:tracePt t="278286" x="6370638" y="2640013"/>
          <p14:tracePt t="278290" x="6370638" y="2616200"/>
          <p14:tracePt t="278297" x="6383338" y="2578100"/>
          <p14:tracePt t="278305" x="6383338" y="2565400"/>
          <p14:tracePt t="278320" x="6383338" y="2540000"/>
          <p14:tracePt t="278336" x="6383338" y="2527300"/>
          <p14:tracePt t="278348" x="6396038" y="2503488"/>
          <p14:tracePt t="278361" x="6408738" y="2490788"/>
          <p14:tracePt t="278377" x="6421438" y="2478088"/>
          <p14:tracePt t="278387" x="6446838" y="2452688"/>
          <p14:tracePt t="278405" x="6459538" y="2427288"/>
          <p14:tracePt t="278408" x="6472238" y="2403475"/>
          <p14:tracePt t="278412" x="6496050" y="2365375"/>
          <p14:tracePt t="278421" x="6521450" y="2352675"/>
          <p14:tracePt t="278427" x="6546850" y="2327275"/>
          <p14:tracePt t="278436" x="6572250" y="2314575"/>
          <p14:tracePt t="278443" x="6584950" y="2290763"/>
          <p14:tracePt t="278452" x="6596063" y="2290763"/>
          <p14:tracePt t="278456" x="6621463" y="2265363"/>
          <p14:tracePt t="278464" x="6634163" y="2227263"/>
          <p14:tracePt t="278471" x="6659563" y="2214563"/>
          <p14:tracePt t="278478" x="6708775" y="2190750"/>
          <p14:tracePt t="278487" x="6734175" y="2165350"/>
          <p14:tracePt t="278492" x="6784975" y="2127250"/>
          <p14:tracePt t="278503" x="6872288" y="2089150"/>
          <p14:tracePt t="278509" x="6997700" y="2052638"/>
          <p14:tracePt t="278515" x="7085013" y="2001838"/>
          <p14:tracePt t="278522" x="7235825" y="1965325"/>
          <p14:tracePt t="278528" x="7259638" y="1965325"/>
          <p14:tracePt t="278538" x="7372350" y="1927225"/>
          <p14:tracePt t="278543" x="7485063" y="1914525"/>
          <p14:tracePt t="278554" x="7673975" y="1865313"/>
          <p14:tracePt t="278557" x="7761288" y="1865313"/>
          <p14:tracePt t="278569" x="7874000" y="1865313"/>
          <p14:tracePt t="278574" x="7948613" y="1865313"/>
          <p14:tracePt t="278579" x="8061325" y="1865313"/>
          <p14:tracePt t="278587" x="8186738" y="1865313"/>
          <p14:tracePt t="278594" x="8261350" y="1865313"/>
          <p14:tracePt t="278604" x="8324850" y="1889125"/>
          <p14:tracePt t="278608" x="8361363" y="1901825"/>
          <p14:tracePt t="278619" x="8374063" y="1901825"/>
          <p14:tracePt t="278623" x="8386763" y="1901825"/>
          <p14:tracePt t="278632" x="8386763" y="1914525"/>
          <p14:tracePt t="278639" x="8386763" y="1927225"/>
          <p14:tracePt t="278645" x="8399463" y="1927225"/>
          <p14:tracePt t="278674" x="8412163" y="1939925"/>
          <p14:tracePt t="278710" x="8424863" y="1939925"/>
          <p14:tracePt t="278733" x="8435975" y="1939925"/>
          <p14:tracePt t="278740" x="8435975" y="1952625"/>
          <p14:tracePt t="278819" x="8435975" y="1965325"/>
          <p14:tracePt t="278871" x="8435975" y="1978025"/>
          <p14:tracePt t="278914" x="8435975" y="1989138"/>
          <p14:tracePt t="278943" x="8435975" y="2001838"/>
          <p14:tracePt t="278972" x="8435975" y="2014538"/>
          <p14:tracePt t="278987" x="8435975" y="2027238"/>
          <p14:tracePt t="278994" x="8435975" y="2039938"/>
          <p14:tracePt t="279018" x="8435975" y="2052638"/>
          <p14:tracePt t="279024" x="8424863" y="2065338"/>
          <p14:tracePt t="279038" x="8412163" y="2078038"/>
          <p14:tracePt t="279045" x="8399463" y="2089150"/>
          <p14:tracePt t="279054" x="8399463" y="2127250"/>
          <p14:tracePt t="279060" x="8386763" y="2139950"/>
          <p14:tracePt t="279069" x="8374063" y="2178050"/>
          <p14:tracePt t="279074" x="8361363" y="2201863"/>
          <p14:tracePt t="279087" x="8361363" y="2239963"/>
          <p14:tracePt t="279091" x="8335963" y="2265363"/>
          <p14:tracePt t="279096" x="8335963" y="2290763"/>
          <p14:tracePt t="279104" x="8312150" y="2365375"/>
          <p14:tracePt t="279110" x="8312150" y="2390775"/>
          <p14:tracePt t="279120" x="8299450" y="2427288"/>
          <p14:tracePt t="279125" x="8286750" y="2452688"/>
          <p14:tracePt t="279141" x="8286750" y="2516188"/>
          <p14:tracePt t="279146" x="8274050" y="2540000"/>
          <p14:tracePt t="279155" x="8261350" y="2565400"/>
          <p14:tracePt t="279161" x="8261350" y="2578100"/>
          <p14:tracePt t="279170" x="8261350" y="2616200"/>
          <p14:tracePt t="279176" x="8261350" y="2640013"/>
          <p14:tracePt t="279186" x="8248650" y="2665413"/>
          <p14:tracePt t="279190" x="8235950" y="2703513"/>
          <p14:tracePt t="279198" x="8235950" y="2716213"/>
          <p14:tracePt t="279207" x="8223250" y="2728913"/>
          <p14:tracePt t="279212" x="8223250" y="2752725"/>
          <p14:tracePt t="279220" x="8223250" y="2765425"/>
          <p14:tracePt t="279236" x="8223250" y="2790825"/>
          <p14:tracePt t="279253" x="8223250" y="2803525"/>
          <p14:tracePt t="279263" x="8212138" y="2816225"/>
          <p14:tracePt t="279272" x="8212138" y="2828925"/>
          <p14:tracePt t="279277" x="8212138" y="2840038"/>
          <p14:tracePt t="279292" x="8212138" y="2852738"/>
          <p14:tracePt t="279306" x="8212138" y="2865438"/>
          <p14:tracePt t="279314" x="8212138" y="2878138"/>
          <p14:tracePt t="279328" x="8212138" y="2890838"/>
          <p14:tracePt t="279338" x="8212138" y="2903538"/>
          <p14:tracePt t="279353" x="8212138" y="2916238"/>
          <p14:tracePt t="279357" x="8212138" y="2928938"/>
          <p14:tracePt t="279372" x="8212138" y="2941638"/>
          <p14:tracePt t="279388" x="8212138" y="2952750"/>
          <p14:tracePt t="279418" x="8212138" y="2978150"/>
          <p14:tracePt t="279438" x="8212138" y="2990850"/>
          <p14:tracePt t="279453" x="8212138" y="3003550"/>
          <p14:tracePt t="279474" x="8212138" y="3016250"/>
          <p14:tracePt t="279503" x="8212138" y="302895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6DDB2B8-B2F4-4F46-ABEB-0EA268D825F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67" l="1778" r="98667">
                        <a14:foregroundMark x1="13766" y1="16586" x2="40444" y2="12000"/>
                        <a14:foregroundMark x1="10785" y1="21006" x2="0" y2="44889"/>
                        <a14:foregroundMark x1="0" y1="44889" x2="8444" y2="74667"/>
                        <a14:foregroundMark x1="8444" y1="74667" x2="31111" y2="95556"/>
                        <a14:foregroundMark x1="31111" y1="95556" x2="60504" y2="97166"/>
                        <a14:foregroundMark x1="93195" y1="72503" x2="99111" y2="56444"/>
                        <a14:foregroundMark x1="44444" y1="444" x2="44444" y2="889"/>
                        <a14:foregroundMark x1="96333" y1="34775" x2="99111" y2="54222"/>
                        <a14:foregroundMark x1="61778" y1="3111" x2="87111" y2="19556"/>
                        <a14:foregroundMark x1="95343" y1="31154" x2="95395" y2="31228"/>
                        <a14:foregroundMark x1="87111" y1="19556" x2="94202" y2="29547"/>
                        <a14:foregroundMark x1="40444" y1="2667" x2="16000" y2="13778"/>
                        <a14:foregroundMark x1="5778" y1="28889" x2="2222" y2="59111"/>
                        <a14:foregroundMark x1="2222" y1="59111" x2="8000" y2="72889"/>
                        <a14:foregroundMark x1="28000" y1="93333" x2="57778" y2="98667"/>
                        <a14:foregroundMark x1="57778" y1="98667" x2="61226" y2="97828"/>
                        <a14:foregroundMark x1="48000" y1="72000" x2="62667" y2="66667"/>
                        <a14:foregroundMark x1="46222" y1="42667" x2="26222" y2="68000"/>
                        <a14:foregroundMark x1="26222" y1="68000" x2="41778" y2="93778"/>
                        <a14:foregroundMark x1="41778" y1="93778" x2="60905" y2="91865"/>
                        <a14:foregroundMark x1="73940" y1="81867" x2="76444" y2="60889"/>
                        <a14:foregroundMark x1="76444" y1="60889" x2="50222" y2="43556"/>
                        <a14:foregroundMark x1="50222" y1="43556" x2="45333" y2="43111"/>
                        <a14:foregroundMark x1="53333" y1="48000" x2="49333" y2="73778"/>
                        <a14:foregroundMark x1="47556" y1="44444" x2="67556" y2="68000"/>
                        <a14:foregroundMark x1="67556" y1="68000" x2="68444" y2="71111"/>
                        <a14:foregroundMark x1="52889" y1="53333" x2="38667" y2="51556"/>
                        <a14:foregroundMark x1="38667" y1="57778" x2="39556" y2="79111"/>
                        <a14:foregroundMark x1="32444" y1="80000" x2="80889" y2="73778"/>
                        <a14:foregroundMark x1="75111" y1="79556" x2="27111" y2="80889"/>
                        <a14:foregroundMark x1="29778" y1="80000" x2="60444" y2="80444"/>
                        <a14:foregroundMark x1="60444" y1="80444" x2="71111" y2="83111"/>
                        <a14:foregroundMark x1="65333" y1="84000" x2="37333" y2="84000"/>
                        <a14:foregroundMark x1="40000" y1="65778" x2="64889" y2="72444"/>
                        <a14:foregroundMark x1="46667" y1="57333" x2="48444" y2="51556"/>
                        <a14:foregroundMark x1="50222" y1="72889" x2="35556" y2="72889"/>
                        <a14:foregroundMark x1="39111" y1="48889" x2="55111" y2="49333"/>
                        <a14:foregroundMark x1="92444" y1="72444" x2="71976" y2="94220"/>
                        <a14:foregroundMark x1="63053" y1="98068" x2="62667" y2="98222"/>
                        <a14:backgroundMark x1="10222" y1="17333" x2="15556" y2="12444"/>
                        <a14:backgroundMark x1="63522" y1="99241" x2="63111" y2="99556"/>
                        <a14:backgroundMark x1="95556" y1="74667" x2="95474" y2="74730"/>
                        <a14:backgroundMark x1="73778" y1="96444" x2="64889" y2="99556"/>
                        <a14:backgroundMark x1="96889" y1="28889" x2="97333" y2="30667"/>
                        <a14:backgroundMark x1="97778" y1="33333" x2="97778" y2="29778"/>
                        <a14:backgroundMark x1="97778" y1="32444" x2="97778" y2="32444"/>
                        <a14:backgroundMark x1="97778" y1="31556" x2="98222" y2="31556"/>
                        <a14:backgroundMark x1="98222" y1="31556" x2="98222" y2="31556"/>
                        <a14:backgroundMark x1="98222" y1="32000" x2="98222" y2="32000"/>
                        <a14:backgroundMark x1="98222" y1="32000" x2="97778" y2="31556"/>
                        <a14:backgroundMark x1="99556" y1="34667" x2="97778" y2="31556"/>
                        <a14:backgroundMark x1="97333" y1="30222" x2="99111" y2="33333"/>
                        <a14:backgroundMark x1="66667" y1="99556" x2="64000" y2="99556"/>
                        <a14:backgroundMark x1="66222" y1="99556" x2="64000" y2="99556"/>
                        <a14:backgroundMark x1="64000" y1="98667" x2="64000" y2="98667"/>
                        <a14:backgroundMark x1="64000" y1="98667" x2="64000" y2="9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684" y="272598"/>
            <a:ext cx="568915" cy="568915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CA92D5D2-8BAE-4EBF-B98B-324AE57004C8}"/>
              </a:ext>
            </a:extLst>
          </p:cNvPr>
          <p:cNvSpPr txBox="1"/>
          <p:nvPr/>
        </p:nvSpPr>
        <p:spPr>
          <a:xfrm>
            <a:off x="931713" y="265600"/>
            <a:ext cx="1976587" cy="630942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: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83E5A95C-F627-4351-95A1-BE049E78F562}"/>
              </a:ext>
            </a:extLst>
          </p:cNvPr>
          <p:cNvGrpSpPr/>
          <p:nvPr/>
        </p:nvGrpSpPr>
        <p:grpSpPr>
          <a:xfrm>
            <a:off x="2338990" y="1372755"/>
            <a:ext cx="4044381" cy="740801"/>
            <a:chOff x="2308755" y="1255266"/>
            <a:chExt cx="4044381" cy="740801"/>
          </a:xfrm>
        </p:grpSpPr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xmlns="" id="{88B06AFA-11F8-4261-9251-D8FBCE335A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1351547"/>
                </p:ext>
              </p:extLst>
            </p:nvPr>
          </p:nvGraphicFramePr>
          <p:xfrm>
            <a:off x="5984836" y="1461272"/>
            <a:ext cx="3683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6" imgW="368280" imgH="495000" progId="Equation.DSMT4">
                    <p:embed/>
                  </p:oleObj>
                </mc:Choice>
                <mc:Fallback>
                  <p:oleObj name="Equation" r:id="rId6" imgW="368280" imgH="4950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xmlns="" id="{88B06AFA-11F8-4261-9251-D8FBCE335A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84836" y="1461272"/>
                          <a:ext cx="3683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xmlns="" id="{D30A5BFD-28BC-4F96-826E-C2B6B98680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231506"/>
                </p:ext>
              </p:extLst>
            </p:nvPr>
          </p:nvGraphicFramePr>
          <p:xfrm>
            <a:off x="2308755" y="1361067"/>
            <a:ext cx="15367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8" imgW="1536480" imgH="634680" progId="Equation.DSMT4">
                    <p:embed/>
                  </p:oleObj>
                </mc:Choice>
                <mc:Fallback>
                  <p:oleObj name="Equation" r:id="rId8" imgW="1536480" imgH="6346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xmlns="" id="{D30A5BFD-28BC-4F96-826E-C2B6B98680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08755" y="1361067"/>
                          <a:ext cx="15367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xmlns="" id="{5E89FEB4-4904-4169-B206-E8C651929D6B}"/>
                </a:ext>
              </a:extLst>
            </p:cNvPr>
            <p:cNvSpPr txBox="1"/>
            <p:nvPr/>
          </p:nvSpPr>
          <p:spPr>
            <a:xfrm>
              <a:off x="3871801" y="1255266"/>
              <a:ext cx="2049710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vtpt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21573D2C-87C3-47DF-8DE9-B0E6D01D0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82613"/>
              </p:ext>
            </p:extLst>
          </p:nvPr>
        </p:nvGraphicFramePr>
        <p:xfrm>
          <a:off x="6465474" y="1444275"/>
          <a:ext cx="2146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10" imgW="2145960" imgH="749160" progId="Equation.DSMT4">
                  <p:embed/>
                </p:oleObj>
              </mc:Choice>
              <mc:Fallback>
                <p:oleObj name="Equation" r:id="rId10" imgW="2145960" imgH="7491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21573D2C-87C3-47DF-8DE9-B0E6D01D0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65474" y="1444275"/>
                        <a:ext cx="2146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B018DB4F-AD74-4D96-BAAA-F9B49F7C2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63717"/>
              </p:ext>
            </p:extLst>
          </p:nvPr>
        </p:nvGraphicFramePr>
        <p:xfrm>
          <a:off x="541388" y="3540125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2" imgW="1701720" imgH="444240" progId="Equation.DSMT4">
                  <p:embed/>
                </p:oleObj>
              </mc:Choice>
              <mc:Fallback>
                <p:oleObj name="Equation" r:id="rId12" imgW="1701720" imgH="4442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B018DB4F-AD74-4D96-BAAA-F9B49F7C2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1388" y="3540125"/>
                        <a:ext cx="1701800" cy="4445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A448B6A0-832C-4EBA-889D-3A5F9BA8B0F3}"/>
              </a:ext>
            </a:extLst>
          </p:cNvPr>
          <p:cNvGrpSpPr/>
          <p:nvPr/>
        </p:nvGrpSpPr>
        <p:grpSpPr>
          <a:xfrm>
            <a:off x="1514019" y="2202978"/>
            <a:ext cx="4865623" cy="757776"/>
            <a:chOff x="1898330" y="1951187"/>
            <a:chExt cx="4865623" cy="757776"/>
          </a:xfrm>
        </p:grpSpPr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xmlns="" id="{C9DD9AF0-DA25-4181-969C-0A5F9F0564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211404"/>
                </p:ext>
              </p:extLst>
            </p:nvPr>
          </p:nvGraphicFramePr>
          <p:xfrm>
            <a:off x="1898330" y="2073963"/>
            <a:ext cx="24638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14" imgW="2463480" imgH="634680" progId="Equation.DSMT4">
                    <p:embed/>
                  </p:oleObj>
                </mc:Choice>
                <mc:Fallback>
                  <p:oleObj name="Equation" r:id="rId14" imgW="2463480" imgH="6346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xmlns="" id="{C9DD9AF0-DA25-4181-969C-0A5F9F0564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898330" y="2073963"/>
                          <a:ext cx="24638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xmlns="" id="{9BF8D6FB-9F83-4EDD-9DF0-1D57060779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9342622"/>
                </p:ext>
              </p:extLst>
            </p:nvPr>
          </p:nvGraphicFramePr>
          <p:xfrm>
            <a:off x="6382953" y="2161978"/>
            <a:ext cx="3810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16" imgW="380880" imgH="495000" progId="Equation.DSMT4">
                    <p:embed/>
                  </p:oleObj>
                </mc:Choice>
                <mc:Fallback>
                  <p:oleObj name="Equation" r:id="rId16" imgW="380880" imgH="49500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xmlns="" id="{9BF8D6FB-9F83-4EDD-9DF0-1D570607799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382953" y="2161978"/>
                          <a:ext cx="3810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7B811CFF-3C67-4892-8C42-CF474681DD47}"/>
                </a:ext>
              </a:extLst>
            </p:cNvPr>
            <p:cNvSpPr txBox="1"/>
            <p:nvPr/>
          </p:nvSpPr>
          <p:spPr>
            <a:xfrm>
              <a:off x="4316413" y="1951187"/>
              <a:ext cx="2049710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vtpt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BA2FAFC0-7D4E-4FAA-9728-23794A8AA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480464"/>
              </p:ext>
            </p:extLst>
          </p:nvPr>
        </p:nvGraphicFramePr>
        <p:xfrm>
          <a:off x="6482138" y="2252041"/>
          <a:ext cx="454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8" imgW="4546440" imgH="838080" progId="Equation.DSMT4">
                  <p:embed/>
                </p:oleObj>
              </mc:Choice>
              <mc:Fallback>
                <p:oleObj name="Equation" r:id="rId18" imgW="454644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BA2FAFC0-7D4E-4FAA-9728-23794A8AAE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82138" y="2252041"/>
                        <a:ext cx="4546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FFD9EDD-885E-42F6-823F-091F28393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079485"/>
              </p:ext>
            </p:extLst>
          </p:nvPr>
        </p:nvGraphicFramePr>
        <p:xfrm>
          <a:off x="4402575" y="3080426"/>
          <a:ext cx="1612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20" imgW="1612800" imgH="1523880" progId="Equation.DSMT4">
                  <p:embed/>
                </p:oleObj>
              </mc:Choice>
              <mc:Fallback>
                <p:oleObj name="Equation" r:id="rId20" imgW="1612800" imgH="1523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3FFD9EDD-885E-42F6-823F-091F28393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02575" y="3080426"/>
                        <a:ext cx="16129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8CBB3CA-ABA6-4CE3-870E-D944E011B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69575"/>
              </p:ext>
            </p:extLst>
          </p:nvPr>
        </p:nvGraphicFramePr>
        <p:xfrm>
          <a:off x="7354888" y="3206749"/>
          <a:ext cx="38735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2" imgW="3873240" imgH="1371600" progId="Equation.DSMT4">
                  <p:embed/>
                </p:oleObj>
              </mc:Choice>
              <mc:Fallback>
                <p:oleObj name="Equation" r:id="rId22" imgW="3873240" imgH="1371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8CBB3CA-ABA6-4CE3-870E-D944E011B2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54888" y="3206749"/>
                        <a:ext cx="38735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10CF5D2A-9B04-4DEC-B6BA-81A42BA63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312097"/>
              </p:ext>
            </p:extLst>
          </p:nvPr>
        </p:nvGraphicFramePr>
        <p:xfrm>
          <a:off x="6308659" y="3342592"/>
          <a:ext cx="850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4" imgW="850680" imgH="977760" progId="Equation.DSMT4">
                  <p:embed/>
                </p:oleObj>
              </mc:Choice>
              <mc:Fallback>
                <p:oleObj name="Equation" r:id="rId24" imgW="850680" imgH="9777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10CF5D2A-9B04-4DEC-B6BA-81A42BA63E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08659" y="3342592"/>
                        <a:ext cx="8509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284CF6E0-02E0-4842-9AE7-A1CBC0401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355009"/>
              </p:ext>
            </p:extLst>
          </p:nvPr>
        </p:nvGraphicFramePr>
        <p:xfrm>
          <a:off x="494638" y="4705510"/>
          <a:ext cx="5283201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6" imgW="5283000" imgH="660240" progId="Equation.DSMT4">
                  <p:embed/>
                </p:oleObj>
              </mc:Choice>
              <mc:Fallback>
                <p:oleObj name="Equation" r:id="rId26" imgW="5283000" imgH="660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284CF6E0-02E0-4842-9AE7-A1CBC04019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4638" y="4705510"/>
                        <a:ext cx="5283201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6B68B26D-54F8-41D6-BCF3-EF115D581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226585"/>
              </p:ext>
            </p:extLst>
          </p:nvPr>
        </p:nvGraphicFramePr>
        <p:xfrm>
          <a:off x="1920006" y="5445276"/>
          <a:ext cx="2882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8" imgW="2882880" imgH="1358640" progId="Equation.DSMT4">
                  <p:embed/>
                </p:oleObj>
              </mc:Choice>
              <mc:Fallback>
                <p:oleObj name="Equation" r:id="rId28" imgW="2882880" imgH="1358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6B68B26D-54F8-41D6-BCF3-EF115D581E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20006" y="5445276"/>
                        <a:ext cx="28829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67F16C0B-AD05-4980-BCB5-37F2368B279B}"/>
              </a:ext>
            </a:extLst>
          </p:cNvPr>
          <p:cNvGrpSpPr/>
          <p:nvPr/>
        </p:nvGrpSpPr>
        <p:grpSpPr>
          <a:xfrm>
            <a:off x="2982404" y="72328"/>
            <a:ext cx="8701627" cy="1366531"/>
            <a:chOff x="3207689" y="-20436"/>
            <a:chExt cx="8701627" cy="1366531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xmlns="" id="{668FA11C-09A2-4A89-A1D4-7264CBF32EB1}"/>
                </a:ext>
              </a:extLst>
            </p:cNvPr>
            <p:cNvSpPr txBox="1"/>
            <p:nvPr/>
          </p:nvSpPr>
          <p:spPr>
            <a:xfrm>
              <a:off x="3342920" y="-20436"/>
              <a:ext cx="8566396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i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t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,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xmlns="" id="{912D940D-E83B-4288-84CC-480CD8B6FC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914778"/>
                </p:ext>
              </p:extLst>
            </p:nvPr>
          </p:nvGraphicFramePr>
          <p:xfrm>
            <a:off x="8352048" y="173797"/>
            <a:ext cx="3810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Equation" r:id="rId30" imgW="380880" imgH="495000" progId="Equation.DSMT4">
                    <p:embed/>
                  </p:oleObj>
                </mc:Choice>
                <mc:Fallback>
                  <p:oleObj name="Equation" r:id="rId30" imgW="380880" imgH="49500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xmlns="" id="{912D940D-E83B-4288-84CC-480CD8B6FC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8352048" y="173797"/>
                          <a:ext cx="3810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xmlns="" id="{25F16F2A-4A98-4248-B6B8-A3A4117889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5758948"/>
                </p:ext>
              </p:extLst>
            </p:nvPr>
          </p:nvGraphicFramePr>
          <p:xfrm>
            <a:off x="3207689" y="762727"/>
            <a:ext cx="30607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Equation" r:id="rId32" imgW="3060360" imgH="545760" progId="Equation.DSMT4">
                    <p:embed/>
                  </p:oleObj>
                </mc:Choice>
                <mc:Fallback>
                  <p:oleObj name="Equation" r:id="rId32" imgW="3060360" imgH="54576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xmlns="" id="{25F16F2A-4A98-4248-B6B8-A3A4117889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207689" y="762727"/>
                          <a:ext cx="30607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xmlns="" id="{307A7FEB-F947-4678-AE38-9CA0C84A05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7039160"/>
                </p:ext>
              </p:extLst>
            </p:nvPr>
          </p:nvGraphicFramePr>
          <p:xfrm>
            <a:off x="6510892" y="761895"/>
            <a:ext cx="49403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name="Equation" r:id="rId34" imgW="4940280" imgH="583920" progId="Equation.DSMT4">
                    <p:embed/>
                  </p:oleObj>
                </mc:Choice>
                <mc:Fallback>
                  <p:oleObj name="Equation" r:id="rId34" imgW="4940280" imgH="58392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xmlns="" id="{307A7FEB-F947-4678-AE38-9CA0C84A05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6510892" y="761895"/>
                          <a:ext cx="49403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xmlns="" id="{0B6C0E17-07FD-4858-BAE6-7F0F172E72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0806433"/>
                </p:ext>
              </p:extLst>
            </p:nvPr>
          </p:nvGraphicFramePr>
          <p:xfrm>
            <a:off x="7408726" y="193675"/>
            <a:ext cx="3683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name="Equation" r:id="rId36" imgW="368280" imgH="495000" progId="Equation.DSMT4">
                    <p:embed/>
                  </p:oleObj>
                </mc:Choice>
                <mc:Fallback>
                  <p:oleObj name="Equation" r:id="rId36" imgW="36828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7408726" y="193675"/>
                          <a:ext cx="3683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xmlns="" id="{04F2E424-D661-4BD2-9460-4C9288C1C8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975426"/>
                </p:ext>
              </p:extLst>
            </p:nvPr>
          </p:nvGraphicFramePr>
          <p:xfrm>
            <a:off x="9795449" y="156313"/>
            <a:ext cx="5842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name="Equation" r:id="rId38" imgW="583920" imgH="444240" progId="Equation.DSMT4">
                    <p:embed/>
                  </p:oleObj>
                </mc:Choice>
                <mc:Fallback>
                  <p:oleObj name="Equation" r:id="rId38" imgW="58392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9795449" y="156313"/>
                          <a:ext cx="5842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30C6CB22-CB42-4589-815A-FE53EBD0D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749897"/>
              </p:ext>
            </p:extLst>
          </p:nvPr>
        </p:nvGraphicFramePr>
        <p:xfrm>
          <a:off x="2448951" y="3521075"/>
          <a:ext cx="1866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40" imgW="1866600" imgH="583920" progId="Equation.DSMT4">
                  <p:embed/>
                </p:oleObj>
              </mc:Choice>
              <mc:Fallback>
                <p:oleObj name="Equation" r:id="rId40" imgW="1866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448951" y="3521075"/>
                        <a:ext cx="1866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3B062F4E-771E-4F5E-AE10-B0159BBA1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083064"/>
              </p:ext>
            </p:extLst>
          </p:nvPr>
        </p:nvGraphicFramePr>
        <p:xfrm>
          <a:off x="5897105" y="4773837"/>
          <a:ext cx="367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2" imgW="3670200" imgH="444240" progId="Equation.DSMT4">
                  <p:embed/>
                </p:oleObj>
              </mc:Choice>
              <mc:Fallback>
                <p:oleObj name="Equation" r:id="rId42" imgW="3670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897105" y="4773837"/>
                        <a:ext cx="3670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BF3423F9-D66D-4E41-966C-C8B031CBA2AE}"/>
              </a:ext>
            </a:extLst>
          </p:cNvPr>
          <p:cNvGrpSpPr/>
          <p:nvPr/>
        </p:nvGrpSpPr>
        <p:grpSpPr>
          <a:xfrm>
            <a:off x="5548693" y="5600566"/>
            <a:ext cx="6000883" cy="701859"/>
            <a:chOff x="709854" y="5559793"/>
            <a:chExt cx="6000883" cy="701859"/>
          </a:xfrm>
        </p:grpSpPr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xmlns="" id="{5E998A8D-5A0D-4129-96E9-186D3CEE5C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3668381"/>
                </p:ext>
              </p:extLst>
            </p:nvPr>
          </p:nvGraphicFramePr>
          <p:xfrm>
            <a:off x="1627465" y="5709202"/>
            <a:ext cx="2146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name="Equation" r:id="rId44" imgW="2145960" imgH="520560" progId="Equation.DSMT4">
                    <p:embed/>
                  </p:oleObj>
                </mc:Choice>
                <mc:Fallback>
                  <p:oleObj name="Equation" r:id="rId44" imgW="2145960" imgH="520560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xmlns="" id="{5E998A8D-5A0D-4129-96E9-186D3CEE5C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1627465" y="5709202"/>
                          <a:ext cx="2146300" cy="520700"/>
                        </a:xfrm>
                        <a:prstGeom prst="rect">
                          <a:avLst/>
                        </a:prstGeom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7818B82E-B198-4A66-BBBF-DE981887F603}"/>
                </a:ext>
              </a:extLst>
            </p:cNvPr>
            <p:cNvSpPr txBox="1"/>
            <p:nvPr/>
          </p:nvSpPr>
          <p:spPr>
            <a:xfrm>
              <a:off x="709854" y="5559793"/>
              <a:ext cx="6000883" cy="701859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912649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1613"/>
    </mc:Choice>
    <mc:Fallback xmlns="">
      <p:transition spd="slow" advTm="2516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  <p:extLst>
    <p:ext uri="{3A86A75C-4F4B-4683-9AE1-C65F6400EC91}">
      <p14:laserTraceLst xmlns:p14="http://schemas.microsoft.com/office/powerpoint/2010/main">
        <p14:tracePtLst>
          <p14:tracePt t="72278" x="8110538" y="3078163"/>
          <p14:tracePt t="72286" x="7935913" y="3154363"/>
          <p14:tracePt t="72294" x="7685088" y="3241675"/>
          <p14:tracePt t="72300" x="7485063" y="3354388"/>
          <p14:tracePt t="72311" x="7246938" y="3516313"/>
          <p14:tracePt t="72315" x="6959600" y="3654425"/>
          <p14:tracePt t="72322" x="6772275" y="3754438"/>
          <p14:tracePt t="72331" x="6659563" y="3792538"/>
          <p14:tracePt t="72336" x="6559550" y="3867150"/>
          <p14:tracePt t="72345" x="6408738" y="3967163"/>
          <p14:tracePt t="72350" x="6270625" y="4067175"/>
          <p14:tracePt t="72360" x="6121400" y="4217988"/>
          <p14:tracePt t="72365" x="6008688" y="4367213"/>
          <p14:tracePt t="72377" x="5945188" y="4430713"/>
          <p14:tracePt t="72381" x="5857875" y="4505325"/>
          <p14:tracePt t="72387" x="5783263" y="4579938"/>
          <p14:tracePt t="72395" x="5695950" y="4667250"/>
          <p14:tracePt t="72401" x="5595938" y="4730750"/>
          <p14:tracePt t="72410" x="5532438" y="4818063"/>
          <p14:tracePt t="72416" x="5470525" y="4879975"/>
          <p14:tracePt t="72427" x="5445125" y="4930775"/>
          <p14:tracePt t="72431" x="5407025" y="4956175"/>
          <p14:tracePt t="72438" x="5383213" y="4981575"/>
          <p14:tracePt t="72445" x="5345113" y="5030788"/>
          <p14:tracePt t="72452" x="5332413" y="5056188"/>
          <p14:tracePt t="72461" x="5294313" y="5092700"/>
          <p14:tracePt t="72467" x="5232400" y="5156200"/>
          <p14:tracePt t="72477" x="5157788" y="5205413"/>
          <p14:tracePt t="72483" x="5081588" y="5294313"/>
          <p14:tracePt t="72494" x="4994275" y="5356225"/>
          <p14:tracePt t="72498" x="4906963" y="5456238"/>
          <p14:tracePt t="72503" x="4856163" y="5530850"/>
          <p14:tracePt t="72511" x="4819650" y="5556250"/>
          <p14:tracePt t="72518" x="4781550" y="5581650"/>
          <p14:tracePt t="72526" x="4756150" y="5594350"/>
          <p14:tracePt t="72532" x="4743450" y="5619750"/>
          <p14:tracePt t="72543" x="4732338" y="5619750"/>
          <p14:tracePt t="72554" x="4719638" y="5619750"/>
          <p14:tracePt t="72563" x="4694238" y="5619750"/>
          <p14:tracePt t="72568" x="4681538" y="5619750"/>
          <p14:tracePt t="72578" x="4630738" y="5607050"/>
          <p14:tracePt t="72583" x="4318000" y="5556250"/>
          <p14:tracePt t="72594" x="4056063" y="5518150"/>
          <p14:tracePt t="72598" x="3917950" y="5481638"/>
          <p14:tracePt t="72605" x="3843338" y="5430838"/>
          <p14:tracePt t="72613" x="3756025" y="5368925"/>
          <p14:tracePt t="72619" x="3679825" y="5318125"/>
          <p14:tracePt t="72628" x="3654425" y="5305425"/>
          <p14:tracePt t="72634" x="3630613" y="5281613"/>
          <p14:tracePt t="72648" x="3617913" y="5268913"/>
          <p14:tracePt t="72661" x="3617913" y="5256213"/>
          <p14:tracePt t="72665" x="3592513" y="5230813"/>
          <p14:tracePt t="72678" x="3567113" y="5205413"/>
          <p14:tracePt t="72685" x="3554413" y="5194300"/>
          <p14:tracePt t="72694" x="3530600" y="5156200"/>
          <p14:tracePt t="72699" x="3479800" y="5118100"/>
          <p14:tracePt t="72710" x="3417888" y="5081588"/>
          <p14:tracePt t="72715" x="3379788" y="5030788"/>
          <p14:tracePt t="72723" x="3317875" y="4992688"/>
          <p14:tracePt t="72729" x="3305175" y="4968875"/>
          <p14:tracePt t="72736" x="3267075" y="4930775"/>
          <p14:tracePt t="72744" x="3254375" y="4918075"/>
          <p14:tracePt t="72750" x="3241675" y="4918075"/>
          <p14:tracePt t="72765" x="3241675" y="4905375"/>
          <p14:tracePt t="72776" x="3228975" y="4905375"/>
          <p14:tracePt t="72786" x="3228975" y="4892675"/>
          <p14:tracePt t="72794" x="3216275" y="4879975"/>
          <p14:tracePt t="72802" x="3216275" y="4856163"/>
          <p14:tracePt t="72810" x="3216275" y="4830763"/>
          <p14:tracePt t="72815" x="3179763" y="4818063"/>
          <p14:tracePt t="72827" x="3167063" y="4792663"/>
          <p14:tracePt t="72831" x="3154363" y="4779963"/>
          <p14:tracePt t="72846" x="3141663" y="4756150"/>
          <p14:tracePt t="72861" x="3141663" y="4743450"/>
          <p14:tracePt t="72917" x="3141663" y="4730750"/>
          <p14:tracePt t="72932" x="3141663" y="4718050"/>
          <p14:tracePt t="72947" x="3141663" y="4705350"/>
          <p14:tracePt t="72954" x="3141663" y="4679950"/>
          <p14:tracePt t="72963" x="3141663" y="4667250"/>
          <p14:tracePt t="72968" x="3141663" y="4656138"/>
          <p14:tracePt t="72978" x="3154363" y="4643438"/>
          <p14:tracePt t="72983" x="3154363" y="4618038"/>
          <p14:tracePt t="72994" x="3167063" y="4592638"/>
          <p14:tracePt t="72998" x="3167063" y="4579938"/>
          <p14:tracePt t="73005" x="3167063" y="4567238"/>
          <p14:tracePt t="73034" x="3167063" y="4554538"/>
          <p14:tracePt t="73048" x="3167063" y="4543425"/>
          <p14:tracePt t="73063" x="3179763" y="4530725"/>
          <p14:tracePt t="73079" x="3192463" y="4505325"/>
          <p14:tracePt t="73084" x="3205163" y="4505325"/>
          <p14:tracePt t="73094" x="3216275" y="4492625"/>
          <p14:tracePt t="73099" x="3216275" y="4467225"/>
          <p14:tracePt t="73110" x="3241675" y="4418013"/>
          <p14:tracePt t="73113" x="3267075" y="4367213"/>
          <p14:tracePt t="73123" x="3279775" y="4292600"/>
          <p14:tracePt t="73130" x="3292475" y="4267200"/>
          <p14:tracePt t="73135" x="3292475" y="4241800"/>
          <p14:tracePt t="73143" x="3292475" y="4217988"/>
          <p14:tracePt t="73397" x="3305175" y="4217988"/>
          <p14:tracePt t="73434" x="3317875" y="4217988"/>
          <p14:tracePt t="73477" x="3341688" y="4217988"/>
          <p14:tracePt t="73494" x="3354388" y="4230688"/>
          <p14:tracePt t="73500" x="3392488" y="4230688"/>
          <p14:tracePt t="73509" x="3467100" y="4230688"/>
          <p14:tracePt t="73514" x="3517900" y="4230688"/>
          <p14:tracePt t="73522" x="3679825" y="4230688"/>
          <p14:tracePt t="73529" x="3730625" y="4230688"/>
          <p14:tracePt t="73535" x="3856038" y="4230688"/>
          <p14:tracePt t="73544" x="3892550" y="4230688"/>
          <p14:tracePt t="73550" x="3956050" y="4230688"/>
          <p14:tracePt t="73559" x="3979863" y="4230688"/>
          <p14:tracePt t="73564" x="4030663" y="4230688"/>
          <p14:tracePt t="73577" x="4068763" y="4230688"/>
          <p14:tracePt t="73595" x="4081463" y="4230688"/>
          <p14:tracePt t="73907" x="4068763" y="4230688"/>
          <p14:tracePt t="73913" x="4056063" y="4230688"/>
          <p14:tracePt t="73928" x="4043363" y="4230688"/>
          <p14:tracePt t="73944" x="4030663" y="4230688"/>
          <p14:tracePt t="73958" x="4017963" y="4230688"/>
          <p14:tracePt t="73965" x="4005263" y="4241800"/>
          <p14:tracePt t="73976" x="3992563" y="4241800"/>
          <p14:tracePt t="73987" x="3979863" y="4241800"/>
          <p14:tracePt t="74001" x="3968750" y="4241800"/>
          <p14:tracePt t="74010" x="3956050" y="4241800"/>
          <p14:tracePt t="74030" x="3943350" y="4241800"/>
          <p14:tracePt t="74038" x="3930650" y="4241800"/>
          <p14:tracePt t="74052" x="3905250" y="4241800"/>
          <p14:tracePt t="74061" x="3843338" y="4241800"/>
          <p14:tracePt t="74067" x="3756025" y="4241800"/>
          <p14:tracePt t="74076" x="3667125" y="4241800"/>
          <p14:tracePt t="74080" x="3605213" y="4241800"/>
          <p14:tracePt t="74093" x="3554413" y="4241800"/>
          <p14:tracePt t="74096" x="3517900" y="4241800"/>
          <p14:tracePt t="74103" x="3479800" y="4241800"/>
          <p14:tracePt t="74111" x="3467100" y="4241800"/>
          <p14:tracePt t="74126" x="3441700" y="4241800"/>
          <p14:tracePt t="74144" x="3429000" y="4241800"/>
          <p14:tracePt t="74147" x="3417888" y="4241800"/>
          <p14:tracePt t="74153" x="3405188" y="4241800"/>
          <p14:tracePt t="74626" x="3417888" y="4241800"/>
          <p14:tracePt t="74648" x="3429000" y="4241800"/>
          <p14:tracePt t="74657" x="3441700" y="4241800"/>
          <p14:tracePt t="74684" x="3454400" y="4241800"/>
          <p14:tracePt t="74693" x="3467100" y="4241800"/>
          <p14:tracePt t="74713" x="3479800" y="4241800"/>
          <p14:tracePt t="74743" x="3492500" y="4241800"/>
          <p14:tracePt t="74771" x="3517900" y="4241800"/>
          <p14:tracePt t="74800" x="3530600" y="4241800"/>
          <p14:tracePt t="74823" x="3541713" y="4241800"/>
          <p14:tracePt t="74830" x="3554413" y="4241800"/>
          <p14:tracePt t="74859" x="3567113" y="4241800"/>
          <p14:tracePt t="74895" x="3579813" y="4241800"/>
          <p14:tracePt t="74902" x="3592513" y="4241800"/>
          <p14:tracePt t="74916" x="3605213" y="4241800"/>
          <p14:tracePt t="74939" x="3617913" y="4241800"/>
          <p14:tracePt t="74953" x="3630613" y="4241800"/>
          <p14:tracePt t="74967" x="3643313" y="4241800"/>
          <p14:tracePt t="74977" x="3667125" y="4241800"/>
          <p14:tracePt t="74992" x="3679825" y="4241800"/>
          <p14:tracePt t="74998" x="3692525" y="4241800"/>
          <p14:tracePt t="75005" x="3705225" y="4241800"/>
          <p14:tracePt t="75018" x="3717925" y="4241800"/>
          <p14:tracePt t="75028" x="3730625" y="4241800"/>
          <p14:tracePt t="75033" x="3743325" y="4241800"/>
          <p14:tracePt t="75056" x="3756025" y="4241800"/>
          <p14:tracePt t="75084" x="3767138" y="4241800"/>
          <p14:tracePt t="75093" x="3779838" y="4241800"/>
          <p14:tracePt t="75156" x="3792538" y="4241800"/>
          <p14:tracePt t="75179" x="3805238" y="4241800"/>
          <p14:tracePt t="75229" x="3817938" y="4230688"/>
          <p14:tracePt t="75238" x="3830638" y="4230688"/>
          <p14:tracePt t="75251" x="3843338" y="4230688"/>
          <p14:tracePt t="75266" x="3856038" y="4230688"/>
          <p14:tracePt t="75280" x="3879850" y="4230688"/>
          <p14:tracePt t="75288" x="3892550" y="4230688"/>
          <p14:tracePt t="75302" x="3905250" y="4230688"/>
          <p14:tracePt t="75316" x="3917950" y="4230688"/>
          <p14:tracePt t="76044" x="3905250" y="4230688"/>
          <p14:tracePt t="76072" x="3892550" y="4230688"/>
          <p14:tracePt t="76124" x="3879850" y="4230688"/>
          <p14:tracePt t="76153" x="3867150" y="4230688"/>
          <p14:tracePt t="76189" x="3856038" y="4230688"/>
          <p14:tracePt t="76233" x="3843338" y="4230688"/>
          <p14:tracePt t="76255" x="3830638" y="4230688"/>
          <p14:tracePt t="76277" x="3817938" y="4230688"/>
          <p14:tracePt t="76292" x="3805238" y="4230688"/>
          <p14:tracePt t="76320" x="3792538" y="4230688"/>
          <p14:tracePt t="76349" x="3779838" y="4230688"/>
          <p14:tracePt t="76364" x="3767138" y="4230688"/>
          <p14:tracePt t="76371" x="3756025" y="4230688"/>
          <p14:tracePt t="76386" x="3743325" y="4230688"/>
          <p14:tracePt t="76400" x="3730625" y="4230688"/>
          <p14:tracePt t="76409" x="3705225" y="4230688"/>
          <p14:tracePt t="76416" x="3667125" y="4230688"/>
          <p14:tracePt t="76427" x="3643313" y="4230688"/>
          <p14:tracePt t="76429" x="3617913" y="4230688"/>
          <p14:tracePt t="76436" x="3579813" y="4230688"/>
          <p14:tracePt t="76445" x="3567113" y="4230688"/>
          <p14:tracePt t="76451" x="3541713" y="4230688"/>
          <p14:tracePt t="76465" x="3517900" y="4230688"/>
          <p14:tracePt t="76476" x="3505200" y="4230688"/>
          <p14:tracePt t="76488" x="3492500" y="4230688"/>
          <p14:tracePt t="76501" x="3479800" y="4230688"/>
          <p14:tracePt t="76511" x="3467100" y="4230688"/>
          <p14:tracePt t="76527" x="3454400" y="4230688"/>
          <p14:tracePt t="76531" x="3441700" y="4230688"/>
          <p14:tracePt t="76545" x="3429000" y="4230688"/>
          <p14:tracePt t="76553" x="3417888" y="4230688"/>
          <p14:tracePt t="76567" x="3392488" y="4217988"/>
          <p14:tracePt t="76576" x="3379788" y="4217988"/>
          <p14:tracePt t="76581" x="3367088" y="4217988"/>
          <p14:tracePt t="76594" x="3341688" y="4205288"/>
          <p14:tracePt t="76598" x="3328988" y="4205288"/>
          <p14:tracePt t="76604" x="3317875" y="4205288"/>
          <p14:tracePt t="76611" x="3305175" y="4205288"/>
          <p14:tracePt t="76618" x="3279775" y="4205288"/>
          <p14:tracePt t="76627" x="3267075" y="4205288"/>
          <p14:tracePt t="76632" x="3254375" y="4205288"/>
          <p14:tracePt t="76643" x="3241675" y="4205288"/>
          <p14:tracePt t="76647" x="3228975" y="4205288"/>
          <p14:tracePt t="76660" x="3205163" y="4205288"/>
          <p14:tracePt t="76662" x="3192463" y="4205288"/>
          <p14:tracePt t="76670" x="3179763" y="4205288"/>
          <p14:tracePt t="76677" x="3167063" y="4205288"/>
          <p14:tracePt t="76683" x="3154363" y="4205288"/>
          <p14:tracePt t="76694" x="3141663" y="4205288"/>
          <p14:tracePt t="76698" x="3128963" y="4205288"/>
          <p14:tracePt t="76710" x="3103563" y="4205288"/>
          <p14:tracePt t="76720" x="3092450" y="4205288"/>
          <p14:tracePt t="76727" x="3079750" y="4205288"/>
          <p14:tracePt t="76744" x="3054350" y="4205288"/>
          <p14:tracePt t="76748" x="3041650" y="4205288"/>
          <p14:tracePt t="76759" x="3028950" y="4205288"/>
          <p14:tracePt t="76763" x="3016250" y="4205288"/>
          <p14:tracePt t="76776" x="3003550" y="4205288"/>
          <p14:tracePt t="76779" x="2992438" y="4205288"/>
          <p14:tracePt t="76793" x="2967038" y="4205288"/>
          <p14:tracePt t="76800" x="2954338" y="4205288"/>
          <p14:tracePt t="76810" x="2941638" y="4205288"/>
          <p14:tracePt t="76826" x="2916238" y="4205288"/>
          <p14:tracePt t="76836" x="2903538" y="4205288"/>
          <p14:tracePt t="76844" x="2890838" y="4205288"/>
          <p14:tracePt t="76860" x="2879725" y="4205288"/>
          <p14:tracePt t="76865" x="2867025" y="4205288"/>
          <p14:tracePt t="76880" x="2854325" y="4205288"/>
          <p14:tracePt t="76901" x="2841625" y="4205288"/>
          <p14:tracePt t="76931" x="2828925" y="4205288"/>
          <p14:tracePt t="76939" x="2816225" y="4205288"/>
          <p14:tracePt t="76989" x="2803525" y="4205288"/>
          <p14:tracePt t="77025" x="2790825" y="4205288"/>
          <p14:tracePt t="77047" x="2778125" y="4205288"/>
          <p14:tracePt t="77098" x="2767013" y="4205288"/>
          <p14:tracePt t="77107" x="2754313" y="4205288"/>
          <p14:tracePt t="77120" x="2741613" y="4205288"/>
          <p14:tracePt t="77135" x="2728913" y="4217988"/>
          <p14:tracePt t="77149" x="2716213" y="4217988"/>
          <p14:tracePt t="77163" x="2703513" y="4217988"/>
          <p14:tracePt t="77178" x="2678113" y="4217988"/>
          <p14:tracePt t="77193" x="2667000" y="4217988"/>
          <p14:tracePt t="77229" x="2654300" y="4217988"/>
          <p14:tracePt t="77308" x="2641600" y="4217988"/>
          <p14:tracePt t="77403" x="2641600" y="4230688"/>
          <p14:tracePt t="77512" x="2654300" y="4230688"/>
          <p14:tracePt t="77571" x="2667000" y="4230688"/>
          <p14:tracePt t="77621" x="2690813" y="4230688"/>
          <p14:tracePt t="77672" x="2703513" y="4230688"/>
          <p14:tracePt t="77716" x="2716213" y="4230688"/>
          <p14:tracePt t="77766" x="2728913" y="4230688"/>
          <p14:tracePt t="77803" x="2741613" y="4230688"/>
          <p14:tracePt t="77846" x="2741613" y="4241800"/>
          <p14:tracePt t="77883" x="2754313" y="4241800"/>
          <p14:tracePt t="77948" x="2767013" y="4241800"/>
          <p14:tracePt t="78043" x="2778125" y="4241800"/>
          <p14:tracePt t="78059" x="2790825" y="4241800"/>
          <p14:tracePt t="78065" x="2790825" y="4254500"/>
          <p14:tracePt t="78094" x="2803525" y="4254500"/>
          <p14:tracePt t="78115" x="2816225" y="4254500"/>
          <p14:tracePt t="78125" x="2828925" y="4254500"/>
          <p14:tracePt t="78132" x="2841625" y="4254500"/>
          <p14:tracePt t="78138" x="2854325" y="4267200"/>
          <p14:tracePt t="78147" x="2867025" y="4267200"/>
          <p14:tracePt t="78152" x="2916238" y="4292600"/>
          <p14:tracePt t="78160" x="2941638" y="4292600"/>
          <p14:tracePt t="78166" x="2967038" y="4305300"/>
          <p14:tracePt t="78176" x="2992438" y="4318000"/>
          <p14:tracePt t="78181" x="3016250" y="4318000"/>
          <p14:tracePt t="78194" x="3054350" y="4330700"/>
          <p14:tracePt t="78197" x="3067050" y="4341813"/>
          <p14:tracePt t="78203" x="3079750" y="4354513"/>
          <p14:tracePt t="78212" x="3116263" y="4367213"/>
          <p14:tracePt t="78217" x="3128963" y="4379913"/>
          <p14:tracePt t="78227" x="3141663" y="4392613"/>
          <p14:tracePt t="78243" x="3154363" y="4392613"/>
          <p14:tracePt t="78283" x="3154363" y="4405313"/>
          <p14:tracePt t="78392" x="3167063" y="4405313"/>
          <p14:tracePt t="78457" x="3179763" y="4405313"/>
          <p14:tracePt t="78486" x="3192463" y="4405313"/>
          <p14:tracePt t="78545" x="3205163" y="4405313"/>
          <p14:tracePt t="78566" x="3205163" y="4392613"/>
          <p14:tracePt t="78574" x="3216275" y="4379913"/>
          <p14:tracePt t="78590" x="3228975" y="4367213"/>
          <p14:tracePt t="78617" x="3241675" y="4367213"/>
          <p14:tracePt t="78632" x="3254375" y="4367213"/>
          <p14:tracePt t="78654" x="3267075" y="4354513"/>
          <p14:tracePt t="78669" x="3279775" y="4354513"/>
          <p14:tracePt t="78682" x="3292475" y="4354513"/>
          <p14:tracePt t="78691" x="3305175" y="4341813"/>
          <p14:tracePt t="78698" x="3317875" y="4341813"/>
          <p14:tracePt t="78709" x="3341688" y="4330700"/>
          <p14:tracePt t="78719" x="3354388" y="4330700"/>
          <p14:tracePt t="78734" x="3379788" y="4330700"/>
          <p14:tracePt t="78748" x="3392488" y="4330700"/>
          <p14:tracePt t="78759" x="3405188" y="4330700"/>
          <p14:tracePt t="78762" x="3417888" y="4330700"/>
          <p14:tracePt t="78771" x="3429000" y="4330700"/>
          <p14:tracePt t="78778" x="3429000" y="4318000"/>
          <p14:tracePt t="78784" x="3454400" y="4318000"/>
          <p14:tracePt t="78799" x="3467100" y="4318000"/>
          <p14:tracePt t="78809" x="3479800" y="4318000"/>
          <p14:tracePt t="78826" x="3505200" y="4318000"/>
          <p14:tracePt t="78843" x="3517900" y="4318000"/>
          <p14:tracePt t="78850" x="3517900" y="4305300"/>
          <p14:tracePt t="78859" x="3530600" y="4305300"/>
          <p14:tracePt t="78876" x="3554413" y="4305300"/>
          <p14:tracePt t="78897" x="3579813" y="4305300"/>
          <p14:tracePt t="78901" x="3605213" y="4305300"/>
          <p14:tracePt t="78910" x="3617913" y="4305300"/>
          <p14:tracePt t="78915" x="3630613" y="4292600"/>
          <p14:tracePt t="78926" x="3643313" y="4292600"/>
          <p14:tracePt t="78930" x="3667125" y="4292600"/>
          <p14:tracePt t="78938" x="3679825" y="4292600"/>
          <p14:tracePt t="78946" x="3692525" y="4292600"/>
          <p14:tracePt t="78960" x="3705225" y="4292600"/>
          <p14:tracePt t="78966" x="3717925" y="4292600"/>
          <p14:tracePt t="78990" x="3743325" y="4292600"/>
          <p14:tracePt t="78997" x="3756025" y="4292600"/>
          <p14:tracePt t="79002" x="3767138" y="4292600"/>
          <p14:tracePt t="79011" x="3792538" y="4292600"/>
          <p14:tracePt t="79017" x="3817938" y="4292600"/>
          <p14:tracePt t="79028" x="3830638" y="4292600"/>
          <p14:tracePt t="79032" x="3843338" y="4292600"/>
          <p14:tracePt t="79043" x="3856038" y="4292600"/>
          <p14:tracePt t="79046" x="3867150" y="4292600"/>
          <p14:tracePt t="79054" x="3879850" y="4292600"/>
          <p14:tracePt t="79133" x="3892550" y="4292600"/>
          <p14:tracePt t="79271" x="3892550" y="4305300"/>
          <p14:tracePt t="79279" x="3879850" y="4318000"/>
          <p14:tracePt t="79286" x="3867150" y="4330700"/>
          <p14:tracePt t="81307" x="3856038" y="4330700"/>
          <p14:tracePt t="81337" x="3843338" y="4330700"/>
          <p14:tracePt t="81359" x="3830638" y="4330700"/>
          <p14:tracePt t="81375" x="3817938" y="4330700"/>
          <p14:tracePt t="81390" x="3805238" y="4330700"/>
          <p14:tracePt t="81397" x="3779838" y="4318000"/>
          <p14:tracePt t="81403" x="3767138" y="4318000"/>
          <p14:tracePt t="81412" x="3756025" y="4318000"/>
          <p14:tracePt t="81416" x="3730625" y="4318000"/>
          <p14:tracePt t="81431" x="3717925" y="4318000"/>
          <p14:tracePt t="81443" x="3705225" y="4318000"/>
          <p14:tracePt t="81446" x="3692525" y="4318000"/>
          <p14:tracePt t="81454" x="3679825" y="4318000"/>
          <p14:tracePt t="81468" x="3667125" y="4318000"/>
          <p14:tracePt t="81547" x="3679825" y="4318000"/>
          <p14:tracePt t="81562" x="3717925" y="4318000"/>
          <p14:tracePt t="81571" x="3743325" y="4305300"/>
          <p14:tracePt t="81578" x="3779838" y="4292600"/>
          <p14:tracePt t="82907" x="3667125" y="4292600"/>
          <p14:tracePt t="82915" x="3617913" y="4292600"/>
          <p14:tracePt t="82924" x="3479800" y="4279900"/>
          <p14:tracePt t="82930" x="3341688" y="4267200"/>
          <p14:tracePt t="82936" x="3179763" y="4254500"/>
          <p14:tracePt t="82944" x="3092450" y="4254500"/>
          <p14:tracePt t="82951" x="3003550" y="4254500"/>
          <p14:tracePt t="82960" x="2954338" y="4254500"/>
          <p14:tracePt t="82965" x="2890838" y="4254500"/>
          <p14:tracePt t="82978" x="2841625" y="4254500"/>
          <p14:tracePt t="82980" x="2741613" y="4254500"/>
          <p14:tracePt t="82993" x="2654300" y="4254500"/>
          <p14:tracePt t="82997" x="2603500" y="4241800"/>
          <p14:tracePt t="83002" x="2565400" y="4230688"/>
          <p14:tracePt t="83010" x="2490788" y="4230688"/>
          <p14:tracePt t="83016" x="2452688" y="4230688"/>
          <p14:tracePt t="83026" x="2428875" y="4217988"/>
          <p14:tracePt t="83031" x="2352675" y="4217988"/>
          <p14:tracePt t="83043" x="2328863" y="4217988"/>
          <p14:tracePt t="83046" x="2252663" y="4205288"/>
          <p14:tracePt t="83053" x="2228850" y="4205288"/>
          <p14:tracePt t="83061" x="2178050" y="4205288"/>
          <p14:tracePt t="83067" x="2139950" y="4205288"/>
          <p14:tracePt t="83077" x="2116138" y="4179888"/>
          <p14:tracePt t="83082" x="2090738" y="4179888"/>
          <p14:tracePt t="83092" x="2052638" y="4167188"/>
          <p14:tracePt t="83096" x="2027238" y="4167188"/>
          <p14:tracePt t="83109" x="2003425" y="4167188"/>
          <p14:tracePt t="83113" x="1965325" y="4167188"/>
          <p14:tracePt t="83118" x="1927225" y="4167188"/>
          <p14:tracePt t="83126" x="1865313" y="4167188"/>
          <p14:tracePt t="83133" x="1814513" y="4167188"/>
          <p14:tracePt t="83142" x="1778000" y="4167188"/>
          <p14:tracePt t="83147" x="1714500" y="4167188"/>
          <p14:tracePt t="83160" x="1677988" y="4167188"/>
          <p14:tracePt t="83163" x="1652588" y="4167188"/>
          <p14:tracePt t="83169" x="1627188" y="4192588"/>
          <p14:tracePt t="83177" x="1614488" y="4192588"/>
          <p14:tracePt t="83193" x="1589088" y="4192588"/>
          <p14:tracePt t="83209" x="1577975" y="4192588"/>
          <p14:tracePt t="83235" x="1565275" y="4192588"/>
          <p14:tracePt t="83243" x="1552575" y="4192588"/>
          <p14:tracePt t="83249" x="1501775" y="4205288"/>
          <p14:tracePt t="83259" x="1476375" y="4205288"/>
          <p14:tracePt t="83263" x="1452563" y="4217988"/>
          <p14:tracePt t="83277" x="1414463" y="4217988"/>
          <p14:tracePt t="83280" x="1376363" y="4230688"/>
          <p14:tracePt t="83285" x="1352550" y="4230688"/>
          <p14:tracePt t="83300" x="1327150" y="4230688"/>
          <p14:tracePt t="83310" x="1314450" y="4241800"/>
          <p14:tracePt t="83326" x="1301750" y="4241800"/>
          <p14:tracePt t="83365" x="1289050" y="4241800"/>
          <p14:tracePt t="83947" x="1301750" y="4241800"/>
          <p14:tracePt t="86891" x="1301750" y="4254500"/>
          <p14:tracePt t="86964" x="1301750" y="4267200"/>
          <p14:tracePt t="87015" x="1314450" y="4267200"/>
          <p14:tracePt t="87044" x="1314450" y="4279900"/>
          <p14:tracePt t="87131" x="1327150" y="4292600"/>
          <p14:tracePt t="87197" x="1327150" y="4305300"/>
          <p14:tracePt t="87211" x="1352550" y="4305300"/>
          <p14:tracePt t="87277" x="1352550" y="4318000"/>
          <p14:tracePt t="87306" x="1363663" y="4318000"/>
          <p14:tracePt t="87335" x="1376363" y="4318000"/>
          <p14:tracePt t="87342" x="1389063" y="4330700"/>
          <p14:tracePt t="87349" x="1389063" y="4341813"/>
          <p14:tracePt t="87364" x="1401763" y="4354513"/>
          <p14:tracePt t="87386" x="1427163" y="4367213"/>
          <p14:tracePt t="87400" x="1439863" y="4367213"/>
          <p14:tracePt t="87410" x="1439863" y="4379913"/>
          <p14:tracePt t="87415" x="1452563" y="4379913"/>
          <p14:tracePt t="87426" x="1465263" y="4392613"/>
          <p14:tracePt t="87429" x="1476375" y="4405313"/>
          <p14:tracePt t="87442" x="1514475" y="4418013"/>
          <p14:tracePt t="87446" x="1527175" y="4430713"/>
          <p14:tracePt t="87451" x="1539875" y="4430713"/>
          <p14:tracePt t="87460" x="1565275" y="4443413"/>
          <p14:tracePt t="87466" x="1601788" y="4454525"/>
          <p14:tracePt t="87476" x="1614488" y="4467225"/>
          <p14:tracePt t="87480" x="1627188" y="4467225"/>
          <p14:tracePt t="87492" x="1652588" y="4479925"/>
          <p14:tracePt t="87497" x="1677988" y="4492625"/>
          <p14:tracePt t="87503" x="1689100" y="4505325"/>
          <p14:tracePt t="87511" x="1701800" y="4518025"/>
          <p14:tracePt t="87526" x="1714500" y="4530725"/>
          <p14:tracePt t="87531" x="1727200" y="4530725"/>
          <p14:tracePt t="87545" x="1739900" y="4543425"/>
          <p14:tracePt t="87559" x="1752600" y="4554538"/>
          <p14:tracePt t="87562" x="1765300" y="4554538"/>
          <p14:tracePt t="87582" x="1778000" y="4567238"/>
          <p14:tracePt t="87596" x="1790700" y="4579938"/>
          <p14:tracePt t="87611" x="1801813" y="4579938"/>
          <p14:tracePt t="87633" x="1814513" y="4579938"/>
          <p14:tracePt t="87669" x="1827213" y="4579938"/>
          <p14:tracePt t="87699" x="1839913" y="4592638"/>
          <p14:tracePt t="87708" x="1852613" y="4605338"/>
          <p14:tracePt t="87714" x="1878013" y="4605338"/>
          <p14:tracePt t="87725" x="1914525" y="4618038"/>
          <p14:tracePt t="87728" x="1939925" y="4643438"/>
          <p14:tracePt t="87734" x="1978025" y="4667250"/>
          <p14:tracePt t="87743" x="2003425" y="4679950"/>
          <p14:tracePt t="87749" x="2039938" y="4692650"/>
          <p14:tracePt t="87759" x="2065338" y="4692650"/>
          <p14:tracePt t="87764" x="2065338" y="4705350"/>
          <p14:tracePt t="87775" x="2090738" y="4705350"/>
          <p14:tracePt t="87779" x="2103438" y="4718050"/>
          <p14:tracePt t="87786" x="2103438" y="4730750"/>
          <p14:tracePt t="87795" x="2116138" y="4730750"/>
          <p14:tracePt t="87800" x="2127250" y="4730750"/>
          <p14:tracePt t="87814" x="2127250" y="4743450"/>
          <p14:tracePt t="87826" x="2139950" y="4743450"/>
          <p14:tracePt t="87829" x="2152650" y="4743450"/>
          <p14:tracePt t="87844" x="2203450" y="4756150"/>
          <p14:tracePt t="87851" x="2228850" y="4768850"/>
          <p14:tracePt t="87860" x="2265363" y="4779963"/>
          <p14:tracePt t="87866" x="2303463" y="4779963"/>
          <p14:tracePt t="87875" x="2352675" y="4779963"/>
          <p14:tracePt t="87880" x="2390775" y="4779963"/>
          <p14:tracePt t="87891" x="2416175" y="4779963"/>
          <p14:tracePt t="87906" x="2441575" y="4792663"/>
          <p14:tracePt t="87913" x="2465388" y="4792663"/>
          <p14:tracePt t="87941" x="2478088" y="4792663"/>
          <p14:tracePt t="87955" x="2503488" y="4792663"/>
          <p14:tracePt t="87961" x="2528888" y="4792663"/>
          <p14:tracePt t="87967" x="2565400" y="4792663"/>
          <p14:tracePt t="87976" x="2616200" y="4792663"/>
          <p14:tracePt t="87982" x="2678113" y="4779963"/>
          <p14:tracePt t="87992" x="2767013" y="4768850"/>
          <p14:tracePt t="87997" x="2879725" y="4756150"/>
          <p14:tracePt t="88008" x="2954338" y="4756150"/>
          <p14:tracePt t="88012" x="3016250" y="4743450"/>
          <p14:tracePt t="88020" x="3067050" y="4743450"/>
          <p14:tracePt t="88027" x="3103563" y="4743450"/>
          <p14:tracePt t="88033" x="3128963" y="4743450"/>
          <p14:tracePt t="88055" x="3141663" y="4743450"/>
          <p14:tracePt t="88099" x="3192463" y="4743450"/>
          <p14:tracePt t="88106" x="3254375" y="4705350"/>
          <p14:tracePt t="88114" x="3317875" y="4692650"/>
          <p14:tracePt t="88124" x="3367088" y="4692650"/>
          <p14:tracePt t="88129" x="3429000" y="4667250"/>
          <p14:tracePt t="88134" x="3492500" y="4667250"/>
          <p14:tracePt t="88143" x="3554413" y="4656138"/>
          <p14:tracePt t="88149" x="3567113" y="4656138"/>
          <p14:tracePt t="88158" x="3592513" y="4656138"/>
          <p14:tracePt t="88164" x="3605213" y="4656138"/>
          <p14:tracePt t="88244" x="3617913" y="4656138"/>
          <p14:tracePt t="88251" x="3643313" y="4656138"/>
          <p14:tracePt t="88260" x="3679825" y="4643438"/>
          <p14:tracePt t="88266" x="3705225" y="4630738"/>
          <p14:tracePt t="88280" x="3717925" y="4630738"/>
          <p14:tracePt t="88309" x="3730625" y="4630738"/>
          <p14:tracePt t="89473" x="3756025" y="4618038"/>
          <p14:tracePt t="89480" x="3767138" y="4618038"/>
          <p14:tracePt t="89489" x="3792538" y="4605338"/>
          <p14:tracePt t="89495" x="3830638" y="4592638"/>
          <p14:tracePt t="89501" x="3843338" y="4592638"/>
          <p14:tracePt t="89509" x="3867150" y="4579938"/>
          <p14:tracePt t="89516" x="3867150" y="4567238"/>
          <p14:tracePt t="89526" x="3892550" y="4567238"/>
          <p14:tracePt t="89530" x="3917950" y="4567238"/>
          <p14:tracePt t="89542" x="3917950" y="4543425"/>
          <p14:tracePt t="89545" x="3930650" y="4543425"/>
          <p14:tracePt t="89590" x="3943350" y="4543425"/>
          <p14:tracePt t="89596" x="3956050" y="4530725"/>
          <p14:tracePt t="89605" x="4005263" y="4505325"/>
          <p14:tracePt t="89611" x="4056063" y="4492625"/>
          <p14:tracePt t="89619" x="4092575" y="4479925"/>
          <p14:tracePt t="89626" x="4130675" y="4467225"/>
          <p14:tracePt t="89632" x="4192588" y="4430713"/>
          <p14:tracePt t="89642" x="4205288" y="4430713"/>
          <p14:tracePt t="89647" x="4230688" y="4418013"/>
          <p14:tracePt t="89658" x="4243388" y="4405313"/>
          <p14:tracePt t="89741" x="4243388" y="4392613"/>
          <p14:tracePt t="89771" x="4243388" y="4379913"/>
          <p14:tracePt t="89778" x="4230688" y="4367213"/>
          <p14:tracePt t="89785" x="4217988" y="4354513"/>
          <p14:tracePt t="89794" x="4030663" y="4279900"/>
          <p14:tracePt t="89799" x="3956050" y="4230688"/>
          <p14:tracePt t="89809" x="3867150" y="4167188"/>
          <p14:tracePt t="89814" x="3779838" y="4129088"/>
          <p14:tracePt t="89824" x="3643313" y="4079875"/>
          <p14:tracePt t="89829" x="3417888" y="4017963"/>
          <p14:tracePt t="89843" x="3192463" y="3979863"/>
          <p14:tracePt t="89845" x="3128963" y="3954463"/>
          <p14:tracePt t="89850" x="2941638" y="3929063"/>
          <p14:tracePt t="89859" x="2690813" y="3916363"/>
          <p14:tracePt t="89865" x="2503488" y="3905250"/>
          <p14:tracePt t="89874" x="2416175" y="3905250"/>
          <p14:tracePt t="89879" x="2339975" y="3905250"/>
          <p14:tracePt t="89897" x="2165350" y="3905250"/>
          <p14:tracePt t="89901" x="2103438" y="3905250"/>
          <p14:tracePt t="89910" x="2078038" y="3905250"/>
          <p14:tracePt t="89916" x="2039938" y="3905250"/>
          <p14:tracePt t="89925" x="2003425" y="3905250"/>
          <p14:tracePt t="89930" x="1990725" y="3905250"/>
          <p14:tracePt t="89945" x="1978025" y="3905250"/>
          <p14:tracePt t="89953" x="1965325" y="3905250"/>
          <p14:tracePt t="89967" x="1952625" y="3905250"/>
          <p14:tracePt t="89976" x="1952625" y="3916363"/>
          <p14:tracePt t="89981" x="1927225" y="3916363"/>
          <p14:tracePt t="89996" x="1914525" y="3929063"/>
          <p14:tracePt t="90007" x="1914525" y="3941763"/>
          <p14:tracePt t="90011" x="1890713" y="3954463"/>
          <p14:tracePt t="90026" x="1878013" y="3967163"/>
          <p14:tracePt t="90032" x="1827213" y="3979863"/>
          <p14:tracePt t="90042" x="1801813" y="4005263"/>
          <p14:tracePt t="90047" x="1739900" y="4041775"/>
          <p14:tracePt t="90058" x="1714500" y="4054475"/>
          <p14:tracePt t="90062" x="1677988" y="4067175"/>
          <p14:tracePt t="90069" x="1639888" y="4079875"/>
          <p14:tracePt t="90076" x="1614488" y="4092575"/>
          <p14:tracePt t="90083" x="1589088" y="4105275"/>
          <p14:tracePt t="90092" x="1552575" y="4117975"/>
          <p14:tracePt t="90100" x="1527175" y="4129088"/>
          <p14:tracePt t="90107" x="1489075" y="4154488"/>
          <p14:tracePt t="90112" x="1465263" y="4154488"/>
          <p14:tracePt t="90124" x="1452563" y="4167188"/>
          <p14:tracePt t="90157" x="1489075" y="4167188"/>
          <p14:tracePt t="90164" x="1601788" y="3829050"/>
          <p14:tracePt t="91588" x="1601788" y="3841750"/>
          <p14:tracePt t="91604" x="1601788" y="3854450"/>
          <p14:tracePt t="91618" x="1601788" y="3892550"/>
          <p14:tracePt t="91626" x="1589088" y="3916363"/>
          <p14:tracePt t="91633" x="1577975" y="3941763"/>
          <p14:tracePt t="91647" x="1577975" y="3967163"/>
          <p14:tracePt t="91658" x="1565275" y="3992563"/>
          <p14:tracePt t="91661" x="1552575" y="4017963"/>
          <p14:tracePt t="91677" x="1527175" y="4041775"/>
          <p14:tracePt t="91683" x="1527175" y="4067175"/>
          <p14:tracePt t="91692" x="1514475" y="4067175"/>
          <p14:tracePt t="91698" x="1501775" y="4092575"/>
          <p14:tracePt t="91712" x="1501775" y="4105275"/>
          <p14:tracePt t="91727" x="1489075" y="4117975"/>
          <p14:tracePt t="91748" x="1489075" y="4129088"/>
          <p14:tracePt t="91778" x="1476375" y="4141788"/>
          <p14:tracePt t="91793" x="1476375" y="4154488"/>
          <p14:tracePt t="91799" x="1452563" y="4167188"/>
          <p14:tracePt t="91814" x="1452563" y="4179888"/>
          <p14:tracePt t="91824" x="1439863" y="4179888"/>
          <p14:tracePt t="91988" x="1427163" y="4179888"/>
          <p14:tracePt t="92403" x="1614488" y="4230688"/>
          <p14:tracePt t="92411" x="1978025" y="4292600"/>
          <p14:tracePt t="92419" x="2328863" y="4418013"/>
          <p14:tracePt t="92427" x="2790825" y="4505325"/>
          <p14:tracePt t="92432" x="3292475" y="4643438"/>
          <p14:tracePt t="92442" x="3805238" y="4779963"/>
          <p14:tracePt t="92446" x="4330700" y="4879975"/>
          <p14:tracePt t="92457" x="4706938" y="4956175"/>
          <p14:tracePt t="92461" x="5207000" y="5068888"/>
          <p14:tracePt t="92468" x="5583238" y="5168900"/>
          <p14:tracePt t="92476" x="5883275" y="5268913"/>
          <p14:tracePt t="92482" x="6221413" y="5343525"/>
          <p14:tracePt t="92493" x="6459538" y="5394325"/>
          <p14:tracePt t="92497" x="6672263" y="5418138"/>
          <p14:tracePt t="92509" x="6921500" y="5430838"/>
          <p14:tracePt t="92513" x="7134225" y="5430838"/>
          <p14:tracePt t="92520" x="7185025" y="5430838"/>
          <p14:tracePt t="92527" x="7410450" y="5381625"/>
          <p14:tracePt t="92533" x="7510463" y="5368925"/>
          <p14:tracePt t="92540" x="7623175" y="5343525"/>
          <p14:tracePt t="92547" x="7697788" y="5318125"/>
          <p14:tracePt t="92557" x="7735888" y="5305425"/>
          <p14:tracePt t="92562" x="7773988" y="5294313"/>
          <p14:tracePt t="92572" x="7797800" y="5294313"/>
          <p14:tracePt t="92576" x="7810500" y="5268913"/>
          <p14:tracePt t="92583" x="7835900" y="5256213"/>
          <p14:tracePt t="92591" x="7874000" y="5230813"/>
          <p14:tracePt t="92598" x="7886700" y="5230813"/>
          <p14:tracePt t="92606" x="7897813" y="5205413"/>
          <p14:tracePt t="92612" x="7935913" y="5168900"/>
          <p14:tracePt t="92623" x="7961313" y="5156200"/>
          <p14:tracePt t="92627" x="7974013" y="5143500"/>
          <p14:tracePt t="92634" x="7999413" y="5105400"/>
          <p14:tracePt t="92642" x="7999413" y="5092700"/>
          <p14:tracePt t="92649" x="8010525" y="5081588"/>
          <p14:tracePt t="92657" x="8023225" y="5056188"/>
          <p14:tracePt t="92664" x="8035925" y="5043488"/>
          <p14:tracePt t="92672" x="8048625" y="5043488"/>
          <p14:tracePt t="92678" x="8048625" y="5030788"/>
          <p14:tracePt t="92694" x="8048625" y="5018088"/>
          <p14:tracePt t="92701" x="8048625" y="5005388"/>
          <p14:tracePt t="92709" x="8048625" y="4992688"/>
          <p14:tracePt t="92715" x="8035925" y="4968875"/>
          <p14:tracePt t="92725" x="8010525" y="4968875"/>
          <p14:tracePt t="92730" x="7999413" y="4956175"/>
          <p14:tracePt t="92741" x="7986713" y="4943475"/>
          <p14:tracePt t="92746" x="7961313" y="4930775"/>
          <p14:tracePt t="92752" x="7948613" y="4918075"/>
          <p14:tracePt t="92759" x="7935913" y="4918075"/>
          <p14:tracePt t="92776" x="7923213" y="4918075"/>
          <p14:tracePt t="92791" x="7910513" y="4918075"/>
          <p14:tracePt t="92795" x="7897813" y="4892675"/>
          <p14:tracePt t="92807" x="7861300" y="4892675"/>
          <p14:tracePt t="92811" x="7835900" y="4879975"/>
          <p14:tracePt t="92817" x="7810500" y="4868863"/>
          <p14:tracePt t="92825" x="7773988" y="4856163"/>
          <p14:tracePt t="92832" x="7761288" y="4843463"/>
          <p14:tracePt t="92841" x="7723188" y="4843463"/>
          <p14:tracePt t="92858" x="7710488" y="4843463"/>
          <p14:tracePt t="92861" x="7685088" y="4843463"/>
          <p14:tracePt t="92876" x="7673975" y="4843463"/>
          <p14:tracePt t="92894" x="7661275" y="4843463"/>
          <p14:tracePt t="92897" x="7597775" y="4818063"/>
          <p14:tracePt t="92908" x="7548563" y="4818063"/>
          <p14:tracePt t="92912" x="7523163" y="4818063"/>
          <p14:tracePt t="92919" x="7485063" y="4805363"/>
          <p14:tracePt t="92926" x="7459663" y="4805363"/>
          <p14:tracePt t="92933" x="7435850" y="4792663"/>
          <p14:tracePt t="92948" x="7423150" y="4792663"/>
          <p14:tracePt t="92957" x="7397750" y="4779963"/>
          <p14:tracePt t="92962" x="7385050" y="4779963"/>
          <p14:tracePt t="92974" x="7359650" y="4779963"/>
          <p14:tracePt t="92978" x="7323138" y="4768850"/>
          <p14:tracePt t="92984" x="7285038" y="4743450"/>
          <p14:tracePt t="92992" x="7259638" y="4743450"/>
          <p14:tracePt t="92999" x="7223125" y="4730750"/>
          <p14:tracePt t="93008" x="7210425" y="4718050"/>
          <p14:tracePt t="93013" x="7197725" y="4718050"/>
          <p14:tracePt t="93024" x="7185025" y="4718050"/>
          <p14:tracePt t="93028" x="7172325" y="4705350"/>
          <p14:tracePt t="93035" x="7146925" y="4705350"/>
          <p14:tracePt t="93122" x="7146925" y="4692650"/>
          <p14:tracePt t="93209" x="7146925" y="4679950"/>
          <p14:tracePt t="93224" x="7146925" y="4667250"/>
          <p14:tracePt t="93231" x="7134225" y="4656138"/>
          <p14:tracePt t="93246" x="7134225" y="4643438"/>
          <p14:tracePt t="93255" x="7123113" y="4643438"/>
          <p14:tracePt t="93268" x="7123113" y="4630738"/>
          <p14:tracePt t="93297" x="7123113" y="4618038"/>
          <p14:tracePt t="93355" x="7110413" y="4592638"/>
          <p14:tracePt t="93363" x="7110413" y="4579938"/>
          <p14:tracePt t="93392" x="7110413" y="4567238"/>
          <p14:tracePt t="93407" x="7097713" y="4567238"/>
          <p14:tracePt t="94722" x="7046913" y="4530725"/>
          <p14:tracePt t="94730" x="6972300" y="4479925"/>
          <p14:tracePt t="94741" x="6897688" y="4430713"/>
          <p14:tracePt t="94743" x="6797675" y="4392613"/>
          <p14:tracePt t="94754" x="6696075" y="4367213"/>
          <p14:tracePt t="94760" x="6634163" y="4354513"/>
          <p14:tracePt t="94766" x="6596063" y="4330700"/>
          <p14:tracePt t="94775" x="6572250" y="4330700"/>
          <p14:tracePt t="94780" x="6546850" y="4318000"/>
          <p14:tracePt t="94790" x="6521450" y="4305300"/>
          <p14:tracePt t="94795" x="6508750" y="4305300"/>
          <p14:tracePt t="94803" x="6496050" y="4305300"/>
          <p14:tracePt t="94810" x="6483350" y="4305300"/>
          <p14:tracePt t="94816" x="6459538" y="4292600"/>
          <p14:tracePt t="94824" x="6421438" y="4279900"/>
          <p14:tracePt t="94831" x="6408738" y="4279900"/>
          <p14:tracePt t="94840" x="6383338" y="4279900"/>
          <p14:tracePt t="94846" x="6370638" y="4267200"/>
          <p14:tracePt t="94857" x="6346825" y="4267200"/>
          <p14:tracePt t="94861" x="6334125" y="4267200"/>
          <p14:tracePt t="94868" x="6321425" y="4267200"/>
          <p14:tracePt t="94876" x="6308725" y="4267200"/>
          <p14:tracePt t="94882" x="6296025" y="4267200"/>
          <p14:tracePt t="94906" x="6270625" y="4267200"/>
          <p14:tracePt t="94912" x="6259513" y="4267200"/>
          <p14:tracePt t="94926" x="6170613" y="4267200"/>
          <p14:tracePt t="94932" x="6108700" y="4267200"/>
          <p14:tracePt t="94942" x="6083300" y="4267200"/>
          <p14:tracePt t="94947" x="6070600" y="4267200"/>
          <p14:tracePt t="94957" x="6057900" y="4267200"/>
          <p14:tracePt t="94962" x="6045200" y="4267200"/>
          <p14:tracePt t="95202" x="6045200" y="4254500"/>
          <p14:tracePt t="95209" x="6045200" y="4241800"/>
          <p14:tracePt t="95224" x="6045200" y="4230688"/>
          <p14:tracePt t="95231" x="6045200" y="4217988"/>
          <p14:tracePt t="95240" x="6045200" y="4205288"/>
          <p14:tracePt t="95246" x="6045200" y="4179888"/>
          <p14:tracePt t="95260" x="6045200" y="4167188"/>
          <p14:tracePt t="95261" x="6057900" y="4129088"/>
          <p14:tracePt t="95267" x="6057900" y="4105275"/>
          <p14:tracePt t="95275" x="6070600" y="4054475"/>
          <p14:tracePt t="95282" x="6083300" y="4017963"/>
          <p14:tracePt t="95291" x="6083300" y="3967163"/>
          <p14:tracePt t="95296" x="6096000" y="3905250"/>
          <p14:tracePt t="95307" x="6108700" y="3867150"/>
          <p14:tracePt t="95312" x="6108700" y="3841750"/>
          <p14:tracePt t="95319" x="6108700" y="3829050"/>
          <p14:tracePt t="95326" x="6108700" y="3816350"/>
          <p14:tracePt t="95332" x="6108700" y="3803650"/>
          <p14:tracePt t="95347" x="6108700" y="3792538"/>
          <p14:tracePt t="95357" x="6108700" y="3754438"/>
          <p14:tracePt t="95362" x="6108700" y="3741738"/>
          <p14:tracePt t="95373" x="6108700" y="3729038"/>
          <p14:tracePt t="95376" x="6108700" y="3703638"/>
          <p14:tracePt t="95383" x="6108700" y="3679825"/>
          <p14:tracePt t="95392" x="6108700" y="3654425"/>
          <p14:tracePt t="95398" x="6108700" y="3629025"/>
          <p14:tracePt t="95407" x="6108700" y="3616325"/>
          <p14:tracePt t="95412" x="6108700" y="3590925"/>
          <p14:tracePt t="95425" x="6108700" y="3567113"/>
          <p14:tracePt t="95435" x="6096000" y="3554413"/>
          <p14:tracePt t="95444" x="6096000" y="3529013"/>
          <p14:tracePt t="95449" x="6096000" y="3503613"/>
          <p14:tracePt t="95459" x="6083300" y="3490913"/>
          <p14:tracePt t="95463" x="6057900" y="3467100"/>
          <p14:tracePt t="95475" x="6045200" y="3454400"/>
          <p14:tracePt t="95478" x="6021388" y="3416300"/>
          <p14:tracePt t="95490" x="6008688" y="3390900"/>
          <p14:tracePt t="95494" x="5970588" y="3367088"/>
          <p14:tracePt t="95500" x="5932488" y="3341688"/>
          <p14:tracePt t="95509" x="5908675" y="3316288"/>
          <p14:tracePt t="95514" x="5870575" y="3290888"/>
          <p14:tracePt t="95524" x="5845175" y="3278188"/>
          <p14:tracePt t="95528" x="5821363" y="3254375"/>
          <p14:tracePt t="95542" x="5808663" y="3254375"/>
          <p14:tracePt t="95545" x="5770563" y="3228975"/>
          <p14:tracePt t="95558" x="5757863" y="3216275"/>
          <p14:tracePt t="95565" x="5745163" y="3203575"/>
          <p14:tracePt t="95580" x="5732463" y="3203575"/>
          <p14:tracePt t="95590" x="5719763" y="3190875"/>
          <p14:tracePt t="95594" x="5708650" y="3178175"/>
          <p14:tracePt t="95603" x="5695950" y="3165475"/>
          <p14:tracePt t="95610" x="5683250" y="3154363"/>
          <p14:tracePt t="95616" x="5670550" y="3141663"/>
          <p14:tracePt t="95625" x="5670550" y="3128963"/>
          <p14:tracePt t="95631" x="5645150" y="3116263"/>
          <p14:tracePt t="95640" x="5645150" y="3103563"/>
          <p14:tracePt t="95645" x="5632450" y="3103563"/>
          <p14:tracePt t="95657" x="5607050" y="3065463"/>
          <p14:tracePt t="95662" x="5595938" y="3065463"/>
          <p14:tracePt t="95667" x="5583238" y="3065463"/>
          <p14:tracePt t="95676" x="5570538" y="3041650"/>
          <p14:tracePt t="95682" x="5545138" y="3041650"/>
          <p14:tracePt t="95691" x="5519738" y="3028950"/>
          <p14:tracePt t="95696" x="5495925" y="3016250"/>
          <p14:tracePt t="95708" x="5470525" y="3003550"/>
          <p14:tracePt t="95711" x="5432425" y="3003550"/>
          <p14:tracePt t="95718" x="5407025" y="2965450"/>
          <p14:tracePt t="95725" x="5394325" y="2965450"/>
          <p14:tracePt t="95732" x="5383213" y="2952750"/>
          <p14:tracePt t="95741" x="5357813" y="2941638"/>
          <p14:tracePt t="95748" x="5345113" y="2941638"/>
          <p14:tracePt t="95757" x="5332413" y="2941638"/>
          <p14:tracePt t="95762" x="5319713" y="2941638"/>
          <p14:tracePt t="95774" x="5307013" y="2928938"/>
          <p14:tracePt t="95777" x="5281613" y="2916238"/>
          <p14:tracePt t="95783" x="5245100" y="2916238"/>
          <p14:tracePt t="95792" x="5232400" y="2890838"/>
          <p14:tracePt t="95797" x="5207000" y="2878138"/>
          <p14:tracePt t="95807" x="5145088" y="2878138"/>
          <p14:tracePt t="95812" x="5068888" y="2878138"/>
          <p14:tracePt t="95824" x="5006975" y="2878138"/>
          <p14:tracePt t="95828" x="4932363" y="2878138"/>
          <p14:tracePt t="95835" x="4906963" y="2903538"/>
          <p14:tracePt t="95843" x="4856163" y="2928938"/>
          <p14:tracePt t="95849" x="4819650" y="2928938"/>
          <p14:tracePt t="95858" x="4794250" y="2928938"/>
          <p14:tracePt t="95864" x="4768850" y="2941638"/>
          <p14:tracePt t="95874" x="4732338" y="2952750"/>
          <p14:tracePt t="95885" x="4706938" y="2952750"/>
          <p14:tracePt t="95893" x="4681538" y="2965450"/>
          <p14:tracePt t="95912" x="4619625" y="3016250"/>
          <p14:tracePt t="95916" x="4581525" y="3028950"/>
          <p14:tracePt t="95924" x="4543425" y="3041650"/>
          <p14:tracePt t="95928" x="4494213" y="3078163"/>
          <p14:tracePt t="95940" x="4443413" y="3116263"/>
          <p14:tracePt t="95944" x="4394200" y="3141663"/>
          <p14:tracePt t="95950" x="4368800" y="3141663"/>
          <p14:tracePt t="95959" x="4330700" y="3165475"/>
          <p14:tracePt t="95965" x="4318000" y="3165475"/>
          <p14:tracePt t="95974" x="4305300" y="3190875"/>
          <p14:tracePt t="95979" x="4305300" y="3203575"/>
          <p14:tracePt t="95992" x="4294188" y="3216275"/>
          <p14:tracePt t="95996" x="4281488" y="3216275"/>
          <p14:tracePt t="96003" x="4281488" y="3228975"/>
          <p14:tracePt t="96010" x="4268788" y="3228975"/>
          <p14:tracePt t="96016" x="4256088" y="3254375"/>
          <p14:tracePt t="96024" x="4243388" y="3254375"/>
          <p14:tracePt t="96030" x="4243388" y="3267075"/>
          <p14:tracePt t="96040" x="4243388" y="3290888"/>
          <p14:tracePt t="96045" x="4243388" y="3316288"/>
          <p14:tracePt t="96057" x="4243388" y="3328988"/>
          <p14:tracePt t="96060" x="4230688" y="3367088"/>
          <p14:tracePt t="96067" x="4230688" y="3390900"/>
          <p14:tracePt t="96075" x="4217988" y="3429000"/>
          <p14:tracePt t="96082" x="4217988" y="3454400"/>
          <p14:tracePt t="96090" x="4205288" y="3479800"/>
          <p14:tracePt t="96096" x="4205288" y="3490913"/>
          <p14:tracePt t="96107" x="4205288" y="3503613"/>
          <p14:tracePt t="96118" x="4205288" y="3516313"/>
          <p14:tracePt t="96126" x="4205288" y="3529013"/>
          <p14:tracePt t="96132" x="4205288" y="3541713"/>
          <p14:tracePt t="96147" x="4205288" y="3554413"/>
          <p14:tracePt t="96162" x="4205288" y="3567113"/>
          <p14:tracePt t="96174" x="4205288" y="3579813"/>
          <p14:tracePt t="96177" x="4205288" y="3603625"/>
          <p14:tracePt t="96183" x="4205288" y="3629025"/>
          <p14:tracePt t="96192" x="4217988" y="3679825"/>
          <p14:tracePt t="96198" x="4243388" y="3767138"/>
          <p14:tracePt t="96207" x="4268788" y="3879850"/>
          <p14:tracePt t="96212" x="4305300" y="3979863"/>
          <p14:tracePt t="96224" x="4318000" y="4054475"/>
          <p14:tracePt t="96227" x="4330700" y="4117975"/>
          <p14:tracePt t="96234" x="4330700" y="4154488"/>
          <p14:tracePt t="96243" x="4343400" y="4192588"/>
          <p14:tracePt t="96248" x="4343400" y="4217988"/>
          <p14:tracePt t="96259" x="4356100" y="4241800"/>
          <p14:tracePt t="96263" x="4368800" y="4279900"/>
          <p14:tracePt t="96275" x="4381500" y="4292600"/>
          <p14:tracePt t="96279" x="4381500" y="4330700"/>
          <p14:tracePt t="96286" x="4381500" y="4341813"/>
          <p14:tracePt t="96292" x="4394200" y="4379913"/>
          <p14:tracePt t="96299" x="4406900" y="4405313"/>
          <p14:tracePt t="96308" x="4430713" y="4492625"/>
          <p14:tracePt t="96314" x="4443413" y="4518025"/>
          <p14:tracePt t="96323" x="4481513" y="4592638"/>
          <p14:tracePt t="96329" x="4506913" y="4618038"/>
          <p14:tracePt t="96340" x="4543425" y="4656138"/>
          <p14:tracePt t="96344" x="4594225" y="4730750"/>
          <p14:tracePt t="96350" x="4630738" y="4756150"/>
          <p14:tracePt t="96358" x="4668838" y="4830763"/>
          <p14:tracePt t="96365" x="4694238" y="4868863"/>
          <p14:tracePt t="96374" x="4732338" y="4892675"/>
          <p14:tracePt t="96380" x="4756150" y="4930775"/>
          <p14:tracePt t="96391" x="4768850" y="4956175"/>
          <p14:tracePt t="96396" x="4781550" y="4968875"/>
          <p14:tracePt t="96402" x="4819650" y="4992688"/>
          <p14:tracePt t="96409" x="4832350" y="5005388"/>
          <p14:tracePt t="96416" x="4856163" y="5018088"/>
          <p14:tracePt t="96424" x="4868863" y="5030788"/>
          <p14:tracePt t="96430" x="4919663" y="5056188"/>
          <p14:tracePt t="96440" x="4968875" y="5092700"/>
          <p14:tracePt t="96445" x="5019675" y="5105400"/>
          <p14:tracePt t="96457" x="5057775" y="5118100"/>
          <p14:tracePt t="96460" x="5132388" y="5130800"/>
          <p14:tracePt t="96467" x="5170488" y="5143500"/>
          <p14:tracePt t="96475" x="5245100" y="5156200"/>
          <p14:tracePt t="96481" x="5281613" y="5168900"/>
          <p14:tracePt t="96491" x="5319713" y="5168900"/>
          <p14:tracePt t="96496" x="5383213" y="5168900"/>
          <p14:tracePt t="96507" x="5419725" y="5168900"/>
          <p14:tracePt t="96510" x="5532438" y="5168900"/>
          <p14:tracePt t="96518" x="5595938" y="5168900"/>
          <p14:tracePt t="96526" x="5745163" y="5168900"/>
          <p14:tracePt t="96532" x="5808663" y="5168900"/>
          <p14:tracePt t="96541" x="5883275" y="5143500"/>
          <p14:tracePt t="96547" x="5970588" y="5130800"/>
          <p14:tracePt t="96558" x="6045200" y="5118100"/>
          <p14:tracePt t="96562" x="6157913" y="5092700"/>
          <p14:tracePt t="96569" x="6234113" y="5081588"/>
          <p14:tracePt t="96576" x="6283325" y="5081588"/>
          <p14:tracePt t="96583" x="6346825" y="5081588"/>
          <p14:tracePt t="96591" x="6421438" y="5056188"/>
          <p14:tracePt t="96597" x="6459538" y="5056188"/>
          <p14:tracePt t="96607" x="6496050" y="5043488"/>
          <p14:tracePt t="96612" x="6534150" y="5030788"/>
          <p14:tracePt t="96624" x="6584950" y="5018088"/>
          <p14:tracePt t="96628" x="6621463" y="5018088"/>
          <p14:tracePt t="96635" x="6659563" y="4992688"/>
          <p14:tracePt t="96643" x="6696075" y="4968875"/>
          <p14:tracePt t="96648" x="6721475" y="4968875"/>
          <p14:tracePt t="96659" x="6759575" y="4943475"/>
          <p14:tracePt t="96663" x="6772275" y="4930775"/>
          <p14:tracePt t="96675" x="6784975" y="4905375"/>
          <p14:tracePt t="96678" x="6784975" y="4892675"/>
          <p14:tracePt t="96685" x="6808788" y="4879975"/>
          <p14:tracePt t="96699" x="6808788" y="4856163"/>
          <p14:tracePt t="96709" x="6821488" y="4856163"/>
          <p14:tracePt t="96714" x="6821488" y="4843463"/>
          <p14:tracePt t="96724" x="6834188" y="4843463"/>
          <p14:tracePt t="96728" x="6834188" y="4818063"/>
          <p14:tracePt t="96739" x="6834188" y="4792663"/>
          <p14:tracePt t="96750" x="6846888" y="4779963"/>
          <p14:tracePt t="96759" x="6846888" y="4768850"/>
          <p14:tracePt t="96765" x="6859588" y="4756150"/>
          <p14:tracePt t="96774" x="6872288" y="4730750"/>
          <p14:tracePt t="96779" x="6872288" y="4718050"/>
          <p14:tracePt t="96791" x="6884988" y="4705350"/>
          <p14:tracePt t="96802" x="6897688" y="4692650"/>
          <p14:tracePt t="96815" x="6897688" y="4679950"/>
          <p14:tracePt t="96831" x="6897688" y="4643438"/>
          <p14:tracePt t="96841" x="6910388" y="4630738"/>
          <p14:tracePt t="96845" x="6910388" y="4618038"/>
          <p14:tracePt t="96857" x="6910388" y="4605338"/>
          <p14:tracePt t="96868" x="6921500" y="4567238"/>
          <p14:tracePt t="96874" x="6921500" y="4554538"/>
          <p14:tracePt t="96881" x="6921500" y="4543425"/>
          <p14:tracePt t="96896" x="6934200" y="4467225"/>
          <p14:tracePt t="96907" x="6934200" y="4443413"/>
          <p14:tracePt t="96910" x="6946900" y="4418013"/>
          <p14:tracePt t="96918" x="6946900" y="4379913"/>
          <p14:tracePt t="96925" x="6946900" y="4341813"/>
          <p14:tracePt t="96932" x="6946900" y="4305300"/>
          <p14:tracePt t="96942" x="6934200" y="4279900"/>
          <p14:tracePt t="96947" x="6921500" y="4241800"/>
          <p14:tracePt t="96957" x="6910388" y="4192588"/>
          <p14:tracePt t="96962" x="6897688" y="4167188"/>
          <p14:tracePt t="96969" x="6897688" y="4141788"/>
          <p14:tracePt t="96976" x="6872288" y="4117975"/>
          <p14:tracePt t="96983" x="6859588" y="4092575"/>
          <p14:tracePt t="96991" x="6859588" y="4067175"/>
          <p14:tracePt t="96997" x="6846888" y="4054475"/>
          <p14:tracePt t="97007" x="6834188" y="4029075"/>
          <p14:tracePt t="97012" x="6834188" y="4017963"/>
          <p14:tracePt t="97023" x="6821488" y="4005263"/>
          <p14:tracePt t="97027" x="6808788" y="3979863"/>
          <p14:tracePt t="97034" x="6772275" y="3979863"/>
          <p14:tracePt t="97042" x="6759575" y="3954463"/>
          <p14:tracePt t="97048" x="6734175" y="3929063"/>
          <p14:tracePt t="97058" x="6659563" y="3905250"/>
          <p14:tracePt t="97063" x="6634163" y="3892550"/>
          <p14:tracePt t="97074" x="6596063" y="3879850"/>
          <p14:tracePt t="97078" x="6559550" y="3867150"/>
          <p14:tracePt t="97091" x="6546850" y="3867150"/>
          <p14:tracePt t="97093" x="6534150" y="3867150"/>
          <p14:tracePt t="97099" x="6521450" y="3867150"/>
          <p14:tracePt t="97114" x="6496050" y="3867150"/>
          <p14:tracePt t="97124" x="6472238" y="3867150"/>
          <p14:tracePt t="97129" x="6434138" y="3867150"/>
          <p14:tracePt t="97140" x="6396038" y="3867150"/>
          <p14:tracePt t="97143" x="6370638" y="3854450"/>
          <p14:tracePt t="97150" x="6346825" y="3854450"/>
          <p14:tracePt t="97158" x="6308725" y="3854450"/>
          <p14:tracePt t="97164" x="6246813" y="3841750"/>
          <p14:tracePt t="97174" x="6208713" y="3841750"/>
          <p14:tracePt t="97179" x="6157913" y="3841750"/>
          <p14:tracePt t="97190" x="6121400" y="3841750"/>
          <p14:tracePt t="97194" x="6096000" y="3841750"/>
          <p14:tracePt t="97202" x="6070600" y="3841750"/>
          <p14:tracePt t="97209" x="6045200" y="3841750"/>
          <p14:tracePt t="97215" x="6021388" y="3841750"/>
          <p14:tracePt t="97226" x="6021388" y="3854450"/>
          <p14:tracePt t="97230" x="6008688" y="3854450"/>
          <p14:tracePt t="97240" x="5995988" y="3854450"/>
          <p14:tracePt t="97244" x="5983288" y="3854450"/>
          <p14:tracePt t="97257" x="5970588" y="3854450"/>
          <p14:tracePt t="97260" x="5932488" y="3867150"/>
          <p14:tracePt t="97267" x="5883275" y="3879850"/>
          <p14:tracePt t="97276" x="5845175" y="3879850"/>
          <p14:tracePt t="97282" x="5770563" y="3905250"/>
          <p14:tracePt t="97290" x="5732463" y="3905250"/>
          <p14:tracePt t="97295" x="5708650" y="3905250"/>
          <p14:tracePt t="97307" x="5683250" y="3916363"/>
          <p14:tracePt t="97310" x="5670550" y="3941763"/>
          <p14:tracePt t="97317" x="5645150" y="3941763"/>
          <p14:tracePt t="97332" x="5632450" y="3941763"/>
          <p14:tracePt t="97347" x="5619750" y="3941763"/>
          <p14:tracePt t="97357" x="5607050" y="3941763"/>
          <p14:tracePt t="97361" x="5595938" y="3941763"/>
          <p14:tracePt t="97368" x="5519738" y="3954463"/>
          <p14:tracePt t="97376" x="5445125" y="3967163"/>
          <p14:tracePt t="97383" x="5383213" y="3979863"/>
          <p14:tracePt t="97391" x="5307013" y="3979863"/>
          <p14:tracePt t="97397" x="5281613" y="3992563"/>
          <p14:tracePt t="97408" x="5257800" y="3992563"/>
          <p14:tracePt t="97414" x="5219700" y="3992563"/>
          <p14:tracePt t="97423" x="5207000" y="3992563"/>
          <p14:tracePt t="97427" x="5194300" y="3992563"/>
          <p14:tracePt t="97442" x="5181600" y="3992563"/>
          <p14:tracePt t="97448" x="5170488" y="3992563"/>
          <p14:tracePt t="97459" x="5157788" y="3992563"/>
          <p14:tracePt t="97492" x="5145088" y="3992563"/>
          <p14:tracePt t="97528" x="5132388" y="3992563"/>
          <p14:tracePt t="97579" x="5132388" y="3979863"/>
          <p14:tracePt t="97588" x="5119688" y="3979863"/>
          <p14:tracePt t="97608" x="5119688" y="3967163"/>
          <p14:tracePt t="97702" x="5119688" y="3954463"/>
          <p14:tracePt t="97739" x="5119688" y="3941763"/>
          <p14:tracePt t="97804" x="5119688" y="3929063"/>
          <p14:tracePt t="97834" x="5132388" y="3929063"/>
          <p14:tracePt t="97841" x="5145088" y="3929063"/>
          <p14:tracePt t="97858" x="5157788" y="3929063"/>
          <p14:tracePt t="97864" x="5170488" y="3929063"/>
          <p14:tracePt t="97875" x="5181600" y="3929063"/>
          <p14:tracePt t="97885" x="5194300" y="3929063"/>
          <p14:tracePt t="97908" x="5207000" y="3929063"/>
          <p14:tracePt t="97928" x="5219700" y="3929063"/>
          <p14:tracePt t="97938" x="5245100" y="3929063"/>
          <p14:tracePt t="97944" x="5270500" y="3929063"/>
          <p14:tracePt t="97950" x="5432425" y="3929063"/>
          <p14:tracePt t="97958" x="5470525" y="3929063"/>
          <p14:tracePt t="97965" x="5507038" y="3929063"/>
          <p14:tracePt t="97974" x="5570538" y="3916363"/>
          <p14:tracePt t="97979" x="5619750" y="3916363"/>
          <p14:tracePt t="97990" x="5683250" y="3916363"/>
          <p14:tracePt t="97994" x="5757863" y="3916363"/>
          <p14:tracePt t="98001" x="5821363" y="3916363"/>
          <p14:tracePt t="98009" x="5895975" y="3916363"/>
          <p14:tracePt t="98015" x="5945188" y="3916363"/>
          <p14:tracePt t="98030" x="5957888" y="3916363"/>
          <p14:tracePt t="98067" x="5983288" y="3916363"/>
          <p14:tracePt t="98162" x="5970588" y="3916363"/>
          <p14:tracePt t="98175" x="5957888" y="3916363"/>
          <p14:tracePt t="98197" x="5945188" y="3916363"/>
          <p14:tracePt t="98211" x="5921375" y="3916363"/>
          <p14:tracePt t="98221" x="5883275" y="3905250"/>
          <p14:tracePt t="98227" x="5845175" y="3892550"/>
          <p14:tracePt t="98233" x="5783263" y="3879850"/>
          <p14:tracePt t="98243" x="5757863" y="3879850"/>
          <p14:tracePt t="98249" x="5732463" y="3867150"/>
          <p14:tracePt t="98258" x="5708650" y="3867150"/>
          <p14:tracePt t="98263" x="5683250" y="3867150"/>
          <p14:tracePt t="98274" x="5670550" y="3854450"/>
          <p14:tracePt t="98277" x="5657850" y="3854450"/>
          <p14:tracePt t="98284" x="5632450" y="3841750"/>
          <p14:tracePt t="98293" x="5607050" y="3841750"/>
          <p14:tracePt t="98299" x="5583238" y="3841750"/>
          <p14:tracePt t="98309" x="5557838" y="3829050"/>
          <p14:tracePt t="98313" x="5519738" y="3803650"/>
          <p14:tracePt t="98323" x="5445125" y="3779838"/>
          <p14:tracePt t="98328" x="5357813" y="3741738"/>
          <p14:tracePt t="98340" x="5270500" y="3729038"/>
          <p14:tracePt t="98343" x="5194300" y="3703638"/>
          <p14:tracePt t="98350" x="5119688" y="3692525"/>
          <p14:tracePt t="98358" x="5068888" y="3667125"/>
          <p14:tracePt t="98364" x="4994275" y="3616325"/>
          <p14:tracePt t="98374" x="4881563" y="3554413"/>
          <p14:tracePt t="98379" x="4706938" y="3490913"/>
          <p14:tracePt t="98391" x="4606925" y="3441700"/>
          <p14:tracePt t="98395" x="4494213" y="3403600"/>
          <p14:tracePt t="98401" x="4406900" y="3354388"/>
          <p14:tracePt t="98408" x="4268788" y="3290888"/>
          <p14:tracePt t="98415" x="4081463" y="3241675"/>
          <p14:tracePt t="98424" x="3992563" y="3190875"/>
          <p14:tracePt t="98430" x="3892550" y="3141663"/>
          <p14:tracePt t="98440" x="3817938" y="3090863"/>
          <p14:tracePt t="98445" x="3756025" y="3028950"/>
          <p14:tracePt t="98452" x="3692525" y="2928938"/>
          <p14:tracePt t="98459" x="3643313" y="2878138"/>
          <p14:tracePt t="98467" x="3605213" y="2816225"/>
          <p14:tracePt t="98475" x="3530600" y="2778125"/>
          <p14:tracePt t="98481" x="3479800" y="2740025"/>
          <p14:tracePt t="98490" x="3405188" y="2703513"/>
          <p14:tracePt t="98495" x="3367088" y="2690813"/>
          <p14:tracePt t="98507" x="3328988" y="2665413"/>
          <p14:tracePt t="98511" x="3305175" y="2652713"/>
          <p14:tracePt t="98517" x="3279775" y="2640013"/>
          <p14:tracePt t="98524" x="3254375" y="2616200"/>
          <p14:tracePt t="98531" x="3228975" y="2603500"/>
          <p14:tracePt t="98541" x="3216275" y="2590800"/>
          <p14:tracePt t="98547" x="3192463" y="2590800"/>
          <p14:tracePt t="98556" x="3192463" y="2578100"/>
          <p14:tracePt t="98560" x="3179763" y="2565400"/>
          <p14:tracePt t="98568" x="3167063" y="2565400"/>
          <p14:tracePt t="98592" x="3167063" y="2552700"/>
          <p14:tracePt t="98633" x="3167063" y="2540000"/>
          <p14:tracePt t="98662" x="3167063" y="2527300"/>
          <p14:tracePt t="98671" x="3167063" y="2516188"/>
          <p14:tracePt t="98691" x="3167063" y="2503488"/>
          <p14:tracePt t="98707" x="3167063" y="2490788"/>
          <p14:tracePt t="98723" x="3167063" y="2478088"/>
          <p14:tracePt t="98735" x="3167063" y="2452688"/>
          <p14:tracePt t="98743" x="3167063" y="2439988"/>
          <p14:tracePt t="98751" x="3167063" y="2414588"/>
          <p14:tracePt t="98759" x="3167063" y="2390775"/>
          <p14:tracePt t="98764" x="3167063" y="2352675"/>
          <p14:tracePt t="98775" x="3154363" y="2339975"/>
          <p14:tracePt t="98778" x="3154363" y="2327275"/>
          <p14:tracePt t="98793" x="3154363" y="2303463"/>
          <p14:tracePt t="98795" x="3154363" y="2290763"/>
          <p14:tracePt t="98801" x="3154363" y="2278063"/>
          <p14:tracePt t="98815" x="3154363" y="2265363"/>
          <p14:tracePt t="98830" x="3141663" y="2265363"/>
          <p14:tracePt t="98844" x="3141663" y="2252663"/>
          <p14:tracePt t="98866" x="3141663" y="2239963"/>
          <p14:tracePt t="98880" x="3141663" y="2227263"/>
          <p14:tracePt t="98890" x="3128963" y="2214563"/>
          <p14:tracePt t="98895" x="3128963" y="2201863"/>
          <p14:tracePt t="98910" x="3116263" y="2190750"/>
          <p14:tracePt t="98931" x="3103563" y="2178050"/>
          <p14:tracePt t="98955" x="3092450" y="2165350"/>
          <p14:tracePt t="99005" x="3079750" y="2165350"/>
          <p14:tracePt t="99047" x="3067050" y="2165350"/>
          <p14:tracePt t="99099" x="3054350" y="2165350"/>
          <p14:tracePt t="99122" x="3054350" y="2178050"/>
          <p14:tracePt t="99128" x="3041650" y="2178050"/>
          <p14:tracePt t="99142" x="3041650" y="2190750"/>
          <p14:tracePt t="99178" x="3028950" y="2201863"/>
          <p14:tracePt t="99193" x="3016250" y="2214563"/>
          <p14:tracePt t="99201" x="3016250" y="2227263"/>
          <p14:tracePt t="99215" x="3003550" y="2227263"/>
          <p14:tracePt t="99229" x="2992438" y="2227263"/>
          <p14:tracePt t="99238" x="2992438" y="2239963"/>
          <p14:tracePt t="99246" x="2979738" y="2239963"/>
          <p14:tracePt t="99251" x="2979738" y="2252663"/>
          <p14:tracePt t="99259" x="2967038" y="2265363"/>
          <p14:tracePt t="99275" x="2928938" y="2290763"/>
          <p14:tracePt t="99280" x="2903538" y="2314575"/>
          <p14:tracePt t="99290" x="2890838" y="2339975"/>
          <p14:tracePt t="99295" x="2867025" y="2352675"/>
          <p14:tracePt t="99306" x="2854325" y="2365375"/>
          <p14:tracePt t="99310" x="2841625" y="2390775"/>
          <p14:tracePt t="99316" x="2828925" y="2403475"/>
          <p14:tracePt t="99325" x="2816225" y="2403475"/>
          <p14:tracePt t="99331" x="2816225" y="2414588"/>
          <p14:tracePt t="99340" x="2803525" y="2427288"/>
          <p14:tracePt t="99356" x="2803525" y="2439988"/>
          <p14:tracePt t="99368" x="2790825" y="2439988"/>
          <p14:tracePt t="99375" x="2790825" y="2452688"/>
          <p14:tracePt t="99382" x="2790825" y="2465388"/>
          <p14:tracePt t="99433" x="2778125" y="2465388"/>
          <p14:tracePt t="99527" x="2778125" y="2452688"/>
          <p14:tracePt t="99542" x="2778125" y="2427288"/>
          <p14:tracePt t="99564" x="2778125" y="2414588"/>
          <p14:tracePt t="99572" x="2778125" y="2403475"/>
          <p14:tracePt t="99579" x="2778125" y="2390775"/>
          <p14:tracePt t="99592" x="2790825" y="2365375"/>
          <p14:tracePt t="99608" x="2790825" y="2352675"/>
          <p14:tracePt t="99658" x="2790825" y="2339975"/>
          <p14:tracePt t="99709" x="2803525" y="2339975"/>
          <p14:tracePt t="99724" x="2816225" y="2339975"/>
          <p14:tracePt t="99732" x="2816225" y="2352675"/>
          <p14:tracePt t="99739" x="2841625" y="2352675"/>
          <p14:tracePt t="99746" x="2879725" y="2390775"/>
          <p14:tracePt t="99757" x="2954338" y="2365375"/>
          <p14:tracePt t="103308" x="2967038" y="2352675"/>
          <p14:tracePt t="103323" x="2967038" y="2339975"/>
          <p14:tracePt t="103331" x="2992438" y="2252663"/>
          <p14:tracePt t="103339" x="3016250" y="2178050"/>
          <p14:tracePt t="103346" x="3028950" y="2101850"/>
          <p14:tracePt t="103356" x="3028950" y="2089150"/>
          <p14:tracePt t="103360" x="3028950" y="2078038"/>
          <p14:tracePt t="103375" x="3028950" y="2065338"/>
          <p14:tracePt t="103491" x="3016250" y="2065338"/>
          <p14:tracePt t="103506" x="3016250" y="2078038"/>
          <p14:tracePt t="103520" x="3016250" y="2089150"/>
          <p14:tracePt t="103534" x="3016250" y="2101850"/>
          <p14:tracePt t="103556" x="3016250" y="2114550"/>
          <p14:tracePt t="103585" x="3016250" y="2139950"/>
          <p14:tracePt t="103607" x="3016250" y="2152650"/>
          <p14:tracePt t="103628" x="3016250" y="2165350"/>
          <p14:tracePt t="103643" x="3016250" y="2178050"/>
          <p14:tracePt t="103651" x="3003550" y="2190750"/>
          <p14:tracePt t="103666" x="2992438" y="2227263"/>
          <p14:tracePt t="103674" x="2979738" y="2252663"/>
          <p14:tracePt t="103679" x="2967038" y="2278063"/>
          <p14:tracePt t="103689" x="2941638" y="2352675"/>
          <p14:tracePt t="103694" x="2928938" y="2414588"/>
          <p14:tracePt t="103701" x="2903538" y="2478088"/>
          <p14:tracePt t="103716" x="2867025" y="2540000"/>
          <p14:tracePt t="103724" x="2854325" y="2565400"/>
          <p14:tracePt t="103730" x="2841625" y="2616200"/>
          <p14:tracePt t="103739" x="2828925" y="2640013"/>
          <p14:tracePt t="103745" x="2803525" y="2703513"/>
          <p14:tracePt t="103757" x="2790825" y="2728913"/>
          <p14:tracePt t="103759" x="2778125" y="2752725"/>
          <p14:tracePt t="103766" x="2778125" y="2790825"/>
          <p14:tracePt t="103774" x="2778125" y="2828925"/>
          <p14:tracePt t="103781" x="2778125" y="2840038"/>
          <p14:tracePt t="103790" x="2778125" y="2852738"/>
          <p14:tracePt t="103795" x="2778125" y="2878138"/>
          <p14:tracePt t="103806" x="2778125" y="2890838"/>
          <p14:tracePt t="103818" x="2778125" y="2903538"/>
          <p14:tracePt t="103826" x="2778125" y="2916238"/>
          <p14:tracePt t="103832" x="2778125" y="2928938"/>
          <p14:tracePt t="103840" x="2778125" y="2941638"/>
          <p14:tracePt t="103846" x="2778125" y="2965450"/>
          <p14:tracePt t="103856" x="2790825" y="2978150"/>
          <p14:tracePt t="103861" x="2803525" y="3003550"/>
          <p14:tracePt t="103873" x="2816225" y="3016250"/>
          <p14:tracePt t="103877" x="2816225" y="3028950"/>
          <p14:tracePt t="103882" x="2816225" y="3041650"/>
          <p14:tracePt t="103906" x="2841625" y="3065463"/>
          <p14:tracePt t="103913" x="2841625" y="3090863"/>
          <p14:tracePt t="103927" x="2854325" y="3116263"/>
          <p14:tracePt t="103934" x="2854325" y="3128963"/>
          <p14:tracePt t="103948" x="2854325" y="3141663"/>
          <p14:tracePt t="103962" x="2879725" y="3154363"/>
          <p14:tracePt t="103987" x="2890838" y="3154363"/>
          <p14:tracePt t="103999" x="2903538" y="3154363"/>
          <p14:tracePt t="104007" x="2916238" y="3154363"/>
          <p14:tracePt t="104013" x="2928938" y="3154363"/>
          <p14:tracePt t="104028" x="2941638" y="3154363"/>
          <p14:tracePt t="104040" x="2954338" y="3154363"/>
          <p14:tracePt t="104043" x="2967038" y="3154363"/>
          <p14:tracePt t="104050" x="2979738" y="3154363"/>
          <p14:tracePt t="104073" x="2992438" y="3154363"/>
          <p14:tracePt t="104079" x="3016250" y="3154363"/>
          <p14:tracePt t="104093" x="3028950" y="3154363"/>
          <p14:tracePt t="104101" x="3041650" y="3154363"/>
          <p14:tracePt t="104115" x="3054350" y="3154363"/>
          <p14:tracePt t="104124" x="3067050" y="3154363"/>
          <p14:tracePt t="104130" x="3092450" y="3154363"/>
          <p14:tracePt t="104139" x="3103563" y="3154363"/>
          <p14:tracePt t="104144" x="3128963" y="3154363"/>
          <p14:tracePt t="104157" x="3154363" y="3154363"/>
          <p14:tracePt t="104160" x="3179763" y="3154363"/>
          <p14:tracePt t="104166" x="3192463" y="3154363"/>
          <p14:tracePt t="104174" x="3205163" y="3154363"/>
          <p14:tracePt t="104195" x="3216275" y="3154363"/>
          <p14:tracePt t="104253" x="3228975" y="3154363"/>
          <p14:tracePt t="104311" x="3241675" y="3154363"/>
          <p14:tracePt t="104348" x="3254375" y="3154363"/>
          <p14:tracePt t="104464" x="3267075" y="3154363"/>
          <p14:tracePt t="104544" x="3267075" y="3141663"/>
          <p14:tracePt t="104661" x="3279775" y="3141663"/>
          <p14:tracePt t="104771" x="3292475" y="3128963"/>
          <p14:tracePt t="104828" x="3305175" y="3128963"/>
          <p14:tracePt t="104871" x="3317875" y="3128963"/>
          <p14:tracePt t="104922" x="3328988" y="3128963"/>
          <p14:tracePt t="104939" x="3341688" y="3128963"/>
          <p14:tracePt t="104953" x="3354388" y="3128963"/>
          <p14:tracePt t="104960" x="3367088" y="3128963"/>
          <p14:tracePt t="104966" x="3379788" y="3128963"/>
          <p14:tracePt t="104974" x="3392488" y="3128963"/>
          <p14:tracePt t="104980" x="3405188" y="3128963"/>
          <p14:tracePt t="104995" x="3417888" y="3128963"/>
          <p14:tracePt t="105075" x="3429000" y="3128963"/>
          <p14:tracePt t="106173" x="3441700" y="3141663"/>
          <p14:tracePt t="106180" x="3454400" y="3141663"/>
          <p14:tracePt t="106189" x="3467100" y="3141663"/>
          <p14:tracePt t="106196" x="3479800" y="3154363"/>
          <p14:tracePt t="106206" x="3505200" y="3154363"/>
          <p14:tracePt t="106210" x="3541713" y="3154363"/>
          <p14:tracePt t="106216" x="3567113" y="3154363"/>
          <p14:tracePt t="106225" x="3617913" y="3178175"/>
          <p14:tracePt t="106230" x="3705225" y="3190875"/>
          <p14:tracePt t="106240" x="3767138" y="3216275"/>
          <p14:tracePt t="106245" x="3817938" y="3254375"/>
          <p14:tracePt t="106256" x="3867150" y="3267075"/>
          <p14:tracePt t="106261" x="3892550" y="3290888"/>
          <p14:tracePt t="106267" x="3917950" y="3303588"/>
          <p14:tracePt t="106275" x="3943350" y="3328988"/>
          <p14:tracePt t="106282" x="3943350" y="3354388"/>
          <p14:tracePt t="106291" x="3956050" y="3367088"/>
          <p14:tracePt t="106296" x="3956050" y="3378200"/>
          <p14:tracePt t="106311" x="3956050" y="3390900"/>
          <p14:tracePt t="106322" x="3968750" y="3403600"/>
          <p14:tracePt t="106326" x="3968750" y="3429000"/>
          <p14:tracePt t="106341" x="3968750" y="3441700"/>
          <p14:tracePt t="106362" x="3979863" y="3454400"/>
          <p14:tracePt t="106377" x="4017963" y="3479800"/>
          <p14:tracePt t="106384" x="4056063" y="3503613"/>
          <p14:tracePt t="106392" x="4081463" y="3529013"/>
          <p14:tracePt t="106398" x="4130675" y="3554413"/>
          <p14:tracePt t="106408" x="4192588" y="3629025"/>
          <p14:tracePt t="106413" x="4268788" y="3716338"/>
          <p14:tracePt t="106422" x="4330700" y="3803650"/>
          <p14:tracePt t="106427" x="4381500" y="3879850"/>
          <p14:tracePt t="106439" x="4394200" y="3905250"/>
          <p14:tracePt t="106443" x="4418013" y="3929063"/>
          <p14:tracePt t="106449" x="4456113" y="3979863"/>
          <p14:tracePt t="106458" x="4468813" y="3992563"/>
          <p14:tracePt t="106463" x="4468813" y="4017963"/>
          <p14:tracePt t="106478" x="4468813" y="4029075"/>
          <p14:tracePt t="106489" x="4481513" y="4029075"/>
          <p14:tracePt t="106572" x="4481513" y="4041775"/>
          <p14:tracePt t="106581" x="4481513" y="4054475"/>
          <p14:tracePt t="106588" x="4494213" y="4067175"/>
          <p14:tracePt t="106595" x="4494213" y="4105275"/>
          <p14:tracePt t="107009" x="4630738" y="4092575"/>
          <p14:tracePt t="107017" x="4781550" y="4041775"/>
          <p14:tracePt t="107024" x="4843463" y="4029075"/>
          <p14:tracePt t="107031" x="5068888" y="3905250"/>
          <p14:tracePt t="107040" x="5194300" y="3867150"/>
          <p14:tracePt t="107045" x="5394325" y="3779838"/>
          <p14:tracePt t="107056" x="5483225" y="3729038"/>
          <p14:tracePt t="107061" x="5557838" y="3679825"/>
          <p14:tracePt t="107067" x="5683250" y="3616325"/>
          <p14:tracePt t="107075" x="5757863" y="3590925"/>
          <p14:tracePt t="107081" x="5832475" y="3554413"/>
          <p14:tracePt t="107090" x="5921375" y="3529013"/>
          <p14:tracePt t="107096" x="6008688" y="3516313"/>
          <p14:tracePt t="107106" x="6083300" y="3479800"/>
          <p14:tracePt t="107112" x="6134100" y="3467100"/>
          <p14:tracePt t="107125" x="6321425" y="3403600"/>
          <p14:tracePt t="107133" x="6446838" y="3378200"/>
          <p14:tracePt t="107140" x="6596063" y="3367088"/>
          <p14:tracePt t="107147" x="6672263" y="3354388"/>
          <p14:tracePt t="107157" x="6708775" y="3341688"/>
          <p14:tracePt t="107162" x="6746875" y="3341688"/>
          <p14:tracePt t="107172" x="6759575" y="3341688"/>
          <p14:tracePt t="107176" x="6772275" y="3341688"/>
          <p14:tracePt t="107191" x="6784975" y="3341688"/>
          <p14:tracePt t="107241" x="6808788" y="3341688"/>
          <p14:tracePt t="107250" x="6859588" y="3316288"/>
          <p14:tracePt t="107257" x="6884988" y="3303588"/>
          <p14:tracePt t="107264" x="6959600" y="3290888"/>
          <p14:tracePt t="107272" x="7072313" y="3290888"/>
          <p14:tracePt t="107277" x="7134225" y="3278188"/>
          <p14:tracePt t="107290" x="7223125" y="3267075"/>
          <p14:tracePt t="107294" x="7285038" y="3254375"/>
          <p14:tracePt t="107300" x="7323138" y="3254375"/>
          <p14:tracePt t="107307" x="7385050" y="3241675"/>
          <p14:tracePt t="107315" x="7448550" y="3228975"/>
          <p14:tracePt t="107324" x="7535863" y="3190875"/>
          <p14:tracePt t="107330" x="7585075" y="3178175"/>
          <p14:tracePt t="107339" x="7661275" y="3154363"/>
          <p14:tracePt t="107343" x="7748588" y="3141663"/>
          <p14:tracePt t="107350" x="7797800" y="3116263"/>
          <p14:tracePt t="107358" x="7874000" y="3078163"/>
          <p14:tracePt t="107365" x="7948613" y="3028950"/>
          <p14:tracePt t="107373" x="8074025" y="2978150"/>
          <p14:tracePt t="107379" x="8161338" y="2928938"/>
          <p14:tracePt t="107389" x="8286750" y="2878138"/>
          <p14:tracePt t="107395" x="8348663" y="2865438"/>
          <p14:tracePt t="107405" x="8399463" y="2828925"/>
          <p14:tracePt t="107410" x="8435975" y="2803525"/>
          <p14:tracePt t="107417" x="8474075" y="2790825"/>
          <p14:tracePt t="107424" x="8486775" y="2765425"/>
          <p14:tracePt t="107430" x="8512175" y="2752725"/>
          <p14:tracePt t="107439" x="8524875" y="2740025"/>
          <p14:tracePt t="107445" x="8537575" y="2728913"/>
          <p14:tracePt t="107456" x="8537575" y="2716213"/>
          <p14:tracePt t="107475" x="8548688" y="2716213"/>
          <p14:tracePt t="107525" x="8548688" y="2703513"/>
          <p14:tracePt t="107561" x="8537575" y="2703513"/>
          <p14:tracePt t="107576" x="8524875" y="2690813"/>
          <p14:tracePt t="107605" x="8512175" y="2690813"/>
          <p14:tracePt t="107621" x="8512175" y="2678113"/>
          <p14:tracePt t="107627" x="8499475" y="2678113"/>
          <p14:tracePt t="107641" x="8474075" y="2665413"/>
          <p14:tracePt t="107648" x="8474075" y="2652713"/>
          <p14:tracePt t="107656" x="8461375" y="2640013"/>
          <p14:tracePt t="107663" x="8435975" y="2627313"/>
          <p14:tracePt t="107672" x="8424863" y="2616200"/>
          <p14:tracePt t="107677" x="8386763" y="2590800"/>
          <p14:tracePt t="107691" x="8374063" y="2565400"/>
          <p14:tracePt t="107693" x="8361363" y="2552700"/>
          <p14:tracePt t="107707" x="8348663" y="2540000"/>
          <p14:tracePt t="107723" x="8335963" y="2516188"/>
          <p14:tracePt t="107728" x="8312150" y="2516188"/>
          <p14:tracePt t="107739" x="8299450" y="2478088"/>
          <p14:tracePt t="107743" x="8286750" y="2478088"/>
          <p14:tracePt t="107751" x="8274050" y="2465388"/>
          <p14:tracePt t="107765" x="8248650" y="2439988"/>
          <p14:tracePt t="107773" x="8248650" y="2427288"/>
          <p14:tracePt t="107779" x="8223250" y="2427288"/>
          <p14:tracePt t="107789" x="8223250" y="2414588"/>
          <p14:tracePt t="107805" x="8223250" y="2403475"/>
          <p14:tracePt t="107808" x="8212138" y="2390775"/>
          <p14:tracePt t="107824" x="8212138" y="2378075"/>
          <p14:tracePt t="107839" x="8199438" y="2365375"/>
          <p14:tracePt t="107856" x="8199438" y="2352675"/>
          <p14:tracePt t="107860" x="8186738" y="2327275"/>
          <p14:tracePt t="107867" x="8186738" y="2314575"/>
          <p14:tracePt t="107891" x="8186738" y="2303463"/>
          <p14:tracePt t="108354" x="8186738" y="2290763"/>
          <p14:tracePt t="108768" x="8186738" y="2278063"/>
          <p14:tracePt t="108775" x="8186738" y="2265363"/>
          <p14:tracePt t="108783" x="8186738" y="2252663"/>
          <p14:tracePt t="108797" x="8186738" y="2239963"/>
          <p14:tracePt t="108811" x="8186738" y="2227263"/>
          <p14:tracePt t="108920" x="8186738" y="2239963"/>
          <p14:tracePt t="108937" x="8186738" y="2252663"/>
          <p14:tracePt t="108950" x="8186738" y="2265363"/>
          <p14:tracePt t="108964" x="8186738" y="2278063"/>
          <p14:tracePt t="108974" x="8186738" y="2303463"/>
          <p14:tracePt t="108979" x="8186738" y="2314575"/>
          <p14:tracePt t="108989" x="8186738" y="2327275"/>
          <p14:tracePt t="109005" x="8186738" y="2339975"/>
          <p14:tracePt t="109008" x="8186738" y="2352675"/>
          <p14:tracePt t="109023" x="8186738" y="2365375"/>
          <p14:tracePt t="109030" x="8186738" y="2378075"/>
          <p14:tracePt t="109044" x="8186738" y="2390775"/>
          <p14:tracePt t="109074" x="8186738" y="2403475"/>
          <p14:tracePt t="109080" x="8199438" y="2403475"/>
          <p14:tracePt t="109109" x="8212138" y="2414588"/>
          <p14:tracePt t="109119" x="8261350" y="2490788"/>
          <p14:tracePt t="109125" x="8312150" y="2565400"/>
          <p14:tracePt t="109131" x="8361363" y="2652713"/>
          <p14:tracePt t="109140" x="8386763" y="2752725"/>
          <p14:tracePt t="109146" x="8399463" y="2803525"/>
          <p14:tracePt t="109156" x="8424863" y="2840038"/>
          <p14:tracePt t="109160" x="8424863" y="2865438"/>
          <p14:tracePt t="109173" x="8448675" y="2903538"/>
          <p14:tracePt t="109177" x="8461375" y="2928938"/>
          <p14:tracePt t="109183" x="8461375" y="2941638"/>
          <p14:tracePt t="109191" x="8474075" y="2965450"/>
          <p14:tracePt t="109197" x="8474075" y="2978150"/>
          <p14:tracePt t="109207" x="8474075" y="2990850"/>
          <p14:tracePt t="109212" x="8474075" y="3003550"/>
          <p14:tracePt t="109222" x="8474075" y="3016250"/>
          <p14:tracePt t="109226" x="8474075" y="3028950"/>
          <p14:tracePt t="109248" x="8474075" y="3041650"/>
          <p14:tracePt t="109277" x="8474075" y="3054350"/>
          <p14:tracePt t="109597" x="8461375" y="3054350"/>
          <p14:tracePt t="109677" x="8448675" y="3054350"/>
          <p14:tracePt t="109706" x="8435975" y="3065463"/>
          <p14:tracePt t="109722" x="8435975" y="3078163"/>
          <p14:tracePt t="109736" x="8424863" y="3078163"/>
          <p14:tracePt t="109744" x="8424863" y="3090863"/>
          <p14:tracePt t="109764" x="8412163" y="3090863"/>
          <p14:tracePt t="109793" x="8399463" y="3090863"/>
          <p14:tracePt t="109836" x="8386763" y="3090863"/>
          <p14:tracePt t="109896" x="8374063" y="3090863"/>
          <p14:tracePt t="110128" x="8386763" y="3090863"/>
          <p14:tracePt t="110164" x="8399463" y="3090863"/>
          <p14:tracePt t="110178" x="8412163" y="3090863"/>
          <p14:tracePt t="110187" x="8424863" y="3090863"/>
          <p14:tracePt t="110208" x="8435975" y="3090863"/>
          <p14:tracePt t="110229" x="8448675" y="3078163"/>
          <p14:tracePt t="110244" x="8461375" y="3078163"/>
          <p14:tracePt t="110253" x="8474075" y="3078163"/>
          <p14:tracePt t="110289" x="8486775" y="3078163"/>
          <p14:tracePt t="110324" x="8499475" y="3078163"/>
          <p14:tracePt t="110367" x="8512175" y="3078163"/>
          <p14:tracePt t="110382" x="8524875" y="3078163"/>
          <p14:tracePt t="110390" x="8537575" y="3078163"/>
          <p14:tracePt t="110397" x="8561388" y="3078163"/>
          <p14:tracePt t="110407" x="8586788" y="3065463"/>
          <p14:tracePt t="110411" x="8624888" y="3065463"/>
          <p14:tracePt t="110422" x="8650288" y="3065463"/>
          <p14:tracePt t="110426" x="8674100" y="3065463"/>
          <p14:tracePt t="110435" x="8712200" y="3065463"/>
          <p14:tracePt t="110442" x="8737600" y="3065463"/>
          <p14:tracePt t="110447" x="8763000" y="3065463"/>
          <p14:tracePt t="110456" x="8774113" y="3065463"/>
          <p14:tracePt t="110462" x="8799513" y="3065463"/>
          <p14:tracePt t="110476" x="8812213" y="3065463"/>
          <p14:tracePt t="110622" x="8799513" y="3065463"/>
          <p14:tracePt t="110630" x="8786813" y="3065463"/>
          <p14:tracePt t="110643" x="8774113" y="3065463"/>
          <p14:tracePt t="110653" x="8763000" y="3065463"/>
          <p14:tracePt t="110661" x="8750300" y="3065463"/>
          <p14:tracePt t="110666" x="8724900" y="3065463"/>
          <p14:tracePt t="110674" x="8712200" y="3065463"/>
          <p14:tracePt t="110680" x="8699500" y="3065463"/>
          <p14:tracePt t="110695" x="8686800" y="3078163"/>
          <p14:tracePt t="110709" x="8674100" y="3078163"/>
          <p14:tracePt t="110724" x="8661400" y="3078163"/>
          <p14:tracePt t="110731" x="8650288" y="3078163"/>
          <p14:tracePt t="110740" x="8650288" y="3090863"/>
          <p14:tracePt t="110745" x="8637588" y="3090863"/>
          <p14:tracePt t="110760" x="8624888" y="3090863"/>
          <p14:tracePt t="110772" x="8612188" y="3090863"/>
          <p14:tracePt t="110790" x="8599488" y="3090863"/>
          <p14:tracePt t="110806" x="8586788" y="3090863"/>
          <p14:tracePt t="110823" x="8561388" y="3090863"/>
          <p14:tracePt t="110833" x="8548688" y="3090863"/>
          <p14:tracePt t="110847" x="8537575" y="3090863"/>
          <p14:tracePt t="110870" x="8524875" y="3090863"/>
          <p14:tracePt t="110903" x="8512175" y="3090863"/>
          <p14:tracePt t="111189" x="8512175" y="3103563"/>
          <p14:tracePt t="111196" x="8524875" y="3116263"/>
          <p14:tracePt t="111205" x="8524875" y="3128963"/>
          <p14:tracePt t="111212" x="8537575" y="3154363"/>
          <p14:tracePt t="111226" x="8548688" y="3165475"/>
          <p14:tracePt t="111235" x="8548688" y="3178175"/>
          <p14:tracePt t="111241" x="8561388" y="3178175"/>
          <p14:tracePt t="111248" x="8561388" y="3203575"/>
          <p14:tracePt t="111256" x="8561388" y="3216275"/>
          <p14:tracePt t="111262" x="8574088" y="3228975"/>
          <p14:tracePt t="111276" x="8574088" y="3241675"/>
          <p14:tracePt t="111292" x="8586788" y="3254375"/>
          <p14:tracePt t="111299" x="8599488" y="3254375"/>
          <p14:tracePt t="111313" x="8612188" y="3267075"/>
          <p14:tracePt t="111363" x="8624888" y="3267075"/>
          <p14:tracePt t="111392" x="8637588" y="3267075"/>
          <p14:tracePt t="111465" x="8650288" y="3267075"/>
          <p14:tracePt t="111523" x="8661400" y="3267075"/>
          <p14:tracePt t="111545" x="8674100" y="3267075"/>
          <p14:tracePt t="111560" x="8686800" y="3267075"/>
          <p14:tracePt t="111603" x="8699500" y="3267075"/>
          <p14:tracePt t="111620" x="8699500" y="3254375"/>
          <p14:tracePt t="111633" x="8712200" y="3254375"/>
          <p14:tracePt t="111655" x="8724900" y="3254375"/>
          <p14:tracePt t="111683" x="8724900" y="3241675"/>
          <p14:tracePt t="111727" x="8737600" y="3241675"/>
          <p14:tracePt t="111735" x="8750300" y="3228975"/>
          <p14:tracePt t="111778" x="8750300" y="3216275"/>
          <p14:tracePt t="111800" x="8750300" y="3203575"/>
          <p14:tracePt t="111836" x="8763000" y="3203575"/>
          <p14:tracePt t="111865" x="8774113" y="3203575"/>
          <p14:tracePt t="111894" x="8786813" y="3203575"/>
          <p14:tracePt t="111909" x="8786813" y="3190875"/>
          <p14:tracePt t="111930" x="8812213" y="3190875"/>
          <p14:tracePt t="111938" x="8824913" y="3190875"/>
          <p14:tracePt t="111954" x="8850313" y="3178175"/>
          <p14:tracePt t="111961" x="8874125" y="3178175"/>
          <p14:tracePt t="111971" x="8886825" y="3178175"/>
          <p14:tracePt t="111974" x="8912225" y="3178175"/>
          <p14:tracePt t="111981" x="8924925" y="3178175"/>
          <p14:tracePt t="111990" x="8937625" y="3178175"/>
          <p14:tracePt t="111997" x="8950325" y="3178175"/>
          <p14:tracePt t="112005" x="8963025" y="3178175"/>
          <p14:tracePt t="112010" x="8986838" y="3178175"/>
          <p14:tracePt t="112022" x="8999538" y="3178175"/>
          <p14:tracePt t="112025" x="9012238" y="3178175"/>
          <p14:tracePt t="112033" x="9037638" y="3178175"/>
          <p14:tracePt t="112047" x="9063038" y="3178175"/>
          <p14:tracePt t="112056" x="9075738" y="3178175"/>
          <p14:tracePt t="112061" x="9088438" y="3178175"/>
          <p14:tracePt t="112071" x="9099550" y="3178175"/>
          <p14:tracePt t="112076" x="9112250" y="3178175"/>
          <p14:tracePt t="112088" x="9124950" y="3178175"/>
          <p14:tracePt t="112091" x="9150350" y="3178175"/>
          <p14:tracePt t="112106" x="9163050" y="3178175"/>
          <p14:tracePt t="112123" x="9175750" y="3178175"/>
          <p14:tracePt t="112141" x="9188450" y="3178175"/>
          <p14:tracePt t="112157" x="9199563" y="3165475"/>
          <p14:tracePt t="112164" x="9212263" y="3165475"/>
          <p14:tracePt t="112178" x="9224963" y="3165475"/>
          <p14:tracePt t="112228" x="9237663" y="3154363"/>
          <p14:tracePt t="112243" x="9237663" y="3141663"/>
          <p14:tracePt t="112272" x="9237663" y="3128963"/>
          <p14:tracePt t="112279" x="9250363" y="3128963"/>
          <p14:tracePt t="112288" x="9263063" y="3128963"/>
          <p14:tracePt t="112295" x="9275763" y="3128963"/>
          <p14:tracePt t="112306" x="9301163" y="3128963"/>
          <p14:tracePt t="112330" x="9312275" y="3128963"/>
          <p14:tracePt t="112388" x="9312275" y="3116263"/>
          <p14:tracePt t="112396" x="9324975" y="3116263"/>
          <p14:tracePt t="112419" x="9324975" y="3103563"/>
          <p14:tracePt t="112439" x="9324975" y="3090863"/>
          <p14:tracePt t="112526" x="9324975" y="3078163"/>
          <p14:tracePt t="112883" x="9337675" y="3078163"/>
          <p14:tracePt t="112919" x="9350375" y="3078163"/>
          <p14:tracePt t="112926" x="9401175" y="3090863"/>
          <p14:tracePt t="112935" x="9424988" y="3090863"/>
          <p14:tracePt t="112942" x="9450388" y="3090863"/>
          <p14:tracePt t="112948" x="9475788" y="3103563"/>
          <p14:tracePt t="112957" x="9488488" y="3116263"/>
          <p14:tracePt t="112963" x="9501188" y="3116263"/>
          <p14:tracePt t="112972" x="9525000" y="3116263"/>
          <p14:tracePt t="112989" x="9537700" y="3116263"/>
          <p14:tracePt t="112992" x="9550400" y="3116263"/>
          <p14:tracePt t="112999" x="9563100" y="3128963"/>
          <p14:tracePt t="113058" x="9575800" y="3128963"/>
          <p14:tracePt t="113072" x="9601200" y="3128963"/>
          <p14:tracePt t="113079" x="9637713" y="3128963"/>
          <p14:tracePt t="113087" x="9650413" y="3128963"/>
          <p14:tracePt t="113094" x="9675813" y="3154363"/>
          <p14:tracePt t="113106" x="9688513" y="3154363"/>
          <p14:tracePt t="113109" x="9726613" y="3154363"/>
          <p14:tracePt t="113116" x="9750425" y="3154363"/>
          <p14:tracePt t="113130" x="9763125" y="3154363"/>
          <p14:tracePt t="113144" x="9775825" y="3154363"/>
          <p14:tracePt t="113159" x="9801225" y="3154363"/>
          <p14:tracePt t="113166" x="9801225" y="3165475"/>
          <p14:tracePt t="113174" x="9813925" y="3165475"/>
          <p14:tracePt t="113190" x="9826625" y="3165475"/>
          <p14:tracePt t="113195" x="9839325" y="3178175"/>
          <p14:tracePt t="113205" x="9852025" y="3178175"/>
          <p14:tracePt t="113221" x="9863138" y="3178175"/>
          <p14:tracePt t="113225" x="9888538" y="3178175"/>
          <p14:tracePt t="113232" x="9901238" y="3178175"/>
          <p14:tracePt t="113240" x="9913938" y="3178175"/>
          <p14:tracePt t="113246" x="9926638" y="3190875"/>
          <p14:tracePt t="113256" x="9963150" y="3190875"/>
          <p14:tracePt t="113261" x="9975850" y="3190875"/>
          <p14:tracePt t="113272" x="9988550" y="3190875"/>
          <p14:tracePt t="113275" x="10013950" y="3190875"/>
          <p14:tracePt t="113283" x="10039350" y="3190875"/>
          <p14:tracePt t="113297" x="10064750" y="3190875"/>
          <p14:tracePt t="113450" x="10075863" y="3190875"/>
          <p14:tracePt t="113828" x="10164763" y="3190875"/>
          <p14:tracePt t="113835" x="10252075" y="3190875"/>
          <p14:tracePt t="113843" x="10301288" y="3190875"/>
          <p14:tracePt t="113850" x="10364788" y="3190875"/>
          <p14:tracePt t="113858" x="10439400" y="3190875"/>
          <p14:tracePt t="113864" x="10477500" y="3190875"/>
          <p14:tracePt t="113874" x="10514013" y="3190875"/>
          <p14:tracePt t="113878" x="10539413" y="3190875"/>
          <p14:tracePt t="113894" x="10564813" y="3190875"/>
          <p14:tracePt t="113907" x="10577513" y="3190875"/>
          <p14:tracePt t="113909" x="10590213" y="3190875"/>
          <p14:tracePt t="113915" x="10614025" y="3190875"/>
          <p14:tracePt t="113924" x="10626725" y="3190875"/>
          <p14:tracePt t="113939" x="10639425" y="3190875"/>
          <p14:tracePt t="113956" x="10639425" y="3178175"/>
          <p14:tracePt t="113959" x="10652125" y="3178175"/>
          <p14:tracePt t="113967" x="10677525" y="3178175"/>
          <p14:tracePt t="113974" x="10690225" y="3178175"/>
          <p14:tracePt t="113980" x="10702925" y="3165475"/>
          <p14:tracePt t="113989" x="10715625" y="3165475"/>
          <p14:tracePt t="113996" x="10726738" y="3154363"/>
          <p14:tracePt t="114006" x="10739438" y="3154363"/>
          <p14:tracePt t="114021" x="10752138" y="3154363"/>
          <p14:tracePt t="114024" x="10777538" y="3141663"/>
          <p14:tracePt t="114040" x="10790238" y="3141663"/>
          <p14:tracePt t="114046" x="10802938" y="3141663"/>
          <p14:tracePt t="114060" x="10815638" y="3128963"/>
          <p14:tracePt t="114381" x="10702925" y="3116263"/>
          <p14:tracePt t="115209" x="10639425" y="3116263"/>
          <p14:tracePt t="115219" x="10502900" y="3116263"/>
          <p14:tracePt t="115225" x="10490200" y="3116263"/>
          <p14:tracePt t="115231" x="10477500" y="3116263"/>
          <p14:tracePt t="115239" x="10464800" y="3116263"/>
          <p14:tracePt t="115256" x="10452100" y="3116263"/>
          <p14:tracePt t="115271" x="10439400" y="3116263"/>
          <p14:tracePt t="115283" x="10426700" y="3116263"/>
          <p14:tracePt t="115290" x="10414000" y="3116263"/>
          <p14:tracePt t="115306" x="10401300" y="3116263"/>
          <p14:tracePt t="115340" x="10390188" y="3116263"/>
          <p14:tracePt t="115347" x="10313988" y="3103563"/>
          <p14:tracePt t="115355" x="10226675" y="3103563"/>
          <p14:tracePt t="115363" x="10213975" y="3103563"/>
          <p14:tracePt t="115371" x="10201275" y="3103563"/>
          <p14:tracePt t="115388" x="10188575" y="3103563"/>
          <p14:tracePt t="115391" x="10177463" y="3103563"/>
          <p14:tracePt t="115413" x="10164763" y="3103563"/>
          <p14:tracePt t="115427" x="9975850" y="3065463"/>
          <p14:tracePt t="115438" x="9952038" y="3065463"/>
          <p14:tracePt t="115442" x="9875838" y="3054350"/>
          <p14:tracePt t="115449" x="9839325" y="3054350"/>
          <p14:tracePt t="115458" x="9813925" y="3054350"/>
          <p14:tracePt t="115463" x="9775825" y="3041650"/>
          <p14:tracePt t="115472" x="9750425" y="3041650"/>
          <p14:tracePt t="115478" x="9739313" y="3041650"/>
          <p14:tracePt t="115488" x="9726613" y="3041650"/>
          <p14:tracePt t="115493" x="9713913" y="3041650"/>
          <p14:tracePt t="115505" x="9688513" y="3041650"/>
          <p14:tracePt t="115508" x="9637713" y="3028950"/>
          <p14:tracePt t="115514" x="9550400" y="3028950"/>
          <p14:tracePt t="115523" x="9488488" y="3028950"/>
          <p14:tracePt t="115529" x="9413875" y="3003550"/>
          <p14:tracePt t="115539" x="9337675" y="2990850"/>
          <p14:tracePt t="115543" x="9312275" y="2990850"/>
          <p14:tracePt t="115555" x="9250363" y="2978150"/>
          <p14:tracePt t="115559" x="9224963" y="2965450"/>
          <p14:tracePt t="115565" x="9163050" y="2965450"/>
          <p14:tracePt t="115573" x="9124950" y="2965450"/>
          <p14:tracePt t="115580" x="9063038" y="2965450"/>
          <p14:tracePt t="115589" x="9037638" y="2965450"/>
          <p14:tracePt t="115594" x="8986838" y="2965450"/>
          <p14:tracePt t="115605" x="8950325" y="2965450"/>
          <p14:tracePt t="115609" x="8899525" y="2965450"/>
          <p14:tracePt t="115617" x="8863013" y="2952750"/>
          <p14:tracePt t="115624" x="8812213" y="2952750"/>
          <p14:tracePt t="115631" x="8774113" y="2952750"/>
          <p14:tracePt t="115640" x="8724900" y="2952750"/>
          <p14:tracePt t="115646" x="8699500" y="2941638"/>
          <p14:tracePt t="115655" x="8637588" y="2928938"/>
          <p14:tracePt t="115660" x="8612188" y="2928938"/>
          <p14:tracePt t="115671" x="8561388" y="2916238"/>
          <p14:tracePt t="115675" x="8499475" y="2903538"/>
          <p14:tracePt t="115683" x="8461375" y="2903538"/>
          <p14:tracePt t="115689" x="8435975" y="2903538"/>
          <p14:tracePt t="115696" x="8412163" y="2903538"/>
          <p14:tracePt t="115705" x="8399463" y="2903538"/>
          <p14:tracePt t="115711" x="8361363" y="2890838"/>
          <p14:tracePt t="115721" x="8335963" y="2890838"/>
          <p14:tracePt t="115725" x="8324850" y="2890838"/>
          <p14:tracePt t="115733" x="8274050" y="2878138"/>
          <p14:tracePt t="115741" x="8223250" y="2878138"/>
          <p14:tracePt t="115747" x="8186738" y="2878138"/>
          <p14:tracePt t="115755" x="8161338" y="2878138"/>
          <p14:tracePt t="115762" x="8110538" y="2878138"/>
          <p14:tracePt t="115771" x="8074025" y="2878138"/>
          <p14:tracePt t="115776" x="8048625" y="2878138"/>
          <p14:tracePt t="115788" x="8035925" y="2878138"/>
          <p14:tracePt t="115790" x="8010525" y="2878138"/>
          <p14:tracePt t="115798" x="7986713" y="2878138"/>
          <p14:tracePt t="115806" x="7961313" y="2878138"/>
          <p14:tracePt t="115812" x="7935913" y="2878138"/>
          <p14:tracePt t="115822" x="7897813" y="2878138"/>
          <p14:tracePt t="115828" x="7886700" y="2878138"/>
          <p14:tracePt t="115838" x="7861300" y="2878138"/>
          <p14:tracePt t="115842" x="7823200" y="2878138"/>
          <p14:tracePt t="115850" x="7797800" y="2878138"/>
          <p14:tracePt t="115858" x="7761288" y="2878138"/>
          <p14:tracePt t="115863" x="7723188" y="2878138"/>
          <p14:tracePt t="115872" x="7697788" y="2878138"/>
          <p14:tracePt t="115878" x="7673975" y="2878138"/>
          <p14:tracePt t="115888" x="7635875" y="2878138"/>
          <p14:tracePt t="115909" x="7572375" y="2878138"/>
          <p14:tracePt t="115914" x="7548563" y="2878138"/>
          <p14:tracePt t="115923" x="7523163" y="2903538"/>
          <p14:tracePt t="115929" x="7497763" y="2916238"/>
          <p14:tracePt t="115939" x="7472363" y="2916238"/>
          <p14:tracePt t="115944" x="7448550" y="2916238"/>
          <p14:tracePt t="115955" x="7423150" y="2916238"/>
          <p14:tracePt t="115959" x="7410450" y="2916238"/>
          <p14:tracePt t="115965" x="7372350" y="2916238"/>
          <p14:tracePt t="115974" x="7359650" y="2928938"/>
          <p14:tracePt t="115980" x="7348538" y="2928938"/>
          <p14:tracePt t="115989" x="7335838" y="2928938"/>
          <p14:tracePt t="115995" x="7323138" y="2941638"/>
          <p14:tracePt t="116004" x="7297738" y="2941638"/>
          <p14:tracePt t="116009" x="7285038" y="2941638"/>
          <p14:tracePt t="116021" x="7272338" y="2941638"/>
          <p14:tracePt t="116024" x="7259638" y="2952750"/>
          <p14:tracePt t="116039" x="7235825" y="2965450"/>
          <p14:tracePt t="116045" x="7223125" y="2978150"/>
          <p14:tracePt t="116055" x="7197725" y="2990850"/>
          <p14:tracePt t="116060" x="7185025" y="3003550"/>
          <p14:tracePt t="116073" x="7159625" y="3003550"/>
          <p14:tracePt t="116075" x="7134225" y="3016250"/>
          <p14:tracePt t="116082" x="7123113" y="3028950"/>
          <p14:tracePt t="116089" x="7097713" y="3028950"/>
          <p14:tracePt t="116096" x="7097713" y="3041650"/>
          <p14:tracePt t="116106" x="7085013" y="3041650"/>
          <p14:tracePt t="116110" x="7072313" y="3041650"/>
          <p14:tracePt t="116121" x="7046913" y="3054350"/>
          <p14:tracePt t="116125" x="7034213" y="3054350"/>
          <p14:tracePt t="116132" x="7034213" y="3065463"/>
          <p14:tracePt t="116141" x="7021513" y="3065463"/>
          <p14:tracePt t="116156" x="6997700" y="3078163"/>
          <p14:tracePt t="116162" x="6972300" y="3090863"/>
          <p14:tracePt t="116171" x="6946900" y="3090863"/>
          <p14:tracePt t="116176" x="6921500" y="3116263"/>
          <p14:tracePt t="116188" x="6884988" y="3141663"/>
          <p14:tracePt t="116192" x="6846888" y="3165475"/>
          <p14:tracePt t="116198" x="6834188" y="3178175"/>
          <p14:tracePt t="116205" x="6808788" y="3203575"/>
          <p14:tracePt t="116212" x="6784975" y="3228975"/>
          <p14:tracePt t="116222" x="6784975" y="3241675"/>
          <p14:tracePt t="116229" x="6772275" y="3241675"/>
          <p14:tracePt t="116238" x="6772275" y="3254375"/>
          <p14:tracePt t="116243" x="6759575" y="3254375"/>
          <p14:tracePt t="116250" x="6759575" y="3267075"/>
          <p14:tracePt t="116272" x="6759575" y="3278188"/>
          <p14:tracePt t="116314" x="6759575" y="3290888"/>
          <p14:tracePt t="116337" x="6772275" y="3290888"/>
          <p14:tracePt t="116343" x="6772275" y="3303588"/>
          <p14:tracePt t="116387" x="6772275" y="3316288"/>
          <p14:tracePt t="116403" x="6772275" y="3328988"/>
          <p14:tracePt t="116418" x="6772275" y="3390900"/>
          <p14:tracePt t="116425" x="6734175" y="3467100"/>
          <p14:tracePt t="116432" x="6696075" y="3529013"/>
          <p14:tracePt t="116439" x="6659563" y="3590925"/>
          <p14:tracePt t="116445" x="6646863" y="3629025"/>
          <p14:tracePt t="116454" x="6634163" y="3667125"/>
          <p14:tracePt t="116459" x="6621463" y="3679825"/>
          <p14:tracePt t="116472" x="6621463" y="3692525"/>
          <p14:tracePt t="116475" x="6621463" y="3716338"/>
          <p14:tracePt t="116482" x="6621463" y="3729038"/>
          <p14:tracePt t="116489" x="6621463" y="3741738"/>
          <p14:tracePt t="116554" x="6621463" y="3754438"/>
          <p14:tracePt t="116591" x="6621463" y="3767138"/>
          <p14:tracePt t="116597" x="6621463" y="3792538"/>
          <p14:tracePt t="116612" x="6621463" y="3803650"/>
          <p14:tracePt t="116627" x="6621463" y="3816350"/>
          <p14:tracePt t="116649" x="6621463" y="3829050"/>
          <p14:tracePt t="116678" x="6634163" y="3829050"/>
          <p14:tracePt t="116686" x="6634163" y="3841750"/>
          <p14:tracePt t="116692" x="6646863" y="3841750"/>
          <p14:tracePt t="116704" x="6659563" y="3867150"/>
          <p14:tracePt t="116714" x="6672263" y="3879850"/>
          <p14:tracePt t="116723" x="6684963" y="3892550"/>
          <p14:tracePt t="116728" x="6684963" y="3905250"/>
          <p14:tracePt t="116739" x="6708775" y="3905250"/>
          <p14:tracePt t="116743" x="6708775" y="3916363"/>
          <p14:tracePt t="116756" x="6721475" y="3916363"/>
          <p14:tracePt t="116759" x="6734175" y="3941763"/>
          <p14:tracePt t="116765" x="6746875" y="3941763"/>
          <p14:tracePt t="116773" x="6759575" y="3941763"/>
          <p14:tracePt t="116779" x="6772275" y="3954463"/>
          <p14:tracePt t="116789" x="6784975" y="3967163"/>
          <p14:tracePt t="116804" x="6797675" y="3967163"/>
          <p14:tracePt t="116808" x="6808788" y="3979863"/>
          <p14:tracePt t="116818" x="6821488" y="3979863"/>
          <p14:tracePt t="116830" x="6834188" y="3979863"/>
          <p14:tracePt t="116840" x="6834188" y="3992563"/>
          <p14:tracePt t="116855" x="6846888" y="4005263"/>
          <p14:tracePt t="116860" x="6859588" y="4005263"/>
          <p14:tracePt t="116870" x="6859588" y="4017963"/>
          <p14:tracePt t="116892" x="6897688" y="4029075"/>
          <p14:tracePt t="116896" x="6910388" y="4041775"/>
          <p14:tracePt t="116905" x="6921500" y="4041775"/>
          <p14:tracePt t="116911" x="6934200" y="4054475"/>
          <p14:tracePt t="116921" x="6946900" y="4067175"/>
          <p14:tracePt t="116926" x="6972300" y="4079875"/>
          <p14:tracePt t="116933" x="6972300" y="4092575"/>
          <p14:tracePt t="116940" x="6985000" y="4105275"/>
          <p14:tracePt t="116955" x="6997700" y="4117975"/>
          <p14:tracePt t="116990" x="6997700" y="4129088"/>
          <p14:tracePt t="117012" x="7010400" y="4129088"/>
          <p14:tracePt t="117020" x="7010400" y="4141788"/>
          <p14:tracePt t="117027" x="7034213" y="4141788"/>
          <p14:tracePt t="117038" x="7046913" y="4154488"/>
          <p14:tracePt t="117042" x="7059613" y="4167188"/>
          <p14:tracePt t="117049" x="7072313" y="4179888"/>
          <p14:tracePt t="117057" x="7085013" y="4192588"/>
          <p14:tracePt t="117063" x="7097713" y="4205288"/>
          <p14:tracePt t="117072" x="7110413" y="4217988"/>
          <p14:tracePt t="117077" x="7134225" y="4230688"/>
          <p14:tracePt t="117088" x="7146925" y="4254500"/>
          <p14:tracePt t="117094" x="7172325" y="4267200"/>
          <p14:tracePt t="117101" x="7185025" y="4279900"/>
          <p14:tracePt t="117108" x="7197725" y="4305300"/>
          <p14:tracePt t="117114" x="7223125" y="4305300"/>
          <p14:tracePt t="117122" x="7235825" y="4318000"/>
          <p14:tracePt t="117128" x="7246938" y="4330700"/>
          <p14:tracePt t="117138" x="7259638" y="4341813"/>
          <p14:tracePt t="117143" x="7285038" y="4354513"/>
          <p14:tracePt t="117154" x="7310438" y="4367213"/>
          <p14:tracePt t="117158" x="7323138" y="4379913"/>
          <p14:tracePt t="117165" x="7348538" y="4392613"/>
          <p14:tracePt t="117172" x="7372350" y="4418013"/>
          <p14:tracePt t="117179" x="7372350" y="4430713"/>
          <p14:tracePt t="117189" x="7410450" y="4443413"/>
          <p14:tracePt t="117194" x="7423150" y="4467225"/>
          <p14:tracePt t="117205" x="7435850" y="4467225"/>
          <p14:tracePt t="117210" x="7472363" y="4492625"/>
          <p14:tracePt t="117216" x="7497763" y="4505325"/>
          <p14:tracePt t="117224" x="7523163" y="4530725"/>
          <p14:tracePt t="117230" x="7548563" y="4543425"/>
          <p14:tracePt t="117239" x="7585075" y="4567238"/>
          <p14:tracePt t="117245" x="7623175" y="4592638"/>
          <p14:tracePt t="117254" x="7661275" y="4630738"/>
          <p14:tracePt t="117259" x="7710488" y="4656138"/>
          <p14:tracePt t="117271" x="7748588" y="4679950"/>
          <p14:tracePt t="117275" x="7773988" y="4692650"/>
          <p14:tracePt t="117282" x="7810500" y="4730750"/>
          <p14:tracePt t="117290" x="7861300" y="4756150"/>
          <p14:tracePt t="117295" x="7874000" y="4779963"/>
          <p14:tracePt t="117304" x="7910513" y="4805363"/>
          <p14:tracePt t="117310" x="7935913" y="4805363"/>
          <p14:tracePt t="117321" x="7961313" y="4830763"/>
          <p14:tracePt t="117325" x="7999413" y="4830763"/>
          <p14:tracePt t="117333" x="8023225" y="4843463"/>
          <p14:tracePt t="117340" x="8048625" y="4856163"/>
          <p14:tracePt t="117347" x="8086725" y="4868863"/>
          <p14:tracePt t="117356" x="8110538" y="4868863"/>
          <p14:tracePt t="117361" x="8148638" y="4879975"/>
          <p14:tracePt t="117372" x="8186738" y="4892675"/>
          <p14:tracePt t="117376" x="8212138" y="4905375"/>
          <p14:tracePt t="117387" x="8235950" y="4930775"/>
          <p14:tracePt t="117391" x="8274050" y="4943475"/>
          <p14:tracePt t="117397" x="8312150" y="4943475"/>
          <p14:tracePt t="117405" x="8399463" y="4956175"/>
          <p14:tracePt t="117412" x="8474075" y="4968875"/>
          <p14:tracePt t="117421" x="8586788" y="4981575"/>
          <p14:tracePt t="117427" x="8674100" y="4992688"/>
          <p14:tracePt t="117437" x="8799513" y="5005388"/>
          <p14:tracePt t="117443" x="8850313" y="5030788"/>
          <p14:tracePt t="117449" x="8937625" y="5043488"/>
          <p14:tracePt t="117457" x="9063038" y="5056188"/>
          <p14:tracePt t="117463" x="9124950" y="5056188"/>
          <p14:tracePt t="117472" x="9224963" y="5068888"/>
          <p14:tracePt t="117477" x="9301163" y="5068888"/>
          <p14:tracePt t="117488" x="9363075" y="5081588"/>
          <p14:tracePt t="117492" x="9413875" y="5081588"/>
          <p14:tracePt t="117499" x="9463088" y="5081588"/>
          <p14:tracePt t="117508" x="9525000" y="5081588"/>
          <p14:tracePt t="117513" x="9613900" y="5068888"/>
          <p14:tracePt t="117523" x="9675813" y="5056188"/>
          <p14:tracePt t="117528" x="9801225" y="5018088"/>
          <p14:tracePt t="117538" x="9888538" y="4992688"/>
          <p14:tracePt t="117542" x="9975850" y="4956175"/>
          <p14:tracePt t="117555" x="10039350" y="4930775"/>
          <p14:tracePt t="117559" x="10088563" y="4892675"/>
          <p14:tracePt t="117565" x="10213975" y="4818063"/>
          <p14:tracePt t="117573" x="10239375" y="4805363"/>
          <p14:tracePt t="117913" x="10277475" y="4805363"/>
          <p14:tracePt t="117922" x="10301288" y="4805363"/>
          <p14:tracePt t="117928" x="10339388" y="4805363"/>
          <p14:tracePt t="117938" x="10352088" y="4805363"/>
          <p14:tracePt t="117943" x="10364788" y="4792663"/>
          <p14:tracePt t="117957" x="10377488" y="4779963"/>
          <p14:tracePt t="117965" x="10390188" y="4779963"/>
          <p14:tracePt t="117973" x="10401300" y="4779963"/>
          <p14:tracePt t="117979" x="10426700" y="4779963"/>
          <p14:tracePt t="117989" x="10464800" y="4768850"/>
          <p14:tracePt t="117993" x="10526713" y="4756150"/>
          <p14:tracePt t="118004" x="10564813" y="4743450"/>
          <p14:tracePt t="118008" x="10652125" y="4705350"/>
          <p14:tracePt t="118016" x="10677525" y="4705350"/>
          <p14:tracePt t="118023" x="10715625" y="4692650"/>
          <p14:tracePt t="118030" x="10739438" y="4692650"/>
          <p14:tracePt t="118039" x="10752138" y="4692650"/>
          <p14:tracePt t="118044" x="10752138" y="4679950"/>
          <p14:tracePt t="118054" x="10764838" y="4679950"/>
          <p14:tracePt t="118059" x="10777538" y="4667250"/>
          <p14:tracePt t="118074" x="10815638" y="4656138"/>
          <p14:tracePt t="118081" x="10852150" y="4605338"/>
          <p14:tracePt t="118089" x="10877550" y="4592638"/>
          <p14:tracePt t="118095" x="10902950" y="4567238"/>
          <p14:tracePt t="118105" x="10928350" y="4543425"/>
          <p14:tracePt t="118110" x="10964863" y="4518025"/>
          <p14:tracePt t="118121" x="10990263" y="4492625"/>
          <p14:tracePt t="118126" x="11002963" y="4479925"/>
          <p14:tracePt t="118132" x="11015663" y="4467225"/>
          <p14:tracePt t="118139" x="11028363" y="4454525"/>
          <p14:tracePt t="118147" x="11041063" y="4454525"/>
          <p14:tracePt t="118155" x="11052175" y="4443413"/>
          <p14:tracePt t="118162" x="11077575" y="4430713"/>
          <p14:tracePt t="118171" x="11102975" y="4405313"/>
          <p14:tracePt t="118189" x="11115675" y="4392613"/>
          <p14:tracePt t="118192" x="11128375" y="4379913"/>
          <p14:tracePt t="118197" x="11141075" y="4367213"/>
          <p14:tracePt t="118205" x="11164888" y="4341813"/>
          <p14:tracePt t="118212" x="11177588" y="4330700"/>
          <p14:tracePt t="118221" x="11190288" y="4330700"/>
          <p14:tracePt t="118227" x="11202988" y="4305300"/>
          <p14:tracePt t="118242" x="11215688" y="4292600"/>
          <p14:tracePt t="118256" x="11241088" y="4267200"/>
          <p14:tracePt t="118262" x="11241088" y="4254500"/>
          <p14:tracePt t="118273" x="11253788" y="4241800"/>
          <p14:tracePt t="118277" x="11266488" y="4230688"/>
          <p14:tracePt t="118288" x="11277600" y="4205288"/>
          <p14:tracePt t="118293" x="11290300" y="4179888"/>
          <p14:tracePt t="118300" x="11290300" y="4154488"/>
          <p14:tracePt t="118307" x="11303000" y="4141788"/>
          <p14:tracePt t="118313" x="11328400" y="4117975"/>
          <p14:tracePt t="118322" x="11328400" y="4092575"/>
          <p14:tracePt t="118328" x="11328400" y="4054475"/>
          <p14:tracePt t="118338" x="11328400" y="4041775"/>
          <p14:tracePt t="118342" x="11341100" y="4005263"/>
          <p14:tracePt t="118355" x="11341100" y="3992563"/>
          <p14:tracePt t="118358" x="11341100" y="3979863"/>
          <p14:tracePt t="118365" x="11341100" y="3954463"/>
          <p14:tracePt t="118372" x="11341100" y="3941763"/>
          <p14:tracePt t="118379" x="11341100" y="3916363"/>
          <p14:tracePt t="118390" x="11341100" y="3892550"/>
          <p14:tracePt t="118393" x="11341100" y="3867150"/>
          <p14:tracePt t="118404" x="11315700" y="3854450"/>
          <p14:tracePt t="118408" x="11315700" y="3829050"/>
          <p14:tracePt t="118415" x="11315700" y="3803650"/>
          <p14:tracePt t="118423" x="11303000" y="3779838"/>
          <p14:tracePt t="118430" x="11290300" y="3767138"/>
          <p14:tracePt t="118439" x="11277600" y="3729038"/>
          <p14:tracePt t="118444" x="11277600" y="3703638"/>
          <p14:tracePt t="118454" x="11266488" y="3692525"/>
          <p14:tracePt t="118459" x="11253788" y="3654425"/>
          <p14:tracePt t="118470" x="11253788" y="3629025"/>
          <p14:tracePt t="118474" x="11228388" y="3603625"/>
          <p14:tracePt t="118480" x="11215688" y="3567113"/>
          <p14:tracePt t="118489" x="11215688" y="3541713"/>
          <p14:tracePt t="118495" x="11190288" y="3516313"/>
          <p14:tracePt t="118505" x="11190288" y="3503613"/>
          <p14:tracePt t="118510" x="11177588" y="3479800"/>
          <p14:tracePt t="118521" x="11164888" y="3467100"/>
          <p14:tracePt t="118524" x="11164888" y="3454400"/>
          <p14:tracePt t="118532" x="11141075" y="3454400"/>
          <p14:tracePt t="118540" x="11128375" y="3441700"/>
          <p14:tracePt t="118547" x="11115675" y="3441700"/>
          <p14:tracePt t="118555" x="11102975" y="3429000"/>
          <p14:tracePt t="118560" x="11077575" y="3416300"/>
          <p14:tracePt t="118571" x="11052175" y="3416300"/>
          <p14:tracePt t="118575" x="11028363" y="3378200"/>
          <p14:tracePt t="118587" x="11002963" y="3378200"/>
          <p14:tracePt t="118591" x="10952163" y="3367088"/>
          <p14:tracePt t="118597" x="10928350" y="3354388"/>
          <p14:tracePt t="118605" x="10902950" y="3354388"/>
          <p14:tracePt t="118611" x="10877550" y="3341688"/>
          <p14:tracePt t="118621" x="10864850" y="3341688"/>
          <p14:tracePt t="118626" x="10852150" y="3341688"/>
          <p14:tracePt t="118641" x="10828338" y="3328988"/>
          <p14:tracePt t="118656" x="10802938" y="3316288"/>
          <p14:tracePt t="118663" x="10777538" y="3303588"/>
          <p14:tracePt t="118672" x="10752138" y="3290888"/>
          <p14:tracePt t="118677" x="10739438" y="3290888"/>
          <p14:tracePt t="118688" x="10702925" y="3267075"/>
          <p14:tracePt t="118693" x="10639425" y="3254375"/>
          <p14:tracePt t="118699" x="10602913" y="3241675"/>
          <p14:tracePt t="118707" x="10539413" y="3241675"/>
          <p14:tracePt t="118714" x="10464800" y="3228975"/>
          <p14:tracePt t="118722" x="10439400" y="3228975"/>
          <p14:tracePt t="118728" x="10414000" y="3228975"/>
          <p14:tracePt t="118738" x="10390188" y="3203575"/>
          <p14:tracePt t="118742" x="10364788" y="3203575"/>
          <p14:tracePt t="118758" x="10339388" y="3203575"/>
          <p14:tracePt t="118773" x="10326688" y="3203575"/>
          <p14:tracePt t="118779" x="10301288" y="3190875"/>
          <p14:tracePt t="118788" x="10288588" y="3178175"/>
          <p14:tracePt t="118793" x="10264775" y="3165475"/>
          <p14:tracePt t="118804" x="10239375" y="3165475"/>
          <p14:tracePt t="118808" x="10201275" y="3154363"/>
          <p14:tracePt t="118815" x="10139363" y="3141663"/>
          <p14:tracePt t="118823" x="10088563" y="3128963"/>
          <p14:tracePt t="118830" x="10064750" y="3128963"/>
          <p14:tracePt t="118839" x="10026650" y="3128963"/>
          <p14:tracePt t="118844" x="10001250" y="3128963"/>
          <p14:tracePt t="118854" x="9963150" y="3116263"/>
          <p14:tracePt t="118858" x="9939338" y="3103563"/>
          <p14:tracePt t="118870" x="9926638" y="3103563"/>
          <p14:tracePt t="118874" x="9913938" y="3090863"/>
          <p14:tracePt t="118880" x="9888538" y="3090863"/>
          <p14:tracePt t="118888" x="9863138" y="3090863"/>
          <p14:tracePt t="118895" x="9839325" y="3090863"/>
          <p14:tracePt t="118907" x="9813925" y="3078163"/>
          <p14:tracePt t="118910" x="9775825" y="3065463"/>
          <p14:tracePt t="118921" x="9713913" y="3054350"/>
          <p14:tracePt t="118925" x="9688513" y="3054350"/>
          <p14:tracePt t="118932" x="9626600" y="3054350"/>
          <p14:tracePt t="118939" x="9601200" y="3054350"/>
          <p14:tracePt t="118947" x="9537700" y="3054350"/>
          <p14:tracePt t="118955" x="9513888" y="3054350"/>
          <p14:tracePt t="118961" x="9475788" y="3054350"/>
          <p14:tracePt t="118971" x="9450388" y="3041650"/>
          <p14:tracePt t="118975" x="9424988" y="3041650"/>
          <p14:tracePt t="118983" x="9401175" y="3041650"/>
          <p14:tracePt t="118990" x="9375775" y="3041650"/>
          <p14:tracePt t="118997" x="9350375" y="3041650"/>
          <p14:tracePt t="119006" x="9324975" y="3016250"/>
          <p14:tracePt t="119011" x="9288463" y="3016250"/>
          <p14:tracePt t="119021" x="9263063" y="3016250"/>
          <p14:tracePt t="119026" x="9237663" y="3003550"/>
          <p14:tracePt t="119040" x="9150350" y="3003550"/>
          <p14:tracePt t="119048" x="9124950" y="3003550"/>
          <p14:tracePt t="119056" x="9088438" y="2990850"/>
          <p14:tracePt t="119062" x="9037638" y="2990850"/>
          <p14:tracePt t="119071" x="8999538" y="2990850"/>
          <p14:tracePt t="119077" x="8963025" y="2990850"/>
          <p14:tracePt t="119087" x="8937625" y="2990850"/>
          <p14:tracePt t="119091" x="8899525" y="2978150"/>
          <p14:tracePt t="119100" x="8850313" y="2978150"/>
          <p14:tracePt t="119107" x="8812213" y="2978150"/>
          <p14:tracePt t="119114" x="8750300" y="2978150"/>
          <p14:tracePt t="119122" x="8686800" y="2978150"/>
          <p14:tracePt t="119128" x="8650288" y="2978150"/>
          <p14:tracePt t="119138" x="8586788" y="2978150"/>
          <p14:tracePt t="119142" x="8561388" y="2978150"/>
          <p14:tracePt t="119155" x="8537575" y="2978150"/>
          <p14:tracePt t="119158" x="8499475" y="2978150"/>
          <p14:tracePt t="119164" x="8486775" y="2978150"/>
          <p14:tracePt t="119172" x="8474075" y="2978150"/>
          <p14:tracePt t="119179" x="8435975" y="2978150"/>
          <p14:tracePt t="119188" x="8412163" y="2978150"/>
          <p14:tracePt t="119193" x="8399463" y="2978150"/>
          <p14:tracePt t="119205" x="8386763" y="2978150"/>
          <p14:tracePt t="119209" x="8361363" y="2978150"/>
          <p14:tracePt t="119216" x="8335963" y="2965450"/>
          <p14:tracePt t="119223" x="8324850" y="2965450"/>
          <p14:tracePt t="119230" x="8312150" y="2952750"/>
          <p14:tracePt t="119239" x="8299450" y="2952750"/>
          <p14:tracePt t="119244" x="8286750" y="2952750"/>
          <p14:tracePt t="119254" x="8274050" y="2952750"/>
          <p14:tracePt t="119258" x="8248650" y="2952750"/>
          <p14:tracePt t="119270" x="8235950" y="2952750"/>
          <p14:tracePt t="119273" x="8223250" y="2952750"/>
          <p14:tracePt t="119289" x="8212138" y="2952750"/>
          <p14:tracePt t="119305" x="8199438" y="2952750"/>
          <p14:tracePt t="119309" x="8174038" y="2928938"/>
          <p14:tracePt t="119321" x="8161338" y="2928938"/>
          <p14:tracePt t="119332" x="8148638" y="2928938"/>
          <p14:tracePt t="119346" x="8135938" y="2928938"/>
          <p14:tracePt t="119355" x="8123238" y="2928938"/>
          <p14:tracePt t="119361" x="8099425" y="2928938"/>
          <p14:tracePt t="119370" x="8086725" y="2928938"/>
          <p14:tracePt t="119375" x="8074025" y="2928938"/>
          <p14:tracePt t="119390" x="8048625" y="2928938"/>
          <p14:tracePt t="119397" x="8023225" y="2928938"/>
          <p14:tracePt t="119405" x="8010525" y="2928938"/>
          <p14:tracePt t="119411" x="7986713" y="2928938"/>
          <p14:tracePt t="119421" x="7961313" y="2916238"/>
          <p14:tracePt t="119426" x="7923213" y="2916238"/>
          <p14:tracePt t="119437" x="7897813" y="2916238"/>
          <p14:tracePt t="119442" x="7861300" y="2916238"/>
          <p14:tracePt t="119448" x="7797800" y="2916238"/>
          <p14:tracePt t="119456" x="7773988" y="2916238"/>
          <p14:tracePt t="119462" x="7735888" y="2916238"/>
          <p14:tracePt t="119471" x="7710488" y="2916238"/>
          <p14:tracePt t="119477" x="7685088" y="2916238"/>
          <p14:tracePt t="119489" x="7648575" y="2941638"/>
          <p14:tracePt t="119492" x="7623175" y="2952750"/>
          <p14:tracePt t="119504" x="7585075" y="2952750"/>
          <p14:tracePt t="119508" x="7548563" y="2952750"/>
          <p14:tracePt t="119513" x="7523163" y="2952750"/>
          <p14:tracePt t="119522" x="7497763" y="2965450"/>
          <p14:tracePt t="119528" x="7459663" y="2978150"/>
          <p14:tracePt t="119538" x="7448550" y="2978150"/>
          <p14:tracePt t="119542" x="7410450" y="2990850"/>
          <p14:tracePt t="119554" x="7372350" y="2990850"/>
          <p14:tracePt t="119558" x="7348538" y="2990850"/>
          <p14:tracePt t="119564" x="7323138" y="3003550"/>
          <p14:tracePt t="119573" x="7310438" y="3016250"/>
          <p14:tracePt t="119579" x="7272338" y="3028950"/>
          <p14:tracePt t="119588" x="7246938" y="3041650"/>
          <p14:tracePt t="119593" x="7235825" y="3054350"/>
          <p14:tracePt t="119604" x="7210425" y="3054350"/>
          <p14:tracePt t="119609" x="7185025" y="3065463"/>
          <p14:tracePt t="119615" x="7172325" y="3078163"/>
          <p14:tracePt t="119622" x="7159625" y="3078163"/>
          <p14:tracePt t="119630" x="7134225" y="3090863"/>
          <p14:tracePt t="119638" x="7110413" y="3103563"/>
          <p14:tracePt t="119644" x="7097713" y="3116263"/>
          <p14:tracePt t="119654" x="7085013" y="3128963"/>
          <p14:tracePt t="119658" x="7072313" y="3128963"/>
          <p14:tracePt t="119670" x="7059613" y="3141663"/>
          <p14:tracePt t="119674" x="7046913" y="3154363"/>
          <p14:tracePt t="119680" x="7021513" y="3154363"/>
          <p14:tracePt t="119688" x="7010400" y="3165475"/>
          <p14:tracePt t="119695" x="6997700" y="3178175"/>
          <p14:tracePt t="119704" x="6985000" y="3178175"/>
          <p14:tracePt t="119709" x="6985000" y="3203575"/>
          <p14:tracePt t="119721" x="6972300" y="3203575"/>
          <p14:tracePt t="119725" x="6946900" y="3216275"/>
          <p14:tracePt t="119731" x="6934200" y="3216275"/>
          <p14:tracePt t="119739" x="6921500" y="3228975"/>
          <p14:tracePt t="119755" x="6897688" y="3241675"/>
          <p14:tracePt t="119760" x="6884988" y="3241675"/>
          <p14:tracePt t="119771" x="6859588" y="3254375"/>
          <p14:tracePt t="119775" x="6846888" y="3267075"/>
          <p14:tracePt t="119783" x="6846888" y="3278188"/>
          <p14:tracePt t="119789" x="6821488" y="3290888"/>
          <p14:tracePt t="119796" x="6808788" y="3290888"/>
          <p14:tracePt t="119806" x="6797675" y="3290888"/>
          <p14:tracePt t="119811" x="6772275" y="3303588"/>
          <p14:tracePt t="119826" x="6759575" y="3303588"/>
          <p14:tracePt t="119837" x="6759575" y="3316288"/>
          <p14:tracePt t="119840" x="6746875" y="3328988"/>
          <p14:tracePt t="119848" x="6734175" y="3328988"/>
          <p14:tracePt t="119857" x="6721475" y="3328988"/>
          <p14:tracePt t="119863" x="6708775" y="3341688"/>
          <p14:tracePt t="119871" x="6696075" y="3354388"/>
          <p14:tracePt t="119876" x="6696075" y="3367088"/>
          <p14:tracePt t="119887" x="6684963" y="3367088"/>
          <p14:tracePt t="119901" x="6659563" y="3403600"/>
          <p14:tracePt t="119913" x="6659563" y="3416300"/>
          <p14:tracePt t="119922" x="6659563" y="3429000"/>
          <p14:tracePt t="119927" x="6646863" y="3441700"/>
          <p14:tracePt t="119942" x="6646863" y="3454400"/>
          <p14:tracePt t="119957" x="6646863" y="3467100"/>
          <p14:tracePt t="119964" x="6646863" y="3479800"/>
          <p14:tracePt t="119978" x="6646863" y="3490913"/>
          <p14:tracePt t="119988" x="6646863" y="3503613"/>
          <p14:tracePt t="119993" x="6646863" y="3516313"/>
          <p14:tracePt t="120015" x="6646863" y="3529013"/>
          <p14:tracePt t="120029" x="6646863" y="3541713"/>
          <p14:tracePt t="120053" x="6646863" y="3554413"/>
          <p14:tracePt t="120060" x="6646863" y="3567113"/>
          <p14:tracePt t="120071" x="6646863" y="3579813"/>
          <p14:tracePt t="120080" x="6646863" y="3590925"/>
          <p14:tracePt t="120103" x="6646863" y="3603625"/>
          <p14:tracePt t="120118" x="6646863" y="3616325"/>
          <p14:tracePt t="120131" x="6646863" y="3629025"/>
          <p14:tracePt t="120146" x="6646863" y="3641725"/>
          <p14:tracePt t="120155" x="6634163" y="3654425"/>
          <p14:tracePt t="120160" x="6634163" y="3667125"/>
          <p14:tracePt t="120189" x="6634163" y="3679825"/>
          <p14:tracePt t="120211" x="6634163" y="3692525"/>
          <p14:tracePt t="120219" x="6634163" y="3703638"/>
          <p14:tracePt t="120227" x="6634163" y="3729038"/>
          <p14:tracePt t="120238" x="6646863" y="3741738"/>
          <p14:tracePt t="120241" x="6659563" y="3754438"/>
          <p14:tracePt t="120247" x="6659563" y="3792538"/>
          <p14:tracePt t="120257" x="6672263" y="3829050"/>
          <p14:tracePt t="120262" x="6684963" y="3854450"/>
          <p14:tracePt t="120271" x="6696075" y="3879850"/>
          <p14:tracePt t="120276" x="6696075" y="3916363"/>
          <p14:tracePt t="120287" x="6708775" y="3941763"/>
          <p14:tracePt t="120293" x="6734175" y="3967163"/>
          <p14:tracePt t="120298" x="6734175" y="4005263"/>
          <p14:tracePt t="120307" x="6734175" y="4017963"/>
          <p14:tracePt t="120322" x="6746875" y="4041775"/>
          <p14:tracePt t="120338" x="6759575" y="4067175"/>
          <p14:tracePt t="120342" x="6759575" y="4092575"/>
          <p14:tracePt t="120354" x="6772275" y="4105275"/>
          <p14:tracePt t="120358" x="6772275" y="4117975"/>
          <p14:tracePt t="120364" x="6784975" y="4129088"/>
          <p14:tracePt t="120372" x="6784975" y="4141788"/>
          <p14:tracePt t="120379" x="6784975" y="4154488"/>
          <p14:tracePt t="120387" x="6784975" y="4167188"/>
          <p14:tracePt t="120393" x="6784975" y="4179888"/>
          <p14:tracePt t="120404" x="6797675" y="4192588"/>
          <p14:tracePt t="120416" x="6808788" y="4205288"/>
          <p14:tracePt t="120423" x="6808788" y="4217988"/>
          <p14:tracePt t="120429" x="6821488" y="4217988"/>
          <p14:tracePt t="120438" x="6821488" y="4230688"/>
          <p14:tracePt t="120443" x="6821488" y="4254500"/>
          <p14:tracePt t="120458" x="6834188" y="4279900"/>
          <p14:tracePt t="120471" x="6846888" y="4305300"/>
          <p14:tracePt t="120475" x="6872288" y="4341813"/>
          <p14:tracePt t="120480" x="6884988" y="4354513"/>
          <p14:tracePt t="120489" x="6910388" y="4392613"/>
          <p14:tracePt t="120494" x="6934200" y="4430713"/>
          <p14:tracePt t="120504" x="6946900" y="4454525"/>
          <p14:tracePt t="120509" x="6972300" y="4479925"/>
          <p14:tracePt t="120521" x="6972300" y="4492625"/>
          <p14:tracePt t="120524" x="7010400" y="4518025"/>
          <p14:tracePt t="120532" x="7021513" y="4530725"/>
          <p14:tracePt t="120538" x="7034213" y="4543425"/>
          <p14:tracePt t="120546" x="7059613" y="4554538"/>
          <p14:tracePt t="120555" x="7097713" y="4579938"/>
          <p14:tracePt t="120560" x="7110413" y="4579938"/>
          <p14:tracePt t="120571" x="7146925" y="4605338"/>
          <p14:tracePt t="120574" x="7185025" y="4618038"/>
          <p14:tracePt t="120582" x="7210425" y="4643438"/>
          <p14:tracePt t="120589" x="7235825" y="4656138"/>
          <p14:tracePt t="120596" x="7272338" y="4679950"/>
          <p14:tracePt t="120605" x="7335838" y="4743450"/>
          <p14:tracePt t="120611" x="7459663" y="4779963"/>
          <p14:tracePt t="120621" x="7548563" y="4830763"/>
          <p14:tracePt t="120626" x="7673975" y="4905375"/>
          <p14:tracePt t="120637" x="7785100" y="4956175"/>
          <p14:tracePt t="120642" x="7848600" y="4992688"/>
          <p14:tracePt t="120647" x="7923213" y="5030788"/>
          <p14:tracePt t="120655" x="8035925" y="5081588"/>
          <p14:tracePt t="120663" x="8110538" y="5105400"/>
          <p14:tracePt t="120671" x="8199438" y="5118100"/>
          <p14:tracePt t="120676" x="8312150" y="5143500"/>
          <p14:tracePt t="120687" x="8361363" y="5156200"/>
          <p14:tracePt t="120692" x="8435975" y="5168900"/>
          <p14:tracePt t="120698" x="8474075" y="5194300"/>
          <p14:tracePt t="120708" x="8548688" y="5194300"/>
          <p14:tracePt t="120712" x="8612188" y="5205413"/>
          <p14:tracePt t="120721" x="8737600" y="5205413"/>
          <p14:tracePt t="120727" x="8824913" y="5218113"/>
          <p14:tracePt t="120738" x="8937625" y="5230813"/>
          <p14:tracePt t="120742" x="8986838" y="5230813"/>
          <p14:tracePt t="120758" x="9112250" y="5243513"/>
          <p14:tracePt t="120763" x="9199563" y="5256213"/>
          <p14:tracePt t="120772" x="9288463" y="5268913"/>
          <p14:tracePt t="120778" x="9350375" y="5281613"/>
          <p14:tracePt t="120788" x="9437688" y="5281613"/>
          <p14:tracePt t="120792" x="9513888" y="5305425"/>
          <p14:tracePt t="120804" x="9563100" y="5305425"/>
          <p14:tracePt t="120808" x="9601200" y="5305425"/>
          <p14:tracePt t="120814" x="9637713" y="5305425"/>
          <p14:tracePt t="120823" x="9701213" y="5305425"/>
          <p14:tracePt t="120829" x="9750425" y="5305425"/>
          <p14:tracePt t="120838" x="9839325" y="5294313"/>
          <p14:tracePt t="120843" x="9963150" y="5294313"/>
          <p14:tracePt t="120854" x="10026650" y="5281613"/>
          <p14:tracePt t="120858" x="10101263" y="5268913"/>
          <p14:tracePt t="120866" x="10139363" y="5268913"/>
          <p14:tracePt t="120873" x="10201275" y="5268913"/>
          <p14:tracePt t="120880" x="10239375" y="5256213"/>
          <p14:tracePt t="120889" x="10301288" y="5256213"/>
          <p14:tracePt t="120903" x="10452100" y="5243513"/>
          <p14:tracePt t="120910" x="10502900" y="5230813"/>
          <p14:tracePt t="120920" x="10552113" y="5230813"/>
          <p14:tracePt t="120924" x="10614025" y="5230813"/>
          <p14:tracePt t="120932" x="10652125" y="5218113"/>
          <p14:tracePt t="120939" x="10690225" y="5218113"/>
          <p14:tracePt t="120946" x="10752138" y="5194300"/>
          <p14:tracePt t="120955" x="10828338" y="5181600"/>
          <p14:tracePt t="120960" x="10928350" y="5168900"/>
          <p14:tracePt t="120971" x="11015663" y="5156200"/>
          <p14:tracePt t="120974" x="11141075" y="5143500"/>
          <p14:tracePt t="120982" x="11177588" y="5130800"/>
          <p14:tracePt t="120990" x="11215688" y="5130800"/>
          <p14:tracePt t="120996" x="11241088" y="5118100"/>
          <p14:tracePt t="121004" x="11277600" y="5105400"/>
          <p14:tracePt t="121010" x="11303000" y="5105400"/>
          <p14:tracePt t="121020" x="11328400" y="5081588"/>
          <p14:tracePt t="121025" x="11366500" y="5068888"/>
          <p14:tracePt t="121037" x="11415713" y="5056188"/>
          <p14:tracePt t="121042" x="11479213" y="5030788"/>
          <p14:tracePt t="121047" x="11528425" y="5005388"/>
          <p14:tracePt t="121056" x="11603038" y="4956175"/>
          <p14:tracePt t="121061" x="11641138" y="4930775"/>
          <p14:tracePt t="121071" x="11679238" y="4892675"/>
          <p14:tracePt t="121076" x="11703050" y="4868863"/>
          <p14:tracePt t="121087" x="11715750" y="4843463"/>
          <p14:tracePt t="121092" x="11728450" y="4830763"/>
          <p14:tracePt t="121098" x="11741150" y="4818063"/>
          <p14:tracePt t="121106" x="11741150" y="4805363"/>
          <p14:tracePt t="121136" x="11741150" y="4792663"/>
          <p14:tracePt t="121200" x="11741150" y="4779963"/>
          <p14:tracePt t="121207" x="11741150" y="4768850"/>
          <p14:tracePt t="121215" x="11741150" y="4656138"/>
          <p14:tracePt t="121222" x="11741150" y="4605338"/>
          <p14:tracePt t="121229" x="11741150" y="4543425"/>
          <p14:tracePt t="121238" x="11741150" y="4492625"/>
          <p14:tracePt t="121243" x="11741150" y="4443413"/>
          <p14:tracePt t="121254" x="11741150" y="4379913"/>
          <p14:tracePt t="121258" x="11741150" y="4341813"/>
          <p14:tracePt t="121266" x="11741150" y="4330700"/>
          <p14:tracePt t="121273" x="11741150" y="4305300"/>
          <p14:tracePt t="121280" x="11741150" y="4279900"/>
          <p14:tracePt t="121289" x="11728450" y="4267200"/>
          <p14:tracePt t="121294" x="11715750" y="4254500"/>
          <p14:tracePt t="121304" x="11715750" y="4217988"/>
          <p14:tracePt t="121308" x="11715750" y="4179888"/>
          <p14:tracePt t="121321" x="11679238" y="4167188"/>
          <p14:tracePt t="121324" x="11679238" y="4141788"/>
          <p14:tracePt t="121330" x="11666538" y="4105275"/>
          <p14:tracePt t="121338" x="11653838" y="4079875"/>
          <p14:tracePt t="121346" x="11641138" y="4041775"/>
          <p14:tracePt t="121355" x="11603038" y="3992563"/>
          <p14:tracePt t="121361" x="11579225" y="3967163"/>
          <p14:tracePt t="121370" x="11541125" y="3905250"/>
          <p14:tracePt t="121374" x="11515725" y="3879850"/>
          <p14:tracePt t="121382" x="11503025" y="3854450"/>
          <p14:tracePt t="121389" x="11466513" y="3816350"/>
          <p14:tracePt t="121396" x="11453813" y="3803650"/>
          <p14:tracePt t="121405" x="11441113" y="3792538"/>
          <p14:tracePt t="121411" x="11415713" y="3767138"/>
          <p14:tracePt t="121420" x="11390313" y="3767138"/>
          <p14:tracePt t="121426" x="11377613" y="3754438"/>
          <p14:tracePt t="121438" x="11341100" y="3741738"/>
          <p14:tracePt t="121442" x="11315700" y="3716338"/>
          <p14:tracePt t="121447" x="11277600" y="3692525"/>
          <p14:tracePt t="121454" x="11202988" y="3654425"/>
          <p14:tracePt t="121461" x="11128375" y="3641725"/>
          <p14:tracePt t="121470" x="11090275" y="3616325"/>
          <p14:tracePt t="121476" x="11015663" y="3590925"/>
          <p14:tracePt t="121487" x="10952163" y="3579813"/>
          <p14:tracePt t="121492" x="10915650" y="3567113"/>
          <p14:tracePt t="121499" x="10902950" y="3567113"/>
          <p14:tracePt t="121506" x="10864850" y="3554413"/>
          <p14:tracePt t="121512" x="10852150" y="3541713"/>
          <p14:tracePt t="121522" x="10828338" y="3529013"/>
          <p14:tracePt t="121527" x="10815638" y="3516313"/>
          <p14:tracePt t="121538" x="10777538" y="3490913"/>
          <p14:tracePt t="121542" x="10715625" y="3479800"/>
          <p14:tracePt t="121549" x="10639425" y="3467100"/>
          <p14:tracePt t="121556" x="10577513" y="3441700"/>
          <p14:tracePt t="121563" x="10464800" y="3403600"/>
          <p14:tracePt t="121572" x="10401300" y="3390900"/>
          <p14:tracePt t="121577" x="10364788" y="3378200"/>
          <p14:tracePt t="121587" x="10301288" y="3367088"/>
          <p14:tracePt t="121592" x="10288588" y="3367088"/>
          <p14:tracePt t="121607" x="10226675" y="3354388"/>
          <p14:tracePt t="121615" x="10201275" y="3341688"/>
          <p14:tracePt t="121622" x="10177463" y="3341688"/>
          <p14:tracePt t="121628" x="10152063" y="3328988"/>
          <p14:tracePt t="121638" x="10126663" y="3328988"/>
          <p14:tracePt t="121644" x="10101263" y="3328988"/>
          <p14:tracePt t="121654" x="10075863" y="3316288"/>
          <p14:tracePt t="121657" x="10001250" y="3303588"/>
          <p14:tracePt t="121666" x="9975850" y="3290888"/>
          <p14:tracePt t="121673" x="9913938" y="3290888"/>
          <p14:tracePt t="121679" x="9888538" y="3278188"/>
          <p14:tracePt t="121689" x="9863138" y="3278188"/>
          <p14:tracePt t="121694" x="9826625" y="3278188"/>
          <p14:tracePt t="121704" x="9788525" y="3267075"/>
          <p14:tracePt t="121708" x="9763125" y="3267075"/>
          <p14:tracePt t="121720" x="9726613" y="3267075"/>
          <p14:tracePt t="121724" x="9701213" y="3267075"/>
          <p14:tracePt t="121731" x="9675813" y="3254375"/>
          <p14:tracePt t="121739" x="9650413" y="3254375"/>
          <p14:tracePt t="121746" x="9626600" y="3241675"/>
          <p14:tracePt t="121754" x="9563100" y="3228975"/>
          <p14:tracePt t="121759" x="9525000" y="3228975"/>
          <p14:tracePt t="121770" x="9450388" y="3228975"/>
          <p14:tracePt t="121774" x="9424988" y="3203575"/>
          <p14:tracePt t="121781" x="9375775" y="3203575"/>
          <p14:tracePt t="121789" x="9337675" y="3203575"/>
          <p14:tracePt t="121796" x="9312275" y="3203575"/>
          <p14:tracePt t="121805" x="9237663" y="3190875"/>
          <p14:tracePt t="121811" x="9199563" y="3190875"/>
          <p14:tracePt t="121820" x="9175750" y="3190875"/>
          <p14:tracePt t="121825" x="9137650" y="3190875"/>
          <p14:tracePt t="121837" x="9088438" y="3178175"/>
          <p14:tracePt t="121840" x="9050338" y="3178175"/>
          <p14:tracePt t="121846" x="9024938" y="3178175"/>
          <p14:tracePt t="121854" x="8999538" y="3178175"/>
          <p14:tracePt t="121861" x="8963025" y="3178175"/>
          <p14:tracePt t="121870" x="8937625" y="3178175"/>
          <p14:tracePt t="121876" x="8912225" y="3165475"/>
          <p14:tracePt t="121888" x="8874125" y="3165475"/>
          <p14:tracePt t="121892" x="8812213" y="3154363"/>
          <p14:tracePt t="121908" x="8724900" y="3154363"/>
          <p14:tracePt t="121912" x="8661400" y="3154363"/>
          <p14:tracePt t="121922" x="8599488" y="3154363"/>
          <p14:tracePt t="121927" x="8524875" y="3141663"/>
          <p14:tracePt t="121938" x="8474075" y="3141663"/>
          <p14:tracePt t="121941" x="8399463" y="3141663"/>
          <p14:tracePt t="121949" x="8374063" y="3141663"/>
          <p14:tracePt t="121956" x="8312150" y="3141663"/>
          <p14:tracePt t="121963" x="8286750" y="3128963"/>
          <p14:tracePt t="121972" x="8212138" y="3128963"/>
          <p14:tracePt t="121977" x="8148638" y="3103563"/>
          <p14:tracePt t="121987" x="8110538" y="3103563"/>
          <p14:tracePt t="121992" x="8048625" y="3103563"/>
          <p14:tracePt t="122004" x="7986713" y="3103563"/>
          <p14:tracePt t="122008" x="7910513" y="3103563"/>
          <p14:tracePt t="122014" x="7886700" y="3103563"/>
          <p14:tracePt t="122022" x="7861300" y="3103563"/>
          <p14:tracePt t="122029" x="7823200" y="3103563"/>
          <p14:tracePt t="122037" x="7797800" y="3103563"/>
          <p14:tracePt t="122043" x="7773988" y="3090863"/>
          <p14:tracePt t="122054" x="7735888" y="3090863"/>
          <p14:tracePt t="122057" x="7710488" y="3090863"/>
          <p14:tracePt t="122066" x="7685088" y="3090863"/>
          <p14:tracePt t="122073" x="7661275" y="3090863"/>
          <p14:tracePt t="122080" x="7635875" y="3090863"/>
          <p14:tracePt t="122088" x="7623175" y="3090863"/>
          <p14:tracePt t="122094" x="7610475" y="3090863"/>
          <p14:tracePt t="122109" x="7585075" y="3090863"/>
          <p14:tracePt t="122123" x="7548563" y="3090863"/>
          <p14:tracePt t="122131" x="7535863" y="3090863"/>
          <p14:tracePt t="122139" x="7523163" y="3090863"/>
          <p14:tracePt t="122145" x="7485063" y="3090863"/>
          <p14:tracePt t="122154" x="7459663" y="3090863"/>
          <p14:tracePt t="122159" x="7448550" y="3090863"/>
          <p14:tracePt t="122172" x="7435850" y="3090863"/>
          <p14:tracePt t="122174" x="7410450" y="3103563"/>
          <p14:tracePt t="122181" x="7385050" y="3103563"/>
          <p14:tracePt t="122196" x="7359650" y="3116263"/>
          <p14:tracePt t="122210" x="7348538" y="3116263"/>
          <p14:tracePt t="122220" x="7310438" y="3116263"/>
          <p14:tracePt t="122237" x="7285038" y="3116263"/>
          <p14:tracePt t="122240" x="7272338" y="3116263"/>
          <p14:tracePt t="122247" x="7259638" y="3116263"/>
          <p14:tracePt t="122256" x="7223125" y="3116263"/>
          <p14:tracePt t="122261" x="7210425" y="3128963"/>
          <p14:tracePt t="122270" x="7197725" y="3128963"/>
          <p14:tracePt t="122275" x="7185025" y="3128963"/>
          <p14:tracePt t="122287" x="7146925" y="3128963"/>
          <p14:tracePt t="122291" x="7134225" y="3128963"/>
          <p14:tracePt t="122298" x="7123113" y="3128963"/>
          <p14:tracePt t="122306" x="7097713" y="3128963"/>
          <p14:tracePt t="122312" x="7085013" y="3128963"/>
          <p14:tracePt t="122322" x="7059613" y="3128963"/>
          <p14:tracePt t="122327" x="7034213" y="3128963"/>
          <p14:tracePt t="122341" x="7021513" y="3141663"/>
          <p14:tracePt t="122349" x="7010400" y="3141663"/>
          <p14:tracePt t="122356" x="6985000" y="3141663"/>
          <p14:tracePt t="122371" x="6972300" y="3141663"/>
          <p14:tracePt t="122377" x="6959600" y="3154363"/>
          <p14:tracePt t="122388" x="6946900" y="3154363"/>
          <p14:tracePt t="122403" x="6934200" y="3154363"/>
          <p14:tracePt t="122406" x="6921500" y="3154363"/>
          <p14:tracePt t="122414" x="6910388" y="3154363"/>
          <p14:tracePt t="122428" x="6897688" y="3154363"/>
          <p14:tracePt t="122452" x="6884988" y="3154363"/>
          <p14:tracePt t="122465" x="6872288" y="3154363"/>
          <p14:tracePt t="122494" x="6872288" y="3165475"/>
          <p14:tracePt t="122502" x="6859588" y="3165475"/>
          <p14:tracePt t="122523" x="6834188" y="3165475"/>
          <p14:tracePt t="122545" x="6821488" y="3165475"/>
          <p14:tracePt t="122559" x="6808788" y="3165475"/>
          <p14:tracePt t="122581" x="6797675" y="3190875"/>
          <p14:tracePt t="122595" x="6784975" y="3190875"/>
          <p14:tracePt t="122857" x="6784975" y="3203575"/>
          <p14:tracePt t="122916" x="6797675" y="3203575"/>
          <p14:tracePt t="122951" x="6797675" y="3216275"/>
          <p14:tracePt t="123010" x="6797675" y="3228975"/>
          <p14:tracePt t="123075" x="6784975" y="3228975"/>
          <p14:tracePt t="123084" x="6784975" y="3241675"/>
          <p14:tracePt t="123091" x="6784975" y="3254375"/>
          <p14:tracePt t="123112" x="6772275" y="3254375"/>
          <p14:tracePt t="123121" x="6772275" y="3267075"/>
          <p14:tracePt t="123141" x="6759575" y="3278188"/>
          <p14:tracePt t="123148" x="6759575" y="3290888"/>
          <p14:tracePt t="123156" x="6746875" y="3290888"/>
          <p14:tracePt t="123177" x="6734175" y="3303588"/>
          <p14:tracePt t="123192" x="6734175" y="3316288"/>
          <p14:tracePt t="123206" x="6721475" y="3328988"/>
          <p14:tracePt t="123228" x="6721475" y="3341688"/>
          <p14:tracePt t="123242" x="6721475" y="3354388"/>
          <p14:tracePt t="123254" x="6708775" y="3354388"/>
          <p14:tracePt t="123266" x="6696075" y="3354388"/>
          <p14:tracePt t="123293" x="6696075" y="3367088"/>
          <p14:tracePt t="123308" x="6696075" y="3378200"/>
          <p14:tracePt t="123316" x="6696075" y="3390900"/>
          <p14:tracePt t="123331" x="6696075" y="3403600"/>
          <p14:tracePt t="123338" x="6684963" y="3403600"/>
          <p14:tracePt t="123344" x="6684963" y="3416300"/>
          <p14:tracePt t="123368" x="6672263" y="3416300"/>
          <p14:tracePt t="123374" x="6672263" y="3429000"/>
          <p14:tracePt t="123410" x="6672263" y="3441700"/>
          <p14:tracePt t="123439" x="6672263" y="3467100"/>
          <p14:tracePt t="123468" x="6672263" y="3479800"/>
          <p14:tracePt t="123484" x="6672263" y="3490913"/>
          <p14:tracePt t="123511" x="6659563" y="3490913"/>
          <p14:tracePt t="123520" x="6659563" y="3503613"/>
          <p14:tracePt t="123584" x="6659563" y="3516313"/>
          <p14:tracePt t="123614" x="6659563" y="3529013"/>
          <p14:tracePt t="123621" x="6646863" y="3541713"/>
          <p14:tracePt t="123642" x="6646863" y="3554413"/>
          <p14:tracePt t="123652" x="6646863" y="3567113"/>
          <p14:tracePt t="123664" x="6634163" y="3579813"/>
          <p14:tracePt t="123679" x="6634163" y="3590925"/>
          <p14:tracePt t="123688" x="6634163" y="3603625"/>
          <p14:tracePt t="123693" x="6634163" y="3616325"/>
          <p14:tracePt t="123708" x="6634163" y="3629025"/>
          <p14:tracePt t="123722" x="6634163" y="3641725"/>
          <p14:tracePt t="124078" x="6634163" y="3667125"/>
          <p14:tracePt t="124130" x="6634163" y="3679825"/>
          <p14:tracePt t="124152" x="6634163" y="3692525"/>
          <p14:tracePt t="124167" x="6634163" y="3703638"/>
          <p14:tracePt t="124188" x="6634163" y="3716338"/>
          <p14:tracePt t="124203" x="6634163" y="3729038"/>
          <p14:tracePt t="124210" x="6634163" y="3741738"/>
          <p14:tracePt t="124218" x="6634163" y="3754438"/>
          <p14:tracePt t="124239" x="6634163" y="3767138"/>
          <p14:tracePt t="124260" x="6634163" y="3779838"/>
          <p14:tracePt t="124296" x="6634163" y="3792538"/>
          <p14:tracePt t="124319" x="6634163" y="3803650"/>
          <p14:tracePt t="124326" x="6621463" y="3803650"/>
          <p14:tracePt t="124355" x="6621463" y="3816350"/>
          <p14:tracePt t="124435" x="6608763" y="3816350"/>
          <p14:tracePt t="124493" x="6608763" y="3829050"/>
          <p14:tracePt t="124522" x="6596063" y="3829050"/>
          <p14:tracePt t="124580" x="6584950" y="3829050"/>
          <p14:tracePt t="124733" x="6572250" y="3829050"/>
          <p14:tracePt t="124842" x="6559550" y="3829050"/>
          <p14:tracePt t="124973" x="6559550" y="3841750"/>
          <p14:tracePt t="125583" x="6559550" y="3854450"/>
          <p14:tracePt t="125612" x="6559550" y="3867150"/>
          <p14:tracePt t="125620" x="6559550" y="3879850"/>
          <p14:tracePt t="125636" x="6559550" y="3892550"/>
          <p14:tracePt t="125651" x="6559550" y="3905250"/>
          <p14:tracePt t="125671" x="6559550" y="3916363"/>
          <p14:tracePt t="125686" x="6559550" y="3929063"/>
          <p14:tracePt t="125692" x="6559550" y="3941763"/>
          <p14:tracePt t="125704" x="6559550" y="3954463"/>
          <p14:tracePt t="125715" x="6559550" y="3967163"/>
          <p14:tracePt t="125729" x="6559550" y="3979863"/>
          <p14:tracePt t="125738" x="6559550" y="3992563"/>
          <p14:tracePt t="125754" x="6559550" y="4017963"/>
          <p14:tracePt t="125758" x="6572250" y="4029075"/>
          <p14:tracePt t="125771" x="6584950" y="4067175"/>
          <p14:tracePt t="125774" x="6584950" y="4079875"/>
          <p14:tracePt t="125779" x="6584950" y="4117975"/>
          <p14:tracePt t="125787" x="6608763" y="4141788"/>
          <p14:tracePt t="125795" x="6621463" y="4217988"/>
          <p14:tracePt t="125804" x="6634163" y="4241800"/>
          <p14:tracePt t="125808" x="6659563" y="4292600"/>
          <p14:tracePt t="125820" x="6684963" y="4367213"/>
          <p14:tracePt t="125824" x="6746875" y="4443413"/>
          <p14:tracePt t="125833" x="6784975" y="4505325"/>
          <p14:tracePt t="125838" x="6846888" y="4592638"/>
          <p14:tracePt t="125845" x="6897688" y="4667250"/>
          <p14:tracePt t="125854" x="6946900" y="4705350"/>
          <p14:tracePt t="125860" x="6997700" y="4756150"/>
          <p14:tracePt t="125870" x="7034213" y="4792663"/>
          <p14:tracePt t="125875" x="7072313" y="4805363"/>
          <p14:tracePt t="125882" x="7097713" y="4830763"/>
          <p14:tracePt t="125890" x="7123113" y="4843463"/>
          <p14:tracePt t="125907" x="7172325" y="4879975"/>
          <p14:tracePt t="125911" x="7197725" y="4879975"/>
          <p14:tracePt t="125920" x="7210425" y="4879975"/>
          <p14:tracePt t="125936" x="7235825" y="4879975"/>
          <p14:tracePt t="125940" x="7246938" y="4879975"/>
          <p14:tracePt t="125947" x="7259638" y="4879975"/>
          <p14:tracePt t="125956" x="7272338" y="4879975"/>
          <p14:tracePt t="125976" x="7285038" y="4879975"/>
          <p14:tracePt t="125998" x="7297738" y="4879975"/>
          <p14:tracePt t="126026" x="7310438" y="4879975"/>
          <p14:tracePt t="126041" x="7323138" y="4879975"/>
          <p14:tracePt t="126056" x="7335838" y="4879975"/>
          <p14:tracePt t="126063" x="7348538" y="4879975"/>
          <p14:tracePt t="126071" x="7372350" y="4879975"/>
          <p14:tracePt t="126077" x="7385050" y="4879975"/>
          <p14:tracePt t="126087" x="7423150" y="4856163"/>
          <p14:tracePt t="126092" x="7448550" y="4843463"/>
          <p14:tracePt t="126104" x="7485063" y="4843463"/>
          <p14:tracePt t="126107" x="7523163" y="4818063"/>
          <p14:tracePt t="126115" x="7561263" y="4779963"/>
          <p14:tracePt t="126121" x="7623175" y="4718050"/>
          <p14:tracePt t="126129" x="7697788" y="4630738"/>
          <p14:tracePt t="126138" x="7948613" y="4454525"/>
          <p14:tracePt t="126143" x="8023225" y="4405313"/>
          <p14:tracePt t="126153" x="8261350" y="4279900"/>
          <p14:tracePt t="126157" x="8286750" y="4267200"/>
          <p14:tracePt t="126170" x="8312150" y="4241800"/>
          <p14:tracePt t="126173" x="8348663" y="4241800"/>
          <p14:tracePt t="126179" x="8361363" y="4241800"/>
          <p14:tracePt t="126187" x="8374063" y="4241800"/>
          <p14:tracePt t="126390" x="8374063" y="4254500"/>
          <p14:tracePt t="126413" x="8374063" y="4267200"/>
          <p14:tracePt t="126421" x="8374063" y="4279900"/>
          <p14:tracePt t="126436" x="8374063" y="4292600"/>
          <p14:tracePt t="126456" x="8374063" y="4305300"/>
          <p14:tracePt t="126477" x="8374063" y="4318000"/>
          <p14:tracePt t="126492" x="8374063" y="4330700"/>
          <p14:tracePt t="126500" x="8374063" y="4367213"/>
          <p14:tracePt t="126508" x="8374063" y="4379913"/>
          <p14:tracePt t="126515" x="8374063" y="4392613"/>
          <p14:tracePt t="126523" x="8374063" y="4418013"/>
          <p14:tracePt t="126529" x="8374063" y="4454525"/>
          <p14:tracePt t="126538" x="8374063" y="4467225"/>
          <p14:tracePt t="126553" x="8374063" y="4479925"/>
          <p14:tracePt t="126557" x="8374063" y="4492625"/>
          <p14:tracePt t="126569" x="8374063" y="4505325"/>
          <p14:tracePt t="126572" x="8374063" y="4518025"/>
          <p14:tracePt t="126580" x="8374063" y="4530725"/>
          <p14:tracePt t="126602" x="8374063" y="4543425"/>
          <p14:tracePt t="126638" x="8374063" y="4554538"/>
          <p14:tracePt t="126674" x="8374063" y="4567238"/>
          <p14:tracePt t="126703" x="8374063" y="4579938"/>
          <p14:tracePt t="126710" x="8374063" y="4592638"/>
          <p14:tracePt t="126841" x="8361363" y="4605338"/>
          <p14:tracePt t="126855" x="8335963" y="4605338"/>
          <p14:tracePt t="126885" x="8324850" y="4605338"/>
          <p14:tracePt t="126900" x="8312150" y="4605338"/>
          <p14:tracePt t="126914" x="8299450" y="4605338"/>
          <p14:tracePt t="126921" x="8286750" y="4605338"/>
          <p14:tracePt t="126936" x="8274050" y="4605338"/>
          <p14:tracePt t="126943" x="8248650" y="4605338"/>
          <p14:tracePt t="126954" x="8235950" y="4605338"/>
          <p14:tracePt t="126957" x="8212138" y="4605338"/>
          <p14:tracePt t="126965" x="8186738" y="4605338"/>
          <p14:tracePt t="126972" x="8161338" y="4605338"/>
          <p14:tracePt t="126979" x="8135938" y="4605338"/>
          <p14:tracePt t="126988" x="8123238" y="4605338"/>
          <p14:tracePt t="126995" x="8099425" y="4605338"/>
          <p14:tracePt t="127004" x="8086725" y="4605338"/>
          <p14:tracePt t="127008" x="8061325" y="4605338"/>
          <p14:tracePt t="127021" x="8048625" y="4605338"/>
          <p14:tracePt t="127023" x="8035925" y="4605338"/>
          <p14:tracePt t="127030" x="8010525" y="4605338"/>
          <p14:tracePt t="127044" x="7999413" y="4605338"/>
          <p14:tracePt t="127059" x="7986713" y="4605338"/>
          <p14:tracePt t="127074" x="7974013" y="4605338"/>
          <p14:tracePt t="127082" x="7961313" y="4605338"/>
          <p14:tracePt t="127090" x="7961313" y="4579938"/>
          <p14:tracePt t="127386" x="7974013" y="4579938"/>
          <p14:tracePt t="127808" x="7974013" y="4567238"/>
          <p14:tracePt t="127817" x="7961313" y="4567238"/>
          <p14:tracePt t="127831" x="7961313" y="4554538"/>
          <p14:tracePt t="127838" x="7961313" y="4543425"/>
          <p14:tracePt t="127845" x="7948613" y="4543425"/>
          <p14:tracePt t="127874" x="7935913" y="4530725"/>
          <p14:tracePt t="127895" x="7923213" y="4505325"/>
          <p14:tracePt t="128186" x="7935913" y="4505325"/>
          <p14:tracePt t="128237" x="7948613" y="4505325"/>
          <p14:tracePt t="128360" x="7961313" y="4505325"/>
          <p14:tracePt t="128455" x="7974013" y="4505325"/>
          <p14:tracePt t="128477" x="7986713" y="4505325"/>
          <p14:tracePt t="128542" x="7986713" y="4518025"/>
          <p14:tracePt t="128615" x="7999413" y="4518025"/>
          <p14:tracePt t="128659" x="7999413" y="4530725"/>
          <p14:tracePt t="128680" x="8010525" y="4530725"/>
          <p14:tracePt t="128694" x="8023225" y="4530725"/>
          <p14:tracePt t="128704" x="8035925" y="4530725"/>
          <p14:tracePt t="128739" x="8048625" y="4530725"/>
          <p14:tracePt t="128753" x="8061325" y="4530725"/>
          <p14:tracePt t="128760" x="8074025" y="4530725"/>
          <p14:tracePt t="128771" x="8086725" y="4530725"/>
          <p14:tracePt t="128777" x="8099425" y="4543425"/>
          <p14:tracePt t="128787" x="8110538" y="4543425"/>
          <p14:tracePt t="128790" x="8123238" y="4543425"/>
          <p14:tracePt t="128804" x="8135938" y="4543425"/>
          <p14:tracePt t="128811" x="8148638" y="4543425"/>
          <p14:tracePt t="128826" x="8161338" y="4543425"/>
          <p14:tracePt t="128837" x="8174038" y="4543425"/>
          <p14:tracePt t="128840" x="8186738" y="4543425"/>
          <p14:tracePt t="128855" x="8199438" y="4543425"/>
          <p14:tracePt t="128870" x="8212138" y="4543425"/>
          <p14:tracePt t="128892" x="8223250" y="4543425"/>
          <p14:tracePt t="128904" x="8235950" y="4543425"/>
          <p14:tracePt t="128913" x="8248650" y="4543425"/>
          <p14:tracePt t="128928" x="8261350" y="4543425"/>
          <p14:tracePt t="128942" x="8274050" y="4543425"/>
          <p14:tracePt t="128953" x="8286750" y="4543425"/>
          <p14:tracePt t="128957" x="8299450" y="4543425"/>
          <p14:tracePt t="128964" x="8324850" y="4543425"/>
          <p14:tracePt t="128972" x="8335963" y="4543425"/>
          <p14:tracePt t="128978" x="8348663" y="4543425"/>
          <p14:tracePt t="128988" x="8361363" y="4543425"/>
          <p14:tracePt t="129003" x="8374063" y="4543425"/>
          <p14:tracePt t="129007" x="8399463" y="4543425"/>
          <p14:tracePt t="129022" x="8412163" y="4543425"/>
          <p14:tracePt t="129029" x="8424863" y="4543425"/>
          <p14:tracePt t="129037" x="8435975" y="4543425"/>
          <p14:tracePt t="129053" x="8448675" y="4543425"/>
          <p14:tracePt t="129069" x="8474075" y="4543425"/>
          <p14:tracePt t="129081" x="8486775" y="4543425"/>
          <p14:tracePt t="129104" x="8499475" y="4543425"/>
          <p14:tracePt t="129109" x="8512175" y="4543425"/>
          <p14:tracePt t="129124" x="8524875" y="4543425"/>
          <p14:tracePt t="129145" x="8537575" y="4543425"/>
          <p14:tracePt t="129160" x="8548688" y="4543425"/>
          <p14:tracePt t="129171" x="8561388" y="4543425"/>
          <p14:tracePt t="129196" x="8574088" y="4543425"/>
          <p14:tracePt t="129220" x="8586788" y="4543425"/>
          <p14:tracePt t="129235" x="8599488" y="4543425"/>
          <p14:tracePt t="129241" x="8612188" y="4543425"/>
          <p14:tracePt t="129248" x="8624888" y="4543425"/>
          <p14:tracePt t="129255" x="8624888" y="4530725"/>
          <p14:tracePt t="129262" x="8637588" y="4530725"/>
          <p14:tracePt t="129270" x="8650288" y="4530725"/>
          <p14:tracePt t="129286" x="8661400" y="4530725"/>
          <p14:tracePt t="129303" x="8674100" y="4530725"/>
          <p14:tracePt t="129305" x="8686800" y="4530725"/>
          <p14:tracePt t="129312" x="8699500" y="4530725"/>
          <p14:tracePt t="129327" x="8712200" y="4530725"/>
          <p14:tracePt t="129342" x="8737600" y="4530725"/>
          <p14:tracePt t="129356" x="8750300" y="4530725"/>
          <p14:tracePt t="129364" x="8774113" y="4530725"/>
          <p14:tracePt t="129380" x="8786813" y="4530725"/>
          <p14:tracePt t="129387" x="8812213" y="4530725"/>
          <p14:tracePt t="129402" x="8824913" y="4530725"/>
          <p14:tracePt t="129407" x="8850313" y="4530725"/>
          <p14:tracePt t="129420" x="8863013" y="4518025"/>
          <p14:tracePt t="129429" x="8886825" y="4518025"/>
          <p14:tracePt t="129443" x="8899525" y="4518025"/>
          <p14:tracePt t="129459" x="8912225" y="4505325"/>
          <p14:tracePt t="129470" x="8924925" y="4505325"/>
          <p14:tracePt t="129474" x="8937625" y="4505325"/>
          <p14:tracePt t="129488" x="8950325" y="4505325"/>
          <p14:tracePt t="129504" x="8963025" y="4505325"/>
          <p14:tracePt t="129520" x="8999538" y="4492625"/>
          <p14:tracePt t="129523" x="9012238" y="4492625"/>
          <p14:tracePt t="129539" x="9024938" y="4492625"/>
          <p14:tracePt t="129545" x="9037638" y="4492625"/>
          <p14:tracePt t="129554" x="9050338" y="4492625"/>
          <p14:tracePt t="129560" x="9075738" y="4492625"/>
          <p14:tracePt t="129574" x="9088438" y="4492625"/>
          <p14:tracePt t="129587" x="9099550" y="4479925"/>
          <p14:tracePt t="129596" x="9112250" y="4479925"/>
          <p14:tracePt t="129604" x="9124950" y="4479925"/>
          <p14:tracePt t="129610" x="9150350" y="4479925"/>
          <p14:tracePt t="129625" x="9163050" y="4467225"/>
          <p14:tracePt t="129647" x="9175750" y="4467225"/>
          <p14:tracePt t="129756" x="9163050" y="4467225"/>
          <p14:tracePt t="129764" x="9137650" y="4467225"/>
          <p14:tracePt t="129771" x="9124950" y="4467225"/>
          <p14:tracePt t="129778" x="9112250" y="4467225"/>
          <p14:tracePt t="129787" x="9088438" y="4467225"/>
          <p14:tracePt t="129792" x="9050338" y="4467225"/>
          <p14:tracePt t="129807" x="9037638" y="4467225"/>
          <p14:tracePt t="129819" x="9024938" y="4467225"/>
          <p14:tracePt t="129821" x="9012238" y="4467225"/>
          <p14:tracePt t="129837" x="8999538" y="4467225"/>
          <p14:tracePt t="129854" x="8986838" y="4467225"/>
          <p14:tracePt t="129858" x="8975725" y="4467225"/>
          <p14:tracePt t="129871" x="8963025" y="4467225"/>
          <p14:tracePt t="129874" x="8950325" y="4467225"/>
          <p14:tracePt t="129879" x="8937625" y="4467225"/>
          <p14:tracePt t="129889" x="8899525" y="4479925"/>
          <p14:tracePt t="129903" x="8850313" y="4479925"/>
          <p14:tracePt t="129912" x="8812213" y="4492625"/>
          <p14:tracePt t="129920" x="8750300" y="4505325"/>
          <p14:tracePt t="129924" x="8724900" y="4505325"/>
          <p14:tracePt t="129931" x="8686800" y="4518025"/>
          <p14:tracePt t="129939" x="8637588" y="4518025"/>
          <p14:tracePt t="129945" x="8599488" y="4518025"/>
          <p14:tracePt t="129954" x="8586788" y="4518025"/>
          <p14:tracePt t="129959" x="8548688" y="4518025"/>
          <p14:tracePt t="129974" x="8524875" y="4518025"/>
          <p14:tracePt t="129987" x="8512175" y="4518025"/>
          <p14:tracePt t="129990" x="8486775" y="4518025"/>
          <p14:tracePt t="129996" x="8474075" y="4518025"/>
          <p14:tracePt t="130004" x="8461375" y="4530725"/>
          <p14:tracePt t="130010" x="8424863" y="4530725"/>
          <p14:tracePt t="130020" x="8399463" y="4530725"/>
          <p14:tracePt t="130025" x="8386763" y="4530725"/>
          <p14:tracePt t="130037" x="8348663" y="4530725"/>
          <p14:tracePt t="130040" x="8335963" y="4530725"/>
          <p14:tracePt t="130047" x="8324850" y="4530725"/>
          <p14:tracePt t="130055" x="8299450" y="4530725"/>
          <p14:tracePt t="130071" x="8286750" y="4530725"/>
          <p14:tracePt t="130076" x="8274050" y="4530725"/>
          <p14:tracePt t="130090" x="8261350" y="4530725"/>
          <p14:tracePt t="130102" x="8248650" y="4530725"/>
          <p14:tracePt t="130113" x="8235950" y="4530725"/>
          <p14:tracePt t="130127" x="8223250" y="4530725"/>
          <p14:tracePt t="130171" x="8199438" y="4530725"/>
          <p14:tracePt t="130316" x="8212138" y="4530725"/>
          <p14:tracePt t="130338" x="8223250" y="4530725"/>
          <p14:tracePt t="130360" x="8235950" y="4530725"/>
          <p14:tracePt t="130374" x="8248650" y="4530725"/>
          <p14:tracePt t="130384" x="8261350" y="4530725"/>
          <p14:tracePt t="130396" x="8274050" y="4530725"/>
          <p14:tracePt t="130405" x="8274050" y="4543425"/>
          <p14:tracePt t="130411" x="8286750" y="4543425"/>
          <p14:tracePt t="130420" x="8299450" y="4543425"/>
          <p14:tracePt t="130436" x="8299450" y="4554538"/>
          <p14:tracePt t="130439" x="8312150" y="4554538"/>
          <p14:tracePt t="130505" x="8324850" y="4554538"/>
          <p14:tracePt t="130599" x="8312150" y="4554538"/>
          <p14:tracePt t="130614" x="8299450" y="4554538"/>
          <p14:tracePt t="130622" x="8286750" y="4554538"/>
          <p14:tracePt t="130628" x="8274050" y="4554538"/>
          <p14:tracePt t="130644" x="8248650" y="4554538"/>
          <p14:tracePt t="130658" x="8235950" y="4554538"/>
          <p14:tracePt t="130672" x="8223250" y="4554538"/>
          <p14:tracePt t="130688" x="8199438" y="4554538"/>
          <p14:tracePt t="130704" x="8186738" y="4554538"/>
          <p14:tracePt t="130720" x="8174038" y="4554538"/>
          <p14:tracePt t="130730" x="8148638" y="4530725"/>
          <p14:tracePt t="130745" x="8123238" y="4518025"/>
          <p14:tracePt t="130754" x="8099425" y="4518025"/>
          <p14:tracePt t="130759" x="8086725" y="4518025"/>
          <p14:tracePt t="130771" x="8074025" y="4518025"/>
          <p14:tracePt t="130774" x="8035925" y="4505325"/>
          <p14:tracePt t="130789" x="7999413" y="4492625"/>
          <p14:tracePt t="130796" x="7986713" y="4479925"/>
          <p14:tracePt t="130804" x="7935913" y="4443413"/>
          <p14:tracePt t="130810" x="7923213" y="4430713"/>
          <p14:tracePt t="130819" x="7886700" y="4392613"/>
          <p14:tracePt t="130824" x="7848600" y="4341813"/>
          <p14:tracePt t="130836" x="7823200" y="4330700"/>
          <p14:tracePt t="130839" x="7810500" y="4292600"/>
          <p14:tracePt t="130847" x="7785100" y="4267200"/>
          <p14:tracePt t="130854" x="7748588" y="4241800"/>
          <p14:tracePt t="130861" x="7735888" y="4217988"/>
          <p14:tracePt t="130870" x="7710488" y="4205288"/>
          <p14:tracePt t="130876" x="7697788" y="4179888"/>
          <p14:tracePt t="130887" x="7685088" y="4167188"/>
          <p14:tracePt t="130893" x="7635875" y="4154488"/>
          <p14:tracePt t="130898" x="7623175" y="4141788"/>
          <p14:tracePt t="130912" x="7597775" y="4129088"/>
          <p14:tracePt t="130921" x="7561263" y="4117975"/>
          <p14:tracePt t="130926" x="7535863" y="4105275"/>
          <p14:tracePt t="130936" x="7510463" y="4079875"/>
          <p14:tracePt t="130941" x="7472363" y="4054475"/>
          <p14:tracePt t="130952" x="7435850" y="4041775"/>
          <p14:tracePt t="130957" x="7410450" y="4029075"/>
          <p14:tracePt t="130963" x="7372350" y="4005263"/>
          <p14:tracePt t="130971" x="7348538" y="3967163"/>
          <p14:tracePt t="130978" x="7335838" y="3954463"/>
          <p14:tracePt t="130986" x="7310438" y="3929063"/>
          <p14:tracePt t="130992" x="7285038" y="3892550"/>
          <p14:tracePt t="131003" x="7272338" y="3879850"/>
          <p14:tracePt t="131008" x="7246938" y="3867150"/>
          <p14:tracePt t="131014" x="7235825" y="3841750"/>
          <p14:tracePt t="131021" x="7210425" y="3829050"/>
          <p14:tracePt t="131028" x="7185025" y="3803650"/>
          <p14:tracePt t="131037" x="7172325" y="3779838"/>
          <p14:tracePt t="131043" x="7146925" y="3767138"/>
          <p14:tracePt t="131053" x="7134225" y="3767138"/>
          <p14:tracePt t="131058" x="7110413" y="3754438"/>
          <p14:tracePt t="131069" x="7097713" y="3741738"/>
          <p14:tracePt t="131074" x="7085013" y="3741738"/>
          <p14:tracePt t="131080" x="7072313" y="3729038"/>
          <p14:tracePt t="131094" x="7046913" y="3716338"/>
          <p14:tracePt t="131103" x="7021513" y="3703638"/>
          <p14:tracePt t="131108" x="7021513" y="3692525"/>
          <p14:tracePt t="131120" x="7010400" y="3692525"/>
          <p14:tracePt t="131124" x="6997700" y="3692525"/>
          <p14:tracePt t="131131" x="6985000" y="3692525"/>
          <p14:tracePt t="131139" x="6972300" y="3679825"/>
          <p14:tracePt t="131144" x="6959600" y="3679825"/>
          <p14:tracePt t="131154" x="6934200" y="3679825"/>
          <p14:tracePt t="131170" x="6921500" y="3679825"/>
          <p14:tracePt t="131174" x="6921500" y="3667125"/>
          <p14:tracePt t="131188" x="6910388" y="3667125"/>
          <p14:tracePt t="131204" x="6910388" y="3654425"/>
          <p14:tracePt t="131220" x="6897688" y="3654425"/>
          <p14:tracePt t="131237" x="6884988" y="3654425"/>
          <p14:tracePt t="131255" x="6872288" y="3654425"/>
          <p14:tracePt t="131312" x="6859588" y="3654425"/>
          <p14:tracePt t="131362" x="6846888" y="3654425"/>
          <p14:tracePt t="131522" x="6834188" y="3654425"/>
          <p14:tracePt t="131566" x="6834188" y="3641725"/>
          <p14:tracePt t="132083" x="6834188" y="3654425"/>
          <p14:tracePt t="132104" x="6846888" y="3654425"/>
          <p14:tracePt t="132111" x="6846888" y="3679825"/>
          <p14:tracePt t="132126" x="6846888" y="3692525"/>
          <p14:tracePt t="132140" x="6846888" y="3703638"/>
          <p14:tracePt t="132149" x="6859588" y="3716338"/>
          <p14:tracePt t="132164" x="6859588" y="3729038"/>
          <p14:tracePt t="132177" x="6872288" y="3754438"/>
          <p14:tracePt t="132187" x="6872288" y="3779838"/>
          <p14:tracePt t="132192" x="6872288" y="3803650"/>
          <p14:tracePt t="132203" x="6872288" y="3841750"/>
          <p14:tracePt t="132207" x="6872288" y="3854450"/>
          <p14:tracePt t="132214" x="6872288" y="3879850"/>
          <p14:tracePt t="132221" x="6872288" y="3892550"/>
          <p14:tracePt t="132228" x="6872288" y="3916363"/>
          <p14:tracePt t="132238" x="6859588" y="3941763"/>
          <p14:tracePt t="132243" x="6859588" y="3954463"/>
          <p14:tracePt t="132252" x="6859588" y="3979863"/>
          <p14:tracePt t="132257" x="6846888" y="3992563"/>
          <p14:tracePt t="132269" x="6846888" y="4005263"/>
          <p14:tracePt t="132272" x="6846888" y="4017963"/>
          <p14:tracePt t="132279" x="6834188" y="4041775"/>
          <p14:tracePt t="132288" x="6834188" y="4054475"/>
          <p14:tracePt t="132293" x="6834188" y="4067175"/>
          <p14:tracePt t="132303" x="6834188" y="4105275"/>
          <p14:tracePt t="132308" x="6834188" y="4117975"/>
          <p14:tracePt t="132323" x="6834188" y="4141788"/>
          <p14:tracePt t="132331" x="6834188" y="4167188"/>
          <p14:tracePt t="132338" x="6834188" y="4179888"/>
          <p14:tracePt t="132344" x="6834188" y="4192588"/>
          <p14:tracePt t="132354" x="6834188" y="4205288"/>
          <p14:tracePt t="132358" x="6834188" y="4217988"/>
          <p14:tracePt t="132370" x="6834188" y="4230688"/>
          <p14:tracePt t="132373" x="6834188" y="4241800"/>
          <p14:tracePt t="132388" x="6834188" y="4254500"/>
          <p14:tracePt t="132395" x="6834188" y="4267200"/>
          <p14:tracePt t="132409" x="6834188" y="4279900"/>
          <p14:tracePt t="132424" x="6834188" y="4292600"/>
          <p14:tracePt t="132436" x="6834188" y="4305300"/>
          <p14:tracePt t="132439" x="6834188" y="4318000"/>
          <p14:tracePt t="132460" x="6834188" y="4330700"/>
          <p14:tracePt t="132489" x="6821488" y="4341813"/>
          <p14:tracePt t="132504" x="6821488" y="4354513"/>
          <p14:tracePt t="132548" x="6821488" y="4367213"/>
          <p14:tracePt t="132570" x="6821488" y="4379913"/>
          <p14:tracePt t="132620" x="6821488" y="4392613"/>
          <p14:tracePt t="132642" x="6821488" y="4405313"/>
          <p14:tracePt t="132665" x="6821488" y="4418013"/>
          <p14:tracePt t="132686" x="6821488" y="4430713"/>
          <p14:tracePt t="133297" x="6834188" y="4430713"/>
          <p14:tracePt t="133384" x="6846888" y="4430713"/>
          <p14:tracePt t="133420" x="6846888" y="4454525"/>
          <p14:tracePt t="134045" x="6859588" y="4443413"/>
          <p14:tracePt t="134054" x="6884988" y="4443413"/>
          <p14:tracePt t="134060" x="6910388" y="4443413"/>
          <p14:tracePt t="134069" x="6934200" y="4430713"/>
          <p14:tracePt t="134074" x="6946900" y="4418013"/>
          <p14:tracePt t="134086" x="6997700" y="4392613"/>
          <p14:tracePt t="134090" x="7010400" y="4379913"/>
          <p14:tracePt t="134097" x="7034213" y="4367213"/>
          <p14:tracePt t="134104" x="7059613" y="4341813"/>
          <p14:tracePt t="134110" x="7085013" y="4330700"/>
          <p14:tracePt t="134120" x="7110413" y="4292600"/>
          <p14:tracePt t="134125" x="7134225" y="4279900"/>
          <p14:tracePt t="134136" x="7172325" y="4254500"/>
          <p14:tracePt t="134141" x="7185025" y="4241800"/>
          <p14:tracePt t="134147" x="7210425" y="4217988"/>
          <p14:tracePt t="134154" x="7223125" y="4205288"/>
          <p14:tracePt t="134162" x="7246938" y="4192588"/>
          <p14:tracePt t="134169" x="7272338" y="4179888"/>
          <p14:tracePt t="134176" x="7272338" y="4167188"/>
          <p14:tracePt t="134186" x="7297738" y="4154488"/>
          <p14:tracePt t="134190" x="7310438" y="4141788"/>
          <p14:tracePt t="134202" x="7335838" y="4129088"/>
          <p14:tracePt t="134206" x="7359650" y="4117975"/>
          <p14:tracePt t="134212" x="7372350" y="4105275"/>
          <p14:tracePt t="134220" x="7397750" y="4092575"/>
          <p14:tracePt t="134227" x="7397750" y="4079875"/>
          <p14:tracePt t="134236" x="7435850" y="4054475"/>
          <p14:tracePt t="134242" x="7472363" y="4029075"/>
          <p14:tracePt t="134253" x="7485063" y="4029075"/>
          <p14:tracePt t="134258" x="7497763" y="4017963"/>
          <p14:tracePt t="134264" x="7548563" y="4005263"/>
          <p14:tracePt t="134271" x="7561263" y="3992563"/>
          <p14:tracePt t="134278" x="7585075" y="3967163"/>
          <p14:tracePt t="134286" x="7635875" y="3941763"/>
          <p14:tracePt t="134292" x="7648575" y="3916363"/>
          <p14:tracePt t="134302" x="7661275" y="3916363"/>
          <p14:tracePt t="134308" x="7697788" y="3892550"/>
          <p14:tracePt t="134319" x="7735888" y="3867150"/>
          <p14:tracePt t="134323" x="7748588" y="3841750"/>
          <p14:tracePt t="134329" x="7785100" y="3829050"/>
          <p14:tracePt t="134337" x="7797800" y="3816350"/>
          <p14:tracePt t="134343" x="7823200" y="3803650"/>
          <p14:tracePt t="134353" x="7848600" y="3767138"/>
          <p14:tracePt t="134359" x="7886700" y="3754438"/>
          <p14:tracePt t="134370" x="7897813" y="3741738"/>
          <p14:tracePt t="134373" x="7923213" y="3729038"/>
          <p14:tracePt t="134380" x="7923213" y="3703638"/>
          <p14:tracePt t="134388" x="7935913" y="3703638"/>
          <p14:tracePt t="134394" x="7948613" y="3692525"/>
          <p14:tracePt t="134403" x="7948613" y="3679825"/>
          <p14:tracePt t="134408" x="7961313" y="3667125"/>
          <p14:tracePt t="134423" x="7974013" y="3654425"/>
          <p14:tracePt t="134436" x="7986713" y="3654425"/>
          <p14:tracePt t="134440" x="8010525" y="3654425"/>
          <p14:tracePt t="134445" x="8010525" y="3641725"/>
          <p14:tracePt t="134453" x="8023225" y="3641725"/>
          <p14:tracePt t="134469" x="8035925" y="3629025"/>
          <p14:tracePt t="134474" x="8035925" y="3616325"/>
          <p14:tracePt t="134486" x="8048625" y="3616325"/>
          <p14:tracePt t="134490" x="8061325" y="3603625"/>
          <p14:tracePt t="134496" x="8086725" y="3603625"/>
          <p14:tracePt t="134504" x="8086725" y="3590925"/>
          <p14:tracePt t="134510" x="8099425" y="3590925"/>
          <p14:tracePt t="134520" x="8110538" y="3590925"/>
          <p14:tracePt t="134536" x="8135938" y="3579813"/>
          <p14:tracePt t="134540" x="8148638" y="3579813"/>
          <p14:tracePt t="134552" x="8161338" y="3579813"/>
          <p14:tracePt t="134562" x="8174038" y="3567113"/>
          <p14:tracePt t="134569" x="8186738" y="3567113"/>
          <p14:tracePt t="134590" x="8212138" y="3554413"/>
          <p14:tracePt t="134602" x="8223250" y="3554413"/>
          <p14:tracePt t="134605" x="8235950" y="3554413"/>
          <p14:tracePt t="134621" x="8248650" y="3541713"/>
          <p14:tracePt t="134642" x="8261350" y="3529013"/>
          <p14:tracePt t="134699" x="8274050" y="3516313"/>
          <p14:tracePt t="134722" x="8286750" y="3516313"/>
          <p14:tracePt t="134750" x="8299450" y="3503613"/>
          <p14:tracePt t="134787" x="8312150" y="3490913"/>
          <p14:tracePt t="134823" x="8324850" y="3490913"/>
          <p14:tracePt t="135063" x="8312150" y="3490913"/>
          <p14:tracePt t="135086" x="8299450" y="3490913"/>
          <p14:tracePt t="135114" x="8286750" y="3490913"/>
          <p14:tracePt t="135128" x="8274050" y="3490913"/>
          <p14:tracePt t="135137" x="8261350" y="3503613"/>
          <p14:tracePt t="135151" x="8248650" y="3503613"/>
          <p14:tracePt t="135179" x="8235950" y="3503613"/>
          <p14:tracePt t="135203" x="8223250" y="3503613"/>
          <p14:tracePt t="135230" x="8212138" y="3503613"/>
          <p14:tracePt t="135246" x="8212138" y="3516313"/>
          <p14:tracePt t="135259" x="8199438" y="3516313"/>
          <p14:tracePt t="135274" x="8186738" y="3516313"/>
          <p14:tracePt t="135288" x="8174038" y="3529013"/>
          <p14:tracePt t="135310" x="8174038" y="3541713"/>
          <p14:tracePt t="135325" x="8174038" y="3554413"/>
          <p14:tracePt t="135347" x="8174038" y="3567113"/>
          <p14:tracePt t="135354" x="8199438" y="3567113"/>
          <p14:tracePt t="135361" x="8212138" y="3579813"/>
          <p14:tracePt t="135370" x="8235950" y="3590925"/>
          <p14:tracePt t="135375" x="8261350" y="3590925"/>
          <p14:tracePt t="135385" x="8274050" y="3629025"/>
          <p14:tracePt t="135390" x="8299450" y="3629025"/>
          <p14:tracePt t="135402" x="8299450" y="3654425"/>
          <p14:tracePt t="135406" x="8324850" y="3716338"/>
          <p14:tracePt t="135413" x="8335963" y="3767138"/>
          <p14:tracePt t="135420" x="8361363" y="3854450"/>
          <p14:tracePt t="135427" x="8386763" y="3916363"/>
          <p14:tracePt t="135436" x="8399463" y="3954463"/>
          <p14:tracePt t="135441" x="8412163" y="3979863"/>
          <p14:tracePt t="135452" x="8435975" y="4005263"/>
          <p14:tracePt t="135458" x="8448675" y="4079875"/>
          <p14:tracePt t="135463" x="8486775" y="4105275"/>
          <p14:tracePt t="135470" x="8512175" y="4167188"/>
          <p14:tracePt t="135477" x="8548688" y="4192588"/>
          <p14:tracePt t="135486" x="8599488" y="4267200"/>
          <p14:tracePt t="135492" x="8650288" y="4330700"/>
          <p14:tracePt t="135502" x="8686800" y="4392613"/>
          <p14:tracePt t="135507" x="8750300" y="4430713"/>
          <p14:tracePt t="135521" x="8824913" y="4518025"/>
          <p14:tracePt t="135528" x="8850313" y="4530725"/>
          <p14:tracePt t="135536" x="8850313" y="4543425"/>
          <p14:tracePt t="135543" x="8850313" y="4554538"/>
          <p14:tracePt t="135552" x="8863013" y="4567238"/>
          <p14:tracePt t="135569" x="8863013" y="4579938"/>
          <p14:tracePt t="135608" x="8850313" y="4579938"/>
          <p14:tracePt t="135616" x="8812213" y="4579938"/>
          <p14:tracePt t="135623" x="8786813" y="4579938"/>
          <p14:tracePt t="135631" x="8774113" y="4579938"/>
          <p14:tracePt t="135638" x="8750300" y="4567238"/>
          <p14:tracePt t="135646" x="8737600" y="4567238"/>
          <p14:tracePt t="135654" x="8724900" y="4554538"/>
          <p14:tracePt t="135659" x="8712200" y="4554538"/>
          <p14:tracePt t="135669" x="8699500" y="4543425"/>
          <p14:tracePt t="135673" x="8686800" y="4543425"/>
          <p14:tracePt t="135686" x="8650288" y="4530725"/>
          <p14:tracePt t="135690" x="8637588" y="4505325"/>
          <p14:tracePt t="135695" x="8624888" y="4505325"/>
          <p14:tracePt t="135703" x="8599488" y="4479925"/>
          <p14:tracePt t="135710" x="8586788" y="4454525"/>
          <p14:tracePt t="135719" x="8561388" y="4443413"/>
          <p14:tracePt t="135724" x="8537575" y="4430713"/>
          <p14:tracePt t="135735" x="8512175" y="4405313"/>
          <p14:tracePt t="135741" x="8474075" y="4379913"/>
          <p14:tracePt t="135752" x="8435975" y="4354513"/>
          <p14:tracePt t="135756" x="8386763" y="4330700"/>
          <p14:tracePt t="135761" x="8335963" y="4305300"/>
          <p14:tracePt t="135770" x="8286750" y="4267200"/>
          <p14:tracePt t="135775" x="8235950" y="4254500"/>
          <p14:tracePt t="135785" x="8212138" y="4230688"/>
          <p14:tracePt t="135790" x="8186738" y="4230688"/>
          <p14:tracePt t="135802" x="8148638" y="4217988"/>
          <p14:tracePt t="135805" x="8123238" y="4205288"/>
          <p14:tracePt t="135812" x="8099425" y="4192588"/>
          <p14:tracePt t="135820" x="8048625" y="4192588"/>
          <p14:tracePt t="135827" x="8023225" y="4167188"/>
          <p14:tracePt t="135836" x="7961313" y="4141788"/>
          <p14:tracePt t="135841" x="7935913" y="4141788"/>
          <p14:tracePt t="135852" x="7848600" y="4117975"/>
          <p14:tracePt t="135856" x="7797800" y="4092575"/>
          <p14:tracePt t="135863" x="7773988" y="4079875"/>
          <p14:tracePt t="135870" x="7735888" y="4067175"/>
          <p14:tracePt t="135877" x="7697788" y="4054475"/>
          <p14:tracePt t="135887" x="7673975" y="4041775"/>
          <p14:tracePt t="135907" x="7597775" y="4017963"/>
          <p14:tracePt t="135919" x="7585075" y="4017963"/>
          <p14:tracePt t="135923" x="7548563" y="3992563"/>
          <p14:tracePt t="135928" x="7523163" y="3979863"/>
          <p14:tracePt t="135936" x="7497763" y="3954463"/>
          <p14:tracePt t="135942" x="7459663" y="3941763"/>
          <p14:tracePt t="135952" x="7448550" y="3929063"/>
          <p14:tracePt t="135957" x="7423150" y="3905250"/>
          <p14:tracePt t="135969" x="7372350" y="3879850"/>
          <p14:tracePt t="135973" x="7359650" y="3879850"/>
          <p14:tracePt t="135979" x="7348538" y="3867150"/>
          <p14:tracePt t="135987" x="7323138" y="3854450"/>
          <p14:tracePt t="135993" x="7310438" y="3854450"/>
          <p14:tracePt t="136003" x="7297738" y="3854450"/>
          <p14:tracePt t="136008" x="7272338" y="3841750"/>
          <p14:tracePt t="136019" x="7272338" y="3829050"/>
          <p14:tracePt t="136023" x="7259638" y="3816350"/>
          <p14:tracePt t="136030" x="7246938" y="3816350"/>
          <p14:tracePt t="136038" x="7235825" y="3816350"/>
          <p14:tracePt t="136054" x="7210425" y="3803650"/>
          <p14:tracePt t="136069" x="7197725" y="3792538"/>
          <p14:tracePt t="136073" x="7185025" y="3792538"/>
          <p14:tracePt t="136085" x="7172325" y="3792538"/>
          <p14:tracePt t="136089" x="7159625" y="3779838"/>
          <p14:tracePt t="136095" x="7134225" y="3767138"/>
          <p14:tracePt t="136103" x="7123113" y="3767138"/>
          <p14:tracePt t="136110" x="7110413" y="3767138"/>
          <p14:tracePt t="136125" x="7085013" y="3741738"/>
          <p14:tracePt t="136139" x="7059613" y="3729038"/>
          <p14:tracePt t="136147" x="7034213" y="3716338"/>
          <p14:tracePt t="136154" x="7021513" y="3716338"/>
          <p14:tracePt t="136161" x="6997700" y="3703638"/>
          <p14:tracePt t="136170" x="6972300" y="3692525"/>
          <p14:tracePt t="136175" x="6934200" y="3692525"/>
          <p14:tracePt t="136185" x="6910388" y="3679825"/>
          <p14:tracePt t="136190" x="6872288" y="3679825"/>
          <p14:tracePt t="136202" x="6859588" y="3667125"/>
          <p14:tracePt t="136206" x="6834188" y="3654425"/>
          <p14:tracePt t="136212" x="6821488" y="3641725"/>
          <p14:tracePt t="136226" x="6808788" y="3641725"/>
          <p14:tracePt t="136235" x="6797675" y="3641725"/>
          <p14:tracePt t="136241" x="6772275" y="3629025"/>
          <p14:tracePt t="136255" x="6759575" y="3629025"/>
          <p14:tracePt t="136271" x="6746875" y="3629025"/>
          <p14:tracePt t="136286" x="6734175" y="3629025"/>
          <p14:tracePt t="136291" x="6721475" y="3629025"/>
          <p14:tracePt t="136302" x="6708775" y="3629025"/>
          <p14:tracePt t="136336" x="6696075" y="3629025"/>
          <p14:tracePt t="136415" x="6684963" y="3629025"/>
          <p14:tracePt t="139840" x="6696075" y="3641725"/>
          <p14:tracePt t="139849" x="6708775" y="3654425"/>
          <p14:tracePt t="139855" x="6772275" y="3703638"/>
          <p14:tracePt t="139862" x="6834188" y="3779838"/>
          <p14:tracePt t="139870" x="6910388" y="3829050"/>
          <p14:tracePt t="139876" x="6972300" y="3905250"/>
          <p14:tracePt t="139890" x="7097713" y="4017963"/>
          <p14:tracePt t="139894" x="7159625" y="4054475"/>
          <p14:tracePt t="139902" x="7197725" y="4079875"/>
          <p14:tracePt t="139907" x="7246938" y="4129088"/>
          <p14:tracePt t="139914" x="7272338" y="4141788"/>
          <p14:tracePt t="139922" x="7297738" y="4179888"/>
          <p14:tracePt t="139927" x="7310438" y="4192588"/>
          <p14:tracePt t="139935" x="7335838" y="4230688"/>
          <p14:tracePt t="139941" x="7359650" y="4254500"/>
          <p14:tracePt t="139951" x="7372350" y="4267200"/>
          <p14:tracePt t="139956" x="7372350" y="4279900"/>
          <p14:tracePt t="139969" x="7385050" y="4279900"/>
          <p14:tracePt t="139974" x="7385050" y="4305300"/>
          <p14:tracePt t="139978" x="7410450" y="4318000"/>
          <p14:tracePt t="139992" x="7435850" y="4341813"/>
          <p14:tracePt t="140002" x="7459663" y="4341813"/>
          <p14:tracePt t="140007" x="7459663" y="4367213"/>
          <p14:tracePt t="140022" x="7497763" y="4405313"/>
          <p14:tracePt t="140029" x="7535863" y="4430713"/>
          <p14:tracePt t="140037" x="7572375" y="4454525"/>
          <p14:tracePt t="140043" x="7585075" y="4479925"/>
          <p14:tracePt t="140054" x="7597775" y="4492625"/>
          <p14:tracePt t="140059" x="7623175" y="4518025"/>
          <p14:tracePt t="140068" x="7635875" y="4518025"/>
          <p14:tracePt t="140074" x="7635875" y="4530725"/>
          <p14:tracePt t="140080" x="7648575" y="4530725"/>
          <p14:tracePt t="140088" x="7661275" y="4543425"/>
          <p14:tracePt t="140094" x="7673975" y="4554538"/>
          <p14:tracePt t="140102" x="7673975" y="4567238"/>
          <p14:tracePt t="140108" x="7685088" y="4567238"/>
          <p14:tracePt t="140119" x="7710488" y="4579938"/>
          <p14:tracePt t="140123" x="7723188" y="4579938"/>
          <p14:tracePt t="140138" x="7761288" y="4579938"/>
          <p14:tracePt t="140146" x="7797800" y="4579938"/>
          <p14:tracePt t="140153" x="7823200" y="4579938"/>
          <p14:tracePt t="140160" x="7835900" y="4579938"/>
          <p14:tracePt t="140169" x="7848600" y="4579938"/>
          <p14:tracePt t="140174" x="7874000" y="4579938"/>
          <p14:tracePt t="140185" x="7897813" y="4579938"/>
          <p14:tracePt t="140196" x="7923213" y="4579938"/>
          <p14:tracePt t="140234" x="7935913" y="4579938"/>
          <p14:tracePt t="140249" x="7948613" y="4579938"/>
          <p14:tracePt t="140276" x="7961313" y="4579938"/>
          <p14:tracePt t="140291" x="7974013" y="4579938"/>
          <p14:tracePt t="140327" x="7986713" y="4579938"/>
          <p14:tracePt t="140392" x="7999413" y="4579938"/>
          <p14:tracePt t="140429" x="7999413" y="4592638"/>
          <p14:tracePt t="140494" x="8023225" y="4592638"/>
          <p14:tracePt t="140523" x="8023225" y="4605338"/>
          <p14:tracePt t="140632" x="8035925" y="4605338"/>
          <p14:tracePt t="140683" x="8048625" y="4605338"/>
          <p14:tracePt t="140763" x="8061325" y="4605338"/>
          <p14:tracePt t="140771" x="8074025" y="4592638"/>
          <p14:tracePt t="140801" x="8074025" y="4579938"/>
          <p14:tracePt t="140821" x="8074025" y="4554538"/>
          <p14:tracePt t="140843" x="8074025" y="4543425"/>
          <p14:tracePt t="140879" x="8061325" y="4543425"/>
          <p14:tracePt t="140887" x="8061325" y="4530725"/>
          <p14:tracePt t="140902" x="8048625" y="4530725"/>
          <p14:tracePt t="140923" x="8048625" y="4518025"/>
          <p14:tracePt t="140932" x="8035925" y="4518025"/>
          <p14:tracePt t="141293" x="8023225" y="4518025"/>
          <p14:tracePt t="141308" x="7999413" y="4518025"/>
          <p14:tracePt t="141317" x="7986713" y="4505325"/>
          <p14:tracePt t="141323" x="7974013" y="4505325"/>
          <p14:tracePt t="141335" x="7948613" y="4492625"/>
          <p14:tracePt t="141339" x="7935913" y="4479925"/>
          <p14:tracePt t="141344" x="7897813" y="4467225"/>
          <p14:tracePt t="141353" x="7874000" y="4443413"/>
          <p14:tracePt t="141359" x="7861300" y="4418013"/>
          <p14:tracePt t="141369" x="7835900" y="4405313"/>
          <p14:tracePt t="141373" x="7810500" y="4354513"/>
          <p14:tracePt t="141385" x="7785100" y="4341813"/>
          <p14:tracePt t="141389" x="7773988" y="4330700"/>
          <p14:tracePt t="141396" x="7761288" y="4318000"/>
          <p14:tracePt t="141403" x="7723188" y="4292600"/>
          <p14:tracePt t="141411" x="7697788" y="4279900"/>
          <p14:tracePt t="141419" x="7685088" y="4254500"/>
          <p14:tracePt t="141424" x="7661275" y="4241800"/>
          <p14:tracePt t="141435" x="7610475" y="4217988"/>
          <p14:tracePt t="141440" x="7561263" y="4205288"/>
          <p14:tracePt t="141451" x="7523163" y="4179888"/>
          <p14:tracePt t="141454" x="7459663" y="4154488"/>
          <p14:tracePt t="141461" x="7410450" y="4105275"/>
          <p14:tracePt t="141469" x="7385050" y="4067175"/>
          <p14:tracePt t="141475" x="7348538" y="4041775"/>
          <p14:tracePt t="141485" x="7310438" y="3992563"/>
          <p14:tracePt t="141490" x="7272338" y="3929063"/>
          <p14:tracePt t="141501" x="7223125" y="3879850"/>
          <p14:tracePt t="141504" x="7197725" y="3829050"/>
          <p14:tracePt t="141512" x="7134225" y="3792538"/>
          <p14:tracePt t="141521" x="7110413" y="3767138"/>
          <p14:tracePt t="141526" x="7034213" y="3729038"/>
          <p14:tracePt t="141535" x="6997700" y="3703638"/>
          <p14:tracePt t="141540" x="6959600" y="3679825"/>
          <p14:tracePt t="141551" x="6934200" y="3667125"/>
          <p14:tracePt t="141557" x="6910388" y="3654425"/>
          <p14:tracePt t="141564" x="6872288" y="3629025"/>
          <p14:tracePt t="141571" x="6859588" y="3616325"/>
          <p14:tracePt t="141577" x="6846888" y="3590925"/>
          <p14:tracePt t="141586" x="6821488" y="3567113"/>
          <p14:tracePt t="141592" x="6808788" y="3554413"/>
          <p14:tracePt t="141602" x="6808788" y="3541713"/>
          <p14:tracePt t="141607" x="6797675" y="3541713"/>
          <p14:tracePt t="141619" x="6784975" y="3529013"/>
          <p14:tracePt t="141622" x="6772275" y="3529013"/>
          <p14:tracePt t="143031" x="6759575" y="3529013"/>
          <p14:tracePt t="143075" x="6759575" y="3516313"/>
          <p14:tracePt t="143111" x="6759575" y="3503613"/>
          <p14:tracePt t="143134" x="6759575" y="3490913"/>
          <p14:tracePt t="143198" x="6759575" y="3479800"/>
          <p14:tracePt t="143300" x="6746875" y="3479800"/>
          <p14:tracePt t="143344" x="6746875" y="3490913"/>
          <p14:tracePt t="143351" x="6746875" y="3503613"/>
          <p14:tracePt t="143358" x="6746875" y="3516313"/>
          <p14:tracePt t="143373" x="6746875" y="3529013"/>
          <p14:tracePt t="143384" x="6746875" y="3541713"/>
          <p14:tracePt t="143387" x="6746875" y="3554413"/>
          <p14:tracePt t="143402" x="6759575" y="3567113"/>
          <p14:tracePt t="143410" x="6759575" y="3579813"/>
          <p14:tracePt t="143433" x="6759575" y="3590925"/>
          <p14:tracePt t="143446" x="6772275" y="3590925"/>
          <p14:tracePt t="143460" x="6772275" y="3603625"/>
          <p14:tracePt t="143540" x="6772275" y="3616325"/>
          <p14:tracePt t="143591" x="6772275" y="3629025"/>
          <p14:tracePt t="143613" x="6772275" y="3641725"/>
          <p14:tracePt t="143620" x="6772275" y="3654425"/>
          <p14:tracePt t="143635" x="6772275" y="3667125"/>
          <p14:tracePt t="143642" x="6784975" y="3692525"/>
          <p14:tracePt t="143651" x="6784975" y="3729038"/>
          <p14:tracePt t="143656" x="6784975" y="3754438"/>
          <p14:tracePt t="143668" x="6784975" y="3779838"/>
          <p14:tracePt t="143671" x="6784975" y="3816350"/>
          <p14:tracePt t="143679" x="6784975" y="3841750"/>
          <p14:tracePt t="143686" x="6784975" y="3867150"/>
          <p14:tracePt t="143692" x="6784975" y="3905250"/>
          <p14:tracePt t="143702" x="6784975" y="3929063"/>
          <p14:tracePt t="143707" x="6784975" y="3954463"/>
          <p14:tracePt t="143718" x="6784975" y="3967163"/>
          <p14:tracePt t="143721" x="6784975" y="3979863"/>
          <p14:tracePt t="143730" x="6784975" y="4005263"/>
          <p14:tracePt t="143743" x="6784975" y="4017963"/>
          <p14:tracePt t="143758" x="6784975" y="4029075"/>
          <p14:tracePt t="143769" x="6784975" y="4041775"/>
          <p14:tracePt t="143772" x="6784975" y="4054475"/>
          <p14:tracePt t="143785" x="6784975" y="4079875"/>
          <p14:tracePt t="143794" x="6784975" y="4092575"/>
          <p14:tracePt t="143809" x="6784975" y="4105275"/>
          <p14:tracePt t="143823" x="6784975" y="4117975"/>
          <p14:tracePt t="143834" x="6784975" y="4141788"/>
          <p14:tracePt t="143846" x="6784975" y="4154488"/>
          <p14:tracePt t="143853" x="6784975" y="4167188"/>
          <p14:tracePt t="143860" x="6784975" y="4179888"/>
          <p14:tracePt t="143874" x="6784975" y="4205288"/>
          <p14:tracePt t="143885" x="6772275" y="4217988"/>
          <p14:tracePt t="143907" x="6772275" y="4241800"/>
          <p14:tracePt t="143919" x="6772275" y="4254500"/>
          <p14:tracePt t="143934" x="6772275" y="4267200"/>
          <p14:tracePt t="143940" x="6772275" y="4279900"/>
          <p14:tracePt t="143951" x="6772275" y="4292600"/>
          <p14:tracePt t="143962" x="6772275" y="4305300"/>
          <p14:tracePt t="143976" x="6772275" y="4318000"/>
          <p14:tracePt t="143999" x="6772275" y="4330700"/>
          <p14:tracePt t="144005" x="6772275" y="4341813"/>
          <p14:tracePt t="144020" x="6772275" y="4354513"/>
          <p14:tracePt t="144051" x="6772275" y="4367213"/>
          <p14:tracePt t="144065" x="6759575" y="4367213"/>
          <p14:tracePt t="144085" x="6759575" y="4379913"/>
          <p14:tracePt t="144201" x="6759575" y="4392613"/>
          <p14:tracePt t="145582" x="6772275" y="4392613"/>
          <p14:tracePt t="145604" x="6784975" y="4392613"/>
          <p14:tracePt t="145619" x="6784975" y="4405313"/>
          <p14:tracePt t="145635" x="6797675" y="4405313"/>
          <p14:tracePt t="145641" x="6808788" y="4405313"/>
          <p14:tracePt t="145670" x="6808788" y="4418013"/>
          <p14:tracePt t="145677" x="6821488" y="4418013"/>
          <p14:tracePt t="145706" x="6834188" y="4418013"/>
          <p14:tracePt t="145742" x="6846888" y="4418013"/>
          <p14:tracePt t="145757" x="6859588" y="4418013"/>
          <p14:tracePt t="145771" x="6872288" y="4418013"/>
          <p14:tracePt t="145801" x="6884988" y="4418013"/>
          <p14:tracePt t="145816" x="6897688" y="4418013"/>
          <p14:tracePt t="145823" x="6897688" y="4430713"/>
          <p14:tracePt t="145844" x="6910388" y="4430713"/>
          <p14:tracePt t="145859" x="6921500" y="4430713"/>
          <p14:tracePt t="145874" x="6946900" y="4430713"/>
          <p14:tracePt t="145888" x="6959600" y="4430713"/>
          <p14:tracePt t="145898" x="6972300" y="4430713"/>
          <p14:tracePt t="145910" x="6997700" y="4430713"/>
          <p14:tracePt t="145933" x="7010400" y="4430713"/>
          <p14:tracePt t="145939" x="7021513" y="4430713"/>
          <p14:tracePt t="145951" x="7034213" y="4430713"/>
          <p14:tracePt t="145969" x="7046913" y="4430713"/>
          <p14:tracePt t="145999" x="7059613" y="4430713"/>
          <p14:tracePt t="146012" x="7072313" y="4430713"/>
          <p14:tracePt t="146026" x="7085013" y="4430713"/>
          <p14:tracePt t="146049" x="7097713" y="4430713"/>
          <p14:tracePt t="146070" x="7110413" y="4430713"/>
          <p14:tracePt t="146091" x="7123113" y="4430713"/>
          <p14:tracePt t="146116" x="7123113" y="4418013"/>
          <p14:tracePt t="146157" x="7134225" y="4405313"/>
          <p14:tracePt t="146194" x="7134225" y="4392613"/>
          <p14:tracePt t="146216" x="7134225" y="4379913"/>
          <p14:tracePt t="146245" x="7134225" y="4367213"/>
          <p14:tracePt t="146267" x="7134225" y="4354513"/>
          <p14:tracePt t="146288" x="7134225" y="4330700"/>
          <p14:tracePt t="146310" x="7134225" y="4318000"/>
          <p14:tracePt t="146324" x="7134225" y="4292600"/>
          <p14:tracePt t="146339" x="7134225" y="4279900"/>
          <p14:tracePt t="146348" x="7134225" y="4267200"/>
          <p14:tracePt t="146355" x="7134225" y="4254500"/>
          <p14:tracePt t="146369" x="7134225" y="4241800"/>
          <p14:tracePt t="146389" x="7134225" y="4230688"/>
          <p14:tracePt t="146401" x="7134225" y="4217988"/>
          <p14:tracePt t="146412" x="7134225" y="4205288"/>
          <p14:tracePt t="146436" x="7134225" y="4179888"/>
          <p14:tracePt t="146440" x="7134225" y="4167188"/>
          <p14:tracePt t="146455" x="7134225" y="4154488"/>
          <p14:tracePt t="146470" x="7134225" y="4141788"/>
          <p14:tracePt t="146477" x="7134225" y="4129088"/>
          <p14:tracePt t="146500" x="7134225" y="4105275"/>
          <p14:tracePt t="146506" x="7134225" y="4092575"/>
          <p14:tracePt t="146528" x="7134225" y="4079875"/>
          <p14:tracePt t="146571" x="7134225" y="4067175"/>
          <p14:tracePt t="146600" x="7123113" y="4067175"/>
          <p14:tracePt t="146616" x="7123113" y="4054475"/>
          <p14:tracePt t="146623" x="7110413" y="4054475"/>
          <p14:tracePt t="146651" x="7110413" y="4041775"/>
          <p14:tracePt t="146659" x="7097713" y="4041775"/>
          <p14:tracePt t="146673" x="7085013" y="4041775"/>
          <p14:tracePt t="146702" x="7072313" y="4041775"/>
          <p14:tracePt t="146709" x="7072313" y="4029075"/>
          <p14:tracePt t="146719" x="7059613" y="4029075"/>
          <p14:tracePt t="146733" x="7046913" y="4029075"/>
          <p14:tracePt t="146760" x="7034213" y="4029075"/>
          <p14:tracePt t="146783" x="7010400" y="4029075"/>
          <p14:tracePt t="146798" x="6997700" y="4029075"/>
          <p14:tracePt t="146819" x="6985000" y="4029075"/>
          <p14:tracePt t="146825" x="6972300" y="4029075"/>
          <p14:tracePt t="146849" x="6959600" y="4029075"/>
          <p14:tracePt t="146869" x="6946900" y="4029075"/>
          <p14:tracePt t="146876" x="6934200" y="4029075"/>
          <p14:tracePt t="146888" x="6921500" y="4029075"/>
          <p14:tracePt t="146901" x="6910388" y="4029075"/>
          <p14:tracePt t="146915" x="6897688" y="4029075"/>
          <p14:tracePt t="146927" x="6884988" y="4029075"/>
          <p14:tracePt t="146936" x="6872288" y="4029075"/>
          <p14:tracePt t="146942" x="6859588" y="4029075"/>
          <p14:tracePt t="146957" x="6846888" y="4029075"/>
          <p14:tracePt t="146971" x="6834188" y="4041775"/>
          <p14:tracePt t="146993" x="6821488" y="4054475"/>
          <p14:tracePt t="147007" x="6821488" y="4067175"/>
          <p14:tracePt t="147036" x="6821488" y="4079875"/>
          <p14:tracePt t="147058" x="6821488" y="4092575"/>
          <p14:tracePt t="147066" x="6821488" y="4105275"/>
          <p14:tracePt t="147083" x="6808788" y="4117975"/>
          <p14:tracePt t="147095" x="6808788" y="4129088"/>
          <p14:tracePt t="147117" x="6808788" y="4141788"/>
          <p14:tracePt t="147133" x="6808788" y="4154488"/>
          <p14:tracePt t="147146" x="6808788" y="4167188"/>
          <p14:tracePt t="147154" x="6797675" y="4167188"/>
          <p14:tracePt t="147160" x="6797675" y="4192588"/>
          <p14:tracePt t="147183" x="6797675" y="4205288"/>
          <p14:tracePt t="147197" x="6797675" y="4217988"/>
          <p14:tracePt t="147204" x="6797675" y="4230688"/>
          <p14:tracePt t="147219" x="6797675" y="4241800"/>
          <p14:tracePt t="147236" x="6797675" y="4254500"/>
          <p14:tracePt t="147240" x="6797675" y="4267200"/>
          <p14:tracePt t="147251" x="6784975" y="4267200"/>
          <p14:tracePt t="147254" x="6784975" y="4279900"/>
          <p14:tracePt t="147270" x="6784975" y="4292600"/>
          <p14:tracePt t="147286" x="6784975" y="4305300"/>
          <p14:tracePt t="147305" x="6784975" y="4318000"/>
          <p14:tracePt t="147320" x="6784975" y="4330700"/>
          <p14:tracePt t="147336" x="6784975" y="4341813"/>
          <p14:tracePt t="147365" x="6784975" y="4354513"/>
          <p14:tracePt t="147400" x="6784975" y="4367213"/>
          <p14:tracePt t="147422" x="6784975" y="4379913"/>
          <p14:tracePt t="147459" x="6784975" y="4392613"/>
          <p14:tracePt t="147481" x="6784975" y="4405313"/>
          <p14:tracePt t="147509" x="6784975" y="4418013"/>
          <p14:tracePt t="147560" x="6797675" y="4418013"/>
          <p14:tracePt t="147574" x="6808788" y="4430713"/>
          <p14:tracePt t="147589" x="6821488" y="4430713"/>
          <p14:tracePt t="147598" x="6821488" y="4443413"/>
          <p14:tracePt t="147605" x="6834188" y="4443413"/>
          <p14:tracePt t="147611" x="6846888" y="4443413"/>
          <p14:tracePt t="147619" x="6846888" y="4454525"/>
          <p14:tracePt t="147635" x="6859588" y="4454525"/>
          <p14:tracePt t="147639" x="6872288" y="4479925"/>
          <p14:tracePt t="147651" x="6884988" y="4479925"/>
          <p14:tracePt t="147670" x="6897688" y="4479925"/>
          <p14:tracePt t="147691" x="6910388" y="4479925"/>
          <p14:tracePt t="147705" x="6921500" y="4479925"/>
          <p14:tracePt t="147720" x="6946900" y="4479925"/>
          <p14:tracePt t="147741" x="6959600" y="4479925"/>
          <p14:tracePt t="147756" x="6972300" y="4479925"/>
          <p14:tracePt t="147771" x="6985000" y="4479925"/>
          <p14:tracePt t="147816" x="6997700" y="4479925"/>
          <p14:tracePt t="147960" x="6997700" y="4467225"/>
          <p14:tracePt t="147974" x="6985000" y="4467225"/>
          <p14:tracePt t="147984" x="6972300" y="4467225"/>
          <p14:tracePt t="147998" x="6959600" y="4467225"/>
          <p14:tracePt t="148011" x="6934200" y="4454525"/>
          <p14:tracePt t="148019" x="6921500" y="4454525"/>
          <p14:tracePt t="148025" x="6910388" y="4454525"/>
          <p14:tracePt t="148035" x="6897688" y="4454525"/>
          <p14:tracePt t="148051" x="6884988" y="4454525"/>
          <p14:tracePt t="148062" x="6859588" y="4454525"/>
          <p14:tracePt t="148076" x="6846888" y="4454525"/>
          <p14:tracePt t="148090" x="6834188" y="4454525"/>
          <p14:tracePt t="148105" x="6821488" y="4454525"/>
          <p14:tracePt t="148119" x="6808788" y="4454525"/>
          <p14:tracePt t="149304" x="6808788" y="4467225"/>
          <p14:tracePt t="149392" x="6821488" y="4467225"/>
          <p14:tracePt t="149406" x="6821488" y="4454525"/>
          <p14:tracePt t="149415" x="6834188" y="4454525"/>
          <p14:tracePt t="149436" x="6846888" y="4443413"/>
          <p14:tracePt t="149458" x="6859588" y="4430713"/>
          <p14:tracePt t="149467" x="6872288" y="4418013"/>
          <p14:tracePt t="149480" x="6884988" y="4418013"/>
          <p14:tracePt t="149501" x="6897688" y="4418013"/>
          <p14:tracePt t="149508" x="6910388" y="4418013"/>
          <p14:tracePt t="149523" x="6921500" y="4418013"/>
          <p14:tracePt t="149535" x="6934200" y="4418013"/>
          <p14:tracePt t="149538" x="6946900" y="4418013"/>
          <p14:tracePt t="149545" x="6946900" y="4405313"/>
          <p14:tracePt t="149552" x="6959600" y="4405313"/>
          <p14:tracePt t="149559" x="6972300" y="4405313"/>
          <p14:tracePt t="149573" x="6985000" y="4405313"/>
          <p14:tracePt t="149584" x="6997700" y="4405313"/>
          <p14:tracePt t="149588" x="7021513" y="4405313"/>
          <p14:tracePt t="149602" x="7021513" y="4379913"/>
          <p14:tracePt t="149605" x="7034213" y="4379913"/>
          <p14:tracePt t="149610" x="7046913" y="4379913"/>
          <p14:tracePt t="149619" x="7059613" y="4367213"/>
          <p14:tracePt t="149624" x="7072313" y="4367213"/>
          <p14:tracePt t="149635" x="7097713" y="4354513"/>
          <p14:tracePt t="149639" x="7097713" y="4341813"/>
          <p14:tracePt t="149651" x="7123113" y="4341813"/>
          <p14:tracePt t="149661" x="7134225" y="4330700"/>
          <p14:tracePt t="149675" x="7146925" y="4305300"/>
          <p14:tracePt t="149685" x="7159625" y="4305300"/>
          <p14:tracePt t="149690" x="7185025" y="4292600"/>
          <p14:tracePt t="149704" x="7210425" y="4279900"/>
          <p14:tracePt t="149720" x="7223125" y="4279900"/>
          <p14:tracePt t="149726" x="7223125" y="4267200"/>
          <p14:tracePt t="149734" x="7246938" y="4254500"/>
          <p14:tracePt t="149741" x="7272338" y="4254500"/>
          <p14:tracePt t="149750" x="7272338" y="4241800"/>
          <p14:tracePt t="149755" x="7297738" y="4230688"/>
          <p14:tracePt t="149767" x="7310438" y="4217988"/>
          <p14:tracePt t="149772" x="7348538" y="4205288"/>
          <p14:tracePt t="149777" x="7359650" y="4192588"/>
          <p14:tracePt t="149785" x="7385050" y="4179888"/>
          <p14:tracePt t="149791" x="7397750" y="4167188"/>
          <p14:tracePt t="149801" x="7423150" y="4141788"/>
          <p14:tracePt t="149807" x="7435850" y="4117975"/>
          <p14:tracePt t="149817" x="7448550" y="4117975"/>
          <p14:tracePt t="149822" x="7448550" y="4105275"/>
          <p14:tracePt t="149829" x="7459663" y="4105275"/>
          <p14:tracePt t="149835" x="7459663" y="4092575"/>
          <p14:tracePt t="149843" x="7472363" y="4092575"/>
          <p14:tracePt t="149852" x="7510463" y="4054475"/>
          <p14:tracePt t="149868" x="7523163" y="4041775"/>
          <p14:tracePt t="149871" x="7535863" y="4041775"/>
          <p14:tracePt t="149884" x="7548563" y="4029075"/>
          <p14:tracePt t="149888" x="7561263" y="4017963"/>
          <p14:tracePt t="149904" x="7623175" y="3979863"/>
          <p14:tracePt t="149908" x="7635875" y="3954463"/>
          <p14:tracePt t="149917" x="7673975" y="3941763"/>
          <p14:tracePt t="149923" x="7710488" y="3916363"/>
          <p14:tracePt t="149934" x="7735888" y="3905250"/>
          <p14:tracePt t="149938" x="7748588" y="3879850"/>
          <p14:tracePt t="149945" x="7785100" y="3867150"/>
          <p14:tracePt t="149959" x="7797800" y="3854450"/>
          <p14:tracePt t="149969" x="7810500" y="3854450"/>
          <p14:tracePt t="149975" x="7823200" y="3829050"/>
          <p14:tracePt t="149988" x="7835900" y="3816350"/>
          <p14:tracePt t="150000" x="7848600" y="3803650"/>
          <p14:tracePt t="150005" x="7861300" y="3792538"/>
          <p14:tracePt t="150009" x="7874000" y="3779838"/>
          <p14:tracePt t="150019" x="7886700" y="3779838"/>
          <p14:tracePt t="150024" x="7886700" y="3767138"/>
          <p14:tracePt t="150034" x="7897813" y="3754438"/>
          <p14:tracePt t="150054" x="7910513" y="3729038"/>
          <p14:tracePt t="150062" x="7910513" y="3716338"/>
          <p14:tracePt t="150068" x="7923213" y="3716338"/>
          <p14:tracePt t="150085" x="7935913" y="3703638"/>
          <p14:tracePt t="150104" x="7935913" y="3692525"/>
          <p14:tracePt t="150112" x="7948613" y="3679825"/>
          <p14:tracePt t="150134" x="7961313" y="3667125"/>
          <p14:tracePt t="150150" x="7974013" y="3654425"/>
          <p14:tracePt t="150155" x="7974013" y="3641725"/>
          <p14:tracePt t="150177" x="7986713" y="3641725"/>
          <p14:tracePt t="150185" x="7999413" y="3629025"/>
          <p14:tracePt t="150201" x="8010525" y="3629025"/>
          <p14:tracePt t="150217" x="8023225" y="3616325"/>
          <p14:tracePt t="150235" x="8035925" y="3616325"/>
          <p14:tracePt t="150242" x="8035925" y="3603625"/>
          <p14:tracePt t="150251" x="8048625" y="3603625"/>
          <p14:tracePt t="150257" x="8061325" y="3603625"/>
          <p14:tracePt t="150271" x="8074025" y="3590925"/>
          <p14:tracePt t="150287" x="8086725" y="3590925"/>
          <p14:tracePt t="150293" x="8099425" y="3579813"/>
          <p14:tracePt t="150316" x="8110538" y="3579813"/>
          <p14:tracePt t="150332" x="8110538" y="3567113"/>
          <p14:tracePt t="150351" x="8123238" y="3567113"/>
          <p14:tracePt t="150382" x="8148638" y="3554413"/>
          <p14:tracePt t="150395" x="8161338" y="3541713"/>
          <p14:tracePt t="150431" x="8174038" y="3541713"/>
          <p14:tracePt t="150460" x="8174038" y="3516313"/>
          <p14:tracePt t="150483" x="8186738" y="3516313"/>
          <p14:tracePt t="150547" x="8199438" y="3503613"/>
          <p14:tracePt t="150584" x="8223250" y="3503613"/>
          <p14:tracePt t="150606" x="8223250" y="3490913"/>
          <p14:tracePt t="150643" x="8235950" y="3479800"/>
          <p14:tracePt t="152736" x="8223250" y="3479800"/>
          <p14:tracePt t="153782" x="8223250" y="3490913"/>
          <p14:tracePt t="153804" x="8223250" y="3503613"/>
          <p14:tracePt t="154015" x="8212138" y="3503613"/>
          <p14:tracePt t="154037" x="8199438" y="3503613"/>
          <p14:tracePt t="154083" x="8186738" y="3503613"/>
          <p14:tracePt t="154146" x="8186738" y="3516313"/>
          <p14:tracePt t="162289" x="8212138" y="3516313"/>
          <p14:tracePt t="162296" x="8248650" y="3529013"/>
          <p14:tracePt t="162304" x="8299450" y="3529013"/>
          <p14:tracePt t="162318" x="8361363" y="3541713"/>
          <p14:tracePt t="162325" x="8386763" y="3554413"/>
          <p14:tracePt t="162334" x="8399463" y="3567113"/>
          <p14:tracePt t="162340" x="8412163" y="3567113"/>
          <p14:tracePt t="162354" x="8424863" y="3567113"/>
          <p14:tracePt t="162377" x="8424863" y="3579813"/>
          <p14:tracePt t="162391" x="8448675" y="3579813"/>
          <p14:tracePt t="162434" x="8461375" y="3579813"/>
          <p14:tracePt t="162464" x="8474075" y="3590925"/>
          <p14:tracePt t="162479" x="8474075" y="3603625"/>
          <p14:tracePt t="162486" x="8486775" y="3603625"/>
          <p14:tracePt t="162500" x="8499475" y="3603625"/>
          <p14:tracePt t="162516" x="8512175" y="3603625"/>
          <p14:tracePt t="162522" x="8524875" y="3603625"/>
          <p14:tracePt t="162532" x="8537575" y="3616325"/>
          <p14:tracePt t="162536" x="8548688" y="3616325"/>
          <p14:tracePt t="162544" x="8561388" y="3616325"/>
          <p14:tracePt t="162551" x="8574088" y="3616325"/>
          <p14:tracePt t="162558" x="8599488" y="3616325"/>
          <p14:tracePt t="162567" x="8612188" y="3629025"/>
          <p14:tracePt t="162572" x="8624888" y="3629025"/>
          <p14:tracePt t="162583" x="8650288" y="3641725"/>
          <p14:tracePt t="162599" x="8674100" y="3641725"/>
          <p14:tracePt t="162603" x="8686800" y="3654425"/>
          <p14:tracePt t="162609" x="8712200" y="3654425"/>
          <p14:tracePt t="162623" x="8724900" y="3654425"/>
          <p14:tracePt t="162633" x="8724900" y="3679825"/>
          <p14:tracePt t="162638" x="8763000" y="3679825"/>
          <p14:tracePt t="162660" x="8774113" y="3679825"/>
          <p14:tracePt t="162674" x="8786813" y="3692525"/>
          <p14:tracePt t="162682" x="8799513" y="3692525"/>
          <p14:tracePt t="162698" x="8812213" y="3692525"/>
          <p14:tracePt t="162703" x="8812213" y="3703638"/>
          <p14:tracePt t="162716" x="8824913" y="3703638"/>
          <p14:tracePt t="162718" x="8824913" y="3716338"/>
          <p14:tracePt t="162725" x="8837613" y="3716338"/>
          <p14:tracePt t="162740" x="8850313" y="3716338"/>
          <p14:tracePt t="162878" x="8850313" y="3703638"/>
          <p14:tracePt t="162893" x="8837613" y="3703638"/>
          <p14:tracePt t="162901" x="8824913" y="3703638"/>
          <p14:tracePt t="162907" x="8824913" y="3692525"/>
          <p14:tracePt t="162918" x="8812213" y="3692525"/>
          <p14:tracePt t="162932" x="8799513" y="3692525"/>
          <p14:tracePt t="162936" x="8786813" y="3692525"/>
          <p14:tracePt t="162944" x="8774113" y="3692525"/>
          <p14:tracePt t="162958" x="8750300" y="3692525"/>
          <p14:tracePt t="162967" x="8737600" y="3692525"/>
          <p14:tracePt t="162982" x="8712200" y="3667125"/>
          <p14:tracePt t="162987" x="8699500" y="3667125"/>
          <p14:tracePt t="162999" x="8674100" y="3667125"/>
          <p14:tracePt t="163002" x="8650288" y="3667125"/>
          <p14:tracePt t="163009" x="8612188" y="3654425"/>
          <p14:tracePt t="163017" x="8574088" y="3654425"/>
          <p14:tracePt t="163023" x="8548688" y="3654425"/>
          <p14:tracePt t="163033" x="8524875" y="3654425"/>
          <p14:tracePt t="163038" x="8486775" y="3654425"/>
          <p14:tracePt t="163049" x="8474075" y="3654425"/>
          <p14:tracePt t="163052" x="8461375" y="3654425"/>
          <p14:tracePt t="163060" x="8435975" y="3654425"/>
          <p14:tracePt t="163068" x="8424863" y="3654425"/>
          <p14:tracePt t="163075" x="8386763" y="3654425"/>
          <p14:tracePt t="163084" x="8374063" y="3654425"/>
          <p14:tracePt t="163089" x="8348663" y="3654425"/>
          <p14:tracePt t="163098" x="8312150" y="3641725"/>
          <p14:tracePt t="163103" x="8286750" y="3641725"/>
          <p14:tracePt t="163115" x="8261350" y="3641725"/>
          <p14:tracePt t="163118" x="8248650" y="3629025"/>
          <p14:tracePt t="163125" x="8212138" y="3629025"/>
          <p14:tracePt t="163133" x="8199438" y="3629025"/>
          <p14:tracePt t="163139" x="8174038" y="3629025"/>
          <p14:tracePt t="163155" x="8148638" y="3629025"/>
          <p14:tracePt t="163166" x="8135938" y="3629025"/>
          <p14:tracePt t="163176" x="8110538" y="3629025"/>
          <p14:tracePt t="163190" x="8086725" y="3629025"/>
          <p14:tracePt t="163200" x="8074025" y="3629025"/>
          <p14:tracePt t="163216" x="8061325" y="3629025"/>
          <p14:tracePt t="163219" x="8048625" y="3629025"/>
          <p14:tracePt t="163231" x="8035925" y="3629025"/>
          <p14:tracePt t="163235" x="8023225" y="3629025"/>
          <p14:tracePt t="163241" x="8010525" y="3629025"/>
          <p14:tracePt t="163250" x="7999413" y="3629025"/>
          <p14:tracePt t="163256" x="7986713" y="3629025"/>
          <p14:tracePt t="163270" x="7974013" y="3629025"/>
          <p14:tracePt t="163285" x="7961313" y="3629025"/>
          <p14:tracePt t="163292" x="7948613" y="3629025"/>
          <p14:tracePt t="163300" x="7923213" y="3616325"/>
          <p14:tracePt t="163317" x="7910513" y="3616325"/>
          <p14:tracePt t="163332" x="7897813" y="3616325"/>
          <p14:tracePt t="163344" x="7886700" y="3616325"/>
          <p14:tracePt t="163358" x="7874000" y="3616325"/>
          <p14:tracePt t="163823" x="7886700" y="3616325"/>
          <p14:tracePt t="163932" x="7886700" y="3629025"/>
          <p14:tracePt t="163939" x="7874000" y="3629025"/>
          <p14:tracePt t="163948" x="7874000" y="3641725"/>
          <p14:tracePt t="163955" x="7874000" y="3654425"/>
          <p14:tracePt t="163968" x="7861300" y="3654425"/>
          <p14:tracePt t="163975" x="7861300" y="3667125"/>
          <p14:tracePt t="163984" x="7848600" y="3679825"/>
          <p14:tracePt t="163990" x="7835900" y="3692525"/>
          <p14:tracePt t="163999" x="7823200" y="3692525"/>
          <p14:tracePt t="164004" x="7810500" y="3716338"/>
          <p14:tracePt t="164015" x="7785100" y="3729038"/>
          <p14:tracePt t="164021" x="7761288" y="3754438"/>
          <p14:tracePt t="164027" x="7735888" y="3779838"/>
          <p14:tracePt t="164034" x="7710488" y="3792538"/>
          <p14:tracePt t="164041" x="7673975" y="3829050"/>
          <p14:tracePt t="164050" x="7661275" y="3854450"/>
          <p14:tracePt t="164055" x="7623175" y="3867150"/>
          <p14:tracePt t="164067" x="7585075" y="3892550"/>
          <p14:tracePt t="164070" x="7561263" y="3905250"/>
          <p14:tracePt t="164085" x="7423150" y="3992563"/>
          <p14:tracePt t="164092" x="7385050" y="4017963"/>
          <p14:tracePt t="164101" x="7335838" y="4067175"/>
          <p14:tracePt t="164107" x="7285038" y="4105275"/>
          <p14:tracePt t="164117" x="7223125" y="4154488"/>
          <p14:tracePt t="164122" x="7185025" y="4192588"/>
          <p14:tracePt t="164132" x="7159625" y="4217988"/>
          <p14:tracePt t="164136" x="7134225" y="4230688"/>
          <p14:tracePt t="164143" x="7123113" y="4254500"/>
          <p14:tracePt t="164151" x="7097713" y="4254500"/>
          <p14:tracePt t="164157" x="7097713" y="4279900"/>
          <p14:tracePt t="164167" x="7085013" y="4279900"/>
          <p14:tracePt t="164182" x="7072313" y="4279900"/>
          <p14:tracePt t="164186" x="7059613" y="4279900"/>
          <p14:tracePt t="164288" x="7059613" y="4267200"/>
          <p14:tracePt t="164302" x="7059613" y="4254500"/>
          <p14:tracePt t="164310" x="7072313" y="4254500"/>
          <p14:tracePt t="164318" x="7072313" y="4241800"/>
          <p14:tracePt t="164339" x="7085013" y="4230688"/>
          <p14:tracePt t="164348" x="7085013" y="4217988"/>
          <p14:tracePt t="164355" x="7110413" y="4217988"/>
          <p14:tracePt t="164366" x="7110413" y="4192588"/>
          <p14:tracePt t="164368" x="7123113" y="4192588"/>
          <p14:tracePt t="164375" x="7134225" y="4179888"/>
          <p14:tracePt t="164384" x="7146925" y="4179888"/>
          <p14:tracePt t="164390" x="7159625" y="4167188"/>
          <p14:tracePt t="164399" x="7197725" y="4154488"/>
          <p14:tracePt t="164404" x="7210425" y="4141788"/>
          <p14:tracePt t="164415" x="7235825" y="4117975"/>
          <p14:tracePt t="164420" x="7285038" y="4092575"/>
          <p14:tracePt t="164426" x="7335838" y="4067175"/>
          <p14:tracePt t="164435" x="7397750" y="4054475"/>
          <p14:tracePt t="164441" x="7423150" y="4054475"/>
          <p14:tracePt t="164450" x="7448550" y="4041775"/>
          <p14:tracePt t="164455" x="7459663" y="4041775"/>
          <p14:tracePt t="164466" x="7485063" y="4029075"/>
          <p14:tracePt t="164470" x="7510463" y="4017963"/>
          <p14:tracePt t="164482" x="7523163" y="4005263"/>
          <p14:tracePt t="164486" x="7548563" y="3992563"/>
          <p14:tracePt t="164491" x="7585075" y="3979863"/>
          <p14:tracePt t="164500" x="7635875" y="3967163"/>
          <p14:tracePt t="164506" x="7710488" y="3941763"/>
          <p14:tracePt t="164516" x="7761288" y="3905250"/>
          <p14:tracePt t="164520" x="7848600" y="3867150"/>
          <p14:tracePt t="164532" x="7886700" y="3854450"/>
          <p14:tracePt t="164537" x="7923213" y="3854450"/>
          <p14:tracePt t="164543" x="7948613" y="3829050"/>
          <p14:tracePt t="164551" x="7948613" y="3816350"/>
          <p14:tracePt t="164557" x="7974013" y="3803650"/>
          <p14:tracePt t="164571" x="7999413" y="3792538"/>
          <p14:tracePt t="164582" x="7999413" y="3779838"/>
          <p14:tracePt t="164586" x="8010525" y="3779838"/>
          <p14:tracePt t="164601" x="8010525" y="3767138"/>
          <p14:tracePt t="164616" x="8035925" y="3767138"/>
          <p14:tracePt t="164622" x="8035925" y="3754438"/>
          <p14:tracePt t="164632" x="8048625" y="3754438"/>
          <p14:tracePt t="164648" x="8061325" y="3754438"/>
          <p14:tracePt t="164660" x="8074025" y="3729038"/>
          <p14:tracePt t="164674" x="8086725" y="3729038"/>
          <p14:tracePt t="164724" x="8099425" y="3729038"/>
          <p14:tracePt t="164760" x="8099425" y="3716338"/>
          <p14:tracePt t="164775" x="8099425" y="3703638"/>
          <p14:tracePt t="164855" x="8099425" y="3692525"/>
          <p14:tracePt t="164986" x="8099425" y="3679825"/>
          <p14:tracePt t="165044" x="8086725" y="3679825"/>
          <p14:tracePt t="165066" x="8086725" y="3654425"/>
          <p14:tracePt t="165196" x="8061325" y="3654425"/>
          <p14:tracePt t="167435" x="8074025" y="3667125"/>
          <p14:tracePt t="167445" x="8086725" y="3667125"/>
          <p14:tracePt t="167452" x="8086725" y="3679825"/>
          <p14:tracePt t="167459" x="8099425" y="3679825"/>
          <p14:tracePt t="167467" x="8099425" y="3692525"/>
          <p14:tracePt t="167472" x="8123238" y="3692525"/>
          <p14:tracePt t="167483" x="8174038" y="3692525"/>
          <p14:tracePt t="167487" x="8212138" y="3703638"/>
          <p14:tracePt t="167498" x="8286750" y="3703638"/>
          <p14:tracePt t="167502" x="8324850" y="3703638"/>
          <p14:tracePt t="167508" x="8361363" y="3703638"/>
          <p14:tracePt t="167517" x="8399463" y="3703638"/>
          <p14:tracePt t="167522" x="8435975" y="3703638"/>
          <p14:tracePt t="167532" x="8474075" y="3703638"/>
          <p14:tracePt t="167538" x="8512175" y="3703638"/>
          <p14:tracePt t="167548" x="8574088" y="3703638"/>
          <p14:tracePt t="167552" x="8624888" y="3703638"/>
          <p14:tracePt t="167559" x="8686800" y="3703638"/>
          <p14:tracePt t="167567" x="8724900" y="3703638"/>
          <p14:tracePt t="167573" x="8763000" y="3703638"/>
          <p14:tracePt t="167583" x="8812213" y="3703638"/>
          <p14:tracePt t="167588" x="8837613" y="3703638"/>
          <p14:tracePt t="167598" x="8874125" y="3703638"/>
          <p14:tracePt t="167602" x="8899525" y="3703638"/>
          <p14:tracePt t="167615" x="8950325" y="3703638"/>
          <p14:tracePt t="167618" x="8999538" y="3703638"/>
          <p14:tracePt t="167624" x="9050338" y="3703638"/>
          <p14:tracePt t="167633" x="9137650" y="3703638"/>
          <p14:tracePt t="167639" x="9199563" y="3703638"/>
          <p14:tracePt t="167649" x="9250363" y="3703638"/>
          <p14:tracePt t="167653" x="9324975" y="3703638"/>
          <p14:tracePt t="167666" x="9350375" y="3703638"/>
          <p14:tracePt t="167669" x="9375775" y="3703638"/>
          <p14:tracePt t="167676" x="9424988" y="3703638"/>
          <p14:tracePt t="167683" x="9463088" y="3703638"/>
          <p14:tracePt t="167690" x="9501188" y="3703638"/>
          <p14:tracePt t="167700" x="9537700" y="3703638"/>
          <p14:tracePt t="167704" x="9588500" y="3716338"/>
          <p14:tracePt t="167716" x="9613900" y="3716338"/>
          <p14:tracePt t="167719" x="9637713" y="3716338"/>
          <p14:tracePt t="167732" x="9713913" y="3716338"/>
          <p14:tracePt t="167735" x="9739313" y="3716338"/>
          <p14:tracePt t="167741" x="9788525" y="3716338"/>
          <p14:tracePt t="167750" x="9826625" y="3716338"/>
          <p14:tracePt t="167755" x="9852025" y="3716338"/>
          <p14:tracePt t="167765" x="9913938" y="3716338"/>
          <p14:tracePt t="167770" x="9963150" y="3716338"/>
          <p14:tracePt t="167782" x="10052050" y="3716338"/>
          <p14:tracePt t="167784" x="10113963" y="3716338"/>
          <p14:tracePt t="167792" x="10164763" y="3716338"/>
          <p14:tracePt t="167800" x="10252075" y="3716338"/>
          <p14:tracePt t="167806" x="10288588" y="3716338"/>
          <p14:tracePt t="167817" x="10352088" y="3716338"/>
          <p14:tracePt t="167821" x="10390188" y="3716338"/>
          <p14:tracePt t="167832" x="10439400" y="3716338"/>
          <p14:tracePt t="167835" x="10490200" y="3716338"/>
          <p14:tracePt t="167844" x="10552113" y="3716338"/>
          <p14:tracePt t="167850" x="10602913" y="3716338"/>
          <p14:tracePt t="167857" x="10664825" y="3716338"/>
          <p14:tracePt t="167866" x="10702925" y="3703638"/>
          <p14:tracePt t="167871" x="10764838" y="3692525"/>
          <p14:tracePt t="167881" x="10790238" y="3679825"/>
          <p14:tracePt t="167903" x="10852150" y="3654425"/>
          <p14:tracePt t="167908" x="10864850" y="3654425"/>
          <p14:tracePt t="167917" x="10864850" y="3641725"/>
          <p14:tracePt t="167923" x="10877550" y="3641725"/>
          <p14:tracePt t="167937" x="10877550" y="3629025"/>
          <p14:tracePt t="167959" x="10890250" y="3629025"/>
          <p14:tracePt t="167974" x="10890250" y="3616325"/>
          <p14:tracePt t="167988" x="10915650" y="3616325"/>
          <p14:tracePt t="168002" x="10915650" y="3590925"/>
          <p14:tracePt t="168018" x="10928350" y="3579813"/>
          <p14:tracePt t="168024" x="10939463" y="3567113"/>
          <p14:tracePt t="168033" x="10939463" y="3541713"/>
          <p14:tracePt t="168039" x="10952163" y="3516313"/>
          <p14:tracePt t="168048" x="10977563" y="3490913"/>
          <p14:tracePt t="168053" x="10977563" y="3467100"/>
          <p14:tracePt t="168068" x="10977563" y="3454400"/>
          <p14:tracePt t="168076" x="10977563" y="3429000"/>
          <p14:tracePt t="168090" x="10977563" y="3416300"/>
          <p14:tracePt t="168104" x="10977563" y="3403600"/>
          <p14:tracePt t="168115" x="10964863" y="3390900"/>
          <p14:tracePt t="168119" x="10964863" y="3378200"/>
          <p14:tracePt t="168131" x="10952163" y="3354388"/>
          <p14:tracePt t="168140" x="10928350" y="3341688"/>
          <p14:tracePt t="168149" x="10902950" y="3328988"/>
          <p14:tracePt t="168155" x="10902950" y="3316288"/>
          <p14:tracePt t="168165" x="10877550" y="3303588"/>
          <p14:tracePt t="168182" x="10852150" y="3290888"/>
          <p14:tracePt t="168186" x="10815638" y="3278188"/>
          <p14:tracePt t="168192" x="10802938" y="3267075"/>
          <p14:tracePt t="168199" x="10777538" y="3254375"/>
          <p14:tracePt t="168206" x="10752138" y="3254375"/>
          <p14:tracePt t="168216" x="10715625" y="3241675"/>
          <p14:tracePt t="168220" x="10690225" y="3241675"/>
          <p14:tracePt t="168232" x="10664825" y="3241675"/>
          <p14:tracePt t="168235" x="10602913" y="3228975"/>
          <p14:tracePt t="168243" x="10577513" y="3216275"/>
          <p14:tracePt t="168250" x="10539413" y="3216275"/>
          <p14:tracePt t="168258" x="10502900" y="3203575"/>
          <p14:tracePt t="168266" x="10490200" y="3203575"/>
          <p14:tracePt t="168271" x="10452100" y="3203575"/>
          <p14:tracePt t="168281" x="10426700" y="3178175"/>
          <p14:tracePt t="168286" x="10377488" y="3165475"/>
          <p14:tracePt t="168298" x="10339388" y="3165475"/>
          <p14:tracePt t="168302" x="10264775" y="3154363"/>
          <p14:tracePt t="168308" x="10201275" y="3154363"/>
          <p14:tracePt t="168315" x="10126663" y="3154363"/>
          <p14:tracePt t="168322" x="10075863" y="3141663"/>
          <p14:tracePt t="168332" x="10052050" y="3141663"/>
          <p14:tracePt t="168337" x="10013950" y="3141663"/>
          <p14:tracePt t="168348" x="9988550" y="3141663"/>
          <p14:tracePt t="168351" x="9975850" y="3141663"/>
          <p14:tracePt t="168359" x="9939338" y="3128963"/>
          <p14:tracePt t="168366" x="9913938" y="3128963"/>
          <p14:tracePt t="168373" x="9888538" y="3128963"/>
          <p14:tracePt t="168383" x="9852025" y="3116263"/>
          <p14:tracePt t="168387" x="9801225" y="3116263"/>
          <p14:tracePt t="168398" x="9763125" y="3103563"/>
          <p14:tracePt t="168403" x="9688513" y="3103563"/>
          <p14:tracePt t="168418" x="9601200" y="3103563"/>
          <p14:tracePt t="168424" x="9575800" y="3103563"/>
          <p14:tracePt t="168432" x="9537700" y="3103563"/>
          <p14:tracePt t="168438" x="9525000" y="3103563"/>
          <p14:tracePt t="168448" x="9501188" y="3103563"/>
          <p14:tracePt t="168453" x="9488488" y="3103563"/>
          <p14:tracePt t="168468" x="9463088" y="3103563"/>
          <p14:tracePt t="168475" x="9450388" y="3103563"/>
          <p14:tracePt t="168483" x="9424988" y="3103563"/>
          <p14:tracePt t="168500" x="9413875" y="3103563"/>
          <p14:tracePt t="168504" x="9375775" y="3078163"/>
          <p14:tracePt t="168519" x="9363075" y="3078163"/>
          <p14:tracePt t="168534" x="9350375" y="3078163"/>
          <p14:tracePt t="168540" x="9337675" y="3078163"/>
          <p14:tracePt t="168555" x="9324975" y="3078163"/>
          <p14:tracePt t="168565" x="9312275" y="3078163"/>
          <p14:tracePt t="168635" x="9324975" y="3078163"/>
          <p14:tracePt t="168643" x="9337675" y="3078163"/>
          <p14:tracePt t="168651" x="9363075" y="3078163"/>
          <p14:tracePt t="168657" x="9375775" y="3078163"/>
          <p14:tracePt t="168666" x="9413875" y="3078163"/>
          <p14:tracePt t="168671" x="9413875" y="3116263"/>
          <p14:tracePt t="170700" x="9375775" y="3116263"/>
          <p14:tracePt t="170707" x="9312275" y="3103563"/>
          <p14:tracePt t="170715" x="9263063" y="3090863"/>
          <p14:tracePt t="170724" x="9224963" y="3078163"/>
          <p14:tracePt t="170731" x="9150350" y="3078163"/>
          <p14:tracePt t="170736" x="9088438" y="3078163"/>
          <p14:tracePt t="170748" x="8986838" y="3078163"/>
          <p14:tracePt t="170752" x="8899525" y="3078163"/>
          <p14:tracePt t="170758" x="8799513" y="3078163"/>
          <p14:tracePt t="170766" x="8699500" y="3078163"/>
          <p14:tracePt t="170772" x="8650288" y="3065463"/>
          <p14:tracePt t="170782" x="8612188" y="3065463"/>
          <p14:tracePt t="170787" x="8561388" y="3065463"/>
          <p14:tracePt t="170798" x="8524875" y="3065463"/>
          <p14:tracePt t="170801" x="8461375" y="3065463"/>
          <p14:tracePt t="170809" x="8386763" y="3065463"/>
          <p14:tracePt t="170818" x="8335963" y="3065463"/>
          <p14:tracePt t="170823" x="8299450" y="3065463"/>
          <p14:tracePt t="170832" x="8248650" y="3065463"/>
          <p14:tracePt t="170837" x="8212138" y="3065463"/>
          <p14:tracePt t="170847" x="8186738" y="3065463"/>
          <p14:tracePt t="170852" x="8161338" y="3065463"/>
          <p14:tracePt t="170868" x="8099425" y="3065463"/>
          <p14:tracePt t="170874" x="8074025" y="3065463"/>
          <p14:tracePt t="170883" x="8035925" y="3065463"/>
          <p14:tracePt t="170899" x="8010525" y="3078163"/>
          <p14:tracePt t="170904" x="7986713" y="3090863"/>
          <p14:tracePt t="170917" x="7948613" y="3090863"/>
          <p14:tracePt t="170920" x="7935913" y="3103563"/>
          <p14:tracePt t="170926" x="7923213" y="3103563"/>
          <p14:tracePt t="170933" x="7910513" y="3116263"/>
          <p14:tracePt t="170940" x="7897813" y="3116263"/>
          <p14:tracePt t="170949" x="7874000" y="3128963"/>
          <p14:tracePt t="170954" x="7861300" y="3128963"/>
          <p14:tracePt t="170964" x="7848600" y="3141663"/>
          <p14:tracePt t="170968" x="7835900" y="3154363"/>
          <p14:tracePt t="170983" x="7823200" y="3165475"/>
          <p14:tracePt t="170990" x="7810500" y="3178175"/>
          <p14:tracePt t="170999" x="7785100" y="3190875"/>
          <p14:tracePt t="171015" x="7773988" y="3203575"/>
          <p14:tracePt t="171031" x="7761288" y="3216275"/>
          <p14:tracePt t="171035" x="7748588" y="3216275"/>
          <p14:tracePt t="171042" x="7748588" y="3228975"/>
          <p14:tracePt t="171049" x="7735888" y="3254375"/>
          <p14:tracePt t="171056" x="7735888" y="3267075"/>
          <p14:tracePt t="171065" x="7710488" y="3278188"/>
          <p14:tracePt t="171081" x="7710488" y="3303588"/>
          <p14:tracePt t="171085" x="7710488" y="3316288"/>
          <p14:tracePt t="171092" x="7697788" y="3354388"/>
          <p14:tracePt t="171100" x="7697788" y="3367088"/>
          <p14:tracePt t="171107" x="7697788" y="3390900"/>
          <p14:tracePt t="171115" x="7697788" y="3429000"/>
          <p14:tracePt t="171122" x="7697788" y="3467100"/>
          <p14:tracePt t="171131" x="7685088" y="3490913"/>
          <p14:tracePt t="171136" x="7685088" y="3529013"/>
          <p14:tracePt t="171151" x="7685088" y="3579813"/>
          <p14:tracePt t="171158" x="7685088" y="3616325"/>
          <p14:tracePt t="171166" x="7685088" y="3629025"/>
          <p14:tracePt t="171172" x="7685088" y="3654425"/>
          <p14:tracePt t="171187" x="7685088" y="3667125"/>
          <p14:tracePt t="171201" x="7685088" y="3692525"/>
          <p14:tracePt t="171216" x="7697788" y="3692525"/>
          <p14:tracePt t="171252" x="7710488" y="3692525"/>
          <p14:tracePt t="171261" x="7723188" y="3692525"/>
          <p14:tracePt t="171274" x="7735888" y="3692525"/>
          <p14:tracePt t="171282" x="7748588" y="3703638"/>
          <p14:tracePt t="171298" x="7761288" y="3703638"/>
          <p14:tracePt t="171303" x="7810500" y="3716338"/>
          <p14:tracePt t="171315" x="7848600" y="3729038"/>
          <p14:tracePt t="171319" x="7897813" y="3729038"/>
          <p14:tracePt t="171325" x="7935913" y="3741738"/>
          <p14:tracePt t="171333" x="7974013" y="3741738"/>
          <p14:tracePt t="171339" x="8035925" y="3741738"/>
          <p14:tracePt t="171349" x="8074025" y="3754438"/>
          <p14:tracePt t="171354" x="8123238" y="3754438"/>
          <p14:tracePt t="171364" x="8174038" y="3779838"/>
          <p14:tracePt t="171368" x="8223250" y="3779838"/>
          <p14:tracePt t="171376" x="8299450" y="3779838"/>
          <p14:tracePt t="171383" x="8386763" y="3792538"/>
          <p14:tracePt t="171390" x="8461375" y="3792538"/>
          <p14:tracePt t="171399" x="8537575" y="3803650"/>
          <p14:tracePt t="171404" x="8599488" y="3816350"/>
          <p14:tracePt t="171415" x="8674100" y="3829050"/>
          <p14:tracePt t="171419" x="8712200" y="3829050"/>
          <p14:tracePt t="171431" x="8774113" y="3829050"/>
          <p14:tracePt t="171434" x="8824913" y="3829050"/>
          <p14:tracePt t="171441" x="8912225" y="3841750"/>
          <p14:tracePt t="171449" x="8986838" y="3854450"/>
          <p14:tracePt t="171455" x="9075738" y="3854450"/>
          <p14:tracePt t="171465" x="9137650" y="3867150"/>
          <p14:tracePt t="171470" x="9188450" y="3867150"/>
          <p14:tracePt t="171481" x="9250363" y="3892550"/>
          <p14:tracePt t="171484" x="9301163" y="3905250"/>
          <p14:tracePt t="171492" x="9388475" y="3916363"/>
          <p14:tracePt t="171500" x="9501188" y="3929063"/>
          <p14:tracePt t="171507" x="9563100" y="3941763"/>
          <p14:tracePt t="171516" x="9626600" y="3941763"/>
          <p14:tracePt t="171521" x="9713913" y="3941763"/>
          <p14:tracePt t="171531" x="9763125" y="3954463"/>
          <p14:tracePt t="171535" x="9813925" y="3954463"/>
          <p14:tracePt t="171547" x="9888538" y="3967163"/>
          <p14:tracePt t="171551" x="9975850" y="3967163"/>
          <p14:tracePt t="171557" x="10126663" y="3967163"/>
          <p14:tracePt t="171566" x="10177463" y="3979863"/>
          <p14:tracePt t="171572" x="10239375" y="3979863"/>
          <p14:tracePt t="171582" x="10326688" y="3979863"/>
          <p14:tracePt t="171587" x="10364788" y="3979863"/>
          <p14:tracePt t="171598" x="10414000" y="3979863"/>
          <p14:tracePt t="171601" x="10439400" y="3979863"/>
          <p14:tracePt t="171609" x="10477500" y="3967163"/>
          <p14:tracePt t="171616" x="10514013" y="3954463"/>
          <p14:tracePt t="171623" x="10539413" y="3954463"/>
          <p14:tracePt t="171632" x="10590213" y="3941763"/>
          <p14:tracePt t="171637" x="10614025" y="3929063"/>
          <p14:tracePt t="171648" x="10639425" y="3916363"/>
          <p14:tracePt t="171652" x="10690225" y="3905250"/>
          <p14:tracePt t="171664" x="10726738" y="3879850"/>
          <p14:tracePt t="171668" x="10777538" y="3867150"/>
          <p14:tracePt t="171674" x="10802938" y="3854450"/>
          <p14:tracePt t="171683" x="10828338" y="3841750"/>
          <p14:tracePt t="171688" x="10828338" y="3829050"/>
          <p14:tracePt t="171698" x="10839450" y="3829050"/>
          <p14:tracePt t="171703" x="10852150" y="3816350"/>
          <p14:tracePt t="171716" x="10877550" y="3803650"/>
          <p14:tracePt t="171724" x="10877550" y="3779838"/>
          <p14:tracePt t="171732" x="10902950" y="3767138"/>
          <p14:tracePt t="171739" x="10952163" y="3703638"/>
          <p14:tracePt t="171749" x="10990263" y="3641725"/>
          <p14:tracePt t="171754" x="11028363" y="3554413"/>
          <p14:tracePt t="171764" x="11115675" y="3429000"/>
          <p14:tracePt t="171769" x="11141075" y="3378200"/>
          <p14:tracePt t="171776" x="11177588" y="3316288"/>
          <p14:tracePt t="171783" x="11190288" y="3254375"/>
          <p14:tracePt t="171790" x="11228388" y="3190875"/>
          <p14:tracePt t="171799" x="11253788" y="3154363"/>
          <p14:tracePt t="171805" x="11277600" y="3078163"/>
          <p14:tracePt t="171814" x="11290300" y="3054350"/>
          <p14:tracePt t="171819" x="11290300" y="3003550"/>
          <p14:tracePt t="171831" x="11290300" y="2990850"/>
          <p14:tracePt t="171835" x="11290300" y="2965450"/>
          <p14:tracePt t="171841" x="11290300" y="2941638"/>
          <p14:tracePt t="171849" x="11290300" y="2928938"/>
          <p14:tracePt t="171855" x="11277600" y="2903538"/>
          <p14:tracePt t="171865" x="11266488" y="2903538"/>
          <p14:tracePt t="171870" x="11253788" y="2878138"/>
          <p14:tracePt t="171881" x="11202988" y="2878138"/>
          <p14:tracePt t="171885" x="11177588" y="2840038"/>
          <p14:tracePt t="171902" x="11115675" y="2816225"/>
          <p14:tracePt t="171907" x="11090275" y="2803525"/>
          <p14:tracePt t="171916" x="11052175" y="2790825"/>
          <p14:tracePt t="171921" x="11015663" y="2778125"/>
          <p14:tracePt t="171931" x="10990263" y="2765425"/>
          <p14:tracePt t="171935" x="10928350" y="2740025"/>
          <p14:tracePt t="171948" x="10839450" y="2716213"/>
          <p14:tracePt t="171952" x="10702925" y="2678113"/>
          <p14:tracePt t="171957" x="10464800" y="2640013"/>
          <p14:tracePt t="171966" x="10377488" y="2640013"/>
          <p14:tracePt t="171972" x="10213975" y="2640013"/>
          <p14:tracePt t="171981" x="10101263" y="2603500"/>
          <p14:tracePt t="171987" x="9939338" y="2603500"/>
          <p14:tracePt t="171998" x="9839325" y="2590800"/>
          <p14:tracePt t="172002" x="9775825" y="2590800"/>
          <p14:tracePt t="172008" x="9701213" y="2590800"/>
          <p14:tracePt t="172016" x="9675813" y="2590800"/>
          <p14:tracePt t="172022" x="9613900" y="2590800"/>
          <p14:tracePt t="172032" x="9563100" y="2590800"/>
          <p14:tracePt t="172037" x="9475788" y="2590800"/>
          <p14:tracePt t="172048" x="9413875" y="2590800"/>
          <p14:tracePt t="172052" x="9350375" y="2590800"/>
          <p14:tracePt t="172064" x="9263063" y="2616200"/>
          <p14:tracePt t="172068" x="9237663" y="2627313"/>
          <p14:tracePt t="172074" x="9163050" y="2652713"/>
          <p14:tracePt t="172083" x="9137650" y="2665413"/>
          <p14:tracePt t="172088" x="9050338" y="2690813"/>
          <p14:tracePt t="172098" x="8963025" y="2716213"/>
          <p14:tracePt t="172102" x="8874125" y="2752725"/>
          <p14:tracePt t="172115" x="8774113" y="2778125"/>
          <p14:tracePt t="172118" x="8686800" y="2816225"/>
          <p14:tracePt t="172125" x="8624888" y="2840038"/>
          <p14:tracePt t="172133" x="8548688" y="2890838"/>
          <p14:tracePt t="172139" x="8524875" y="2903538"/>
          <p14:tracePt t="172148" x="8448675" y="2952750"/>
          <p14:tracePt t="172153" x="8412163" y="2965450"/>
          <p14:tracePt t="172165" x="8348663" y="2990850"/>
          <p14:tracePt t="172169" x="8324850" y="3003550"/>
          <p14:tracePt t="172176" x="8248650" y="3054350"/>
          <p14:tracePt t="172183" x="8223250" y="3078163"/>
          <p14:tracePt t="172190" x="8161338" y="3090863"/>
          <p14:tracePt t="172199" x="8135938" y="3116263"/>
          <p14:tracePt t="172205" x="8099425" y="3128963"/>
          <p14:tracePt t="172215" x="8061325" y="3165475"/>
          <p14:tracePt t="172220" x="8035925" y="3178175"/>
          <p14:tracePt t="172230" x="8010525" y="3203575"/>
          <p14:tracePt t="172233" x="7961313" y="3216275"/>
          <p14:tracePt t="172242" x="7935913" y="3267075"/>
          <p14:tracePt t="172249" x="7897813" y="3290888"/>
          <p14:tracePt t="172255" x="7886700" y="3316288"/>
          <p14:tracePt t="172265" x="7861300" y="3354388"/>
          <p14:tracePt t="172270" x="7835900" y="3367088"/>
          <p14:tracePt t="172281" x="7823200" y="3390900"/>
          <p14:tracePt t="172292" x="7810500" y="3416300"/>
          <p14:tracePt t="172307" x="7797800" y="3429000"/>
          <p14:tracePt t="172316" x="7785100" y="3454400"/>
          <p14:tracePt t="172321" x="7773988" y="3454400"/>
          <p14:tracePt t="172330" x="7773988" y="3479800"/>
          <p14:tracePt t="172335" x="7761288" y="3490913"/>
          <p14:tracePt t="172347" x="7761288" y="3516313"/>
          <p14:tracePt t="172351" x="7748588" y="3529013"/>
          <p14:tracePt t="172357" x="7735888" y="3554413"/>
          <p14:tracePt t="172371" x="7723188" y="3579813"/>
          <p14:tracePt t="172386" x="7710488" y="3590925"/>
          <p14:tracePt t="172397" x="7710488" y="3603625"/>
          <p14:tracePt t="172401" x="7710488" y="3616325"/>
          <p14:tracePt t="173346" x="7723188" y="3616325"/>
          <p14:tracePt t="173396" x="7735888" y="3616325"/>
          <p14:tracePt t="173418" x="7748588" y="3616325"/>
          <p14:tracePt t="173433" x="7761288" y="3616325"/>
          <p14:tracePt t="173462" x="7773988" y="3616325"/>
          <p14:tracePt t="173499" x="7785100" y="3616325"/>
          <p14:tracePt t="173520" x="7797800" y="3616325"/>
          <p14:tracePt t="173535" x="7810500" y="3616325"/>
          <p14:tracePt t="173542" x="7823200" y="3616325"/>
          <p14:tracePt t="173556" x="7823200" y="3629025"/>
          <p14:tracePt t="173571" x="7835900" y="3629025"/>
          <p14:tracePt t="173607" x="7848600" y="3629025"/>
          <p14:tracePt t="173622" x="7861300" y="3629025"/>
          <p14:tracePt t="173651" x="7874000" y="3629025"/>
          <p14:tracePt t="173658" x="7886700" y="3629025"/>
          <p14:tracePt t="173681" x="7910513" y="3629025"/>
          <p14:tracePt t="173696" x="7923213" y="3629025"/>
          <p14:tracePt t="173711" x="7948613" y="3629025"/>
          <p14:tracePt t="173717" x="7961313" y="3629025"/>
          <p14:tracePt t="173725" x="7974013" y="3629025"/>
          <p14:tracePt t="173733" x="7986713" y="3629025"/>
          <p14:tracePt t="173748" x="8010525" y="3641725"/>
          <p14:tracePt t="173764" x="8023225" y="3641725"/>
          <p14:tracePt t="173783" x="8035925" y="3641725"/>
          <p14:tracePt t="173826" x="8048625" y="3641725"/>
          <p14:tracePt t="173949" x="8061325" y="3641725"/>
          <p14:tracePt t="173970" x="8074025" y="3641725"/>
          <p14:tracePt t="173985" x="8086725" y="3641725"/>
          <p14:tracePt t="174000" x="8110538" y="3641725"/>
          <p14:tracePt t="174015" x="8123238" y="3641725"/>
          <p14:tracePt t="174030" x="8135938" y="3641725"/>
          <p14:tracePt t="174036" x="8148638" y="3641725"/>
          <p14:tracePt t="174052" x="8161338" y="3641725"/>
          <p14:tracePt t="174087" x="8186738" y="3641725"/>
          <p14:tracePt t="174226" x="8199438" y="3641725"/>
          <p14:tracePt t="175301" x="8212138" y="3641725"/>
          <p14:tracePt t="175308" x="8223250" y="3641725"/>
          <p14:tracePt t="175323" x="8235950" y="3641725"/>
          <p14:tracePt t="175337" x="8248650" y="3641725"/>
          <p14:tracePt t="175346" x="8261350" y="3641725"/>
          <p14:tracePt t="175352" x="8274050" y="3641725"/>
          <p14:tracePt t="175364" x="8286750" y="3641725"/>
          <p14:tracePt t="175367" x="8312150" y="3641725"/>
          <p14:tracePt t="175374" x="8324850" y="3641725"/>
          <p14:tracePt t="175382" x="8348663" y="3641725"/>
          <p14:tracePt t="175388" x="8361363" y="3641725"/>
          <p14:tracePt t="175398" x="8386763" y="3641725"/>
          <p14:tracePt t="175403" x="8412163" y="3641725"/>
          <p14:tracePt t="175415" x="8435975" y="3641725"/>
          <p14:tracePt t="175418" x="8474075" y="3641725"/>
          <p14:tracePt t="175425" x="8499475" y="3641725"/>
          <p14:tracePt t="175432" x="8537575" y="3641725"/>
          <p14:tracePt t="175439" x="8586788" y="3641725"/>
          <p14:tracePt t="175448" x="8624888" y="3641725"/>
          <p14:tracePt t="175453" x="8661400" y="3641725"/>
          <p14:tracePt t="175464" x="8712200" y="3641725"/>
          <p14:tracePt t="175468" x="8763000" y="3641725"/>
          <p14:tracePt t="175480" x="8799513" y="3641725"/>
          <p14:tracePt t="175483" x="8874125" y="3641725"/>
          <p14:tracePt t="175491" x="8924925" y="3641725"/>
          <p14:tracePt t="175500" x="8963025" y="3641725"/>
          <p14:tracePt t="175505" x="8999538" y="3641725"/>
          <p14:tracePt t="175514" x="9012238" y="3641725"/>
          <p14:tracePt t="175519" x="9037638" y="3641725"/>
          <p14:tracePt t="175534" x="9050338" y="3641725"/>
          <p14:tracePt t="175955" x="9099550" y="3641725"/>
          <p14:tracePt t="175964" x="9112250" y="3641725"/>
          <p14:tracePt t="175970" x="9137650" y="3641725"/>
          <p14:tracePt t="175981" x="9163050" y="3641725"/>
          <p14:tracePt t="175984" x="9175750" y="3641725"/>
          <p14:tracePt t="176000" x="9188450" y="3641725"/>
          <p14:tracePt t="176016" x="9199563" y="3641725"/>
          <p14:tracePt t="176044" x="9224963" y="3641725"/>
          <p14:tracePt t="176057" x="9237663" y="3641725"/>
          <p14:tracePt t="176067" x="9250363" y="3641725"/>
          <p14:tracePt t="176080" x="9263063" y="3641725"/>
          <p14:tracePt t="176098" x="9275763" y="3641725"/>
          <p14:tracePt t="176108" x="9275763" y="3629025"/>
          <p14:tracePt t="176137" x="9301163" y="3629025"/>
          <p14:tracePt t="176161" x="9301163" y="3616325"/>
          <p14:tracePt t="176167" x="9312275" y="3616325"/>
          <p14:tracePt t="176173" x="9324975" y="3616325"/>
          <p14:tracePt t="176182" x="9337675" y="3616325"/>
          <p14:tracePt t="176188" x="9350375" y="3616325"/>
          <p14:tracePt t="176198" x="9375775" y="3616325"/>
          <p14:tracePt t="176202" x="9388475" y="3616325"/>
          <p14:tracePt t="176214" x="9401175" y="3616325"/>
          <p14:tracePt t="176217" x="9413875" y="3616325"/>
          <p14:tracePt t="176225" x="9424988" y="3616325"/>
          <p14:tracePt t="176232" x="9437688" y="3616325"/>
          <p14:tracePt t="176238" x="9450388" y="3616325"/>
          <p14:tracePt t="176248" x="9463088" y="3616325"/>
          <p14:tracePt t="176254" x="9475788" y="3616325"/>
          <p14:tracePt t="176267" x="9501188" y="3616325"/>
          <p14:tracePt t="176283" x="9550400" y="3616325"/>
          <p14:tracePt t="176290" x="9563100" y="3616325"/>
          <p14:tracePt t="176298" x="9588500" y="3616325"/>
          <p14:tracePt t="176304" x="9601200" y="3616325"/>
          <p14:tracePt t="176314" x="9626600" y="3616325"/>
          <p14:tracePt t="176318" x="9637713" y="3616325"/>
          <p14:tracePt t="176330" x="9650413" y="3616325"/>
          <p14:tracePt t="176340" x="9663113" y="3616325"/>
          <p14:tracePt t="176349" x="9675813" y="3616325"/>
          <p14:tracePt t="176364" x="9688513" y="3616325"/>
          <p14:tracePt t="176380" x="9701213" y="3616325"/>
          <p14:tracePt t="176392" x="9713913" y="3616325"/>
          <p14:tracePt t="176399" x="9726613" y="3616325"/>
          <p14:tracePt t="176406" x="9739313" y="3616325"/>
          <p14:tracePt t="176415" x="9750425" y="3616325"/>
          <p14:tracePt t="176420" x="9763125" y="3616325"/>
          <p14:tracePt t="176431" x="9788525" y="3616325"/>
          <p14:tracePt t="176435" x="9801225" y="3616325"/>
          <p14:tracePt t="176447" x="9826625" y="3616325"/>
          <p14:tracePt t="176450" x="9852025" y="3641725"/>
          <p14:tracePt t="176456" x="9875838" y="3641725"/>
          <p14:tracePt t="176464" x="9888538" y="3641725"/>
          <p14:tracePt t="176471" x="9901238" y="3641725"/>
          <p14:tracePt t="176482" x="9926638" y="3641725"/>
          <p14:tracePt t="176486" x="9952038" y="3641725"/>
          <p14:tracePt t="176499" x="9963150" y="3641725"/>
          <p14:tracePt t="176501" x="9975850" y="3641725"/>
          <p14:tracePt t="176515" x="9988550" y="3641725"/>
          <p14:tracePt t="176532" x="10001250" y="3641725"/>
          <p14:tracePt t="176548" x="10013950" y="3641725"/>
          <p14:tracePt t="176551" x="10026650" y="3641725"/>
          <p14:tracePt t="176711" x="10013950" y="3641725"/>
          <p14:tracePt t="176733" x="10001250" y="3641725"/>
          <p14:tracePt t="176762" x="9988550" y="3641725"/>
          <p14:tracePt t="176791" x="9975850" y="3641725"/>
          <p14:tracePt t="176806" x="9963150" y="3641725"/>
          <p14:tracePt t="176835" x="9952038" y="3641725"/>
          <p14:tracePt t="176844" x="9939338" y="3641725"/>
          <p14:tracePt t="176856" x="9926638" y="3641725"/>
          <p14:tracePt t="176879" x="9913938" y="3654425"/>
          <p14:tracePt t="176895" x="9901238" y="3654425"/>
          <p14:tracePt t="176915" x="9888538" y="3654425"/>
          <p14:tracePt t="176922" x="9875838" y="3654425"/>
          <p14:tracePt t="176932" x="9863138" y="3654425"/>
          <p14:tracePt t="176937" x="9852025" y="3667125"/>
          <p14:tracePt t="176947" x="9826625" y="3679825"/>
          <p14:tracePt t="176951" x="9801225" y="3692525"/>
          <p14:tracePt t="176963" x="9601200" y="3754438"/>
          <p14:tracePt t="176967" x="9401175" y="3879850"/>
          <p14:tracePt t="176973" x="9063038" y="4054475"/>
          <p14:tracePt t="176981" x="8786813" y="4179888"/>
          <p14:tracePt t="176987" x="8612188" y="4230688"/>
          <p14:tracePt t="176998" x="8399463" y="4292600"/>
          <p14:tracePt t="177002" x="8099425" y="4367213"/>
          <p14:tracePt t="177014" x="7785100" y="4492625"/>
          <p14:tracePt t="177017" x="7561263" y="4567238"/>
          <p14:tracePt t="177024" x="7272338" y="4705350"/>
          <p14:tracePt t="177031" x="7010400" y="4843463"/>
          <p14:tracePt t="177038" x="6834188" y="4918075"/>
          <p14:tracePt t="177048" x="6608763" y="4992688"/>
          <p14:tracePt t="177055" x="6434138" y="5056188"/>
          <p14:tracePt t="177063" x="6296025" y="5081588"/>
          <p14:tracePt t="177067" x="6196013" y="5105400"/>
          <p14:tracePt t="177080" x="6057900" y="5156200"/>
          <p14:tracePt t="177085" x="5921375" y="5168900"/>
          <p14:tracePt t="177089" x="5795963" y="5181600"/>
          <p14:tracePt t="177098" x="5657850" y="5205413"/>
          <p14:tracePt t="177104" x="5583238" y="5230813"/>
          <p14:tracePt t="177114" x="5483225" y="5268913"/>
          <p14:tracePt t="177120" x="5345113" y="5294313"/>
          <p14:tracePt t="177130" x="5245100" y="5318125"/>
          <p14:tracePt t="177133" x="5157788" y="5343525"/>
          <p14:tracePt t="177140" x="5081588" y="5394325"/>
          <p14:tracePt t="177148" x="5006975" y="5407025"/>
          <p14:tracePt t="177154" x="4945063" y="5430838"/>
          <p14:tracePt t="177164" x="4906963" y="5443538"/>
          <p14:tracePt t="177171" x="4832350" y="5481638"/>
          <p14:tracePt t="177180" x="4794250" y="5481638"/>
          <p14:tracePt t="177185" x="4743450" y="5494338"/>
          <p14:tracePt t="177192" x="4668838" y="5530850"/>
          <p14:tracePt t="177199" x="4606925" y="5530850"/>
          <p14:tracePt t="177205" x="4518025" y="5543550"/>
          <p14:tracePt t="177214" x="4443413" y="5556250"/>
          <p14:tracePt t="177220" x="4394200" y="5568950"/>
          <p14:tracePt t="177230" x="4318000" y="5581650"/>
          <p14:tracePt t="177234" x="4268788" y="5581650"/>
          <p14:tracePt t="177246" x="4181475" y="5594350"/>
          <p14:tracePt t="177251" x="4117975" y="5594350"/>
          <p14:tracePt t="177256" x="4056063" y="5594350"/>
          <p14:tracePt t="177264" x="3968750" y="5594350"/>
          <p14:tracePt t="177271" x="3879850" y="5607050"/>
          <p14:tracePt t="177280" x="3830638" y="5607050"/>
          <p14:tracePt t="177286" x="3756025" y="5607050"/>
          <p14:tracePt t="177298" x="3692525" y="5607050"/>
          <p14:tracePt t="177301" x="3617913" y="5607050"/>
          <p14:tracePt t="177307" x="3541713" y="5607050"/>
          <p14:tracePt t="177316" x="3479800" y="5607050"/>
          <p14:tracePt t="177322" x="3417888" y="5607050"/>
          <p14:tracePt t="177333" x="3367088" y="5594350"/>
          <p14:tracePt t="177336" x="3328988" y="5594350"/>
          <p14:tracePt t="177347" x="3305175" y="5594350"/>
          <p14:tracePt t="177351" x="3267075" y="5581650"/>
          <p14:tracePt t="177359" x="3228975" y="5568950"/>
          <p14:tracePt t="177365" x="3205163" y="5556250"/>
          <p14:tracePt t="177373" x="3179763" y="5556250"/>
          <p14:tracePt t="177381" x="3141663" y="5543550"/>
          <p14:tracePt t="177387" x="3116263" y="5518150"/>
          <p14:tracePt t="177397" x="3079750" y="5518150"/>
          <p14:tracePt t="177401" x="3041650" y="5507038"/>
          <p14:tracePt t="177414" x="3016250" y="5494338"/>
          <p14:tracePt t="177417" x="2992438" y="5481638"/>
          <p14:tracePt t="177423" x="2954338" y="5481638"/>
          <p14:tracePt t="177431" x="2928938" y="5468938"/>
          <p14:tracePt t="177438" x="2890838" y="5443538"/>
          <p14:tracePt t="177447" x="2854325" y="5430838"/>
          <p14:tracePt t="177453" x="2841625" y="5418138"/>
          <p14:tracePt t="177463" x="2816225" y="5407025"/>
          <p14:tracePt t="177469" x="2803525" y="5407025"/>
          <p14:tracePt t="177475" x="2790825" y="5394325"/>
          <p14:tracePt t="177482" x="2754313" y="5381625"/>
          <p14:tracePt t="177489" x="2741613" y="5381625"/>
          <p14:tracePt t="177499" x="2716213" y="5381625"/>
          <p14:tracePt t="177503" x="2703513" y="5368925"/>
          <p14:tracePt t="177513" x="2690813" y="5368925"/>
          <p14:tracePt t="177518" x="2667000" y="5356225"/>
          <p14:tracePt t="177530" x="2654300" y="5343525"/>
          <p14:tracePt t="177534" x="2628900" y="5343525"/>
          <p14:tracePt t="177548" x="2603500" y="5330825"/>
          <p14:tracePt t="177555" x="2590800" y="5330825"/>
          <p14:tracePt t="177569" x="2578100" y="5330825"/>
          <p14:tracePt t="177584" x="2565400" y="5330825"/>
          <p14:tracePt t="177591" x="2554288" y="5330825"/>
          <p14:tracePt t="177598" x="2541588" y="5330825"/>
          <p14:tracePt t="177605" x="2528888" y="5330825"/>
          <p14:tracePt t="177620" x="2516188" y="5330825"/>
          <p14:tracePt t="177630" x="2516188" y="5318125"/>
          <p14:tracePt t="177642" x="2503488" y="5318125"/>
          <p14:tracePt t="177665" x="2490788" y="5318125"/>
          <p14:tracePt t="177670" x="2490788" y="5305425"/>
          <p14:tracePt t="177700" x="2478088" y="5305425"/>
          <p14:tracePt t="177823" x="2452688" y="5305425"/>
          <p14:tracePt t="179190" x="2465388" y="5305425"/>
          <p14:tracePt t="179241" x="2478088" y="5305425"/>
          <p14:tracePt t="179284" x="2490788" y="5305425"/>
          <p14:tracePt t="179314" x="2503488" y="5305425"/>
          <p14:tracePt t="179331" x="2516188" y="5305425"/>
          <p14:tracePt t="179350" x="2528888" y="5305425"/>
          <p14:tracePt t="179365" x="2541588" y="5305425"/>
          <p14:tracePt t="179380" x="2554288" y="5305425"/>
          <p14:tracePt t="179386" x="2565400" y="5305425"/>
          <p14:tracePt t="179396" x="2578100" y="5305425"/>
          <p14:tracePt t="179401" x="2616200" y="5294313"/>
          <p14:tracePt t="179408" x="2816225" y="5268913"/>
          <p14:tracePt t="179416" x="2903538" y="5268913"/>
          <p14:tracePt t="179422" x="3167063" y="5205413"/>
          <p14:tracePt t="179432" x="3392488" y="5181600"/>
          <p14:tracePt t="179437" x="3541713" y="5168900"/>
          <p14:tracePt t="179448" x="3756025" y="5130800"/>
          <p14:tracePt t="179453" x="4017963" y="5068888"/>
          <p14:tracePt t="179463" x="4356100" y="4992688"/>
          <p14:tracePt t="179467" x="4543425" y="4968875"/>
          <p14:tracePt t="179474" x="4856163" y="4868863"/>
          <p14:tracePt t="179482" x="5157788" y="4792663"/>
          <p14:tracePt t="179488" x="5270500" y="4779963"/>
          <p14:tracePt t="179498" x="5519738" y="4718050"/>
          <p14:tracePt t="179502" x="5645150" y="4692650"/>
          <p14:tracePt t="179513" x="5795963" y="4667250"/>
          <p14:tracePt t="179518" x="5845175" y="4667250"/>
          <p14:tracePt t="179525" x="5932488" y="4643438"/>
          <p14:tracePt t="179532" x="5983288" y="4643438"/>
          <p14:tracePt t="179539" x="6057900" y="4630738"/>
          <p14:tracePt t="179547" x="6146800" y="4618038"/>
          <p14:tracePt t="179554" x="6208713" y="4618038"/>
          <p14:tracePt t="179564" x="6334125" y="4592638"/>
          <p14:tracePt t="179568" x="6396038" y="4579938"/>
          <p14:tracePt t="179580" x="6459538" y="4567238"/>
          <p14:tracePt t="179585" x="6521450" y="4567238"/>
          <p14:tracePt t="179590" x="6608763" y="4567238"/>
          <p14:tracePt t="179599" x="6708775" y="4567238"/>
          <p14:tracePt t="179604" x="6821488" y="4554538"/>
          <p14:tracePt t="179613" x="6934200" y="4554538"/>
          <p14:tracePt t="179618" x="7010400" y="4554538"/>
          <p14:tracePt t="179630" x="7059613" y="4554538"/>
          <p14:tracePt t="179634" x="7110413" y="4554538"/>
          <p14:tracePt t="179641" x="7146925" y="4554538"/>
          <p14:tracePt t="179649" x="7159625" y="4554538"/>
          <p14:tracePt t="179655" x="7197725" y="4554538"/>
          <p14:tracePt t="179664" x="7235825" y="4554538"/>
          <p14:tracePt t="179669" x="7246938" y="4554538"/>
          <p14:tracePt t="179680" x="7272338" y="4554538"/>
          <p14:tracePt t="179684" x="7297738" y="4554538"/>
          <p14:tracePt t="179697" x="7310438" y="4554538"/>
          <p14:tracePt t="179700" x="7348538" y="4554538"/>
          <p14:tracePt t="179706" x="7385050" y="4554538"/>
          <p14:tracePt t="179714" x="7410450" y="4554538"/>
          <p14:tracePt t="179721" x="7435850" y="4554538"/>
          <p14:tracePt t="179730" x="7485063" y="4554538"/>
          <p14:tracePt t="179735" x="7497763" y="4554538"/>
          <p14:tracePt t="179747" x="7510463" y="4554538"/>
          <p14:tracePt t="179750" x="7535863" y="4554538"/>
          <p14:tracePt t="179757" x="7561263" y="4554538"/>
          <p14:tracePt t="179771" x="7585075" y="4554538"/>
          <p14:tracePt t="179786" x="7597775" y="4554538"/>
          <p14:tracePt t="179800" x="7623175" y="4554538"/>
          <p14:tracePt t="179809" x="7635875" y="4554538"/>
          <p14:tracePt t="179816" x="7661275" y="4554538"/>
          <p14:tracePt t="179822" x="7673975" y="4554538"/>
          <p14:tracePt t="179831" x="7697788" y="4543425"/>
          <p14:tracePt t="179837" x="7723188" y="4543425"/>
          <p14:tracePt t="179847" x="7748588" y="4543425"/>
          <p14:tracePt t="179851" x="7761288" y="4543425"/>
          <p14:tracePt t="179864" x="7773988" y="4543425"/>
          <p14:tracePt t="179868" x="7785100" y="4543425"/>
          <p14:tracePt t="179874" x="7810500" y="4543425"/>
          <p14:tracePt t="179900" x="7848600" y="4543425"/>
          <p14:tracePt t="179914" x="7874000" y="4543425"/>
          <p14:tracePt t="179917" x="7897813" y="4530725"/>
          <p14:tracePt t="179924" x="7910513" y="4530725"/>
          <p14:tracePt t="179932" x="7948613" y="4530725"/>
          <p14:tracePt t="179939" x="7986713" y="4518025"/>
          <p14:tracePt t="179947" x="8023225" y="4505325"/>
          <p14:tracePt t="179953" x="8048625" y="4505325"/>
          <p14:tracePt t="179963" x="8086725" y="4505325"/>
          <p14:tracePt t="179967" x="8123238" y="4505325"/>
          <p14:tracePt t="179980" x="8135938" y="4505325"/>
          <p14:tracePt t="179983" x="8148638" y="4505325"/>
          <p14:tracePt t="179989" x="8161338" y="4505325"/>
          <p14:tracePt t="180004" x="8174038" y="4505325"/>
          <p14:tracePt t="180033" x="8199438" y="4505325"/>
          <p14:tracePt t="180091" x="8212138" y="4505325"/>
          <p14:tracePt t="180353" x="8235950" y="4492625"/>
          <p14:tracePt t="180361" x="8248650" y="4492625"/>
          <p14:tracePt t="180368" x="8274050" y="4492625"/>
          <p14:tracePt t="180375" x="8286750" y="4492625"/>
          <p14:tracePt t="180382" x="8312150" y="4492625"/>
          <p14:tracePt t="180389" x="8324850" y="4492625"/>
          <p14:tracePt t="180398" x="8361363" y="4492625"/>
          <p14:tracePt t="180404" x="8374063" y="4492625"/>
          <p14:tracePt t="180414" x="8386763" y="4492625"/>
          <p14:tracePt t="180419" x="8399463" y="4492625"/>
          <p14:tracePt t="180430" x="8412163" y="4492625"/>
          <p14:tracePt t="180433" x="8435975" y="4492625"/>
          <p14:tracePt t="180448" x="8448675" y="4492625"/>
          <p14:tracePt t="180455" x="8461375" y="4492625"/>
          <p14:tracePt t="180465" x="8474075" y="4492625"/>
          <p14:tracePt t="180479" x="8486775" y="4492625"/>
          <p14:tracePt t="180492" x="8499475" y="4492625"/>
          <p14:tracePt t="180499" x="8524875" y="4492625"/>
          <p14:tracePt t="180515" x="8537575" y="4492625"/>
          <p14:tracePt t="180530" x="8548688" y="4492625"/>
          <p14:tracePt t="180547" x="8561388" y="4492625"/>
          <p14:tracePt t="180558" x="8574088" y="4492625"/>
          <p14:tracePt t="180571" x="8599488" y="4492625"/>
          <p14:tracePt t="180595" x="8612188" y="4492625"/>
          <p14:tracePt t="180607" x="8624888" y="4492625"/>
          <p14:tracePt t="180615" x="8637588" y="4492625"/>
          <p14:tracePt t="180632" x="8650288" y="4492625"/>
          <p14:tracePt t="180636" x="8661400" y="4492625"/>
          <p14:tracePt t="180646" x="8674100" y="4492625"/>
          <p14:tracePt t="180673" x="8686800" y="4492625"/>
          <p14:tracePt t="180710" x="8699500" y="4492625"/>
          <p14:tracePt t="180811" x="8712200" y="4479925"/>
          <p14:tracePt t="180818" x="8724900" y="4479925"/>
          <p14:tracePt t="180827" x="8799513" y="4430713"/>
          <p14:tracePt t="180834" x="8924925" y="4341813"/>
          <p14:tracePt t="180840" x="9012238" y="4292600"/>
          <p14:tracePt t="180849" x="9075738" y="4230688"/>
          <p14:tracePt t="180854" x="9124950" y="4205288"/>
          <p14:tracePt t="180864" x="9175750" y="4154488"/>
          <p14:tracePt t="180869" x="9250363" y="4117975"/>
          <p14:tracePt t="180880" x="9275763" y="4105275"/>
          <p14:tracePt t="180885" x="9324975" y="4092575"/>
          <p14:tracePt t="180891" x="9363075" y="4079875"/>
          <p14:tracePt t="180899" x="9401175" y="4079875"/>
          <p14:tracePt t="180918" x="9437688" y="4067175"/>
          <p14:tracePt t="180922" x="9450388" y="4067175"/>
          <p14:tracePt t="180931" x="9463088" y="4067175"/>
          <p14:tracePt t="180947" x="9475788" y="4067175"/>
          <p14:tracePt t="180980" x="9475788" y="4054475"/>
          <p14:tracePt t="181007" x="9475788" y="4041775"/>
          <p14:tracePt t="181043" x="9463088" y="4041775"/>
          <p14:tracePt t="181060" x="9437688" y="4029075"/>
          <p14:tracePt t="181072" x="9413875" y="4029075"/>
          <p14:tracePt t="181081" x="9401175" y="4029075"/>
          <p14:tracePt t="181088" x="9375775" y="4017963"/>
          <p14:tracePt t="181096" x="9350375" y="4017963"/>
          <p14:tracePt t="181101" x="9324975" y="4017963"/>
          <p14:tracePt t="181113" x="9312275" y="4017963"/>
          <p14:tracePt t="181116" x="9301163" y="4017963"/>
          <p14:tracePt t="181124" x="9288463" y="4017963"/>
          <p14:tracePt t="181131" x="9275763" y="4017963"/>
          <p14:tracePt t="181148" x="9263063" y="4017963"/>
          <p14:tracePt t="181153" x="9250363" y="4017963"/>
          <p14:tracePt t="181163" x="9237663" y="4017963"/>
          <p14:tracePt t="181167" x="9224963" y="4005263"/>
          <p14:tracePt t="181175" x="9188450" y="4005263"/>
          <p14:tracePt t="181183" x="9150350" y="3992563"/>
          <p14:tracePt t="181189" x="9050338" y="3979863"/>
          <p14:tracePt t="181198" x="8912225" y="3954463"/>
          <p14:tracePt t="181203" x="8863013" y="3954463"/>
          <p14:tracePt t="181213" x="8799513" y="3941763"/>
          <p14:tracePt t="181218" x="8737600" y="3941763"/>
          <p14:tracePt t="181229" x="8699500" y="3941763"/>
          <p14:tracePt t="181234" x="8674100" y="3941763"/>
          <p14:tracePt t="181240" x="8650288" y="3941763"/>
          <p14:tracePt t="181247" x="8612188" y="3941763"/>
          <p14:tracePt t="181254" x="8586788" y="3941763"/>
          <p14:tracePt t="181264" x="8561388" y="3941763"/>
          <p14:tracePt t="181269" x="8524875" y="3954463"/>
          <p14:tracePt t="181280" x="8499475" y="3954463"/>
          <p14:tracePt t="181283" x="8474075" y="3967163"/>
          <p14:tracePt t="181291" x="8461375" y="3967163"/>
          <p14:tracePt t="181299" x="8435975" y="3967163"/>
          <p14:tracePt t="181305" x="8424863" y="3979863"/>
          <p14:tracePt t="181320" x="8412163" y="3992563"/>
          <p14:tracePt t="181331" x="8399463" y="3992563"/>
          <p14:tracePt t="181335" x="8399463" y="4005263"/>
          <p14:tracePt t="181347" x="8386763" y="4005263"/>
          <p14:tracePt t="181350" x="8374063" y="4017963"/>
          <p14:tracePt t="181356" x="8361363" y="4041775"/>
          <p14:tracePt t="181364" x="8335963" y="4067175"/>
          <p14:tracePt t="181370" x="8324850" y="4092575"/>
          <p14:tracePt t="181380" x="8299450" y="4154488"/>
          <p14:tracePt t="181385" x="8286750" y="4179888"/>
          <p14:tracePt t="181399" x="8248650" y="4279900"/>
          <p14:tracePt t="181407" x="8235950" y="4305300"/>
          <p14:tracePt t="181415" x="8223250" y="4341813"/>
          <p14:tracePt t="181421" x="8223250" y="4367213"/>
          <p14:tracePt t="181430" x="8212138" y="4379913"/>
          <p14:tracePt t="181436" x="8212138" y="4392613"/>
          <p14:tracePt t="181450" x="8212138" y="4405313"/>
          <p14:tracePt t="181463" x="8212138" y="4418013"/>
          <p14:tracePt t="181466" x="8212138" y="4430713"/>
          <p14:tracePt t="181472" x="8223250" y="4430713"/>
          <p14:tracePt t="181481" x="8235950" y="4430713"/>
          <p14:tracePt t="181487" x="8261350" y="4454525"/>
          <p14:tracePt t="181497" x="8286750" y="4467225"/>
          <p14:tracePt t="181501" x="8335963" y="4518025"/>
          <p14:tracePt t="181513" x="8399463" y="4543425"/>
          <p14:tracePt t="181517" x="8435975" y="4567238"/>
          <p14:tracePt t="181523" x="8486775" y="4592638"/>
          <p14:tracePt t="181531" x="8524875" y="4605338"/>
          <p14:tracePt t="181538" x="8586788" y="4618038"/>
          <p14:tracePt t="181547" x="8624888" y="4630738"/>
          <p14:tracePt t="181553" x="8674100" y="4643438"/>
          <p14:tracePt t="181563" x="8712200" y="4643438"/>
          <p14:tracePt t="181568" x="8750300" y="4656138"/>
          <p14:tracePt t="181575" x="8799513" y="4667250"/>
          <p14:tracePt t="181581" x="8850313" y="4667250"/>
          <p14:tracePt t="181588" x="8912225" y="4667250"/>
          <p14:tracePt t="181598" x="9037638" y="4679950"/>
          <p14:tracePt t="181603" x="9088438" y="4679950"/>
          <p14:tracePt t="181613" x="9150350" y="4679950"/>
          <p14:tracePt t="181618" x="9212263" y="4679950"/>
          <p14:tracePt t="181629" x="9275763" y="4679950"/>
          <p14:tracePt t="181632" x="9312275" y="4679950"/>
          <p14:tracePt t="181640" x="9388475" y="4667250"/>
          <p14:tracePt t="181647" x="9475788" y="4656138"/>
          <p14:tracePt t="181654" x="9588500" y="4656138"/>
          <p14:tracePt t="181663" x="9650413" y="4643438"/>
          <p14:tracePt t="181668" x="9726613" y="4643438"/>
          <p14:tracePt t="181680" x="9813925" y="4630738"/>
          <p14:tracePt t="181684" x="9863138" y="4630738"/>
          <p14:tracePt t="181691" x="9939338" y="4630738"/>
          <p14:tracePt t="181698" x="10052050" y="4630738"/>
          <p14:tracePt t="181705" x="10101263" y="4630738"/>
          <p14:tracePt t="181714" x="10177463" y="4630738"/>
          <p14:tracePt t="181719" x="10226675" y="4630738"/>
          <p14:tracePt t="181730" x="10277475" y="4630738"/>
          <p14:tracePt t="181734" x="10301288" y="4630738"/>
          <p14:tracePt t="181749" x="10339388" y="4630738"/>
          <p14:tracePt t="181765" x="10352088" y="4630738"/>
          <p14:tracePt t="181785" x="10364788" y="4630738"/>
          <p14:tracePt t="181872" x="10352088" y="4630738"/>
          <p14:tracePt t="181880" x="10339388" y="4630738"/>
          <p14:tracePt t="181895" x="10326688" y="4618038"/>
          <p14:tracePt t="181912" x="10313988" y="4618038"/>
          <p14:tracePt t="181919" x="10301288" y="4618038"/>
          <p14:tracePt t="181931" x="10288588" y="4618038"/>
          <p14:tracePt t="181938" x="10277475" y="4618038"/>
          <p14:tracePt t="181947" x="10277475" y="4605338"/>
          <p14:tracePt t="181952" x="10264775" y="4605338"/>
          <p14:tracePt t="181964" x="10252075" y="4605338"/>
          <p14:tracePt t="181974" x="10239375" y="4605338"/>
          <p14:tracePt t="181998" x="10226675" y="4605338"/>
          <p14:tracePt t="182013" x="10201275" y="4605338"/>
          <p14:tracePt t="182029" x="10188575" y="4605338"/>
          <p14:tracePt t="182039" x="10177463" y="4605338"/>
          <p14:tracePt t="182054" x="10164763" y="4605338"/>
          <p14:tracePt t="182063" x="10152063" y="4605338"/>
          <p14:tracePt t="182080" x="10126663" y="4605338"/>
          <p14:tracePt t="182084" x="10101263" y="4605338"/>
          <p14:tracePt t="182090" x="10075863" y="4605338"/>
          <p14:tracePt t="182099" x="10039350" y="4605338"/>
          <p14:tracePt t="182105" x="10001250" y="4592638"/>
          <p14:tracePt t="182115" x="9975850" y="4579938"/>
          <p14:tracePt t="182119" x="9901238" y="4567238"/>
          <p14:tracePt t="182130" x="9813925" y="4567238"/>
          <p14:tracePt t="182135" x="9763125" y="4567238"/>
          <p14:tracePt t="182146" x="9675813" y="4554538"/>
          <p14:tracePt t="182150" x="9588500" y="4543425"/>
          <p14:tracePt t="182155" x="9563100" y="4543425"/>
          <p14:tracePt t="182165" x="9513888" y="4518025"/>
          <p14:tracePt t="182170" x="9437688" y="4505325"/>
          <p14:tracePt t="182179" x="9375775" y="4492625"/>
          <p14:tracePt t="182184" x="9301163" y="4467225"/>
          <p14:tracePt t="182197" x="9199563" y="4454525"/>
          <p14:tracePt t="182200" x="9088438" y="4443413"/>
          <p14:tracePt t="182207" x="9037638" y="4430713"/>
          <p14:tracePt t="182214" x="8975725" y="4418013"/>
          <p14:tracePt t="182221" x="8912225" y="4392613"/>
          <p14:tracePt t="182230" x="8874125" y="4392613"/>
          <p14:tracePt t="182235" x="8774113" y="4367213"/>
          <p14:tracePt t="182247" x="8712200" y="4354513"/>
          <p14:tracePt t="182251" x="8624888" y="4330700"/>
          <p14:tracePt t="182258" x="8574088" y="4318000"/>
          <p14:tracePt t="182265" x="8537575" y="4305300"/>
          <p14:tracePt t="182272" x="8474075" y="4279900"/>
          <p14:tracePt t="182280" x="8435975" y="4267200"/>
          <p14:tracePt t="182286" x="8412163" y="4267200"/>
          <p14:tracePt t="182296" x="8399463" y="4254500"/>
          <p14:tracePt t="182301" x="8361363" y="4241800"/>
          <p14:tracePt t="182312" x="8335963" y="4230688"/>
          <p14:tracePt t="182316" x="8312150" y="4217988"/>
          <p14:tracePt t="182323" x="8286750" y="4192588"/>
          <p14:tracePt t="182332" x="8212138" y="4179888"/>
          <p14:tracePt t="182337" x="8186738" y="4167188"/>
          <p14:tracePt t="182347" x="8123238" y="4154488"/>
          <p14:tracePt t="182352" x="8099425" y="4154488"/>
          <p14:tracePt t="182363" x="8023225" y="4129088"/>
          <p14:tracePt t="182368" x="7999413" y="4129088"/>
          <p14:tracePt t="182374" x="7986713" y="4117975"/>
          <p14:tracePt t="182382" x="7948613" y="4105275"/>
          <p14:tracePt t="182388" x="7910513" y="4092575"/>
          <p14:tracePt t="182397" x="7897813" y="4079875"/>
          <p14:tracePt t="182403" x="7874000" y="4067175"/>
          <p14:tracePt t="182413" x="7848600" y="4067175"/>
          <p14:tracePt t="182419" x="7810500" y="4054475"/>
          <p14:tracePt t="182429" x="7785100" y="4041775"/>
          <p14:tracePt t="182433" x="7723188" y="4029075"/>
          <p14:tracePt t="182439" x="7697788" y="4029075"/>
          <p14:tracePt t="182447" x="7673975" y="4017963"/>
          <p14:tracePt t="182454" x="7635875" y="3992563"/>
          <p14:tracePt t="182462" x="7572375" y="3979863"/>
          <p14:tracePt t="182468" x="7548563" y="3967163"/>
          <p14:tracePt t="182479" x="7523163" y="3967163"/>
          <p14:tracePt t="182484" x="7497763" y="3954463"/>
          <p14:tracePt t="182490" x="7485063" y="3954463"/>
          <p14:tracePt t="182499" x="7472363" y="3954463"/>
          <p14:tracePt t="182504" x="7435850" y="3941763"/>
          <p14:tracePt t="182514" x="7423150" y="3941763"/>
          <p14:tracePt t="182519" x="7385050" y="3929063"/>
          <p14:tracePt t="182530" x="7372350" y="3916363"/>
          <p14:tracePt t="182534" x="7335838" y="3916363"/>
          <p14:tracePt t="182541" x="7297738" y="3905250"/>
          <p14:tracePt t="182549" x="7285038" y="3892550"/>
          <p14:tracePt t="182555" x="7259638" y="3879850"/>
          <p14:tracePt t="182565" x="7235825" y="3879850"/>
          <p14:tracePt t="182570" x="7210425" y="3879850"/>
          <p14:tracePt t="182580" x="7185025" y="3867150"/>
          <p14:tracePt t="182584" x="7172325" y="3854450"/>
          <p14:tracePt t="182597" x="7146925" y="3854450"/>
          <p14:tracePt t="182606" x="7123113" y="3841750"/>
          <p14:tracePt t="182614" x="7110413" y="3841750"/>
          <p14:tracePt t="182631" x="7085013" y="3829050"/>
          <p14:tracePt t="182635" x="7085013" y="3816350"/>
          <p14:tracePt t="182646" x="7072313" y="3803650"/>
          <p14:tracePt t="182659" x="7046913" y="3803650"/>
          <p14:tracePt t="182665" x="7046913" y="3792538"/>
          <p14:tracePt t="182672" x="7034213" y="3792538"/>
          <p14:tracePt t="182680" x="7034213" y="3779838"/>
          <p14:tracePt t="182700" x="7021513" y="3767138"/>
          <p14:tracePt t="182730" x="7021513" y="3754438"/>
          <p14:tracePt t="182738" x="7010400" y="3741738"/>
          <p14:tracePt t="182751" x="6997700" y="3741738"/>
          <p14:tracePt t="182763" x="6997700" y="3729038"/>
          <p14:tracePt t="182781" x="6985000" y="3716338"/>
          <p14:tracePt t="182797" x="6972300" y="3716338"/>
          <p14:tracePt t="182802" x="6959600" y="3716338"/>
          <p14:tracePt t="182813" x="6959600" y="3703638"/>
          <p14:tracePt t="182829" x="6946900" y="3703638"/>
          <p14:tracePt t="182832" x="6946900" y="3692525"/>
          <p14:tracePt t="182839" x="6946900" y="3679825"/>
          <p14:tracePt t="182847" x="6934200" y="3679825"/>
          <p14:tracePt t="182853" x="6921500" y="3667125"/>
          <p14:tracePt t="182868" x="6910388" y="3654425"/>
          <p14:tracePt t="182880" x="6897688" y="3654425"/>
          <p14:tracePt t="182884" x="6897688" y="3641725"/>
          <p14:tracePt t="182890" x="6872288" y="3641725"/>
          <p14:tracePt t="182900" x="6872288" y="3629025"/>
          <p14:tracePt t="182904" x="6859588" y="3629025"/>
          <p14:tracePt t="182915" x="6846888" y="3629025"/>
          <p14:tracePt t="182919" x="6834188" y="3629025"/>
          <p14:tracePt t="182930" x="6821488" y="3616325"/>
          <p14:tracePt t="182933" x="6808788" y="3616325"/>
          <p14:tracePt t="182941" x="6808788" y="3603625"/>
          <p14:tracePt t="182950" x="6797675" y="3603625"/>
          <p14:tracePt t="182965" x="6784975" y="3590925"/>
          <p14:tracePt t="182984" x="6772275" y="3590925"/>
          <p14:tracePt t="185420" x="6784975" y="3590925"/>
          <p14:tracePt t="185444" x="6808788" y="3590925"/>
          <p14:tracePt t="185456" x="6834188" y="3603625"/>
          <p14:tracePt t="185464" x="6846888" y="3603625"/>
          <p14:tracePt t="185471" x="6859588" y="3616325"/>
          <p14:tracePt t="185479" x="6872288" y="3616325"/>
          <p14:tracePt t="185485" x="6884988" y="3654425"/>
          <p14:tracePt t="185496" x="6897688" y="3667125"/>
          <p14:tracePt t="185500" x="6897688" y="3679825"/>
          <p14:tracePt t="185508" x="6934200" y="3703638"/>
          <p14:tracePt t="185515" x="6934200" y="3741738"/>
          <p14:tracePt t="185521" x="6946900" y="3767138"/>
          <p14:tracePt t="185530" x="6959600" y="3779838"/>
          <p14:tracePt t="185536" x="6959600" y="3803650"/>
          <p14:tracePt t="185550" x="6972300" y="3829050"/>
          <p14:tracePt t="185562" x="6972300" y="3841750"/>
          <p14:tracePt t="185572" x="6972300" y="3854450"/>
          <p14:tracePt t="185623" x="6972300" y="3841750"/>
          <p14:tracePt t="185630" x="6972300" y="3816350"/>
          <p14:tracePt t="185646" x="6972300" y="3803650"/>
          <p14:tracePt t="185660" x="6959600" y="3792538"/>
          <p14:tracePt t="185667" x="6959600" y="3779838"/>
          <p14:tracePt t="185674" x="6959600" y="3767138"/>
          <p14:tracePt t="185683" x="6959600" y="3741738"/>
          <p14:tracePt t="185688" x="6946900" y="3741738"/>
          <p14:tracePt t="185697" x="6946900" y="3729038"/>
          <p14:tracePt t="185713" x="6946900" y="3716338"/>
          <p14:tracePt t="185717" x="6921500" y="3703638"/>
          <p14:tracePt t="185739" x="6921500" y="3692525"/>
          <p14:tracePt t="185748" x="6910388" y="3692525"/>
          <p14:tracePt t="185754" x="6910388" y="3667125"/>
          <p14:tracePt t="185768" x="6897688" y="3667125"/>
          <p14:tracePt t="185804" x="6884988" y="3667125"/>
          <p14:tracePt t="185813" x="6872288" y="3654425"/>
          <p14:tracePt t="185848" x="6859588" y="3654425"/>
          <p14:tracePt t="185870" x="6846888" y="3654425"/>
          <p14:tracePt t="185928" x="6834188" y="3654425"/>
          <p14:tracePt t="185965" x="6821488" y="3641725"/>
          <p14:tracePt t="186008" x="6808788" y="3641725"/>
          <p14:tracePt t="186037" x="6797675" y="3641725"/>
          <p14:tracePt t="186051" x="6784975" y="3641725"/>
          <p14:tracePt t="186060" x="6784975" y="3629025"/>
          <p14:tracePt t="186074" x="6772275" y="3629025"/>
          <p14:tracePt t="186102" x="6759575" y="3629025"/>
          <p14:tracePt t="186205" x="6772275" y="3641725"/>
          <p14:tracePt t="186212" x="6797675" y="3641725"/>
          <p14:tracePt t="186219" x="6808788" y="3654425"/>
          <p14:tracePt t="186234" x="6821488" y="3667125"/>
          <p14:tracePt t="186245" x="6834188" y="3667125"/>
          <p14:tracePt t="186255" x="6846888" y="3679825"/>
          <p14:tracePt t="186264" x="6872288" y="3679825"/>
          <p14:tracePt t="186280" x="6884988" y="3679825"/>
          <p14:tracePt t="186321" x="6897688" y="3679825"/>
          <p14:tracePt t="186330" x="6897688" y="3667125"/>
          <p14:tracePt t="186344" x="6897688" y="3654425"/>
          <p14:tracePt t="186357" x="6910388" y="3641725"/>
          <p14:tracePt t="186380" x="6910388" y="3629025"/>
          <p14:tracePt t="186451" x="6897688" y="3629025"/>
          <p14:tracePt t="186568" x="6910388" y="3629025"/>
          <p14:tracePt t="186582" x="6921500" y="3629025"/>
          <p14:tracePt t="186604" x="6946900" y="3641725"/>
          <p14:tracePt t="186613" x="6946900" y="3654425"/>
          <p14:tracePt t="186619" x="6946900" y="3667125"/>
          <p14:tracePt t="186630" x="6959600" y="3692525"/>
          <p14:tracePt t="186633" x="6972300" y="3703638"/>
          <p14:tracePt t="186641" x="7059613" y="3792538"/>
          <p14:tracePt t="186649" x="7223125" y="3916363"/>
          <p14:tracePt t="186655" x="7459663" y="4054475"/>
          <p14:tracePt t="186664" x="7585075" y="4141788"/>
          <p14:tracePt t="186669" x="7710488" y="4205288"/>
          <p14:tracePt t="186679" x="7861300" y="4267200"/>
          <p14:tracePt t="186684" x="8061325" y="4354513"/>
          <p14:tracePt t="186696" x="8299450" y="4479925"/>
          <p14:tracePt t="186699" x="8361363" y="4554538"/>
          <p14:tracePt t="186708" x="8486775" y="4667250"/>
          <p14:tracePt t="186714" x="8612188" y="4779963"/>
          <p14:tracePt t="186720" x="8774113" y="4892675"/>
          <p14:tracePt t="186731" x="8899525" y="4930775"/>
          <p14:tracePt t="186735" x="8986838" y="4981575"/>
          <p14:tracePt t="186746" x="9050338" y="5018088"/>
          <p14:tracePt t="186751" x="9112250" y="5056188"/>
          <p14:tracePt t="186757" x="9188450" y="5130800"/>
          <p14:tracePt t="186764" x="9275763" y="5181600"/>
          <p14:tracePt t="186771" x="9350375" y="5256213"/>
          <p14:tracePt t="186779" x="9424988" y="5305425"/>
          <p14:tracePt t="186786" x="9501188" y="5356225"/>
          <p14:tracePt t="186795" x="9513888" y="5368925"/>
          <p14:tracePt t="186801" x="9537700" y="5381625"/>
          <p14:tracePt t="186816" x="9563100" y="5381625"/>
          <p14:tracePt t="186851" x="9575800" y="5356225"/>
          <p14:tracePt t="186860" x="9575800" y="5343525"/>
          <p14:tracePt t="186867" x="9575800" y="5305425"/>
          <p14:tracePt t="186873" x="9575800" y="5281613"/>
          <p14:tracePt t="186881" x="9575800" y="5243513"/>
          <p14:tracePt t="186900" x="9550400" y="5218113"/>
          <p14:tracePt t="186912" x="9537700" y="5205413"/>
          <p14:tracePt t="186916" x="9525000" y="5194300"/>
          <p14:tracePt t="186929" x="9501188" y="5181600"/>
          <p14:tracePt t="186933" x="9488488" y="5168900"/>
          <p14:tracePt t="186938" x="9463088" y="5143500"/>
          <p14:tracePt t="186948" x="9424988" y="5130800"/>
          <p14:tracePt t="186953" x="9413875" y="5130800"/>
          <p14:tracePt t="186963" x="9401175" y="5118100"/>
          <p14:tracePt t="186967" x="9363075" y="5105400"/>
          <p14:tracePt t="186979" x="9350375" y="5092700"/>
          <p14:tracePt t="186983" x="9337675" y="5081588"/>
          <p14:tracePt t="186989" x="9324975" y="5081588"/>
          <p14:tracePt t="186997" x="9312275" y="5068888"/>
          <p14:tracePt t="187014" x="9288463" y="5056188"/>
          <p14:tracePt t="187018" x="9275763" y="5043488"/>
          <p14:tracePt t="187033" x="9263063" y="5018088"/>
          <p14:tracePt t="187042" x="9263063" y="5005388"/>
          <p14:tracePt t="187049" x="9250363" y="4992688"/>
          <p14:tracePt t="187055" x="9237663" y="4992688"/>
          <p14:tracePt t="187064" x="9212263" y="4981575"/>
          <p14:tracePt t="187069" x="9199563" y="4968875"/>
          <p14:tracePt t="187079" x="9188450" y="4956175"/>
          <p14:tracePt t="187084" x="9163050" y="4930775"/>
          <p14:tracePt t="187096" x="9150350" y="4918075"/>
          <p14:tracePt t="187100" x="9124950" y="4905375"/>
          <p14:tracePt t="187106" x="9099550" y="4892675"/>
          <p14:tracePt t="187113" x="9075738" y="4879975"/>
          <p14:tracePt t="187120" x="9037638" y="4856163"/>
          <p14:tracePt t="187129" x="9012238" y="4843463"/>
          <p14:tracePt t="187135" x="8950325" y="4818063"/>
          <p14:tracePt t="187146" x="8912225" y="4805363"/>
          <p14:tracePt t="187151" x="8899525" y="4805363"/>
          <p14:tracePt t="187157" x="8886825" y="4792663"/>
          <p14:tracePt t="187164" x="8863013" y="4779963"/>
          <p14:tracePt t="187171" x="8837613" y="4768850"/>
          <p14:tracePt t="187180" x="8824913" y="4768850"/>
          <p14:tracePt t="187185" x="8799513" y="4743450"/>
          <p14:tracePt t="187200" x="8774113" y="4743450"/>
          <p14:tracePt t="187212" x="8750300" y="4730750"/>
          <p14:tracePt t="187216" x="8737600" y="4718050"/>
          <p14:tracePt t="187222" x="8712200" y="4718050"/>
          <p14:tracePt t="187230" x="8699500" y="4705350"/>
          <p14:tracePt t="187236" x="8674100" y="4705350"/>
          <p14:tracePt t="187246" x="8661400" y="4705350"/>
          <p14:tracePt t="187251" x="8650288" y="4692650"/>
          <p14:tracePt t="187263" x="8637588" y="4692650"/>
          <p14:tracePt t="187268" x="8624888" y="4692650"/>
          <p14:tracePt t="187274" x="8612188" y="4679950"/>
          <p14:tracePt t="187282" x="8599488" y="4679950"/>
          <p14:tracePt t="187297" x="8586788" y="4679950"/>
          <p14:tracePt t="187302" x="8574088" y="4667250"/>
          <p14:tracePt t="187312" x="8561388" y="4656138"/>
          <p14:tracePt t="187334" x="8561388" y="4630738"/>
          <p14:tracePt t="187338" x="8548688" y="4630738"/>
          <p14:tracePt t="187362" x="8548688" y="4618038"/>
          <p14:tracePt t="187382" x="8548688" y="4605338"/>
          <p14:tracePt t="187412" x="8548688" y="4592638"/>
          <p14:tracePt t="187427" x="8548688" y="4579938"/>
          <p14:tracePt t="187469" x="8548688" y="4567238"/>
          <p14:tracePt t="187520" x="8537575" y="4567238"/>
          <p14:tracePt t="187571" x="8524875" y="4567238"/>
          <p14:tracePt t="187687" x="8512175" y="4567238"/>
          <p14:tracePt t="187746" x="8499475" y="4567238"/>
          <p14:tracePt t="187760" x="8499475" y="4554538"/>
          <p14:tracePt t="187789" x="8499475" y="4543425"/>
          <p14:tracePt t="187812" x="8486775" y="4543425"/>
          <p14:tracePt t="187861" x="8486775" y="4530725"/>
          <p14:tracePt t="187892" x="8474075" y="4530725"/>
          <p14:tracePt t="187898" x="8474075" y="4518025"/>
          <p14:tracePt t="187985" x="8474075" y="4505325"/>
          <p14:tracePt t="189693" x="8486775" y="4505325"/>
          <p14:tracePt t="189701" x="8486775" y="4518025"/>
          <p14:tracePt t="189751" x="8499475" y="4518025"/>
          <p14:tracePt t="189780" x="8524875" y="4518025"/>
          <p14:tracePt t="189796" x="8524875" y="4530725"/>
          <p14:tracePt t="189811" x="8537575" y="4530725"/>
          <p14:tracePt t="189831" x="8548688" y="4530725"/>
          <p14:tracePt t="189861" x="8561388" y="4530725"/>
          <p14:tracePt t="189868" x="8561388" y="4543425"/>
          <p14:tracePt t="189876" x="8574088" y="4543425"/>
          <p14:tracePt t="189905" x="8574088" y="4567238"/>
          <p14:tracePt t="189919" x="8586788" y="4567238"/>
          <p14:tracePt t="189954" x="8599488" y="4567238"/>
          <p14:tracePt t="189963" x="8624888" y="4567238"/>
          <p14:tracePt t="189969" x="8637588" y="4567238"/>
          <p14:tracePt t="189979" x="8712200" y="4579938"/>
          <p14:tracePt t="189984" x="8786813" y="4579938"/>
          <p14:tracePt t="189996" x="8824913" y="4592638"/>
          <p14:tracePt t="189999" x="8874125" y="4592638"/>
          <p14:tracePt t="190006" x="8912225" y="4605338"/>
          <p14:tracePt t="190014" x="8986838" y="4630738"/>
          <p14:tracePt t="190020" x="9024938" y="4630738"/>
          <p14:tracePt t="190030" x="9063038" y="4643438"/>
          <p14:tracePt t="190035" x="9088438" y="4643438"/>
          <p14:tracePt t="190045" x="9112250" y="4643438"/>
          <p14:tracePt t="190050" x="9124950" y="4643438"/>
          <p14:tracePt t="190057" x="9137650" y="4667250"/>
          <p14:tracePt t="190066" x="9150350" y="4667250"/>
          <p14:tracePt t="190081" x="9163050" y="4667250"/>
          <p14:tracePt t="190144" x="9175750" y="4667250"/>
          <p14:tracePt t="190173" x="9188450" y="4667250"/>
          <p14:tracePt t="190231" x="9199563" y="4667250"/>
          <p14:tracePt t="190282" x="9212263" y="4667250"/>
          <p14:tracePt t="190340" x="9199563" y="4667250"/>
          <p14:tracePt t="190355" x="9188450" y="4667250"/>
          <p14:tracePt t="190364" x="9175750" y="4667250"/>
          <p14:tracePt t="190377" x="9150350" y="4667250"/>
          <p14:tracePt t="190385" x="9137650" y="4679950"/>
          <p14:tracePt t="190395" x="9124950" y="4679950"/>
          <p14:tracePt t="190406" x="9112250" y="4679950"/>
          <p14:tracePt t="190420" x="9099550" y="4679950"/>
          <p14:tracePt t="190430" x="9088438" y="4679950"/>
          <p14:tracePt t="190435" x="9075738" y="4679950"/>
          <p14:tracePt t="190458" x="9063038" y="4679950"/>
          <p14:tracePt t="190471" x="9050338" y="4679950"/>
          <p14:tracePt t="190500" x="9037638" y="4679950"/>
          <p14:tracePt t="190530" x="9024938" y="4679950"/>
          <p14:tracePt t="190536" x="9012238" y="4679950"/>
          <p14:tracePt t="190547" x="8999538" y="4679950"/>
          <p14:tracePt t="190565" x="8986838" y="4679950"/>
          <p14:tracePt t="190580" x="8975725" y="4679950"/>
          <p14:tracePt t="190602" x="8963025" y="4679950"/>
          <p14:tracePt t="190611" x="8963025" y="4667250"/>
          <p14:tracePt t="190618" x="8950325" y="4667250"/>
          <p14:tracePt t="190629" x="8937625" y="4656138"/>
          <p14:tracePt t="190647" x="8924925" y="4656138"/>
          <p14:tracePt t="190653" x="8912225" y="4656138"/>
          <p14:tracePt t="190662" x="8912225" y="4643438"/>
          <p14:tracePt t="190667" x="8899525" y="4643438"/>
          <p14:tracePt t="190690" x="8886825" y="4643438"/>
          <p14:tracePt t="190704" x="8863013" y="4630738"/>
          <p14:tracePt t="190718" x="8850313" y="4630738"/>
          <p14:tracePt t="190729" x="8837613" y="4618038"/>
          <p14:tracePt t="190733" x="8824913" y="4605338"/>
          <p14:tracePt t="190746" x="8812213" y="4605338"/>
          <p14:tracePt t="190749" x="8786813" y="4579938"/>
          <p14:tracePt t="190754" x="8774113" y="4579938"/>
          <p14:tracePt t="190763" x="8750300" y="4567238"/>
          <p14:tracePt t="190769" x="8737600" y="4554538"/>
          <p14:tracePt t="190779" x="8724900" y="4554538"/>
          <p14:tracePt t="190795" x="8699500" y="4543425"/>
          <p14:tracePt t="190805" x="8686800" y="4530725"/>
          <p14:tracePt t="190820" x="8674100" y="4530725"/>
          <p14:tracePt t="190843" x="8661400" y="4530725"/>
          <p14:tracePt t="190857" x="8661400" y="4518025"/>
          <p14:tracePt t="190887" x="8650288" y="4518025"/>
          <p14:tracePt t="190900" x="8650288" y="4505325"/>
          <p14:tracePt t="190943" x="8637588" y="4505325"/>
          <p14:tracePt t="191009" x="8637588" y="4492625"/>
          <p14:tracePt t="191452" x="8650288" y="4492625"/>
          <p14:tracePt t="191482" x="8661400" y="4492625"/>
          <p14:tracePt t="191518" x="8674100" y="4492625"/>
          <p14:tracePt t="191598" x="8686800" y="4492625"/>
          <p14:tracePt t="191750" x="8686800" y="4505325"/>
          <p14:tracePt t="191779" x="8699500" y="4505325"/>
          <p14:tracePt t="191786" x="8699500" y="4492625"/>
          <p14:tracePt t="192368" x="8712200" y="4492625"/>
          <p14:tracePt t="192383" x="8724900" y="4492625"/>
          <p14:tracePt t="192419" x="8737600" y="4492625"/>
          <p14:tracePt t="192463" x="8750300" y="4492625"/>
          <p14:tracePt t="192499" x="8774113" y="4492625"/>
          <p14:tracePt t="192542" x="8786813" y="4505325"/>
          <p14:tracePt t="192586" x="8799513" y="4505325"/>
          <p14:tracePt t="192601" x="8812213" y="4505325"/>
          <p14:tracePt t="192644" x="8824913" y="4505325"/>
          <p14:tracePt t="192681" x="8837613" y="4505325"/>
          <p14:tracePt t="192709" x="8850313" y="4505325"/>
          <p14:tracePt t="192726" x="8863013" y="4518025"/>
          <p14:tracePt t="192775" x="8874125" y="4518025"/>
          <p14:tracePt t="192819" x="8886825" y="4530725"/>
          <p14:tracePt t="192855" x="8899525" y="4530725"/>
          <p14:tracePt t="192869" x="8912225" y="4530725"/>
          <p14:tracePt t="192884" x="8924925" y="4530725"/>
          <p14:tracePt t="192906" x="8937625" y="4530725"/>
          <p14:tracePt t="192929" x="8950325" y="4530725"/>
          <p14:tracePt t="192936" x="8963025" y="4530725"/>
          <p14:tracePt t="192949" x="8963025" y="4543425"/>
          <p14:tracePt t="192959" x="8975725" y="4543425"/>
          <p14:tracePt t="192965" x="8986838" y="4543425"/>
          <p14:tracePt t="192971" x="8986838" y="4554538"/>
          <p14:tracePt t="192980" x="8999538" y="4554538"/>
          <p14:tracePt t="192997" x="9012238" y="4554538"/>
          <p14:tracePt t="193015" x="9024938" y="4554538"/>
          <p14:tracePt t="193051" x="9037638" y="4554538"/>
          <p14:tracePt t="193066" x="9050338" y="4554538"/>
          <p14:tracePt t="193088" x="9063038" y="4554538"/>
          <p14:tracePt t="193125" x="9075738" y="4554538"/>
          <p14:tracePt t="193160" x="9088438" y="4554538"/>
          <p14:tracePt t="193190" x="9099550" y="4554538"/>
          <p14:tracePt t="193226" x="9112250" y="4554538"/>
          <p14:tracePt t="193270" x="9124950" y="4554538"/>
          <p14:tracePt t="193293" x="9137650" y="4554538"/>
          <p14:tracePt t="193306" x="9150350" y="4554538"/>
          <p14:tracePt t="193349" x="9163050" y="4554538"/>
          <p14:tracePt t="193371" x="9175750" y="4554538"/>
          <p14:tracePt t="193394" x="9188450" y="4554538"/>
          <p14:tracePt t="193401" x="9199563" y="4554538"/>
          <p14:tracePt t="193415" x="9212263" y="4554538"/>
          <p14:tracePt t="193437" x="9224963" y="4554538"/>
          <p14:tracePt t="193451" x="9237663" y="4554538"/>
          <p14:tracePt t="193487" x="9250363" y="4554538"/>
          <p14:tracePt t="193502" x="9250363" y="4543425"/>
          <p14:tracePt t="193539" x="9263063" y="4543425"/>
          <p14:tracePt t="193567" x="9275763" y="4543425"/>
          <p14:tracePt t="193576" x="9288463" y="4543425"/>
          <p14:tracePt t="193589" x="9288463" y="4530725"/>
          <p14:tracePt t="193598" x="9301163" y="4530725"/>
          <p14:tracePt t="193618" x="9312275" y="4530725"/>
          <p14:tracePt t="193633" x="9324975" y="4530725"/>
          <p14:tracePt t="193642" x="9337675" y="4530725"/>
          <p14:tracePt t="193649" x="9363075" y="4530725"/>
          <p14:tracePt t="193654" x="9375775" y="4530725"/>
          <p14:tracePt t="193669" x="9401175" y="4530725"/>
          <p14:tracePt t="193678" x="9413875" y="4530725"/>
          <p14:tracePt t="193684" x="9437688" y="4530725"/>
          <p14:tracePt t="193695" x="9450388" y="4530725"/>
          <p14:tracePt t="193699" x="9463088" y="4530725"/>
          <p14:tracePt t="193714" x="9475788" y="4530725"/>
          <p14:tracePt t="193720" x="9488488" y="4530725"/>
          <p14:tracePt t="193744" x="9501188" y="4530725"/>
          <p14:tracePt t="193750" x="9513888" y="4530725"/>
          <p14:tracePt t="193779" x="9525000" y="4530725"/>
          <p14:tracePt t="193795" x="9537700" y="4530725"/>
          <p14:tracePt t="193815" x="9550400" y="4530725"/>
          <p14:tracePt t="193836" x="9563100" y="4530725"/>
          <p14:tracePt t="193860" x="9575800" y="4530725"/>
          <p14:tracePt t="193924" x="9588500" y="4530725"/>
          <p14:tracePt t="194019" x="9601200" y="4530725"/>
          <p14:tracePt t="194047" x="9613900" y="4530725"/>
          <p14:tracePt t="194054" x="9626600" y="4530725"/>
          <p14:tracePt t="194069" x="9637713" y="4530725"/>
          <p14:tracePt t="194078" x="9650413" y="4530725"/>
          <p14:tracePt t="194094" x="9663113" y="4530725"/>
          <p14:tracePt t="194100" x="9675813" y="4530725"/>
          <p14:tracePt t="194106" x="9688513" y="4530725"/>
          <p14:tracePt t="194120" x="9701213" y="4530725"/>
          <p14:tracePt t="194129" x="9713913" y="4530725"/>
          <p14:tracePt t="194135" x="9726613" y="4530725"/>
          <p14:tracePt t="194149" x="9739313" y="4530725"/>
          <p14:tracePt t="194164" x="9750425" y="4530725"/>
          <p14:tracePt t="194170" x="9763125" y="4530725"/>
          <p14:tracePt t="194194" x="9775825" y="4530725"/>
          <p14:tracePt t="194209" x="9801225" y="4530725"/>
          <p14:tracePt t="194215" x="9813925" y="4530725"/>
          <p14:tracePt t="194222" x="9826625" y="4530725"/>
          <p14:tracePt t="194236" x="9839325" y="4530725"/>
          <p14:tracePt t="194247" x="9852025" y="4530725"/>
          <p14:tracePt t="194261" x="9875838" y="4530725"/>
          <p14:tracePt t="194265" x="9901238" y="4530725"/>
          <p14:tracePt t="194280" x="9913938" y="4530725"/>
          <p14:tracePt t="194287" x="9926638" y="4530725"/>
          <p14:tracePt t="194296" x="9952038" y="4530725"/>
          <p14:tracePt t="194302" x="9963150" y="4530725"/>
          <p14:tracePt t="194316" x="9975850" y="4530725"/>
          <p14:tracePt t="194331" x="9988550" y="4530725"/>
          <p14:tracePt t="194339" x="10001250" y="4530725"/>
          <p14:tracePt t="194353" x="10013950" y="4530725"/>
          <p14:tracePt t="194362" x="10026650" y="4530725"/>
          <p14:tracePt t="194389" x="10039350" y="4530725"/>
          <p14:tracePt t="194398" x="10052050" y="4530725"/>
          <p14:tracePt t="194426" x="10064750" y="4530725"/>
          <p14:tracePt t="194447" x="10075863" y="4530725"/>
          <p14:tracePt t="194469" x="10101263" y="4530725"/>
          <p14:tracePt t="194492" x="10113963" y="4530725"/>
          <p14:tracePt t="194499" x="10126663" y="4530725"/>
          <p14:tracePt t="194505" x="10139363" y="4530725"/>
          <p14:tracePt t="194513" x="10139363" y="4543425"/>
          <p14:tracePt t="194519" x="10152063" y="4543425"/>
          <p14:tracePt t="194530" x="10177463" y="4543425"/>
          <p14:tracePt t="194535" x="10188575" y="4543425"/>
          <p14:tracePt t="194545" x="10201275" y="4554538"/>
          <p14:tracePt t="194549" x="10226675" y="4554538"/>
          <p14:tracePt t="194557" x="10239375" y="4554538"/>
          <p14:tracePt t="194564" x="10264775" y="4554538"/>
          <p14:tracePt t="194570" x="10277475" y="4567238"/>
          <p14:tracePt t="194580" x="10313988" y="4567238"/>
          <p14:tracePt t="194585" x="10326688" y="4567238"/>
          <p14:tracePt t="194595" x="10352088" y="4567238"/>
          <p14:tracePt t="194612" x="10377488" y="4567238"/>
          <p14:tracePt t="194621" x="10401300" y="4567238"/>
          <p14:tracePt t="194636" x="10414000" y="4567238"/>
          <p14:tracePt t="194645" x="10426700" y="4567238"/>
          <p14:tracePt t="194665" x="10426700" y="4579938"/>
          <p14:tracePt t="194674" x="10439400" y="4579938"/>
          <p14:tracePt t="194681" x="10452100" y="4579938"/>
          <p14:tracePt t="194701" x="10464800" y="4579938"/>
          <p14:tracePt t="194711" x="10464800" y="4592638"/>
          <p14:tracePt t="194716" x="10477500" y="4592638"/>
          <p14:tracePt t="194727" x="10490200" y="4592638"/>
          <p14:tracePt t="194730" x="10502900" y="4592638"/>
          <p14:tracePt t="194746" x="10502900" y="4605338"/>
          <p14:tracePt t="194762" x="10514013" y="4605338"/>
          <p14:tracePt t="194796" x="10526713" y="4605338"/>
          <p14:tracePt t="194840" x="10539413" y="4605338"/>
          <p14:tracePt t="194905" x="10552113" y="4605338"/>
          <p14:tracePt t="194928" x="10564813" y="4592638"/>
          <p14:tracePt t="194970" x="10577513" y="4579938"/>
          <p14:tracePt t="194979" x="10590213" y="4579938"/>
          <p14:tracePt t="194985" x="10614025" y="4567238"/>
          <p14:tracePt t="194995" x="10652125" y="4554538"/>
          <p14:tracePt t="194999" x="10690225" y="4543425"/>
          <p14:tracePt t="195011" x="10715625" y="4530725"/>
          <p14:tracePt t="195015" x="10752138" y="4518025"/>
          <p14:tracePt t="195021" x="10790238" y="4518025"/>
          <p14:tracePt t="195029" x="10802938" y="4518025"/>
          <p14:tracePt t="195036" x="10839450" y="4505325"/>
          <p14:tracePt t="195046" x="10877550" y="4505325"/>
          <p14:tracePt t="195050" x="10890250" y="4505325"/>
          <p14:tracePt t="195062" x="10915650" y="4479925"/>
          <p14:tracePt t="195065" x="10952163" y="4467225"/>
          <p14:tracePt t="195073" x="10977563" y="4467225"/>
          <p14:tracePt t="195080" x="10990263" y="4467225"/>
          <p14:tracePt t="195087" x="11002963" y="4467225"/>
          <p14:tracePt t="195096" x="11028363" y="4454525"/>
          <p14:tracePt t="195111" x="11041063" y="4454525"/>
          <p14:tracePt t="195129" x="11041063" y="4443413"/>
          <p14:tracePt t="195298" x="11015663" y="4443413"/>
          <p14:tracePt t="195313" x="11002963" y="4443413"/>
          <p14:tracePt t="195329" x="10990263" y="4443413"/>
          <p14:tracePt t="195335" x="10977563" y="4443413"/>
          <p14:tracePt t="195343" x="10964863" y="4443413"/>
          <p14:tracePt t="195349" x="10928350" y="4443413"/>
          <p14:tracePt t="195364" x="10915650" y="4443413"/>
          <p14:tracePt t="195370" x="10902950" y="4443413"/>
          <p14:tracePt t="195381" x="10890250" y="4454525"/>
          <p14:tracePt t="195384" x="10877550" y="4454525"/>
          <p14:tracePt t="195396" x="10852150" y="4467225"/>
          <p14:tracePt t="195399" x="10839450" y="4467225"/>
          <p14:tracePt t="195414" x="10790238" y="4479925"/>
          <p14:tracePt t="195421" x="10752138" y="4479925"/>
          <p14:tracePt t="195430" x="10702925" y="4479925"/>
          <p14:tracePt t="195435" x="10626725" y="4479925"/>
          <p14:tracePt t="195445" x="10452100" y="4492625"/>
          <p14:tracePt t="195450" x="10326688" y="4530725"/>
          <p14:tracePt t="195462" x="10052050" y="4592638"/>
          <p14:tracePt t="195466" x="9626600" y="4656138"/>
          <p14:tracePt t="195472" x="9275763" y="4779963"/>
          <p14:tracePt t="195480" x="8899525" y="4879975"/>
          <p14:tracePt t="195486" x="8461375" y="5018088"/>
          <p14:tracePt t="195496" x="8186738" y="5081588"/>
          <p14:tracePt t="195501" x="7897813" y="5143500"/>
          <p14:tracePt t="195511" x="7597775" y="5218113"/>
          <p14:tracePt t="195516" x="7397750" y="5243513"/>
          <p14:tracePt t="195528" x="7259638" y="5294313"/>
          <p14:tracePt t="195531" x="7034213" y="5305425"/>
          <p14:tracePt t="195538" x="6897688" y="5330825"/>
          <p14:tracePt t="195545" x="6759575" y="5330825"/>
          <p14:tracePt t="195552" x="6672263" y="5343525"/>
          <p14:tracePt t="195561" x="6546850" y="5343525"/>
          <p14:tracePt t="195567" x="6359525" y="5343525"/>
          <p14:tracePt t="195579" x="6246813" y="5356225"/>
          <p14:tracePt t="195582" x="6108700" y="5368925"/>
          <p14:tracePt t="195588" x="5945188" y="5381625"/>
          <p14:tracePt t="195596" x="5808663" y="5407025"/>
          <p14:tracePt t="195603" x="5619750" y="5443538"/>
          <p14:tracePt t="195613" x="5483225" y="5468938"/>
          <p14:tracePt t="195618" x="5383213" y="5494338"/>
          <p14:tracePt t="195628" x="5245100" y="5507038"/>
          <p14:tracePt t="195634" x="5157788" y="5530850"/>
          <p14:tracePt t="195639" x="5019675" y="5530850"/>
          <p14:tracePt t="195647" x="4968875" y="5530850"/>
          <p14:tracePt t="195653" x="4894263" y="5530850"/>
          <p14:tracePt t="195663" x="4856163" y="5530850"/>
          <p14:tracePt t="195668" x="4819650" y="5530850"/>
          <p14:tracePt t="195678" x="4768850" y="5518150"/>
          <p14:tracePt t="195683" x="4732338" y="5518150"/>
          <p14:tracePt t="195694" x="4719638" y="5518150"/>
          <p14:tracePt t="195698" x="4694238" y="5518150"/>
          <p14:tracePt t="195704" x="4668838" y="5507038"/>
          <p14:tracePt t="195719" x="4643438" y="5507038"/>
          <p14:tracePt t="195733" x="4630738" y="5494338"/>
          <p14:tracePt t="195792" x="4630738" y="5481638"/>
          <p14:tracePt t="195879" x="4630738" y="5468938"/>
          <p14:tracePt t="196788" x="4643438" y="5468938"/>
          <p14:tracePt t="196817" x="4656138" y="5468938"/>
          <p14:tracePt t="196911" x="4668838" y="5468938"/>
          <p14:tracePt t="196933" x="4681538" y="5468938"/>
          <p14:tracePt t="196941" x="4681538" y="5481638"/>
          <p14:tracePt t="196948" x="4694238" y="5481638"/>
          <p14:tracePt t="196955" x="4706938" y="5481638"/>
          <p14:tracePt t="206188" x="4643438" y="5481638"/>
          <p14:tracePt t="206195" x="4468813" y="5481638"/>
          <p14:tracePt t="206202" x="4381500" y="5481638"/>
          <p14:tracePt t="206212" x="4281488" y="5481638"/>
          <p14:tracePt t="206217" x="4217988" y="5481638"/>
          <p14:tracePt t="206227" x="4156075" y="5494338"/>
          <p14:tracePt t="206231" x="4092575" y="5494338"/>
          <p14:tracePt t="206244" x="4017963" y="5494338"/>
          <p14:tracePt t="206248" x="3943350" y="5494338"/>
          <p14:tracePt t="206254" x="3856038" y="5507038"/>
          <p14:tracePt t="206262" x="3779838" y="5518150"/>
          <p14:tracePt t="206268" x="3717925" y="5530850"/>
          <p14:tracePt t="206278" x="3679825" y="5530850"/>
          <p14:tracePt t="206282" x="3605213" y="5556250"/>
          <p14:tracePt t="206295" x="3517900" y="5568950"/>
          <p14:tracePt t="206299" x="3454400" y="5581650"/>
          <p14:tracePt t="206304" x="3341688" y="5607050"/>
          <p14:tracePt t="206312" x="3254375" y="5630863"/>
          <p14:tracePt t="206319" x="3205163" y="5656263"/>
          <p14:tracePt t="206328" x="3128963" y="5668963"/>
          <p14:tracePt t="206333" x="3103563" y="5668963"/>
          <p14:tracePt t="206343" x="3067050" y="5681663"/>
          <p14:tracePt t="206349" x="3041650" y="5694363"/>
          <p14:tracePt t="206359" x="2979738" y="5719763"/>
          <p14:tracePt t="206364" x="2941638" y="5719763"/>
          <p14:tracePt t="206370" x="2903538" y="5719763"/>
          <p14:tracePt t="206378" x="2854325" y="5719763"/>
          <p14:tracePt t="206384" x="2803525" y="5732463"/>
          <p14:tracePt t="206394" x="2767013" y="5732463"/>
          <p14:tracePt t="206399" x="2716213" y="5732463"/>
          <p14:tracePt t="206410" x="2690813" y="5732463"/>
          <p14:tracePt t="206414" x="2654300" y="5743575"/>
          <p14:tracePt t="206420" x="2628900" y="5743575"/>
          <p14:tracePt t="206428" x="2565400" y="5756275"/>
          <p14:tracePt t="206435" x="2528888" y="5756275"/>
          <p14:tracePt t="206444" x="2503488" y="5756275"/>
          <p14:tracePt t="206451" x="2465388" y="5768975"/>
          <p14:tracePt t="206460" x="2452688" y="5768975"/>
          <p14:tracePt t="206464" x="2441575" y="5768975"/>
          <p14:tracePt t="206472" x="2416175" y="5768975"/>
          <p14:tracePt t="206480" x="2416175" y="5781675"/>
          <p14:tracePt t="206486" x="2390775" y="5781675"/>
          <p14:tracePt t="206494" x="2378075" y="5794375"/>
          <p14:tracePt t="206510" x="2352675" y="5794375"/>
          <p14:tracePt t="206515" x="2339975" y="5794375"/>
          <p14:tracePt t="206527" x="2316163" y="5794375"/>
          <p14:tracePt t="206531" x="2290763" y="5794375"/>
          <p14:tracePt t="206538" x="2278063" y="5794375"/>
          <p14:tracePt t="206546" x="2252663" y="5794375"/>
          <p14:tracePt t="206551" x="2216150" y="5794375"/>
          <p14:tracePt t="206560" x="2178050" y="5794375"/>
          <p14:tracePt t="206566" x="2165350" y="5794375"/>
          <p14:tracePt t="206578" x="2127250" y="5794375"/>
          <p14:tracePt t="206582" x="2116138" y="5807075"/>
          <p14:tracePt t="206588" x="2090738" y="5807075"/>
          <p14:tracePt t="206596" x="2078038" y="5807075"/>
          <p14:tracePt t="206602" x="2052638" y="5807075"/>
          <p14:tracePt t="206611" x="2039938" y="5807075"/>
          <p14:tracePt t="206617" x="2027238" y="5807075"/>
          <p14:tracePt t="206627" x="2003425" y="5807075"/>
          <p14:tracePt t="206631" x="1990725" y="5807075"/>
          <p14:tracePt t="206643" x="1965325" y="5807075"/>
          <p14:tracePt t="206646" x="1952625" y="5807075"/>
          <p14:tracePt t="206653" x="1914525" y="5807075"/>
          <p14:tracePt t="206662" x="1903413" y="5807075"/>
          <p14:tracePt t="206668" x="1878013" y="5807075"/>
          <p14:tracePt t="206678" x="1865313" y="5807075"/>
          <p14:tracePt t="206694" x="1852613" y="5807075"/>
          <p14:tracePt t="206696" x="1839913" y="5807075"/>
          <p14:tracePt t="206705" x="1827213" y="5807075"/>
          <p14:tracePt t="206719" x="1814513" y="5794375"/>
          <p14:tracePt t="206742" x="1801813" y="5794375"/>
          <p14:tracePt t="206771" x="1801813" y="5781675"/>
          <p14:tracePt t="206857" x="1827213" y="5768975"/>
          <p14:tracePt t="206871" x="1839913" y="5768975"/>
          <p14:tracePt t="206880" x="1865313" y="5768975"/>
          <p14:tracePt t="206891" x="1903413" y="5756275"/>
          <p14:tracePt t="206895" x="1914525" y="5743575"/>
          <p14:tracePt t="206901" x="1914525" y="5719763"/>
          <p14:tracePt t="214789" x="1939925" y="5707063"/>
          <p14:tracePt t="214796" x="2052638" y="5694363"/>
          <p14:tracePt t="214804" x="2265363" y="5656263"/>
          <p14:tracePt t="214812" x="2352675" y="5630863"/>
          <p14:tracePt t="214819" x="2478088" y="5581650"/>
          <p14:tracePt t="214826" x="2628900" y="5543550"/>
          <p14:tracePt t="214833" x="2816225" y="5518150"/>
          <p14:tracePt t="214842" x="3041650" y="5468938"/>
          <p14:tracePt t="214847" x="3103563" y="5443538"/>
          <p14:tracePt t="214858" x="3292475" y="5418138"/>
          <p14:tracePt t="214863" x="3454400" y="5407025"/>
          <p14:tracePt t="214869" x="3667125" y="5381625"/>
          <p14:tracePt t="214878" x="3730625" y="5381625"/>
          <p14:tracePt t="214883" x="3830638" y="5381625"/>
          <p14:tracePt t="214893" x="3905250" y="5381625"/>
          <p14:tracePt t="214914" x="4143375" y="5418138"/>
          <p14:tracePt t="214917" x="4192588" y="5418138"/>
          <p14:tracePt t="214920" x="4318000" y="5468938"/>
          <p14:tracePt t="214928" x="4368800" y="5468938"/>
          <p14:tracePt t="214934" x="4406900" y="5494338"/>
          <p14:tracePt t="214943" x="4494213" y="5507038"/>
          <p14:tracePt t="214949" x="4619625" y="5530850"/>
          <p14:tracePt t="214959" x="4732338" y="5543550"/>
          <p14:tracePt t="214964" x="4843463" y="5568950"/>
          <p14:tracePt t="214976" x="4956175" y="5594350"/>
          <p14:tracePt t="214980" x="5006975" y="5607050"/>
          <p14:tracePt t="214985" x="5132388" y="5619750"/>
          <p14:tracePt t="214993" x="5207000" y="5630863"/>
          <p14:tracePt t="214999" x="5319713" y="5643563"/>
          <p14:tracePt t="215010" x="5407025" y="5656263"/>
          <p14:tracePt t="215014" x="5495925" y="5668963"/>
          <p14:tracePt t="215026" x="5557838" y="5668963"/>
          <p14:tracePt t="215030" x="5595938" y="5681663"/>
          <p14:tracePt t="215036" x="5632450" y="5681663"/>
          <p14:tracePt t="215043" x="5708650" y="5707063"/>
          <p14:tracePt t="215050" x="5745163" y="5707063"/>
          <p14:tracePt t="215060" x="5808663" y="5707063"/>
          <p14:tracePt t="215065" x="5870575" y="5707063"/>
          <p14:tracePt t="215076" x="5932488" y="5707063"/>
          <p14:tracePt t="215080" x="5995988" y="5707063"/>
          <p14:tracePt t="215092" x="6045200" y="5719763"/>
          <p14:tracePt t="215095" x="6083300" y="5719763"/>
          <p14:tracePt t="215101" x="6121400" y="5719763"/>
          <p14:tracePt t="215110" x="6146800" y="5719763"/>
          <p14:tracePt t="215116" x="6183313" y="5719763"/>
          <p14:tracePt t="215126" x="6234113" y="5719763"/>
          <p14:tracePt t="215130" x="6283325" y="5719763"/>
          <p14:tracePt t="215143" x="6359525" y="5719763"/>
          <p14:tracePt t="215145" x="6434138" y="5719763"/>
          <p14:tracePt t="215153" x="6508750" y="5707063"/>
          <p14:tracePt t="215161" x="6559550" y="5707063"/>
          <p14:tracePt t="215167" x="6596063" y="5707063"/>
          <p14:tracePt t="215177" x="6646863" y="5694363"/>
          <p14:tracePt t="215181" x="6672263" y="5694363"/>
          <p14:tracePt t="215192" x="6708775" y="5694363"/>
          <p14:tracePt t="215196" x="6772275" y="5681663"/>
          <p14:tracePt t="215203" x="6821488" y="5681663"/>
          <p14:tracePt t="215210" x="6884988" y="5681663"/>
          <p14:tracePt t="215218" x="6921500" y="5668963"/>
          <p14:tracePt t="215227" x="6972300" y="5668963"/>
          <p14:tracePt t="215233" x="7034213" y="5656263"/>
          <p14:tracePt t="215242" x="7085013" y="5656263"/>
          <p14:tracePt t="215247" x="7123113" y="5643563"/>
          <p14:tracePt t="215258" x="7159625" y="5630863"/>
          <p14:tracePt t="215262" x="7185025" y="5630863"/>
          <p14:tracePt t="215269" x="7210425" y="5630863"/>
          <p14:tracePt t="215277" x="7246938" y="5619750"/>
          <p14:tracePt t="215283" x="7285038" y="5619750"/>
          <p14:tracePt t="215293" x="7310438" y="5619750"/>
          <p14:tracePt t="215298" x="7359650" y="5619750"/>
          <p14:tracePt t="215309" x="7372350" y="5619750"/>
          <p14:tracePt t="215312" x="7385050" y="5619750"/>
          <p14:tracePt t="215320" x="7410450" y="5619750"/>
          <p14:tracePt t="215328" x="7435850" y="5619750"/>
          <p14:tracePt t="215334" x="7448550" y="5619750"/>
          <p14:tracePt t="215343" x="7459663" y="5619750"/>
          <p14:tracePt t="215372" x="7472363" y="5619750"/>
          <p14:tracePt t="215712" x="7485063" y="5630863"/>
          <p14:tracePt t="215719" x="7510463" y="5630863"/>
          <p14:tracePt t="215727" x="7548563" y="5630863"/>
          <p14:tracePt t="215734" x="7572375" y="5630863"/>
          <p14:tracePt t="215743" x="7623175" y="5630863"/>
          <p14:tracePt t="215748" x="7648575" y="5630863"/>
          <p14:tracePt t="215759" x="7710488" y="5630863"/>
          <p14:tracePt t="215763" x="7748588" y="5630863"/>
          <p14:tracePt t="215776" x="7810500" y="5643563"/>
          <p14:tracePt t="215779" x="7848600" y="5643563"/>
          <p14:tracePt t="215785" x="7897813" y="5643563"/>
          <p14:tracePt t="215793" x="7935913" y="5643563"/>
          <p14:tracePt t="215799" x="7961313" y="5643563"/>
          <p14:tracePt t="215810" x="8010525" y="5643563"/>
          <p14:tracePt t="215814" x="8035925" y="5643563"/>
          <p14:tracePt t="215826" x="8048625" y="5643563"/>
          <p14:tracePt t="215829" x="8086725" y="5643563"/>
          <p14:tracePt t="215836" x="8110538" y="5643563"/>
          <p14:tracePt t="215844" x="8135938" y="5643563"/>
          <p14:tracePt t="215850" x="8174038" y="5643563"/>
          <p14:tracePt t="215860" x="8199438" y="5643563"/>
          <p14:tracePt t="215864" x="8223250" y="5643563"/>
          <p14:tracePt t="215876" x="8274050" y="5643563"/>
          <p14:tracePt t="215879" x="8312150" y="5643563"/>
          <p14:tracePt t="215887" x="8335963" y="5643563"/>
          <p14:tracePt t="215894" x="8374063" y="5643563"/>
          <p14:tracePt t="215913" x="8412163" y="5643563"/>
          <p14:tracePt t="215915" x="8424863" y="5643563"/>
          <p14:tracePt t="215926" x="8448675" y="5643563"/>
          <p14:tracePt t="215942" x="8461375" y="5643563"/>
          <p14:tracePt t="215945" x="8474075" y="5643563"/>
          <p14:tracePt t="215960" x="8486775" y="5643563"/>
          <p14:tracePt t="215990" x="8499475" y="5643563"/>
          <p14:tracePt t="216206" x="8486775" y="5643563"/>
          <p14:tracePt t="216214" x="8461375" y="5643563"/>
          <p14:tracePt t="216223" x="8435975" y="5630863"/>
          <p14:tracePt t="216229" x="8412163" y="5630863"/>
          <p14:tracePt t="216244" x="8386763" y="5619750"/>
          <p14:tracePt t="216250" x="8374063" y="5619750"/>
          <p14:tracePt t="216260" x="8361363" y="5619750"/>
          <p14:tracePt t="216264" x="8335963" y="5607050"/>
          <p14:tracePt t="216279" x="8312150" y="5594350"/>
          <p14:tracePt t="216288" x="8299450" y="5594350"/>
          <p14:tracePt t="216295" x="8274050" y="5594350"/>
          <p14:tracePt t="216301" x="8248650" y="5594350"/>
          <p14:tracePt t="216310" x="8235950" y="5594350"/>
          <p14:tracePt t="216315" x="8161338" y="5581650"/>
          <p14:tracePt t="216325" x="8135938" y="5581650"/>
          <p14:tracePt t="216330" x="8074025" y="5568950"/>
          <p14:tracePt t="216342" x="8048625" y="5568950"/>
          <p14:tracePt t="216346" x="7974013" y="5556250"/>
          <p14:tracePt t="216352" x="7948613" y="5556250"/>
          <p14:tracePt t="216360" x="7897813" y="5556250"/>
          <p14:tracePt t="216366" x="7848600" y="5543550"/>
          <p14:tracePt t="216376" x="7797800" y="5543550"/>
          <p14:tracePt t="216381" x="7761288" y="5543550"/>
          <p14:tracePt t="216392" x="7697788" y="5543550"/>
          <p14:tracePt t="216395" x="7661275" y="5543550"/>
          <p14:tracePt t="216403" x="7585075" y="5543550"/>
          <p14:tracePt t="216410" x="7497763" y="5543550"/>
          <p14:tracePt t="216418" x="7435850" y="5543550"/>
          <p14:tracePt t="216427" x="7385050" y="5543550"/>
          <p14:tracePt t="216432" x="7348538" y="5543550"/>
          <p14:tracePt t="216442" x="7323138" y="5543550"/>
          <p14:tracePt t="216446" x="7272338" y="5543550"/>
          <p14:tracePt t="216461" x="7197725" y="5543550"/>
          <p14:tracePt t="216468" x="7172325" y="5543550"/>
          <p14:tracePt t="216476" x="7134225" y="5543550"/>
          <p14:tracePt t="216483" x="7085013" y="5543550"/>
          <p14:tracePt t="216493" x="7046913" y="5543550"/>
          <p14:tracePt t="216499" x="7021513" y="5543550"/>
          <p14:tracePt t="216509" x="6997700" y="5543550"/>
          <p14:tracePt t="216512" x="6934200" y="5543550"/>
          <p14:tracePt t="216519" x="6910388" y="5543550"/>
          <p14:tracePt t="216527" x="6872288" y="5543550"/>
          <p14:tracePt t="216534" x="6846888" y="5543550"/>
          <p14:tracePt t="216543" x="6821488" y="5543550"/>
          <p14:tracePt t="216548" x="6808788" y="5543550"/>
          <p14:tracePt t="216559" x="6784975" y="5518150"/>
          <p14:tracePt t="216563" x="6759575" y="5518150"/>
          <p14:tracePt t="216571" x="6746875" y="5507038"/>
          <p14:tracePt t="216579" x="6734175" y="5507038"/>
          <p14:tracePt t="216584" x="6721475" y="5494338"/>
          <p14:tracePt t="216592" x="6696075" y="5494338"/>
          <p14:tracePt t="216599" x="6684963" y="5494338"/>
          <p14:tracePt t="216610" x="6672263" y="5494338"/>
          <p14:tracePt t="216614" x="6659563" y="5494338"/>
          <p14:tracePt t="216626" x="6646863" y="5494338"/>
          <p14:tracePt t="216629" x="6608763" y="5494338"/>
          <p14:tracePt t="216635" x="6584950" y="5481638"/>
          <p14:tracePt t="216644" x="6559550" y="5481638"/>
          <p14:tracePt t="216650" x="6521450" y="5481638"/>
          <p14:tracePt t="216660" x="6472238" y="5468938"/>
          <p14:tracePt t="216664" x="6446838" y="5468938"/>
          <p14:tracePt t="216675" x="6421438" y="5468938"/>
          <p14:tracePt t="216679" x="6396038" y="5468938"/>
          <p14:tracePt t="216687" x="6383338" y="5468938"/>
          <p14:tracePt t="216701" x="6370638" y="5468938"/>
          <p14:tracePt t="216710" x="6346825" y="5468938"/>
          <p14:tracePt t="216726" x="6334125" y="5468938"/>
          <p14:tracePt t="216730" x="6321425" y="5468938"/>
          <p14:tracePt t="216839" x="6334125" y="5481638"/>
          <p14:tracePt t="216854" x="6346825" y="5481638"/>
          <p14:tracePt t="216861" x="6346825" y="5494338"/>
          <p14:tracePt t="216868" x="6359525" y="5507038"/>
          <p14:tracePt t="216877" x="6370638" y="5518150"/>
          <p14:tracePt t="216906" x="6383338" y="5518150"/>
          <p14:tracePt t="216919" x="6396038" y="5518150"/>
          <p14:tracePt t="216942" x="6408738" y="5518150"/>
          <p14:tracePt t="216957" x="6421438" y="5518150"/>
          <p14:tracePt t="216964" x="6434138" y="5518150"/>
          <p14:tracePt t="216977" x="6446838" y="5518150"/>
          <p14:tracePt t="216993" x="6459538" y="5518150"/>
          <p14:tracePt t="216999" x="6472238" y="5518150"/>
          <p14:tracePt t="217013" x="6496050" y="5518150"/>
          <p14:tracePt t="217027" x="6508750" y="5518150"/>
          <p14:tracePt t="217036" x="6521450" y="5507038"/>
          <p14:tracePt t="217049" x="6546850" y="5507038"/>
          <p14:tracePt t="217064" x="6572250" y="5494338"/>
          <p14:tracePt t="217076" x="6584950" y="5494338"/>
          <p14:tracePt t="217081" x="6596063" y="5494338"/>
          <p14:tracePt t="217086" x="6608763" y="5494338"/>
          <p14:tracePt t="217110" x="6621463" y="5481638"/>
          <p14:tracePt t="217139" x="6634163" y="5481638"/>
          <p14:tracePt t="217159" x="6646863" y="5481638"/>
          <p14:tracePt t="217195" x="6659563" y="5481638"/>
          <p14:tracePt t="217210" x="6659563" y="5468938"/>
          <p14:tracePt t="217225" x="6672263" y="5468938"/>
          <p14:tracePt t="217253" x="6684963" y="5468938"/>
          <p14:tracePt t="217260" x="6696075" y="5468938"/>
          <p14:tracePt t="217276" x="6708775" y="5468938"/>
          <p14:tracePt t="217283" x="6734175" y="5468938"/>
          <p14:tracePt t="217297" x="6746875" y="5468938"/>
          <p14:tracePt t="217309" x="6772275" y="5468938"/>
          <p14:tracePt t="217311" x="6808788" y="5468938"/>
          <p14:tracePt t="217318" x="6859588" y="5468938"/>
          <p14:tracePt t="217327" x="6910388" y="5468938"/>
          <p14:tracePt t="217333" x="6959600" y="5468938"/>
          <p14:tracePt t="217342" x="7072313" y="5468938"/>
          <p14:tracePt t="217348" x="7159625" y="5468938"/>
          <p14:tracePt t="217359" x="7223125" y="5468938"/>
          <p14:tracePt t="217364" x="7310438" y="5468938"/>
          <p14:tracePt t="217370" x="7423150" y="5468938"/>
          <p14:tracePt t="217378" x="7485063" y="5456238"/>
          <p14:tracePt t="217384" x="7572375" y="5456238"/>
          <p14:tracePt t="217392" x="7635875" y="5443538"/>
          <p14:tracePt t="217398" x="7673975" y="5418138"/>
          <p14:tracePt t="217408" x="7735888" y="5418138"/>
          <p14:tracePt t="217413" x="7761288" y="5418138"/>
          <p14:tracePt t="217425" x="7785100" y="5418138"/>
          <p14:tracePt t="217428" x="7823200" y="5418138"/>
          <p14:tracePt t="217435" x="7861300" y="5407025"/>
          <p14:tracePt t="217444" x="7923213" y="5407025"/>
          <p14:tracePt t="217449" x="7986713" y="5394325"/>
          <p14:tracePt t="217460" x="8048625" y="5394325"/>
          <p14:tracePt t="217464" x="8123238" y="5381625"/>
          <p14:tracePt t="217476" x="8186738" y="5381625"/>
          <p14:tracePt t="217480" x="8274050" y="5381625"/>
          <p14:tracePt t="217486" x="8299450" y="5381625"/>
          <p14:tracePt t="217494" x="8348663" y="5381625"/>
          <p14:tracePt t="217500" x="8399463" y="5381625"/>
          <p14:tracePt t="217509" x="8435975" y="5381625"/>
          <p14:tracePt t="217515" x="8486775" y="5381625"/>
          <p14:tracePt t="217525" x="8548688" y="5394325"/>
          <p14:tracePt t="217529" x="8599488" y="5394325"/>
          <p14:tracePt t="217542" x="8624888" y="5394325"/>
          <p14:tracePt t="217545" x="8674100" y="5394325"/>
          <p14:tracePt t="217553" x="8699500" y="5394325"/>
          <p14:tracePt t="217560" x="8724900" y="5407025"/>
          <p14:tracePt t="217566" x="8750300" y="5418138"/>
          <p14:tracePt t="217575" x="8786813" y="5418138"/>
          <p14:tracePt t="217580" x="8812213" y="5430838"/>
          <p14:tracePt t="217592" x="8824913" y="5430838"/>
          <p14:tracePt t="217597" x="8850313" y="5443538"/>
          <p14:tracePt t="217603" x="8886825" y="5456238"/>
          <p14:tracePt t="217617" x="8899525" y="5456238"/>
          <p14:tracePt t="217626" x="8924925" y="5456238"/>
          <p14:tracePt t="217631" x="8950325" y="5456238"/>
          <p14:tracePt t="217643" x="8963025" y="5456238"/>
          <p14:tracePt t="217646" x="8975725" y="5456238"/>
          <p14:tracePt t="217660" x="8986838" y="5456238"/>
          <p14:tracePt t="217667" x="8986838" y="5468938"/>
          <p14:tracePt t="217676" x="8999538" y="5468938"/>
          <p14:tracePt t="217692" x="9012238" y="5468938"/>
          <p14:tracePt t="217697" x="9024938" y="5468938"/>
          <p14:tracePt t="217711" x="9037638" y="5468938"/>
          <p14:tracePt t="217727" x="9050338" y="5468938"/>
          <p14:tracePt t="217743" x="9063038" y="5468938"/>
          <p14:tracePt t="217759" x="9075738" y="5468938"/>
          <p14:tracePt t="217763" x="9088438" y="5468938"/>
          <p14:tracePt t="217770" x="9099550" y="5468938"/>
          <p14:tracePt t="217784" x="9112250" y="5468938"/>
          <p14:tracePt t="217793" x="9124950" y="5468938"/>
          <p14:tracePt t="217798" x="9137650" y="5468938"/>
          <p14:tracePt t="217813" x="9163050" y="5468938"/>
          <p14:tracePt t="217825" x="9175750" y="5468938"/>
          <p14:tracePt t="217835" x="9188450" y="5468938"/>
          <p14:tracePt t="217843" x="9199563" y="5468938"/>
          <p14:tracePt t="217849" x="9212263" y="5468938"/>
          <p14:tracePt t="217864" x="9224963" y="5468938"/>
          <p14:tracePt t="217876" x="9237663" y="5468938"/>
          <p14:tracePt t="217895" x="9263063" y="5468938"/>
          <p14:tracePt t="217915" x="9275763" y="5468938"/>
          <p14:tracePt t="217938" x="9288463" y="5468938"/>
          <p14:tracePt t="217951" x="9312275" y="5456238"/>
          <p14:tracePt t="217959" x="9324975" y="5456238"/>
          <p14:tracePt t="217975" x="9337675" y="5456238"/>
          <p14:tracePt t="217991" x="9350375" y="5456238"/>
          <p14:tracePt t="218003" x="9363075" y="5456238"/>
          <p14:tracePt t="218017" x="9388475" y="5456238"/>
          <p14:tracePt t="218031" x="9401175" y="5456238"/>
          <p14:tracePt t="218045" x="9413875" y="5456238"/>
          <p14:tracePt t="218068" x="9424988" y="5456238"/>
          <p14:tracePt t="218076" x="9437688" y="5456238"/>
          <p14:tracePt t="218092" x="9450388" y="5456238"/>
          <p14:tracePt t="218096" x="9463088" y="5456238"/>
          <p14:tracePt t="218108" x="9475788" y="5456238"/>
          <p14:tracePt t="218118" x="9488488" y="5456238"/>
          <p14:tracePt t="218133" x="9501188" y="5456238"/>
          <p14:tracePt t="218143" x="9513888" y="5456238"/>
          <p14:tracePt t="218147" x="9525000" y="5456238"/>
          <p14:tracePt t="218163" x="9537700" y="5456238"/>
          <p14:tracePt t="218177" x="9550400" y="5456238"/>
          <p14:tracePt t="218198" x="9563100" y="5456238"/>
          <p14:tracePt t="218330" x="9575800" y="5456238"/>
          <p14:tracePt t="218453" x="9575800" y="5443538"/>
          <p14:tracePt t="218467" x="9563100" y="5430838"/>
          <p14:tracePt t="218476" x="9550400" y="5430838"/>
          <p14:tracePt t="218483" x="9550400" y="5418138"/>
          <p14:tracePt t="218511" x="9537700" y="5418138"/>
          <p14:tracePt t="218526" x="9525000" y="5418138"/>
          <p14:tracePt t="218541" x="9513888" y="5418138"/>
          <p14:tracePt t="238373" x="9513888" y="5407025"/>
          <p14:tracePt t="238389" x="9513888" y="5394325"/>
          <p14:tracePt t="238396" x="9513888" y="5381625"/>
          <p14:tracePt t="238410" x="9513888" y="5368925"/>
          <p14:tracePt t="238424" x="9513888" y="5343525"/>
          <p14:tracePt t="238440" x="9513888" y="5330825"/>
          <p14:tracePt t="238446" x="9513888" y="5318125"/>
          <p14:tracePt t="238460" x="9513888" y="5294313"/>
          <p14:tracePt t="238473" x="9513888" y="5268913"/>
          <p14:tracePt t="238476" x="9513888" y="5243513"/>
          <p14:tracePt t="238483" x="9513888" y="5230813"/>
          <p14:tracePt t="238491" x="9513888" y="5205413"/>
          <p14:tracePt t="238497" x="9513888" y="5168900"/>
          <p14:tracePt t="238507" x="9525000" y="5143500"/>
          <p14:tracePt t="238511" x="9525000" y="5118100"/>
          <p14:tracePt t="238523" x="9525000" y="5092700"/>
          <p14:tracePt t="238526" x="9525000" y="5068888"/>
          <p14:tracePt t="238534" x="9537700" y="5043488"/>
          <p14:tracePt t="238541" x="9537700" y="5018088"/>
          <p14:tracePt t="238547" x="9537700" y="4981575"/>
          <p14:tracePt t="238557" x="9550400" y="4956175"/>
          <p14:tracePt t="238563" x="9550400" y="4943475"/>
          <p14:tracePt t="238573" x="9550400" y="4918075"/>
          <p14:tracePt t="238577" x="9563100" y="4892675"/>
          <p14:tracePt t="238589" x="9563100" y="4868863"/>
          <p14:tracePt t="238593" x="9575800" y="4856163"/>
          <p14:tracePt t="238598" x="9575800" y="4830763"/>
          <p14:tracePt t="238607" x="9575800" y="4805363"/>
          <p14:tracePt t="238613" x="9575800" y="4792663"/>
          <p14:tracePt t="238624" x="9575800" y="4779963"/>
          <p14:tracePt t="238627" x="9601200" y="4756150"/>
          <p14:tracePt t="238639" x="9601200" y="4718050"/>
          <p14:tracePt t="238644" x="9601200" y="4705350"/>
          <p14:tracePt t="238650" x="9613900" y="4679950"/>
          <p14:tracePt t="238658" x="9613900" y="4656138"/>
          <p14:tracePt t="238664" x="9613900" y="4643438"/>
          <p14:tracePt t="238674" x="9613900" y="4630738"/>
          <p14:tracePt t="238678" x="9613900" y="4618038"/>
          <p14:tracePt t="238691" x="9613900" y="4592638"/>
          <p14:tracePt t="238694" x="9613900" y="4567238"/>
          <p14:tracePt t="238701" x="9613900" y="4554538"/>
          <p14:tracePt t="238708" x="9613900" y="4543425"/>
          <p14:tracePt t="238744" x="9601200" y="4543425"/>
          <p14:tracePt t="238753" x="9588500" y="4543425"/>
          <p14:tracePt t="238766" x="9563100" y="4543425"/>
          <p14:tracePt t="238780" x="9550400" y="4554538"/>
          <p14:tracePt t="238789" x="9537700" y="4554538"/>
          <p14:tracePt t="238795" x="9525000" y="4579938"/>
          <p14:tracePt t="238806" x="9513888" y="4579938"/>
          <p14:tracePt t="238810" x="9501188" y="4579938"/>
          <p14:tracePt t="238817" x="9475788" y="4579938"/>
          <p14:tracePt t="238825" x="9413875" y="4579938"/>
          <p14:tracePt t="238831" x="9275763" y="4579938"/>
          <p14:tracePt t="238840" x="9063038" y="4579938"/>
          <p14:tracePt t="238845" x="8850313" y="4579938"/>
          <p14:tracePt t="238856" x="8724900" y="4579938"/>
          <p14:tracePt t="238860" x="8512175" y="4579938"/>
          <p14:tracePt t="238873" x="8286750" y="4554538"/>
          <p14:tracePt t="238876" x="8148638" y="4518025"/>
          <p14:tracePt t="238883" x="8061325" y="4492625"/>
          <p14:tracePt t="238894" x="7848600" y="4467225"/>
          <p14:tracePt t="238899" x="7773988" y="4467225"/>
          <p14:tracePt t="238906" x="7661275" y="4443413"/>
          <p14:tracePt t="238911" x="7585075" y="4418013"/>
          <p14:tracePt t="238923" x="7561263" y="4405313"/>
          <p14:tracePt t="238927" x="7497763" y="4392613"/>
          <p14:tracePt t="238933" x="7485063" y="4392613"/>
          <p14:tracePt t="238941" x="7472363" y="4392613"/>
          <p14:tracePt t="238947" x="7435850" y="4392613"/>
          <p14:tracePt t="238957" x="7410450" y="4392613"/>
          <p14:tracePt t="238962" x="7385050" y="4392613"/>
          <p14:tracePt t="238973" x="7359650" y="4392613"/>
          <p14:tracePt t="238976" x="7323138" y="4392613"/>
          <p14:tracePt t="238984" x="7272338" y="4392613"/>
          <p14:tracePt t="238991" x="7197725" y="4405313"/>
          <p14:tracePt t="238998" x="7146925" y="4443413"/>
          <p14:tracePt t="239007" x="7097713" y="4467225"/>
          <p14:tracePt t="239013" x="7021513" y="4505325"/>
          <p14:tracePt t="239023" x="6959600" y="4530725"/>
          <p14:tracePt t="239029" x="6859588" y="4579938"/>
          <p14:tracePt t="239039" x="6808788" y="4618038"/>
          <p14:tracePt t="239044" x="6721475" y="4656138"/>
          <p14:tracePt t="239049" x="6646863" y="4692650"/>
          <p14:tracePt t="239058" x="6572250" y="4705350"/>
          <p14:tracePt t="239064" x="6496050" y="4730750"/>
          <p14:tracePt t="239073" x="6446838" y="4756150"/>
          <p14:tracePt t="239078" x="6408738" y="4768850"/>
          <p14:tracePt t="239090" x="6346825" y="4805363"/>
          <p14:tracePt t="239094" x="6270625" y="4818063"/>
          <p14:tracePt t="239100" x="6221413" y="4818063"/>
          <p14:tracePt t="239108" x="6146800" y="4843463"/>
          <p14:tracePt t="239115" x="6083300" y="4843463"/>
          <p14:tracePt t="239123" x="5995988" y="4868863"/>
          <p14:tracePt t="239129" x="5908675" y="4905375"/>
          <p14:tracePt t="239139" x="5845175" y="4930775"/>
          <p14:tracePt t="239144" x="5757863" y="4956175"/>
          <p14:tracePt t="239156" x="5670550" y="4968875"/>
          <p14:tracePt t="239160" x="5583238" y="4992688"/>
          <p14:tracePt t="239165" x="5507038" y="5030788"/>
          <p14:tracePt t="239173" x="5419725" y="5068888"/>
          <p14:tracePt t="239180" x="5370513" y="5092700"/>
          <p14:tracePt t="239190" x="5294313" y="5105400"/>
          <p14:tracePt t="239195" x="5270500" y="5118100"/>
          <p14:tracePt t="239207" x="5194300" y="5156200"/>
          <p14:tracePt t="239211" x="5157788" y="5156200"/>
          <p14:tracePt t="239217" x="5081588" y="5181600"/>
          <p14:tracePt t="239224" x="5057775" y="5181600"/>
          <p14:tracePt t="239231" x="4994275" y="5205413"/>
          <p14:tracePt t="239240" x="4932363" y="5230813"/>
          <p14:tracePt t="239246" x="4906963" y="5230813"/>
          <p14:tracePt t="239256" x="4843463" y="5268913"/>
          <p14:tracePt t="239260" x="4806950" y="5281613"/>
          <p14:tracePt t="239268" x="4743450" y="5294313"/>
          <p14:tracePt t="239276" x="4719638" y="5294313"/>
          <p14:tracePt t="239282" x="4694238" y="5294313"/>
          <p14:tracePt t="239290" x="4656138" y="5294313"/>
          <p14:tracePt t="239296" x="4630738" y="5305425"/>
          <p14:tracePt t="239307" x="4619625" y="5318125"/>
          <p14:tracePt t="239322" x="4606925" y="5318125"/>
          <p14:tracePt t="239326" x="4594225" y="5318125"/>
          <p14:tracePt t="239333" x="4581525" y="5318125"/>
          <p14:tracePt t="239371" x="4581525" y="5330825"/>
          <p14:tracePt t="239391" x="4581525" y="5343525"/>
          <p14:tracePt t="239398" x="4581525" y="5356225"/>
          <p14:tracePt t="239435" x="4594225" y="5356225"/>
          <p14:tracePt t="239449" x="4606925" y="5356225"/>
          <p14:tracePt t="239472" x="4619625" y="5356225"/>
          <p14:tracePt t="239487" x="4630738" y="5356225"/>
          <p14:tracePt t="239515" x="4643438" y="5356225"/>
          <p14:tracePt t="239529" x="4656138" y="5356225"/>
          <p14:tracePt t="239538" x="4668838" y="5356225"/>
          <p14:tracePt t="239573" x="4694238" y="5356225"/>
          <p14:tracePt t="239580" x="4719638" y="5356225"/>
          <p14:tracePt t="239589" x="4843463" y="5330825"/>
          <p14:tracePt t="239595" x="4968875" y="5318125"/>
          <p14:tracePt t="239606" x="5119688" y="5305425"/>
          <p14:tracePt t="239610" x="5232400" y="5281613"/>
          <p14:tracePt t="239616" x="5307013" y="5256213"/>
          <p14:tracePt t="239624" x="5457825" y="5243513"/>
          <p14:tracePt t="239631" x="5532438" y="5194300"/>
          <p14:tracePt t="239640" x="5695950" y="5181600"/>
          <p14:tracePt t="239645" x="5757863" y="5156200"/>
          <p14:tracePt t="239656" x="5808663" y="5143500"/>
          <p14:tracePt t="239660" x="5845175" y="5130800"/>
          <p14:tracePt t="239674" x="5857875" y="5130800"/>
          <p14:tracePt t="239677" x="5870575" y="5130800"/>
          <p14:tracePt t="239682" x="5883275" y="5130800"/>
          <p14:tracePt t="239711" x="5895975" y="5130800"/>
          <p14:tracePt t="239733" x="5908675" y="5130800"/>
          <p14:tracePt t="239769" x="5921375" y="5130800"/>
          <p14:tracePt t="239776" x="5945188" y="5130800"/>
          <p14:tracePt t="239784" x="5995988" y="5130800"/>
          <p14:tracePt t="239791" x="6045200" y="5130800"/>
          <p14:tracePt t="239798" x="6108700" y="5130800"/>
          <p14:tracePt t="239807" x="6146800" y="5143500"/>
          <p14:tracePt t="239812" x="6234113" y="5143500"/>
          <p14:tracePt t="239822" x="6270625" y="5156200"/>
          <p14:tracePt t="239827" x="6321425" y="5156200"/>
          <p14:tracePt t="239840" x="6359525" y="5156200"/>
          <p14:tracePt t="239844" x="6396038" y="5156200"/>
          <p14:tracePt t="239849" x="6434138" y="5168900"/>
          <p14:tracePt t="239857" x="6472238" y="5181600"/>
          <p14:tracePt t="239863" x="6546850" y="5181600"/>
          <p14:tracePt t="239872" x="6608763" y="5181600"/>
          <p14:tracePt t="239878" x="6659563" y="5181600"/>
          <p14:tracePt t="239896" x="6746875" y="5205413"/>
          <p14:tracePt t="239900" x="6772275" y="5205413"/>
          <p14:tracePt t="239909" x="6784975" y="5205413"/>
          <p14:tracePt t="239914" x="6808788" y="5205413"/>
          <p14:tracePt t="239924" x="6821488" y="5218113"/>
          <p14:tracePt t="239951" x="6834188" y="5218113"/>
          <p14:tracePt t="239973" x="6834188" y="5230813"/>
          <p14:tracePt t="240016" x="6834188" y="5243513"/>
          <p14:tracePt t="240045" x="6834188" y="5256213"/>
          <p14:tracePt t="240067" x="6821488" y="5256213"/>
          <p14:tracePt t="240074" x="6784975" y="5256213"/>
          <p14:tracePt t="240082" x="6759575" y="5256213"/>
          <p14:tracePt t="240090" x="6672263" y="5281613"/>
          <p14:tracePt t="240096" x="6534150" y="5330825"/>
          <p14:tracePt t="240106" x="6396038" y="5368925"/>
          <p14:tracePt t="240110" x="6283325" y="5418138"/>
          <p14:tracePt t="240123" x="6196013" y="5456238"/>
          <p14:tracePt t="240126" x="5995988" y="5530850"/>
          <p14:tracePt t="240133" x="5921375" y="5607050"/>
          <p14:tracePt t="240140" x="5783263" y="5681663"/>
          <p14:tracePt t="240147" x="5708650" y="5743575"/>
          <p14:tracePt t="240156" x="5619750" y="5832475"/>
          <p14:tracePt t="240162" x="5519738" y="5894388"/>
          <p14:tracePt t="240173" x="5419725" y="5956300"/>
          <p14:tracePt t="240176" x="5370513" y="5981700"/>
          <p14:tracePt t="240184" x="5294313" y="6019800"/>
          <p14:tracePt t="240191" x="5270500" y="6032500"/>
          <p14:tracePt t="240198" x="5194300" y="6056313"/>
          <p14:tracePt t="240207" x="5181600" y="6069013"/>
          <p14:tracePt t="240212" x="5157788" y="6081713"/>
          <p14:tracePt t="240222" x="5119688" y="6094413"/>
          <p14:tracePt t="240227" x="5094288" y="6094413"/>
          <p14:tracePt t="240239" x="5068888" y="6107113"/>
          <p14:tracePt t="240243" x="5045075" y="6119813"/>
          <p14:tracePt t="240249" x="5032375" y="6119813"/>
          <p14:tracePt t="240257" x="4994275" y="6157913"/>
          <p14:tracePt t="240263" x="4968875" y="6157913"/>
          <p14:tracePt t="240272" x="4932363" y="6169025"/>
          <p14:tracePt t="240277" x="4906963" y="6194425"/>
          <p14:tracePt t="240290" x="4881563" y="6194425"/>
          <p14:tracePt t="240294" x="4843463" y="6207125"/>
          <p14:tracePt t="240300" x="4832350" y="6219825"/>
          <p14:tracePt t="240307" x="4806950" y="6245225"/>
          <p14:tracePt t="240314" x="4768850" y="6257925"/>
          <p14:tracePt t="240324" x="4732338" y="6281738"/>
          <p14:tracePt t="240330" x="4719638" y="6294438"/>
          <p14:tracePt t="240339" x="4706938" y="6332538"/>
          <p14:tracePt t="240343" x="4668838" y="6332538"/>
          <p14:tracePt t="240356" x="4656138" y="6357938"/>
          <p14:tracePt t="240360" x="4643438" y="6370638"/>
          <p14:tracePt t="240365" x="4619625" y="6381750"/>
          <p14:tracePt t="240373" x="4606925" y="6394450"/>
          <p14:tracePt t="240380" x="4594225" y="6394450"/>
          <p14:tracePt t="240389" x="4568825" y="6419850"/>
          <p14:tracePt t="240394" x="4568825" y="6432550"/>
          <p14:tracePt t="240407" x="4556125" y="6432550"/>
          <p14:tracePt t="240410" x="4556125" y="6445250"/>
          <p14:tracePt t="240418" x="4543425" y="6445250"/>
          <p14:tracePt t="240424" x="4530725" y="6445250"/>
          <p14:tracePt t="240430" x="4530725" y="6457950"/>
          <p14:tracePt t="240459" x="4518025" y="6470650"/>
          <p14:tracePt t="240481" x="4518025" y="6483350"/>
          <p14:tracePt t="240562" x="4518025" y="6494463"/>
          <p14:tracePt t="241339" x="4506913" y="6494463"/>
          <p14:tracePt t="241920" x="4518025" y="6507163"/>
          <p14:tracePt t="241928" x="4518025" y="6519863"/>
          <p14:tracePt t="241950" x="4530725" y="6532563"/>
          <p14:tracePt t="241959" x="4543425" y="6532563"/>
          <p14:tracePt t="241965" x="4543425" y="6557963"/>
          <p14:tracePt t="241973" x="4556125" y="6570663"/>
          <p14:tracePt t="241979" x="4556125" y="6583363"/>
          <p14:tracePt t="241994" x="4568825" y="6594475"/>
          <p14:tracePt t="242006" x="4568825" y="6607175"/>
          <p14:tracePt t="242009" x="4581525" y="6632575"/>
          <p14:tracePt t="242024" x="4581525" y="6645275"/>
          <p14:tracePt t="242030" x="4581525" y="6657975"/>
          <p14:tracePt t="242044" x="4581525" y="6670675"/>
          <p14:tracePt t="242056" x="4594225" y="6670675"/>
          <p14:tracePt t="242117" x="4594225" y="6683375"/>
          <p14:tracePt t="242386" x="4606925" y="6683375"/>
          <p14:tracePt t="242393" x="4619625" y="6683375"/>
          <p14:tracePt t="242408" x="4630738" y="6683375"/>
          <p14:tracePt t="242422" x="4643438" y="6683375"/>
          <p14:tracePt t="242438" x="4656138" y="6683375"/>
          <p14:tracePt t="242453" x="4668838" y="6683375"/>
          <p14:tracePt t="242467" x="4681538" y="6683375"/>
          <p14:tracePt t="242475" x="4694238" y="6683375"/>
          <p14:tracePt t="242480" x="4706938" y="6683375"/>
          <p14:tracePt t="242504" x="4719638" y="6683375"/>
          <p14:tracePt t="242517" x="4732338" y="6683375"/>
          <p14:tracePt t="242531" x="4743450" y="6683375"/>
          <p14:tracePt t="242546" x="4768850" y="6683375"/>
          <p14:tracePt t="242560" x="4781550" y="6683375"/>
          <p14:tracePt t="242575" x="4794250" y="6683375"/>
          <p14:tracePt t="242590" x="4806950" y="6683375"/>
          <p14:tracePt t="242606" x="4819650" y="6683375"/>
          <p14:tracePt t="242640" x="4832350" y="6683375"/>
          <p14:tracePt t="242647" x="4832350" y="6707188"/>
          <p14:tracePt t="242657" x="4843463" y="6707188"/>
          <p14:tracePt t="242676" x="4856163" y="6707188"/>
          <p14:tracePt t="242698" x="4868863" y="6707188"/>
          <p14:tracePt t="242722" x="4894263" y="6707188"/>
          <p14:tracePt t="242742" x="4906963" y="6719888"/>
          <p14:tracePt t="242750" x="4919663" y="6719888"/>
          <p14:tracePt t="242772" x="4932363" y="6719888"/>
          <p14:tracePt t="242788" x="4945063" y="6719888"/>
          <p14:tracePt t="242794" x="4945063" y="6732588"/>
          <p14:tracePt t="242802" x="4956175" y="6732588"/>
          <p14:tracePt t="242808" x="4956175" y="6745288"/>
          <p14:tracePt t="242815" x="4968875" y="6745288"/>
          <p14:tracePt t="242824" x="4981575" y="6745288"/>
          <p14:tracePt t="242829" x="4994275" y="6745288"/>
          <p14:tracePt t="242839" x="4994275" y="6757988"/>
          <p14:tracePt t="242844" x="5019675" y="6757988"/>
          <p14:tracePt t="242859" x="5032375" y="6757988"/>
          <p14:tracePt t="242867" x="5068888" y="6783388"/>
          <p14:tracePt t="242880" x="5081588" y="6783388"/>
          <p14:tracePt t="242889" x="5094288" y="6796088"/>
          <p14:tracePt t="242913" x="5119688" y="6796088"/>
          <p14:tracePt t="242924" x="5145088" y="6796088"/>
          <p14:tracePt t="242931" x="5157788" y="6807200"/>
          <p14:tracePt t="242954" x="5170488" y="6807200"/>
          <p14:tracePt t="242969" x="5181600" y="6819900"/>
          <p14:tracePt t="242975" x="5194300" y="6819900"/>
          <p14:tracePt t="242990" x="5207000" y="6819900"/>
          <p14:tracePt t="242996" x="5219700" y="6819900"/>
          <p14:tracePt t="243007" x="5232400" y="6819900"/>
          <p14:tracePt t="243022" x="5245100" y="6819900"/>
          <p14:tracePt t="243042" x="5257800" y="6819900"/>
          <p14:tracePt t="243062" x="5270500" y="6819900"/>
          <p14:tracePt t="243076" x="5281613" y="6819900"/>
          <p14:tracePt t="243091" x="5294313" y="6819900"/>
          <p14:tracePt t="243164" x="5307013" y="6819900"/>
          <p14:tracePt t="243187" x="5307013" y="6807200"/>
          <p14:tracePt t="243207" x="5307013" y="6796088"/>
          <p14:tracePt t="243236" x="5307013" y="6783388"/>
          <p14:tracePt t="243243" x="5307013" y="6770688"/>
          <p14:tracePt t="243253" x="5307013" y="6757988"/>
          <p14:tracePt t="243288" x="5307013" y="6745288"/>
          <p14:tracePt t="243367" x="5307013" y="6732588"/>
          <p14:tracePt t="243411" x="5307013" y="6719888"/>
          <p14:tracePt t="243433" x="5307013" y="6707188"/>
          <p14:tracePt t="243461" x="5307013" y="6696075"/>
          <p14:tracePt t="243484" x="5294313" y="6696075"/>
          <p14:tracePt t="243499" x="5294313" y="6683375"/>
          <p14:tracePt t="243512" x="5294313" y="6670675"/>
          <p14:tracePt t="243522" x="5281613" y="6670675"/>
          <p14:tracePt t="243536" x="5270500" y="6670675"/>
          <p14:tracePt t="243543" x="5270500" y="6657975"/>
          <p14:tracePt t="243564" x="5270500" y="6645275"/>
          <p14:tracePt t="243573" x="5270500" y="6632575"/>
          <p14:tracePt t="243578" x="5270500" y="6619875"/>
          <p14:tracePt t="243588" x="5257800" y="6619875"/>
          <p14:tracePt t="243592" x="5257800" y="6607175"/>
          <p14:tracePt t="243608" x="5257800" y="6594475"/>
          <p14:tracePt t="243615" x="5245100" y="6583363"/>
          <p14:tracePt t="243629" x="5232400" y="6570663"/>
          <p14:tracePt t="243639" x="5232400" y="6557963"/>
          <p14:tracePt t="243644" x="5232400" y="6545263"/>
          <p14:tracePt t="243655" x="5219700" y="6545263"/>
          <p14:tracePt t="243659" x="5207000" y="6545263"/>
          <p14:tracePt t="243666" x="5194300" y="6519863"/>
          <p14:tracePt t="243680" x="5194300" y="6507163"/>
          <p14:tracePt t="243689" x="5181600" y="6507163"/>
          <p14:tracePt t="243694" x="5181600" y="6494463"/>
          <p14:tracePt t="243706" x="5170488" y="6494463"/>
          <p14:tracePt t="243709" x="5157788" y="6483350"/>
          <p14:tracePt t="243716" x="5145088" y="6470650"/>
          <p14:tracePt t="243724" x="5132388" y="6470650"/>
          <p14:tracePt t="243731" x="5119688" y="6470650"/>
          <p14:tracePt t="243739" x="5119688" y="6457950"/>
          <p14:tracePt t="243745" x="5106988" y="6457950"/>
          <p14:tracePt t="243756" x="5106988" y="6445250"/>
          <p14:tracePt t="243760" x="5094288" y="6445250"/>
          <p14:tracePt t="243775" x="5094288" y="6432550"/>
          <p14:tracePt t="243781" x="5081588" y="6432550"/>
          <p14:tracePt t="243805" x="5057775" y="6432550"/>
          <p14:tracePt t="243833" x="5045075" y="6432550"/>
          <p14:tracePt t="243869" x="5032375" y="6432550"/>
          <p14:tracePt t="243912" x="5032375" y="6445250"/>
          <p14:tracePt t="243920" x="5057775" y="6445250"/>
          <p14:tracePt t="243927" x="5081588" y="6532563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6DDB2B8-B2F4-4F46-ABEB-0EA268D825F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67" l="1778" r="98667">
                        <a14:foregroundMark x1="13766" y1="16586" x2="40444" y2="12000"/>
                        <a14:foregroundMark x1="10785" y1="21006" x2="0" y2="44889"/>
                        <a14:foregroundMark x1="0" y1="44889" x2="8444" y2="74667"/>
                        <a14:foregroundMark x1="8444" y1="74667" x2="31111" y2="95556"/>
                        <a14:foregroundMark x1="31111" y1="95556" x2="60504" y2="97166"/>
                        <a14:foregroundMark x1="93195" y1="72503" x2="99111" y2="56444"/>
                        <a14:foregroundMark x1="44444" y1="444" x2="44444" y2="889"/>
                        <a14:foregroundMark x1="96333" y1="34775" x2="99111" y2="54222"/>
                        <a14:foregroundMark x1="61778" y1="3111" x2="87111" y2="19556"/>
                        <a14:foregroundMark x1="95343" y1="31154" x2="95395" y2="31228"/>
                        <a14:foregroundMark x1="87111" y1="19556" x2="94202" y2="29547"/>
                        <a14:foregroundMark x1="40444" y1="2667" x2="16000" y2="13778"/>
                        <a14:foregroundMark x1="5778" y1="28889" x2="2222" y2="59111"/>
                        <a14:foregroundMark x1="2222" y1="59111" x2="8000" y2="72889"/>
                        <a14:foregroundMark x1="28000" y1="93333" x2="57778" y2="98667"/>
                        <a14:foregroundMark x1="57778" y1="98667" x2="61226" y2="97828"/>
                        <a14:foregroundMark x1="48000" y1="72000" x2="62667" y2="66667"/>
                        <a14:foregroundMark x1="46222" y1="42667" x2="26222" y2="68000"/>
                        <a14:foregroundMark x1="26222" y1="68000" x2="41778" y2="93778"/>
                        <a14:foregroundMark x1="41778" y1="93778" x2="60905" y2="91865"/>
                        <a14:foregroundMark x1="73940" y1="81867" x2="76444" y2="60889"/>
                        <a14:foregroundMark x1="76444" y1="60889" x2="50222" y2="43556"/>
                        <a14:foregroundMark x1="50222" y1="43556" x2="45333" y2="43111"/>
                        <a14:foregroundMark x1="53333" y1="48000" x2="49333" y2="73778"/>
                        <a14:foregroundMark x1="47556" y1="44444" x2="67556" y2="68000"/>
                        <a14:foregroundMark x1="67556" y1="68000" x2="68444" y2="71111"/>
                        <a14:foregroundMark x1="52889" y1="53333" x2="38667" y2="51556"/>
                        <a14:foregroundMark x1="38667" y1="57778" x2="39556" y2="79111"/>
                        <a14:foregroundMark x1="32444" y1="80000" x2="80889" y2="73778"/>
                        <a14:foregroundMark x1="75111" y1="79556" x2="27111" y2="80889"/>
                        <a14:foregroundMark x1="29778" y1="80000" x2="60444" y2="80444"/>
                        <a14:foregroundMark x1="60444" y1="80444" x2="71111" y2="83111"/>
                        <a14:foregroundMark x1="65333" y1="84000" x2="37333" y2="84000"/>
                        <a14:foregroundMark x1="40000" y1="65778" x2="64889" y2="72444"/>
                        <a14:foregroundMark x1="46667" y1="57333" x2="48444" y2="51556"/>
                        <a14:foregroundMark x1="50222" y1="72889" x2="35556" y2="72889"/>
                        <a14:foregroundMark x1="39111" y1="48889" x2="55111" y2="49333"/>
                        <a14:foregroundMark x1="92444" y1="72444" x2="71976" y2="94220"/>
                        <a14:foregroundMark x1="63053" y1="98068" x2="62667" y2="98222"/>
                        <a14:backgroundMark x1="10222" y1="17333" x2="15556" y2="12444"/>
                        <a14:backgroundMark x1="63522" y1="99241" x2="63111" y2="99556"/>
                        <a14:backgroundMark x1="95556" y1="74667" x2="95474" y2="74730"/>
                        <a14:backgroundMark x1="73778" y1="96444" x2="64889" y2="99556"/>
                        <a14:backgroundMark x1="96889" y1="28889" x2="97333" y2="30667"/>
                        <a14:backgroundMark x1="97778" y1="33333" x2="97778" y2="29778"/>
                        <a14:backgroundMark x1="97778" y1="32444" x2="97778" y2="32444"/>
                        <a14:backgroundMark x1="97778" y1="31556" x2="98222" y2="31556"/>
                        <a14:backgroundMark x1="98222" y1="31556" x2="98222" y2="31556"/>
                        <a14:backgroundMark x1="98222" y1="32000" x2="98222" y2="32000"/>
                        <a14:backgroundMark x1="98222" y1="32000" x2="97778" y2="31556"/>
                        <a14:backgroundMark x1="99556" y1="34667" x2="97778" y2="31556"/>
                        <a14:backgroundMark x1="97333" y1="30222" x2="99111" y2="33333"/>
                        <a14:backgroundMark x1="66667" y1="99556" x2="64000" y2="99556"/>
                        <a14:backgroundMark x1="66222" y1="99556" x2="64000" y2="99556"/>
                        <a14:backgroundMark x1="64000" y1="98667" x2="64000" y2="98667"/>
                        <a14:backgroundMark x1="64000" y1="98667" x2="64000" y2="98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48" y="60566"/>
            <a:ext cx="568915" cy="568915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CA92D5D2-8BAE-4EBF-B98B-324AE57004C8}"/>
              </a:ext>
            </a:extLst>
          </p:cNvPr>
          <p:cNvSpPr txBox="1"/>
          <p:nvPr/>
        </p:nvSpPr>
        <p:spPr>
          <a:xfrm>
            <a:off x="719680" y="80072"/>
            <a:ext cx="1976587" cy="630942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4: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83E5A95C-F627-4351-95A1-BE049E78F562}"/>
              </a:ext>
            </a:extLst>
          </p:cNvPr>
          <p:cNvGrpSpPr/>
          <p:nvPr/>
        </p:nvGrpSpPr>
        <p:grpSpPr>
          <a:xfrm>
            <a:off x="2246724" y="1028203"/>
            <a:ext cx="4203973" cy="740965"/>
            <a:chOff x="1620145" y="1255266"/>
            <a:chExt cx="4203973" cy="740965"/>
          </a:xfrm>
        </p:grpSpPr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xmlns="" id="{88B06AFA-11F8-4261-9251-D8FBCE335A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473594"/>
                </p:ext>
              </p:extLst>
            </p:nvPr>
          </p:nvGraphicFramePr>
          <p:xfrm>
            <a:off x="5506618" y="1497688"/>
            <a:ext cx="317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6" imgW="317160" imgH="342720" progId="Equation.DSMT4">
                    <p:embed/>
                  </p:oleObj>
                </mc:Choice>
                <mc:Fallback>
                  <p:oleObj name="Equation" r:id="rId6" imgW="317160" imgH="34272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xmlns="" id="{88B06AFA-11F8-4261-9251-D8FBCE335A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06618" y="1497688"/>
                          <a:ext cx="317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xmlns="" id="{D30A5BFD-28BC-4F96-826E-C2B6B98680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7835842"/>
                </p:ext>
              </p:extLst>
            </p:nvPr>
          </p:nvGraphicFramePr>
          <p:xfrm>
            <a:off x="1620145" y="1361231"/>
            <a:ext cx="13589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8" imgW="1358640" imgH="634680" progId="Equation.DSMT4">
                    <p:embed/>
                  </p:oleObj>
                </mc:Choice>
                <mc:Fallback>
                  <p:oleObj name="Equation" r:id="rId8" imgW="1358640" imgH="6346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xmlns="" id="{D30A5BFD-28BC-4F96-826E-C2B6B98680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20145" y="1361231"/>
                          <a:ext cx="13589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xmlns="" id="{5E89FEB4-4904-4169-B206-E8C651929D6B}"/>
                </a:ext>
              </a:extLst>
            </p:cNvPr>
            <p:cNvSpPr txBox="1"/>
            <p:nvPr/>
          </p:nvSpPr>
          <p:spPr>
            <a:xfrm>
              <a:off x="3010409" y="1255266"/>
              <a:ext cx="2496209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vtpt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đt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21573D2C-87C3-47DF-8DE9-B0E6D01D0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625467"/>
              </p:ext>
            </p:extLst>
          </p:nvPr>
        </p:nvGraphicFramePr>
        <p:xfrm>
          <a:off x="6620706" y="1080715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0" imgW="3111480" imgH="761760" progId="Equation.DSMT4">
                  <p:embed/>
                </p:oleObj>
              </mc:Choice>
              <mc:Fallback>
                <p:oleObj name="Equation" r:id="rId10" imgW="3111480" imgH="7617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21573D2C-87C3-47DF-8DE9-B0E6D01D0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20706" y="1080715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B018DB4F-AD74-4D96-BAAA-F9B49F7C2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66684"/>
              </p:ext>
            </p:extLst>
          </p:nvPr>
        </p:nvGraphicFramePr>
        <p:xfrm>
          <a:off x="418442" y="2867735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2" imgW="1701720" imgH="444240" progId="Equation.DSMT4">
                  <p:embed/>
                </p:oleObj>
              </mc:Choice>
              <mc:Fallback>
                <p:oleObj name="Equation" r:id="rId12" imgW="1701720" imgH="4442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B018DB4F-AD74-4D96-BAAA-F9B49F7C2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8442" y="2867735"/>
                        <a:ext cx="1701800" cy="44450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A448B6A0-832C-4EBA-889D-3A5F9BA8B0F3}"/>
              </a:ext>
            </a:extLst>
          </p:cNvPr>
          <p:cNvGrpSpPr/>
          <p:nvPr/>
        </p:nvGrpSpPr>
        <p:grpSpPr>
          <a:xfrm>
            <a:off x="2110963" y="1699399"/>
            <a:ext cx="4434577" cy="706288"/>
            <a:chOff x="2256736" y="1951187"/>
            <a:chExt cx="4434577" cy="706288"/>
          </a:xfrm>
        </p:grpSpPr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xmlns="" id="{C9DD9AF0-DA25-4181-969C-0A5F9F0564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5211944"/>
                </p:ext>
              </p:extLst>
            </p:nvPr>
          </p:nvGraphicFramePr>
          <p:xfrm>
            <a:off x="2256736" y="2020819"/>
            <a:ext cx="15621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Equation" r:id="rId14" imgW="1562040" imgH="634680" progId="Equation.DSMT4">
                    <p:embed/>
                  </p:oleObj>
                </mc:Choice>
                <mc:Fallback>
                  <p:oleObj name="Equation" r:id="rId14" imgW="1562040" imgH="6346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xmlns="" id="{C9DD9AF0-DA25-4181-969C-0A5F9F0564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256736" y="2020819"/>
                          <a:ext cx="15621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xmlns="" id="{9BF8D6FB-9F83-4EDD-9DF0-1D57060779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7642519"/>
                </p:ext>
              </p:extLst>
            </p:nvPr>
          </p:nvGraphicFramePr>
          <p:xfrm>
            <a:off x="6323013" y="2162175"/>
            <a:ext cx="3683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16" imgW="368280" imgH="495000" progId="Equation.DSMT4">
                    <p:embed/>
                  </p:oleObj>
                </mc:Choice>
                <mc:Fallback>
                  <p:oleObj name="Equation" r:id="rId16" imgW="368280" imgH="49500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xmlns="" id="{9BF8D6FB-9F83-4EDD-9DF0-1D570607799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323013" y="2162175"/>
                          <a:ext cx="3683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7B811CFF-3C67-4892-8C42-CF474681DD47}"/>
                </a:ext>
              </a:extLst>
            </p:cNvPr>
            <p:cNvSpPr txBox="1"/>
            <p:nvPr/>
          </p:nvSpPr>
          <p:spPr>
            <a:xfrm>
              <a:off x="3799581" y="1951187"/>
              <a:ext cx="2533884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vtpt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đt</a:t>
              </a:r>
              <a:r>
                <a:rPr lang="en-US" sz="3000" b="1" dirty="0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BA2FAFC0-7D4E-4FAA-9728-23794A8AA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392934"/>
              </p:ext>
            </p:extLst>
          </p:nvPr>
        </p:nvGraphicFramePr>
        <p:xfrm>
          <a:off x="6611800" y="1776752"/>
          <a:ext cx="2159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8" imgW="2158920" imgH="749160" progId="Equation.DSMT4">
                  <p:embed/>
                </p:oleObj>
              </mc:Choice>
              <mc:Fallback>
                <p:oleObj name="Equation" r:id="rId18" imgW="2158920" imgH="749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BA2FAFC0-7D4E-4FAA-9728-23794A8AAE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11800" y="1776752"/>
                        <a:ext cx="21590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FFD9EDD-885E-42F6-823F-091F28393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690169"/>
              </p:ext>
            </p:extLst>
          </p:nvPr>
        </p:nvGraphicFramePr>
        <p:xfrm>
          <a:off x="4230619" y="2422796"/>
          <a:ext cx="1612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20" imgW="1612800" imgH="1523880" progId="Equation.DSMT4">
                  <p:embed/>
                </p:oleObj>
              </mc:Choice>
              <mc:Fallback>
                <p:oleObj name="Equation" r:id="rId20" imgW="1612800" imgH="1523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3FFD9EDD-885E-42F6-823F-091F28393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30619" y="2422796"/>
                        <a:ext cx="16129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8CBB3CA-ABA6-4CE3-870E-D944E011B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762309"/>
              </p:ext>
            </p:extLst>
          </p:nvPr>
        </p:nvGraphicFramePr>
        <p:xfrm>
          <a:off x="7340796" y="2513897"/>
          <a:ext cx="2451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2" imgW="2450880" imgH="1155600" progId="Equation.DSMT4">
                  <p:embed/>
                </p:oleObj>
              </mc:Choice>
              <mc:Fallback>
                <p:oleObj name="Equation" r:id="rId22" imgW="2450880" imgH="1155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B8CBB3CA-ABA6-4CE3-870E-D944E011B2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40796" y="2513897"/>
                        <a:ext cx="24511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10CF5D2A-9B04-4DEC-B6BA-81A42BA63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595119"/>
              </p:ext>
            </p:extLst>
          </p:nvPr>
        </p:nvGraphicFramePr>
        <p:xfrm>
          <a:off x="6015038" y="2597836"/>
          <a:ext cx="1168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4" imgW="1168200" imgH="1041120" progId="Equation.DSMT4">
                  <p:embed/>
                </p:oleObj>
              </mc:Choice>
              <mc:Fallback>
                <p:oleObj name="Equation" r:id="rId24" imgW="1168200" imgH="10411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10CF5D2A-9B04-4DEC-B6BA-81A42BA63E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15038" y="2597836"/>
                        <a:ext cx="11684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284CF6E0-02E0-4842-9AE7-A1CBC0401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61639"/>
              </p:ext>
            </p:extLst>
          </p:nvPr>
        </p:nvGraphicFramePr>
        <p:xfrm>
          <a:off x="1102138" y="3866807"/>
          <a:ext cx="4546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6" imgW="4546440" imgH="711000" progId="Equation.DSMT4">
                  <p:embed/>
                </p:oleObj>
              </mc:Choice>
              <mc:Fallback>
                <p:oleObj name="Equation" r:id="rId26" imgW="454644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284CF6E0-02E0-4842-9AE7-A1CBC04019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02138" y="3866807"/>
                        <a:ext cx="4546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6B68B26D-54F8-41D6-BCF3-EF115D581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002209"/>
              </p:ext>
            </p:extLst>
          </p:nvPr>
        </p:nvGraphicFramePr>
        <p:xfrm>
          <a:off x="290883" y="5137420"/>
          <a:ext cx="18669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8" imgW="1866600" imgH="1676160" progId="Equation.DSMT4">
                  <p:embed/>
                </p:oleObj>
              </mc:Choice>
              <mc:Fallback>
                <p:oleObj name="Equation" r:id="rId28" imgW="1866600" imgH="1676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6B68B26D-54F8-41D6-BCF3-EF115D581E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0883" y="5137420"/>
                        <a:ext cx="18669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E1E02909-9C9E-4F06-979D-B92FFB080562}"/>
              </a:ext>
            </a:extLst>
          </p:cNvPr>
          <p:cNvGrpSpPr/>
          <p:nvPr/>
        </p:nvGrpSpPr>
        <p:grpSpPr>
          <a:xfrm>
            <a:off x="2696267" y="-126452"/>
            <a:ext cx="9588498" cy="1267967"/>
            <a:chOff x="2696267" y="-20436"/>
            <a:chExt cx="9588498" cy="1267967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xmlns="" id="{668FA11C-09A2-4A89-A1D4-7264CBF32EB1}"/>
                </a:ext>
              </a:extLst>
            </p:cNvPr>
            <p:cNvSpPr txBox="1"/>
            <p:nvPr/>
          </p:nvSpPr>
          <p:spPr>
            <a:xfrm>
              <a:off x="2696267" y="-20436"/>
              <a:ext cx="9588498" cy="12464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TTQ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t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qua                 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o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đ</a:t>
              </a:r>
              <a:r>
                <a:rPr lang="vi-VN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ờng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endParaRPr lang="en-US" sz="3000" b="1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000" b="1" dirty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     </a:t>
              </a:r>
            </a:p>
          </p:txBody>
        </p: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xmlns="" id="{912D940D-E83B-4288-84CC-480CD8B6FC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538840"/>
                </p:ext>
              </p:extLst>
            </p:nvPr>
          </p:nvGraphicFramePr>
          <p:xfrm>
            <a:off x="6659330" y="148264"/>
            <a:ext cx="1524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30" imgW="1523880" imgH="571320" progId="Equation.DSMT4">
                    <p:embed/>
                  </p:oleObj>
                </mc:Choice>
                <mc:Fallback>
                  <p:oleObj name="Equation" r:id="rId30" imgW="1523880" imgH="57132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xmlns="" id="{912D940D-E83B-4288-84CC-480CD8B6FC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659330" y="148264"/>
                          <a:ext cx="15240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xmlns="" id="{25F16F2A-4A98-4248-B6B8-A3A4117889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262735"/>
                </p:ext>
              </p:extLst>
            </p:nvPr>
          </p:nvGraphicFramePr>
          <p:xfrm>
            <a:off x="3102380" y="803031"/>
            <a:ext cx="28956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Equation" r:id="rId32" imgW="2895480" imgH="444240" progId="Equation.DSMT4">
                    <p:embed/>
                  </p:oleObj>
                </mc:Choice>
                <mc:Fallback>
                  <p:oleObj name="Equation" r:id="rId32" imgW="2895480" imgH="44424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xmlns="" id="{25F16F2A-4A98-4248-B6B8-A3A4117889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102380" y="803031"/>
                          <a:ext cx="28956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xmlns="" id="{0B6C0E17-07FD-4858-BAE6-7F0F172E72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8152215"/>
                </p:ext>
              </p:extLst>
            </p:nvPr>
          </p:nvGraphicFramePr>
          <p:xfrm>
            <a:off x="5248025" y="230539"/>
            <a:ext cx="317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Equation" r:id="rId34" imgW="317160" imgH="342720" progId="Equation.DSMT4">
                    <p:embed/>
                  </p:oleObj>
                </mc:Choice>
                <mc:Fallback>
                  <p:oleObj name="Equation" r:id="rId34" imgW="317160" imgH="34272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xmlns="" id="{0B6C0E17-07FD-4858-BAE6-7F0F172E72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5248025" y="230539"/>
                          <a:ext cx="317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xmlns="" id="{04F2E424-D661-4BD2-9460-4C9288C1C8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7037846"/>
                </p:ext>
              </p:extLst>
            </p:nvPr>
          </p:nvGraphicFramePr>
          <p:xfrm>
            <a:off x="7602607" y="717550"/>
            <a:ext cx="673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36" imgW="672840" imgH="444240" progId="Equation.DSMT4">
                    <p:embed/>
                  </p:oleObj>
                </mc:Choice>
                <mc:Fallback>
                  <p:oleObj name="Equation" r:id="rId36" imgW="672840" imgH="44424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xmlns="" id="{04F2E424-D661-4BD2-9460-4C9288C1C8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7602607" y="717550"/>
                          <a:ext cx="6731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30C6CB22-CB42-4589-815A-FE53EBD0D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330549"/>
              </p:ext>
            </p:extLst>
          </p:nvPr>
        </p:nvGraphicFramePr>
        <p:xfrm>
          <a:off x="2365914" y="2882951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8" imgW="1650960" imgH="571320" progId="Equation.DSMT4">
                  <p:embed/>
                </p:oleObj>
              </mc:Choice>
              <mc:Fallback>
                <p:oleObj name="Equation" r:id="rId38" imgW="1650960" imgH="5713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30C6CB22-CB42-4589-815A-FE53EBD0D8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365914" y="2882951"/>
                        <a:ext cx="165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3B062F4E-771E-4F5E-AE10-B0159BBA1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17525"/>
              </p:ext>
            </p:extLst>
          </p:nvPr>
        </p:nvGraphicFramePr>
        <p:xfrm>
          <a:off x="5837377" y="3916571"/>
          <a:ext cx="4559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40" imgW="4559040" imgH="583920" progId="Equation.DSMT4">
                  <p:embed/>
                </p:oleObj>
              </mc:Choice>
              <mc:Fallback>
                <p:oleObj name="Equation" r:id="rId40" imgW="4559040" imgH="5839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3B062F4E-771E-4F5E-AE10-B0159BBA1B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837377" y="3916571"/>
                        <a:ext cx="45593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>
            <a:extLst>
              <a:ext uri="{FF2B5EF4-FFF2-40B4-BE49-F238E27FC236}">
                <a16:creationId xmlns:a16="http://schemas.microsoft.com/office/drawing/2014/main" xmlns="" id="{BCE3C8F5-1E69-4261-BB51-7461C3D0A254}"/>
              </a:ext>
            </a:extLst>
          </p:cNvPr>
          <p:cNvGrpSpPr/>
          <p:nvPr/>
        </p:nvGrpSpPr>
        <p:grpSpPr>
          <a:xfrm>
            <a:off x="752584" y="4365049"/>
            <a:ext cx="2027867" cy="701859"/>
            <a:chOff x="673072" y="4245781"/>
            <a:chExt cx="2027867" cy="701859"/>
          </a:xfrm>
        </p:grpSpPr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xmlns="" id="{5E998A8D-5A0D-4129-96E9-186D3CEE5C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8781750"/>
                </p:ext>
              </p:extLst>
            </p:nvPr>
          </p:nvGraphicFramePr>
          <p:xfrm>
            <a:off x="1862739" y="4522780"/>
            <a:ext cx="838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name="Equation" r:id="rId42" imgW="838080" imgH="355320" progId="Equation.DSMT4">
                    <p:embed/>
                  </p:oleObj>
                </mc:Choice>
                <mc:Fallback>
                  <p:oleObj name="Equation" r:id="rId42" imgW="838080" imgH="355320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xmlns="" id="{5E998A8D-5A0D-4129-96E9-186D3CEE5C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1862739" y="4522780"/>
                          <a:ext cx="838200" cy="355600"/>
                        </a:xfrm>
                        <a:prstGeom prst="rect">
                          <a:avLst/>
                        </a:prstGeom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xmlns="" id="{C805381C-E906-4533-BE4D-4BDFE3E7FF7F}"/>
                </a:ext>
              </a:extLst>
            </p:cNvPr>
            <p:cNvSpPr txBox="1"/>
            <p:nvPr/>
          </p:nvSpPr>
          <p:spPr>
            <a:xfrm>
              <a:off x="673072" y="4245781"/>
              <a:ext cx="1246934" cy="70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000" b="1" dirty="0">
                  <a:ln>
                    <a:solidFill>
                      <a:srgbClr val="FFFF00"/>
                    </a:solidFill>
                  </a:ln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ln>
                    <a:solidFill>
                      <a:schemeClr val="tx1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endParaRPr lang="en-US" sz="3000" b="1" dirty="0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B34F6444-01CC-40D5-91BA-6DEDCBB3886D}"/>
              </a:ext>
            </a:extLst>
          </p:cNvPr>
          <p:cNvSpPr txBox="1"/>
          <p:nvPr/>
        </p:nvSpPr>
        <p:spPr>
          <a:xfrm>
            <a:off x="1176511" y="1040078"/>
            <a:ext cx="944735" cy="7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endParaRPr lang="en-US" sz="3000" b="1" dirty="0">
              <a:ln>
                <a:solidFill>
                  <a:schemeClr val="tx1"/>
                </a:solidFill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0B4617C2-D2E9-4AC7-99ED-629D8761C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598204"/>
              </p:ext>
            </p:extLst>
          </p:nvPr>
        </p:nvGraphicFramePr>
        <p:xfrm>
          <a:off x="2941776" y="4570789"/>
          <a:ext cx="4368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44" imgW="4368600" imgH="583920" progId="Equation.DSMT4">
                  <p:embed/>
                </p:oleObj>
              </mc:Choice>
              <mc:Fallback>
                <p:oleObj name="Equation" r:id="rId44" imgW="4368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941776" y="4570789"/>
                        <a:ext cx="43688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C932D7DF-5B80-4228-BB52-26202A296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198201"/>
              </p:ext>
            </p:extLst>
          </p:nvPr>
        </p:nvGraphicFramePr>
        <p:xfrm>
          <a:off x="7524062" y="5141083"/>
          <a:ext cx="4064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6" imgW="4063680" imgH="977760" progId="Equation.DSMT4">
                  <p:embed/>
                </p:oleObj>
              </mc:Choice>
              <mc:Fallback>
                <p:oleObj name="Equation" r:id="rId46" imgW="40636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7524062" y="5141083"/>
                        <a:ext cx="40640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FEDEAFFA-18AE-44DE-BB75-A11993EAF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885122"/>
              </p:ext>
            </p:extLst>
          </p:nvPr>
        </p:nvGraphicFramePr>
        <p:xfrm>
          <a:off x="7531307" y="6195529"/>
          <a:ext cx="440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8" imgW="4406760" imgH="533160" progId="Equation.DSMT4">
                  <p:embed/>
                </p:oleObj>
              </mc:Choice>
              <mc:Fallback>
                <p:oleObj name="Equation" r:id="rId48" imgW="4406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7531307" y="6195529"/>
                        <a:ext cx="4406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80D73804-CC7D-4B60-A38B-B2324E135E80}"/>
              </a:ext>
            </a:extLst>
          </p:cNvPr>
          <p:cNvSpPr/>
          <p:nvPr/>
        </p:nvSpPr>
        <p:spPr>
          <a:xfrm>
            <a:off x="7387536" y="5098736"/>
            <a:ext cx="4764709" cy="173026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A5CB3481-8D32-47E2-8696-4F77ADED3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154727"/>
              </p:ext>
            </p:extLst>
          </p:nvPr>
        </p:nvGraphicFramePr>
        <p:xfrm>
          <a:off x="2181777" y="5112923"/>
          <a:ext cx="2133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50" imgW="2133360" imgH="1104840" progId="Equation.DSMT4">
                  <p:embed/>
                </p:oleObj>
              </mc:Choice>
              <mc:Fallback>
                <p:oleObj name="Equation" r:id="rId50" imgW="213336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2181777" y="5112923"/>
                        <a:ext cx="2133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2840E99C-8237-4714-ADE3-E51DD1744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418302"/>
              </p:ext>
            </p:extLst>
          </p:nvPr>
        </p:nvGraphicFramePr>
        <p:xfrm>
          <a:off x="2181777" y="6208298"/>
          <a:ext cx="2209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2" imgW="2209680" imgH="634680" progId="Equation.DSMT4">
                  <p:embed/>
                </p:oleObj>
              </mc:Choice>
              <mc:Fallback>
                <p:oleObj name="Equation" r:id="rId52" imgW="22096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2181777" y="6208298"/>
                        <a:ext cx="2209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73257903-CE05-422B-9EC3-E1A29A5B7C33}"/>
              </a:ext>
            </a:extLst>
          </p:cNvPr>
          <p:cNvGrpSpPr/>
          <p:nvPr/>
        </p:nvGrpSpPr>
        <p:grpSpPr>
          <a:xfrm>
            <a:off x="4493177" y="5324557"/>
            <a:ext cx="2724635" cy="571500"/>
            <a:chOff x="4479925" y="5258297"/>
            <a:chExt cx="2724635" cy="571500"/>
          </a:xfrm>
        </p:grpSpPr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xmlns="" id="{5F6B304D-0463-4204-B576-1FB18EB86C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1436205"/>
                </p:ext>
              </p:extLst>
            </p:nvPr>
          </p:nvGraphicFramePr>
          <p:xfrm>
            <a:off x="5680560" y="5258297"/>
            <a:ext cx="1524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8" name="Equation" r:id="rId54" imgW="1523880" imgH="571320" progId="Equation.DSMT4">
                    <p:embed/>
                  </p:oleObj>
                </mc:Choice>
                <mc:Fallback>
                  <p:oleObj name="Equation" r:id="rId54" imgW="1523880" imgH="571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5680560" y="5258297"/>
                          <a:ext cx="15240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xmlns="" id="{BA66CE44-1D38-4B9D-94A6-DD3B2A777A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922424"/>
                </p:ext>
              </p:extLst>
            </p:nvPr>
          </p:nvGraphicFramePr>
          <p:xfrm>
            <a:off x="4479925" y="5267325"/>
            <a:ext cx="11176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" name="Equation" r:id="rId56" imgW="1117440" imgH="533160" progId="Equation.DSMT4">
                    <p:embed/>
                  </p:oleObj>
                </mc:Choice>
                <mc:Fallback>
                  <p:oleObj name="Equation" r:id="rId56" imgW="111744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4479925" y="5267325"/>
                          <a:ext cx="11176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xmlns="" id="{AA773F19-1FEB-4D92-AA9D-42C7EA032AC4}"/>
              </a:ext>
            </a:extLst>
          </p:cNvPr>
          <p:cNvGrpSpPr/>
          <p:nvPr/>
        </p:nvGrpSpPr>
        <p:grpSpPr>
          <a:xfrm>
            <a:off x="4502391" y="6234802"/>
            <a:ext cx="2724635" cy="571500"/>
            <a:chOff x="4479925" y="5258297"/>
            <a:chExt cx="2724635" cy="571500"/>
          </a:xfrm>
        </p:grpSpPr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xmlns="" id="{882C34CE-2057-473E-A3BF-64C98CDB52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9507887"/>
                </p:ext>
              </p:extLst>
            </p:nvPr>
          </p:nvGraphicFramePr>
          <p:xfrm>
            <a:off x="5680560" y="5258297"/>
            <a:ext cx="1524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" name="Equation" r:id="rId58" imgW="1523880" imgH="571320" progId="Equation.DSMT4">
                    <p:embed/>
                  </p:oleObj>
                </mc:Choice>
                <mc:Fallback>
                  <p:oleObj name="Equation" r:id="rId58" imgW="1523880" imgH="57132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xmlns="" id="{5F6B304D-0463-4204-B576-1FB18EB86C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9"/>
                        <a:stretch>
                          <a:fillRect/>
                        </a:stretch>
                      </p:blipFill>
                      <p:spPr>
                        <a:xfrm>
                          <a:off x="5680560" y="5258297"/>
                          <a:ext cx="15240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>
              <a:extLst>
                <a:ext uri="{FF2B5EF4-FFF2-40B4-BE49-F238E27FC236}">
                  <a16:creationId xmlns:a16="http://schemas.microsoft.com/office/drawing/2014/main" xmlns="" id="{1D6DD0D5-7349-4F29-AEF5-7764942797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9719565"/>
                </p:ext>
              </p:extLst>
            </p:nvPr>
          </p:nvGraphicFramePr>
          <p:xfrm>
            <a:off x="4479925" y="5267325"/>
            <a:ext cx="11176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1" name="Equation" r:id="rId60" imgW="1117440" imgH="533160" progId="Equation.DSMT4">
                    <p:embed/>
                  </p:oleObj>
                </mc:Choice>
                <mc:Fallback>
                  <p:oleObj name="Equation" r:id="rId60" imgW="1117440" imgH="53316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xmlns="" id="{BA66CE44-1D38-4B9D-94A6-DD3B2A777A0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1"/>
                        <a:stretch>
                          <a:fillRect/>
                        </a:stretch>
                      </p:blipFill>
                      <p:spPr>
                        <a:xfrm>
                          <a:off x="4479925" y="5267325"/>
                          <a:ext cx="11176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300910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6719"/>
    </mc:Choice>
    <mc:Fallback xmlns="">
      <p:transition spd="slow" advTm="2967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4" grpId="0"/>
      <p:bldP spid="21" grpId="0" animBg="1"/>
    </p:bldLst>
  </p:timing>
  <p:extLst>
    <p:ext uri="{3A86A75C-4F4B-4683-9AE1-C65F6400EC91}">
      <p14:laserTraceLst xmlns:p14="http://schemas.microsoft.com/office/powerpoint/2010/main">
        <p14:tracePtLst>
          <p14:tracePt t="14256" x="5081588" y="6519863"/>
          <p14:tracePt t="14264" x="5081588" y="6483350"/>
          <p14:tracePt t="14270" x="5045075" y="6407150"/>
          <p14:tracePt t="14281" x="5006975" y="6281738"/>
          <p14:tracePt t="14285" x="4968875" y="6169025"/>
          <p14:tracePt t="14300" x="4932363" y="6094413"/>
          <p14:tracePt t="14302" x="4906963" y="6007100"/>
          <p14:tracePt t="14307" x="4843463" y="5881688"/>
          <p14:tracePt t="14316" x="4819650" y="5794375"/>
          <p14:tracePt t="14321" x="4781550" y="5719763"/>
          <p14:tracePt t="14331" x="4743450" y="5568950"/>
          <p14:tracePt t="14337" x="4719638" y="5518150"/>
          <p14:tracePt t="14350" x="4630738" y="5443538"/>
          <p14:tracePt t="14353" x="4543425" y="5356225"/>
          <p14:tracePt t="14358" x="4443413" y="5256213"/>
          <p14:tracePt t="14367" x="4394200" y="5181600"/>
          <p14:tracePt t="14372" x="4305300" y="5018088"/>
          <p14:tracePt t="14381" x="4281488" y="4956175"/>
          <p14:tracePt t="14387" x="4243388" y="4792663"/>
          <p14:tracePt t="14398" x="4192588" y="4743450"/>
          <p14:tracePt t="14403" x="4130675" y="4656138"/>
          <p14:tracePt t="14414" x="3992563" y="4492625"/>
          <p14:tracePt t="14417" x="3917950" y="4418013"/>
          <p14:tracePt t="14423" x="3756025" y="4241800"/>
          <p14:tracePt t="14432" x="3717925" y="4154488"/>
          <p14:tracePt t="14438" x="3667125" y="4079875"/>
          <p14:tracePt t="14447" x="3605213" y="4005263"/>
          <p14:tracePt t="14453" x="3567113" y="3941763"/>
          <p14:tracePt t="14464" x="3492500" y="3867150"/>
          <p14:tracePt t="14468" x="3454400" y="3816350"/>
          <p14:tracePt t="14475" x="3367088" y="3754438"/>
          <p14:tracePt t="14483" x="3305175" y="3692525"/>
          <p14:tracePt t="14489" x="3216275" y="3629025"/>
          <p14:tracePt t="14498" x="3167063" y="3579813"/>
          <p14:tracePt t="14503" x="3103563" y="3516313"/>
          <p14:tracePt t="14515" x="3067050" y="3479800"/>
          <p14:tracePt t="14519" x="3016250" y="3429000"/>
          <p14:tracePt t="14526" x="2941638" y="3378200"/>
          <p14:tracePt t="14533" x="2841625" y="3328988"/>
          <p14:tracePt t="14539" x="2628900" y="3216275"/>
          <p14:tracePt t="14548" x="2490788" y="3141663"/>
          <p14:tracePt t="14554" x="2403475" y="3090863"/>
          <p14:tracePt t="14564" x="2303463" y="3016250"/>
          <p14:tracePt t="14569" x="2165350" y="2890838"/>
          <p14:tracePt t="14581" x="1952625" y="2740025"/>
          <p14:tracePt t="14585" x="1752600" y="2627313"/>
          <p14:tracePt t="14591" x="1665288" y="2565400"/>
          <p14:tracePt t="14599" x="1514475" y="2490788"/>
          <p14:tracePt t="14605" x="1439863" y="2439988"/>
          <p14:tracePt t="14615" x="1314450" y="2314575"/>
          <p14:tracePt t="14621" x="1214438" y="2227263"/>
          <p14:tracePt t="14631" x="1114425" y="2139950"/>
          <p14:tracePt t="14635" x="1063625" y="2078038"/>
          <p14:tracePt t="14642" x="1014413" y="2014538"/>
          <p14:tracePt t="14649" x="989013" y="1965325"/>
          <p14:tracePt t="14656" x="963613" y="1952625"/>
          <p14:tracePt t="14666" x="950913" y="1939925"/>
          <p14:tracePt t="14671" x="938213" y="1901825"/>
          <p14:tracePt t="14681" x="925513" y="1889125"/>
          <p14:tracePt t="14686" x="914400" y="1876425"/>
          <p14:tracePt t="14750" x="925513" y="1876425"/>
          <p14:tracePt t="14765" x="938213" y="1876425"/>
          <p14:tracePt t="14780" x="950913" y="1876425"/>
          <p14:tracePt t="14787" x="950913" y="1865313"/>
          <p14:tracePt t="14797" x="963613" y="1865313"/>
          <p14:tracePt t="14809" x="976313" y="1865313"/>
          <p14:tracePt t="14817" x="989013" y="1865313"/>
          <p14:tracePt t="14823" x="1001713" y="1865313"/>
          <p14:tracePt t="14838" x="1014413" y="1865313"/>
          <p14:tracePt t="14848" x="1027113" y="1865313"/>
          <p14:tracePt t="14865" x="1038225" y="1865313"/>
          <p14:tracePt t="14875" x="1050925" y="1865313"/>
          <p14:tracePt t="14882" x="1076325" y="1865313"/>
          <p14:tracePt t="14904" x="1189038" y="1865313"/>
          <p14:tracePt t="14915" x="1239838" y="1865313"/>
          <p14:tracePt t="14918" x="1314450" y="1865313"/>
          <p14:tracePt t="14925" x="1339850" y="1865313"/>
          <p14:tracePt t="14933" x="1389063" y="1865313"/>
          <p14:tracePt t="14939" x="1414463" y="1865313"/>
          <p14:tracePt t="14949" x="1452563" y="1865313"/>
          <p14:tracePt t="14955" x="1501775" y="1865313"/>
          <p14:tracePt t="14964" x="1527175" y="1865313"/>
          <p14:tracePt t="14969" x="1577975" y="1865313"/>
          <p14:tracePt t="14981" x="1589088" y="1865313"/>
          <p14:tracePt t="14984" x="1614488" y="1865313"/>
          <p14:tracePt t="14990" x="1652588" y="1865313"/>
          <p14:tracePt t="15000" x="1677988" y="1865313"/>
          <p14:tracePt t="15005" x="1689100" y="1865313"/>
          <p14:tracePt t="15014" x="1701800" y="1876425"/>
          <p14:tracePt t="15019" x="1727200" y="1876425"/>
          <p14:tracePt t="15031" x="1752600" y="1876425"/>
          <p14:tracePt t="15042" x="1778000" y="1876425"/>
          <p14:tracePt t="15050" x="1778000" y="1889125"/>
          <p14:tracePt t="15056" x="1790700" y="1889125"/>
          <p14:tracePt t="15066" x="1801813" y="1889125"/>
          <p14:tracePt t="15070" x="1827213" y="1889125"/>
          <p14:tracePt t="15081" x="1839913" y="1901825"/>
          <p14:tracePt t="15085" x="1839913" y="1914525"/>
          <p14:tracePt t="15097" x="1865313" y="1927225"/>
          <p14:tracePt t="15108" x="1878013" y="1939925"/>
          <p14:tracePt t="15116" x="1903413" y="1952625"/>
          <p14:tracePt t="15121" x="1914525" y="1952625"/>
          <p14:tracePt t="15131" x="1927225" y="1965325"/>
          <p14:tracePt t="15135" x="1939925" y="1965325"/>
          <p14:tracePt t="15149" x="1939925" y="1978025"/>
          <p14:tracePt t="15152" x="1952625" y="1989138"/>
          <p14:tracePt t="15158" x="1965325" y="2014538"/>
          <p14:tracePt t="15166" x="1990725" y="2014538"/>
          <p14:tracePt t="15172" x="2003425" y="2027238"/>
          <p14:tracePt t="15182" x="2014538" y="2039938"/>
          <p14:tracePt t="15186" x="2027238" y="2052638"/>
          <p14:tracePt t="15197" x="2027238" y="2065338"/>
          <p14:tracePt t="15202" x="2027238" y="2089150"/>
          <p14:tracePt t="15216" x="2039938" y="2101850"/>
          <p14:tracePt t="15237" x="2065338" y="2114550"/>
          <p14:tracePt t="15266" x="2078038" y="2127250"/>
          <p14:tracePt t="15288" x="2090738" y="2139950"/>
          <p14:tracePt t="15312" x="2103438" y="2152650"/>
          <p14:tracePt t="15325" x="2116138" y="2152650"/>
          <p14:tracePt t="15398" x="2127250" y="2152650"/>
          <p14:tracePt t="15419" x="2139950" y="2152650"/>
          <p14:tracePt t="15455" x="2152650" y="2152650"/>
          <p14:tracePt t="15528" x="2165350" y="2152650"/>
          <p14:tracePt t="15826" x="2165350" y="2165350"/>
          <p14:tracePt t="15914" x="2190750" y="2101850"/>
          <p14:tracePt t="16292" x="2203450" y="2089150"/>
          <p14:tracePt t="16300" x="2216150" y="2089150"/>
          <p14:tracePt t="16309" x="2228850" y="2089150"/>
          <p14:tracePt t="16322" x="2239963" y="2089150"/>
          <p14:tracePt t="16332" x="2252663" y="2089150"/>
          <p14:tracePt t="16335" x="2265363" y="2078038"/>
          <p14:tracePt t="16347" x="2278063" y="2078038"/>
          <p14:tracePt t="16351" x="2290763" y="2065338"/>
          <p14:tracePt t="16372" x="2316163" y="2065338"/>
          <p14:tracePt t="16396" x="2328863" y="2065338"/>
          <p14:tracePt t="16401" x="2339975" y="2065338"/>
          <p14:tracePt t="16408" x="2352675" y="2065338"/>
          <p14:tracePt t="16423" x="2365375" y="2052638"/>
          <p14:tracePt t="16437" x="2378075" y="2052638"/>
          <p14:tracePt t="16452" x="2390775" y="2052638"/>
          <p14:tracePt t="16465" x="2403475" y="2052638"/>
          <p14:tracePt t="16467" x="2416175" y="2052638"/>
          <p14:tracePt t="16482" x="2428875" y="2052638"/>
          <p14:tracePt t="16488" x="2441575" y="2052638"/>
          <p14:tracePt t="16497" x="2441575" y="2039938"/>
          <p14:tracePt t="16503" x="2452688" y="2039938"/>
          <p14:tracePt t="16517" x="2465388" y="2039938"/>
          <p14:tracePt t="16526" x="2490788" y="2039938"/>
          <p14:tracePt t="16533" x="2490788" y="2027238"/>
          <p14:tracePt t="16539" x="2503488" y="2027238"/>
          <p14:tracePt t="16548" x="2516188" y="2027238"/>
          <p14:tracePt t="16564" x="2528888" y="2027238"/>
          <p14:tracePt t="16582" x="2541588" y="2027238"/>
          <p14:tracePt t="16584" x="2541588" y="2014538"/>
          <p14:tracePt t="16590" x="2565400" y="2014538"/>
          <p14:tracePt t="16604" x="2578100" y="2014538"/>
          <p14:tracePt t="16627" x="2603500" y="2014538"/>
          <p14:tracePt t="16655" x="2616200" y="2014538"/>
          <p14:tracePt t="16678" x="2641600" y="2014538"/>
          <p14:tracePt t="16699" x="2654300" y="2014538"/>
          <p14:tracePt t="16714" x="2667000" y="2014538"/>
          <p14:tracePt t="16735" x="2678113" y="2014538"/>
          <p14:tracePt t="16744" x="2690813" y="2014538"/>
          <p14:tracePt t="16808" x="2703513" y="2014538"/>
          <p14:tracePt t="16851" x="2716213" y="2014538"/>
          <p14:tracePt t="16931" x="2728913" y="2014538"/>
          <p14:tracePt t="16954" x="2741613" y="2014538"/>
          <p14:tracePt t="16983" x="2754313" y="2014538"/>
          <p14:tracePt t="17019" x="2767013" y="2014538"/>
          <p14:tracePt t="17041" x="2778125" y="2014538"/>
          <p14:tracePt t="17064" x="2790825" y="2014538"/>
          <p14:tracePt t="17091" x="2803525" y="2014538"/>
          <p14:tracePt t="17106" x="2816225" y="2014538"/>
          <p14:tracePt t="17115" x="2828925" y="2014538"/>
          <p14:tracePt t="17121" x="2841625" y="2014538"/>
          <p14:tracePt t="17132" x="2867025" y="2014538"/>
          <p14:tracePt t="17150" x="2903538" y="2014538"/>
          <p14:tracePt t="17165" x="2928938" y="2014538"/>
          <p14:tracePt t="17171" x="2941638" y="2014538"/>
          <p14:tracePt t="17186" x="2954338" y="2027238"/>
          <p14:tracePt t="17198" x="2967038" y="2027238"/>
          <p14:tracePt t="17209" x="2979738" y="2039938"/>
          <p14:tracePt t="17222" x="2992438" y="2039938"/>
          <p14:tracePt t="17231" x="3016250" y="2052638"/>
          <p14:tracePt t="17237" x="3028950" y="2052638"/>
          <p14:tracePt t="17248" x="3041650" y="2065338"/>
          <p14:tracePt t="17252" x="3067050" y="2078038"/>
          <p14:tracePt t="17264" x="3092450" y="2078038"/>
          <p14:tracePt t="17267" x="3103563" y="2078038"/>
          <p14:tracePt t="17275" x="3128963" y="2078038"/>
          <p14:tracePt t="17282" x="3154363" y="2089150"/>
          <p14:tracePt t="17288" x="3179763" y="2089150"/>
          <p14:tracePt t="17297" x="3205163" y="2101850"/>
          <p14:tracePt t="17302" x="3216275" y="2101850"/>
          <p14:tracePt t="17314" x="3254375" y="2101850"/>
          <p14:tracePt t="17318" x="3279775" y="2101850"/>
          <p14:tracePt t="17324" x="3292475" y="2114550"/>
          <p14:tracePt t="17332" x="3317875" y="2114550"/>
          <p14:tracePt t="17339" x="3328988" y="2114550"/>
          <p14:tracePt t="17348" x="3367088" y="2114550"/>
          <p14:tracePt t="17353" x="3379788" y="2114550"/>
          <p14:tracePt t="17364" x="3392488" y="2114550"/>
          <p14:tracePt t="17367" x="3405188" y="2114550"/>
          <p14:tracePt t="17380" x="3417888" y="2127250"/>
          <p14:tracePt t="17382" x="3454400" y="2127250"/>
          <p14:tracePt t="17389" x="3467100" y="2139950"/>
          <p14:tracePt t="17398" x="3492500" y="2139950"/>
          <p14:tracePt t="17404" x="3505200" y="2139950"/>
          <p14:tracePt t="17415" x="3541713" y="2139950"/>
          <p14:tracePt t="17419" x="3554413" y="2139950"/>
          <p14:tracePt t="17434" x="3592513" y="2152650"/>
          <p14:tracePt t="17441" x="3630613" y="2152650"/>
          <p14:tracePt t="17448" x="3643313" y="2152650"/>
          <p14:tracePt t="17455" x="3654425" y="2152650"/>
          <p14:tracePt t="17465" x="3692525" y="2165350"/>
          <p14:tracePt t="17469" x="3717925" y="2165350"/>
          <p14:tracePt t="17481" x="3730625" y="2165350"/>
          <p14:tracePt t="17485" x="3743325" y="2178050"/>
          <p14:tracePt t="17492" x="3756025" y="2178050"/>
          <p14:tracePt t="17499" x="3779838" y="2178050"/>
          <p14:tracePt t="17515" x="3792538" y="2190750"/>
          <p14:tracePt t="17520" x="3805238" y="2190750"/>
          <p14:tracePt t="17535" x="3817938" y="2190750"/>
          <p14:tracePt t="17557" x="3830638" y="2190750"/>
          <p14:tracePt t="17660" x="3830638" y="2201863"/>
          <p14:tracePt t="17674" x="3817938" y="2201863"/>
          <p14:tracePt t="18087" x="3856038" y="2201863"/>
          <p14:tracePt t="18102" x="3892550" y="2190750"/>
          <p14:tracePt t="18111" x="3905250" y="2190750"/>
          <p14:tracePt t="18117" x="3917950" y="2190750"/>
          <p14:tracePt t="18124" x="3956050" y="2178050"/>
          <p14:tracePt t="18132" x="3979863" y="2178050"/>
          <p14:tracePt t="18139" x="3992563" y="2165350"/>
          <p14:tracePt t="18148" x="4005263" y="2165350"/>
          <p14:tracePt t="18154" x="4017963" y="2165350"/>
          <p14:tracePt t="18164" x="4030663" y="2165350"/>
          <p14:tracePt t="18167" x="4043363" y="2165350"/>
          <p14:tracePt t="18175" x="4068763" y="2165350"/>
          <p14:tracePt t="18183" x="4068763" y="2152650"/>
          <p14:tracePt t="18190" x="4092575" y="2152650"/>
          <p14:tracePt t="18204" x="4105275" y="2152650"/>
          <p14:tracePt t="18214" x="4130675" y="2152650"/>
          <p14:tracePt t="18218" x="4143375" y="2152650"/>
          <p14:tracePt t="18230" x="4156075" y="2152650"/>
          <p14:tracePt t="18233" x="4168775" y="2152650"/>
          <p14:tracePt t="18240" x="4192588" y="2152650"/>
          <p14:tracePt t="18248" x="4217988" y="2152650"/>
          <p14:tracePt t="18254" x="4243388" y="2152650"/>
          <p14:tracePt t="18264" x="4256088" y="2152650"/>
          <p14:tracePt t="18269" x="4294188" y="2152650"/>
          <p14:tracePt t="18285" x="4330700" y="2152650"/>
          <p14:tracePt t="18291" x="4343400" y="2152650"/>
          <p14:tracePt t="18299" x="4356100" y="2152650"/>
          <p14:tracePt t="18305" x="4381500" y="2152650"/>
          <p14:tracePt t="18315" x="4394200" y="2152650"/>
          <p14:tracePt t="18320" x="4406900" y="2152650"/>
          <p14:tracePt t="18332" x="4418013" y="2152650"/>
          <p14:tracePt t="18335" x="4430713" y="2152650"/>
          <p14:tracePt t="18347" x="4456113" y="2152650"/>
          <p14:tracePt t="18350" x="4468813" y="2152650"/>
          <p14:tracePt t="18357" x="4494213" y="2152650"/>
          <p14:tracePt t="18365" x="4506913" y="2152650"/>
          <p14:tracePt t="18371" x="4543425" y="2152650"/>
          <p14:tracePt t="18381" x="4556125" y="2152650"/>
          <p14:tracePt t="18385" x="4581525" y="2152650"/>
          <p14:tracePt t="18400" x="4643438" y="2152650"/>
          <p14:tracePt t="18407" x="4656138" y="2152650"/>
          <p14:tracePt t="18415" x="4668838" y="2152650"/>
          <p14:tracePt t="18422" x="4694238" y="2152650"/>
          <p14:tracePt t="18431" x="4719638" y="2152650"/>
          <p14:tracePt t="18436" x="4743450" y="2152650"/>
          <p14:tracePt t="18450" x="4756150" y="2165350"/>
          <p14:tracePt t="18465" x="4768850" y="2165350"/>
          <p14:tracePt t="18473" x="4781550" y="2165350"/>
          <p14:tracePt t="18482" x="4794250" y="2178050"/>
          <p14:tracePt t="18487" x="4806950" y="2178050"/>
          <p14:tracePt t="18510" x="4819650" y="2178050"/>
          <p14:tracePt t="18523" x="4832350" y="2178050"/>
          <p14:tracePt t="18539" x="4843463" y="2190750"/>
          <p14:tracePt t="18547" x="4856163" y="2190750"/>
          <p14:tracePt t="18553" x="4868863" y="2201863"/>
          <p14:tracePt t="18567" x="4906963" y="2214563"/>
          <p14:tracePt t="18575" x="4919663" y="2227263"/>
          <p14:tracePt t="18589" x="4945063" y="2227263"/>
          <p14:tracePt t="18598" x="4968875" y="2239963"/>
          <p14:tracePt t="18604" x="4981575" y="2239963"/>
          <p14:tracePt t="18614" x="4994275" y="2239963"/>
          <p14:tracePt t="18619" x="4994275" y="2252663"/>
          <p14:tracePt t="18631" x="5006975" y="2252663"/>
          <p14:tracePt t="18635" x="5032375" y="2265363"/>
          <p14:tracePt t="18648" x="5057775" y="2278063"/>
          <p14:tracePt t="18663" x="5068888" y="2278063"/>
          <p14:tracePt t="18680" x="5094288" y="2278063"/>
          <p14:tracePt t="18685" x="5106988" y="2290763"/>
          <p14:tracePt t="18692" x="5119688" y="2290763"/>
          <p14:tracePt t="18706" x="5145088" y="2290763"/>
          <p14:tracePt t="18720" x="5157788" y="2303463"/>
          <p14:tracePt t="18731" x="5170488" y="2303463"/>
          <p14:tracePt t="18734" x="5181600" y="2314575"/>
          <p14:tracePt t="18749" x="5194300" y="2314575"/>
          <p14:tracePt t="18756" x="5207000" y="2314575"/>
          <p14:tracePt t="18765" x="5219700" y="2314575"/>
          <p14:tracePt t="18771" x="5232400" y="2327275"/>
          <p14:tracePt t="18780" x="5245100" y="2327275"/>
          <p14:tracePt t="18785" x="5257800" y="2327275"/>
          <p14:tracePt t="18797" x="5281613" y="2327275"/>
          <p14:tracePt t="18807" x="5294313" y="2327275"/>
          <p14:tracePt t="18815" x="5307013" y="2327275"/>
          <p14:tracePt t="18822" x="5345113" y="2327275"/>
          <p14:tracePt t="18831" x="5357813" y="2352675"/>
          <p14:tracePt t="18836" x="5370513" y="2352675"/>
          <p14:tracePt t="18848" x="5394325" y="2352675"/>
          <p14:tracePt t="18851" x="5407025" y="2352675"/>
          <p14:tracePt t="18866" x="5432425" y="2352675"/>
          <p14:tracePt t="18873" x="5457825" y="2352675"/>
          <p14:tracePt t="18896" x="5483225" y="2352675"/>
          <p14:tracePt t="18902" x="5495925" y="2352675"/>
          <p14:tracePt t="18916" x="5507038" y="2352675"/>
          <p14:tracePt t="18924" x="5519738" y="2352675"/>
          <p14:tracePt t="18932" x="5532438" y="2352675"/>
          <p14:tracePt t="18947" x="5545138" y="2352675"/>
          <p14:tracePt t="18965" x="5557838" y="2352675"/>
          <p14:tracePt t="18967" x="5570538" y="2352675"/>
          <p14:tracePt t="18975" x="5583238" y="2352675"/>
          <p14:tracePt t="18982" x="5595938" y="2352675"/>
          <p14:tracePt t="18997" x="5607050" y="2352675"/>
          <p14:tracePt t="19004" x="5619750" y="2352675"/>
          <p14:tracePt t="19014" x="5632450" y="2352675"/>
          <p14:tracePt t="19018" x="5645150" y="2352675"/>
          <p14:tracePt t="19030" x="5657850" y="2352675"/>
          <p14:tracePt t="19040" x="5670550" y="2352675"/>
          <p14:tracePt t="19050" x="5695950" y="2352675"/>
          <p14:tracePt t="19064" x="5708650" y="2352675"/>
          <p14:tracePt t="19069" x="5732463" y="2352675"/>
          <p14:tracePt t="19082" x="5745163" y="2352675"/>
          <p14:tracePt t="19086" x="5757863" y="2352675"/>
          <p14:tracePt t="19099" x="5770563" y="2352675"/>
          <p14:tracePt t="19105" x="5808663" y="2352675"/>
          <p14:tracePt t="19115" x="5821363" y="2352675"/>
          <p14:tracePt t="19132" x="5832475" y="2352675"/>
          <p14:tracePt t="19149" x="5857875" y="2352675"/>
          <p14:tracePt t="19156" x="5883275" y="2352675"/>
          <p14:tracePt t="19165" x="5895975" y="2352675"/>
          <p14:tracePt t="19181" x="5908675" y="2352675"/>
          <p14:tracePt t="19185" x="5921375" y="2352675"/>
          <p14:tracePt t="19199" x="5932488" y="2352675"/>
          <p14:tracePt t="19207" x="5957888" y="2352675"/>
          <p14:tracePt t="19221" x="5970588" y="2352675"/>
          <p14:tracePt t="19236" x="5995988" y="2352675"/>
          <p14:tracePt t="19248" x="5995988" y="2365375"/>
          <p14:tracePt t="19251" x="6008688" y="2365375"/>
          <p14:tracePt t="19266" x="6034088" y="2365375"/>
          <p14:tracePt t="19273" x="6034088" y="2378075"/>
          <p14:tracePt t="19281" x="6045200" y="2378075"/>
          <p14:tracePt t="19287" x="6057900" y="2378075"/>
          <p14:tracePt t="19301" x="6070600" y="2378075"/>
          <p14:tracePt t="19316" x="6083300" y="2378075"/>
          <p14:tracePt t="19332" x="6108700" y="2378075"/>
          <p14:tracePt t="19347" x="6121400" y="2378075"/>
          <p14:tracePt t="19367" x="6134100" y="2378075"/>
          <p14:tracePt t="19388" x="6146800" y="2378075"/>
          <p14:tracePt t="19427" x="6157913" y="2378075"/>
          <p14:tracePt t="19439" x="6170613" y="2378075"/>
          <p14:tracePt t="19462" x="6183313" y="2378075"/>
          <p14:tracePt t="19505" x="6196013" y="2378075"/>
          <p14:tracePt t="19519" x="6208713" y="2378075"/>
          <p14:tracePt t="19549" x="6221413" y="2378075"/>
          <p14:tracePt t="19585" x="6234113" y="2378075"/>
          <p14:tracePt t="19608" x="6246813" y="2378075"/>
          <p14:tracePt t="19630" x="6259513" y="2378075"/>
          <p14:tracePt t="19659" x="6270625" y="2365375"/>
          <p14:tracePt t="19687" x="6283325" y="2365375"/>
          <p14:tracePt t="19695" x="6283325" y="2352675"/>
          <p14:tracePt t="19710" x="6308725" y="2339975"/>
          <p14:tracePt t="19716" x="6321425" y="2327275"/>
          <p14:tracePt t="19723" x="6334125" y="2327275"/>
          <p14:tracePt t="19731" x="6334125" y="2314575"/>
          <p14:tracePt t="19738" x="6346825" y="2314575"/>
          <p14:tracePt t="19747" x="6359525" y="2303463"/>
          <p14:tracePt t="19752" x="6370638" y="2303463"/>
          <p14:tracePt t="19764" x="6370638" y="2290763"/>
          <p14:tracePt t="19768" x="6383338" y="2290763"/>
          <p14:tracePt t="19774" x="6408738" y="2290763"/>
          <p14:tracePt t="19783" x="6421438" y="2265363"/>
          <p14:tracePt t="19788" x="6434138" y="2265363"/>
          <p14:tracePt t="19797" x="6446838" y="2265363"/>
          <p14:tracePt t="19804" x="6459538" y="2252663"/>
          <p14:tracePt t="19815" x="6483350" y="2252663"/>
          <p14:tracePt t="19830" x="6496050" y="2252663"/>
          <p14:tracePt t="19833" x="6496050" y="2239963"/>
          <p14:tracePt t="19839" x="6521450" y="2239963"/>
          <p14:tracePt t="19848" x="6521450" y="2227263"/>
          <p14:tracePt t="19854" x="6534150" y="2227263"/>
          <p14:tracePt t="19878" x="6559550" y="2214563"/>
          <p14:tracePt t="19904" x="6572250" y="2214563"/>
          <p14:tracePt t="19978" x="6572250" y="2201863"/>
          <p14:tracePt t="20007" x="6572250" y="2190750"/>
          <p14:tracePt t="20087" x="6572250" y="2178050"/>
          <p14:tracePt t="20203" x="6584950" y="2165350"/>
          <p14:tracePt t="20363" x="6584950" y="2152650"/>
          <p14:tracePt t="21119" x="6584950" y="2139950"/>
          <p14:tracePt t="21155" x="6572250" y="2127250"/>
          <p14:tracePt t="21164" x="6559550" y="2127250"/>
          <p14:tracePt t="21170" x="6508750" y="2101850"/>
          <p14:tracePt t="21180" x="6483350" y="2089150"/>
          <p14:tracePt t="21184" x="6421438" y="2078038"/>
          <p14:tracePt t="21199" x="6383338" y="2065338"/>
          <p14:tracePt t="21206" x="6346825" y="2052638"/>
          <p14:tracePt t="21215" x="6321425" y="2052638"/>
          <p14:tracePt t="21220" x="6308725" y="2039938"/>
          <p14:tracePt t="21230" x="6283325" y="2039938"/>
          <p14:tracePt t="21235" x="6270625" y="2039938"/>
          <p14:tracePt t="21247" x="6246813" y="2027238"/>
          <p14:tracePt t="21251" x="6221413" y="2014538"/>
          <p14:tracePt t="21257" x="6196013" y="2001838"/>
          <p14:tracePt t="21265" x="6121400" y="2001838"/>
          <p14:tracePt t="21271" x="6070600" y="1965325"/>
          <p14:tracePt t="21281" x="5983288" y="1939925"/>
          <p14:tracePt t="21286" x="5895975" y="1914525"/>
          <p14:tracePt t="21297" x="5832475" y="1901825"/>
          <p14:tracePt t="21302" x="5795963" y="1876425"/>
          <p14:tracePt t="21313" x="5732463" y="1839913"/>
          <p14:tracePt t="21316" x="5708650" y="1814513"/>
          <p14:tracePt t="21323" x="5670550" y="1789113"/>
          <p14:tracePt t="21332" x="5607050" y="1727200"/>
          <p14:tracePt t="21337" x="5532438" y="1689100"/>
          <p14:tracePt t="21346" x="5470525" y="1614488"/>
          <p14:tracePt t="21351" x="5394325" y="1563688"/>
          <p14:tracePt t="21365" x="5357813" y="1527175"/>
          <p14:tracePt t="21367" x="5281613" y="1476375"/>
          <p14:tracePt t="21373" x="5257800" y="1439863"/>
          <p14:tracePt t="21381" x="5207000" y="1376363"/>
          <p14:tracePt t="21387" x="5170488" y="1301750"/>
          <p14:tracePt t="21397" x="5157788" y="1150938"/>
          <p14:tracePt t="21403" x="5157788" y="1063625"/>
          <p14:tracePt t="21414" x="5145088" y="912813"/>
          <p14:tracePt t="21419" x="5145088" y="850900"/>
          <p14:tracePt t="21425" x="5119688" y="725488"/>
          <p14:tracePt t="21432" x="5106988" y="663575"/>
          <p14:tracePt t="21438" x="5081588" y="588963"/>
          <p14:tracePt t="21448" x="5081588" y="563563"/>
          <p14:tracePt t="21453" x="5081588" y="512763"/>
          <p14:tracePt t="21464" x="5081588" y="476250"/>
          <p14:tracePt t="21468" x="5068888" y="450850"/>
          <p14:tracePt t="21483" x="5068888" y="425450"/>
          <p14:tracePt t="21490" x="5068888" y="412750"/>
          <p14:tracePt t="21504" x="5068888" y="400050"/>
          <p14:tracePt t="21527" x="5057775" y="400050"/>
          <p14:tracePt t="21649" x="5057775" y="412750"/>
          <p14:tracePt t="21659" x="5057775" y="425450"/>
          <p14:tracePt t="21666" x="5057775" y="438150"/>
          <p14:tracePt t="21679" x="5057775" y="450850"/>
          <p14:tracePt t="21686" x="5068888" y="450850"/>
          <p14:tracePt t="21697" x="5068888" y="463550"/>
          <p14:tracePt t="21700" x="5068888" y="476250"/>
          <p14:tracePt t="21708" x="5081588" y="487363"/>
          <p14:tracePt t="21715" x="5094288" y="512763"/>
          <p14:tracePt t="21723" x="5094288" y="525463"/>
          <p14:tracePt t="21737" x="5094288" y="538163"/>
          <p14:tracePt t="21752" x="5094288" y="550863"/>
          <p14:tracePt t="21764" x="5106988" y="563563"/>
          <p14:tracePt t="21766" x="5106988" y="576263"/>
          <p14:tracePt t="21774" x="5106988" y="588963"/>
          <p14:tracePt t="21781" x="5106988" y="600075"/>
          <p14:tracePt t="21811" x="5119688" y="600075"/>
          <p14:tracePt t="21818" x="5119688" y="612775"/>
          <p14:tracePt t="21831" x="5132388" y="612775"/>
          <p14:tracePt t="21867" x="5145088" y="612775"/>
          <p14:tracePt t="21883" x="5157788" y="612775"/>
          <p14:tracePt t="21904" x="5170488" y="612775"/>
          <p14:tracePt t="21947" x="5181600" y="612775"/>
          <p14:tracePt t="22035" x="5194300" y="612775"/>
          <p14:tracePt t="23111" x="5194300" y="600075"/>
          <p14:tracePt t="24354" x="5181600" y="600075"/>
          <p14:tracePt t="24368" x="5170488" y="600075"/>
          <p14:tracePt t="24405" x="5157788" y="600075"/>
          <p14:tracePt t="24550" x="5145088" y="600075"/>
          <p14:tracePt t="24674" x="5145088" y="612775"/>
          <p14:tracePt t="24739" x="5145088" y="625475"/>
          <p14:tracePt t="24790" x="5145088" y="638175"/>
          <p14:tracePt t="24819" x="5145088" y="650875"/>
          <p14:tracePt t="25044" x="5145088" y="663575"/>
          <p14:tracePt t="25060" x="5145088" y="676275"/>
          <p14:tracePt t="25067" x="5145088" y="688975"/>
          <p14:tracePt t="25075" x="5145088" y="700088"/>
          <p14:tracePt t="25088" x="5145088" y="712788"/>
          <p14:tracePt t="25102" x="5145088" y="725488"/>
          <p14:tracePt t="25117" x="5145088" y="738188"/>
          <p14:tracePt t="25129" x="5145088" y="750888"/>
          <p14:tracePt t="25139" x="5145088" y="763588"/>
          <p14:tracePt t="25153" x="5145088" y="776288"/>
          <p14:tracePt t="25168" x="5145088" y="788988"/>
          <p14:tracePt t="25180" x="5145088" y="801688"/>
          <p14:tracePt t="25190" x="5145088" y="812800"/>
          <p14:tracePt t="25198" x="5145088" y="825500"/>
          <p14:tracePt t="25204" x="5145088" y="838200"/>
          <p14:tracePt t="25219" x="5145088" y="850900"/>
          <p14:tracePt t="25233" x="5145088" y="863600"/>
          <p14:tracePt t="25248" x="5132388" y="863600"/>
          <p14:tracePt t="25265" x="5132388" y="876300"/>
          <p14:tracePt t="25269" x="5132388" y="889000"/>
          <p14:tracePt t="25280" x="5132388" y="901700"/>
          <p14:tracePt t="25298" x="5119688" y="912813"/>
          <p14:tracePt t="25320" x="5119688" y="925513"/>
          <p14:tracePt t="25344" x="5119688" y="938213"/>
          <p14:tracePt t="25379" x="5119688" y="950913"/>
          <p14:tracePt t="25408" x="5119688" y="963613"/>
          <p14:tracePt t="25422" x="5106988" y="963613"/>
          <p14:tracePt t="25430" x="5106988" y="976313"/>
          <p14:tracePt t="25437" x="5106988" y="989013"/>
          <p14:tracePt t="25467" x="5106988" y="1001713"/>
          <p14:tracePt t="25488" x="5106988" y="1014413"/>
          <p14:tracePt t="25502" x="5106988" y="1025525"/>
          <p14:tracePt t="25511" x="5106988" y="1038225"/>
          <p14:tracePt t="25518" x="5106988" y="1050925"/>
          <p14:tracePt t="25531" x="5106988" y="1063625"/>
          <p14:tracePt t="25538" x="5106988" y="1076325"/>
          <p14:tracePt t="25553" x="5106988" y="1089025"/>
          <p14:tracePt t="25563" x="5094288" y="1089025"/>
          <p14:tracePt t="25567" x="5094288" y="1101725"/>
          <p14:tracePt t="25582" x="5094288" y="1114425"/>
          <p14:tracePt t="25590" x="5094288" y="1125538"/>
          <p14:tracePt t="25604" x="5094288" y="1138238"/>
          <p14:tracePt t="25618" x="5094288" y="1150938"/>
          <p14:tracePt t="25633" x="5094288" y="1163638"/>
          <p14:tracePt t="25641" x="5094288" y="1189038"/>
          <p14:tracePt t="25649" x="5094288" y="1201738"/>
          <p14:tracePt t="25655" x="5094288" y="1214438"/>
          <p14:tracePt t="25664" x="5094288" y="1238250"/>
          <p14:tracePt t="25669" x="5094288" y="1250950"/>
          <p14:tracePt t="25680" x="5094288" y="1289050"/>
          <p14:tracePt t="25684" x="5094288" y="1301750"/>
          <p14:tracePt t="25696" x="5094288" y="1327150"/>
          <p14:tracePt t="25699" x="5094288" y="1339850"/>
          <p14:tracePt t="25707" x="5094288" y="1350963"/>
          <p14:tracePt t="25713" x="5094288" y="1363663"/>
          <p14:tracePt t="25720" x="5094288" y="1389063"/>
          <p14:tracePt t="25735" x="5094288" y="1401763"/>
          <p14:tracePt t="25749" x="5094288" y="1414463"/>
          <p14:tracePt t="25757" x="5094288" y="1427163"/>
          <p14:tracePt t="25765" x="5094288" y="1439863"/>
          <p14:tracePt t="25780" x="5094288" y="1463675"/>
          <p14:tracePt t="25796" x="5094288" y="1476375"/>
          <p14:tracePt t="25800" x="5094288" y="1489075"/>
          <p14:tracePt t="25812" x="5094288" y="1514475"/>
          <p14:tracePt t="25815" x="5094288" y="1527175"/>
          <p14:tracePt t="25831" x="5094288" y="1539875"/>
          <p14:tracePt t="25836" x="5094288" y="1552575"/>
          <p14:tracePt t="25847" x="5094288" y="1563688"/>
          <p14:tracePt t="25851" x="5094288" y="1576388"/>
          <p14:tracePt t="25863" x="5094288" y="1589088"/>
          <p14:tracePt t="25866" x="5094288" y="1601788"/>
          <p14:tracePt t="25881" x="5094288" y="1614488"/>
          <p14:tracePt t="25887" x="5106988" y="1627188"/>
          <p14:tracePt t="25899" x="5106988" y="1639888"/>
          <p14:tracePt t="25913" x="5119688" y="1652588"/>
          <p14:tracePt t="25917" x="5119688" y="1663700"/>
          <p14:tracePt t="25932" x="5132388" y="1689100"/>
          <p14:tracePt t="25938" x="5145088" y="1701800"/>
          <p14:tracePt t="25947" x="5157788" y="1727200"/>
          <p14:tracePt t="25953" x="5170488" y="1739900"/>
          <p14:tracePt t="25963" x="5181600" y="1752600"/>
          <p14:tracePt t="25969" x="5207000" y="1765300"/>
          <p14:tracePt t="25980" x="5219700" y="1776413"/>
          <p14:tracePt t="25982" x="5232400" y="1789113"/>
          <p14:tracePt t="25990" x="5245100" y="1801813"/>
          <p14:tracePt t="25998" x="5281613" y="1814513"/>
          <p14:tracePt t="26003" x="5294313" y="1827213"/>
          <p14:tracePt t="26014" x="5307013" y="1839913"/>
          <p14:tracePt t="26020" x="5332413" y="1839913"/>
          <p14:tracePt t="26030" x="5332413" y="1852613"/>
          <p14:tracePt t="26034" x="5345113" y="1852613"/>
          <p14:tracePt t="26041" x="5370513" y="1852613"/>
          <p14:tracePt t="26049" x="5370513" y="1865313"/>
          <p14:tracePt t="26055" x="5383213" y="1876425"/>
          <p14:tracePt t="26069" x="5394325" y="1889125"/>
          <p14:tracePt t="26079" x="5407025" y="1889125"/>
          <p14:tracePt t="26096" x="5419725" y="1889125"/>
          <p14:tracePt t="26107" x="5432425" y="1889125"/>
          <p14:tracePt t="26114" x="5445125" y="1889125"/>
          <p14:tracePt t="26120" x="5445125" y="1901825"/>
          <p14:tracePt t="26134" x="5457825" y="1901825"/>
          <p14:tracePt t="26157" x="5470525" y="1901825"/>
          <p14:tracePt t="26165" x="5470525" y="1914525"/>
          <p14:tracePt t="26180" x="5483225" y="1914525"/>
          <p14:tracePt t="26196" x="5495925" y="1914525"/>
          <p14:tracePt t="26200" x="5507038" y="1914525"/>
          <p14:tracePt t="26215" x="5519738" y="1914525"/>
          <p14:tracePt t="26222" x="5532438" y="1914525"/>
          <p14:tracePt t="26236" x="5545138" y="1914525"/>
          <p14:tracePt t="26246" x="5557838" y="1914525"/>
          <p14:tracePt t="26251" x="5570538" y="1914525"/>
          <p14:tracePt t="26263" x="5583238" y="1914525"/>
          <p14:tracePt t="26266" x="5595938" y="1914525"/>
          <p14:tracePt t="26273" x="5607050" y="1914525"/>
          <p14:tracePt t="26281" x="5619750" y="1914525"/>
          <p14:tracePt t="26287" x="5632450" y="1914525"/>
          <p14:tracePt t="26299" x="5670550" y="1914525"/>
          <p14:tracePt t="26302" x="5695950" y="1914525"/>
          <p14:tracePt t="26314" x="5719763" y="1914525"/>
          <p14:tracePt t="26317" x="5757863" y="1914525"/>
          <p14:tracePt t="26324" x="5783263" y="1914525"/>
          <p14:tracePt t="26333" x="5808663" y="1914525"/>
          <p14:tracePt t="26338" x="5832475" y="1914525"/>
          <p14:tracePt t="26348" x="5845175" y="1914525"/>
          <p14:tracePt t="26353" x="5857875" y="1914525"/>
          <p14:tracePt t="26364" x="5870575" y="1914525"/>
          <p14:tracePt t="26367" x="5883275" y="1914525"/>
          <p14:tracePt t="26381" x="5895975" y="1914525"/>
          <p14:tracePt t="26383" x="5908675" y="1914525"/>
          <p14:tracePt t="26389" x="5921375" y="1914525"/>
          <p14:tracePt t="26397" x="5932488" y="1914525"/>
          <p14:tracePt t="26403" x="5945188" y="1914525"/>
          <p14:tracePt t="26413" x="5957888" y="1914525"/>
          <p14:tracePt t="26429" x="5983288" y="1914525"/>
          <p14:tracePt t="26447" x="6008688" y="1914525"/>
          <p14:tracePt t="26454" x="6021388" y="1914525"/>
          <p14:tracePt t="26469" x="6034088" y="1914525"/>
          <p14:tracePt t="26479" x="6045200" y="1914525"/>
          <p14:tracePt t="26483" x="6057900" y="1914525"/>
          <p14:tracePt t="26498" x="6083300" y="1914525"/>
          <p14:tracePt t="26505" x="6096000" y="1914525"/>
          <p14:tracePt t="26513" x="6121400" y="1914525"/>
          <p14:tracePt t="26529" x="6134100" y="1914525"/>
          <p14:tracePt t="26534" x="6157913" y="1927225"/>
          <p14:tracePt t="26549" x="6170613" y="1927225"/>
          <p14:tracePt t="26571" x="6183313" y="1927225"/>
          <p14:tracePt t="26582" x="6196013" y="1927225"/>
          <p14:tracePt t="26600" x="6208713" y="1927225"/>
          <p14:tracePt t="26614" x="6221413" y="1927225"/>
          <p14:tracePt t="26630" x="6234113" y="1927225"/>
          <p14:tracePt t="26701" x="6246813" y="1927225"/>
          <p14:tracePt t="26876" x="6259513" y="1927225"/>
          <p14:tracePt t="27407" x="6208713" y="1914525"/>
          <p14:tracePt t="27422" x="6183313" y="1901825"/>
          <p14:tracePt t="27429" x="6157913" y="1901825"/>
          <p14:tracePt t="27436" x="6108700" y="1865313"/>
          <p14:tracePt t="27446" x="6083300" y="1852613"/>
          <p14:tracePt t="27451" x="6057900" y="1814513"/>
          <p14:tracePt t="27463" x="5983288" y="1765300"/>
          <p14:tracePt t="27467" x="5921375" y="1714500"/>
          <p14:tracePt t="27472" x="5845175" y="1701800"/>
          <p14:tracePt t="27480" x="5757863" y="1639888"/>
          <p14:tracePt t="27486" x="5683250" y="1589088"/>
          <p14:tracePt t="27497" x="5645150" y="1576388"/>
          <p14:tracePt t="27502" x="5583238" y="1539875"/>
          <p14:tracePt t="27513" x="5545138" y="1501775"/>
          <p14:tracePt t="27518" x="5519738" y="1489075"/>
          <p14:tracePt t="27523" x="5495925" y="1476375"/>
          <p14:tracePt t="27532" x="5470525" y="1450975"/>
          <p14:tracePt t="27537" x="5432425" y="1439863"/>
          <p14:tracePt t="27547" x="5394325" y="1427163"/>
          <p14:tracePt t="27552" x="5383213" y="1414463"/>
          <p14:tracePt t="27564" x="5345113" y="1389063"/>
          <p14:tracePt t="27567" x="5319713" y="1389063"/>
          <p14:tracePt t="27579" x="5307013" y="1350963"/>
          <p14:tracePt t="27583" x="5294313" y="1350963"/>
          <p14:tracePt t="27588" x="5257800" y="1327150"/>
          <p14:tracePt t="27603" x="5245100" y="1301750"/>
          <p14:tracePt t="27619" x="5232400" y="1289050"/>
          <p14:tracePt t="27629" x="5232400" y="1263650"/>
          <p14:tracePt t="27633" x="5219700" y="1238250"/>
          <p14:tracePt t="27647" x="5219700" y="1214438"/>
          <p14:tracePt t="27654" x="5207000" y="1189038"/>
          <p14:tracePt t="27663" x="5207000" y="1176338"/>
          <p14:tracePt t="27668" x="5194300" y="1163638"/>
          <p14:tracePt t="27679" x="5181600" y="1150938"/>
          <p14:tracePt t="27684" x="5170488" y="1138238"/>
          <p14:tracePt t="27698" x="5170488" y="1101725"/>
          <p14:tracePt t="27705" x="5157788" y="1089025"/>
          <p14:tracePt t="27713" x="5145088" y="1076325"/>
          <p14:tracePt t="27729" x="5145088" y="1063625"/>
          <p14:tracePt t="27734" x="5132388" y="1050925"/>
          <p14:tracePt t="27749" x="5119688" y="1038225"/>
          <p14:tracePt t="27755" x="5106988" y="1014413"/>
          <p14:tracePt t="27763" x="5094288" y="1014413"/>
          <p14:tracePt t="27771" x="5081588" y="1001713"/>
          <p14:tracePt t="27780" x="5081588" y="989013"/>
          <p14:tracePt t="27785" x="5068888" y="989013"/>
          <p14:tracePt t="27796" x="5068888" y="976313"/>
          <p14:tracePt t="27800" x="5057775" y="950913"/>
          <p14:tracePt t="27815" x="5045075" y="938213"/>
          <p14:tracePt t="27821" x="5032375" y="938213"/>
          <p14:tracePt t="27830" x="5019675" y="912813"/>
          <p14:tracePt t="27835" x="5006975" y="912813"/>
          <p14:tracePt t="27846" x="4994275" y="889000"/>
          <p14:tracePt t="27851" x="4981575" y="876300"/>
          <p14:tracePt t="27863" x="4956175" y="863600"/>
          <p14:tracePt t="27866" x="4932363" y="850900"/>
          <p14:tracePt t="27872" x="4919663" y="838200"/>
          <p14:tracePt t="27880" x="4894263" y="825500"/>
          <p14:tracePt t="27900" x="4868863" y="812800"/>
          <p14:tracePt t="27904" x="4832350" y="788988"/>
          <p14:tracePt t="27916" x="4806950" y="776288"/>
          <p14:tracePt t="27923" x="4794250" y="763588"/>
          <p14:tracePt t="27932" x="4781550" y="750888"/>
          <p14:tracePt t="27938" x="4768850" y="750888"/>
          <p14:tracePt t="27947" x="4768850" y="738188"/>
          <p14:tracePt t="27952" x="4756150" y="738188"/>
          <p14:tracePt t="27963" x="4743450" y="712788"/>
          <p14:tracePt t="27974" x="4732338" y="700088"/>
          <p14:tracePt t="27988" x="4719638" y="688975"/>
          <p14:tracePt t="28012" x="4719638" y="676275"/>
          <p14:tracePt t="28027" x="4694238" y="676275"/>
          <p14:tracePt t="28046" x="4681538" y="676275"/>
          <p14:tracePt t="28063" x="4681538" y="663575"/>
          <p14:tracePt t="28077" x="4668838" y="663575"/>
          <p14:tracePt t="28091" x="4656138" y="650875"/>
          <p14:tracePt t="28112" x="4656138" y="638175"/>
          <p14:tracePt t="28128" x="4656138" y="625475"/>
          <p14:tracePt t="28134" x="4643438" y="625475"/>
          <p14:tracePt t="28213" x="4619625" y="625475"/>
          <p14:tracePt t="28250" x="4619625" y="612775"/>
          <p14:tracePt t="28860" x="4630738" y="612775"/>
          <p14:tracePt t="29100" x="4643438" y="612775"/>
          <p14:tracePt t="29217" x="4656138" y="612775"/>
          <p14:tracePt t="29246" x="4668838" y="612775"/>
          <p14:tracePt t="29297" x="4668838" y="625475"/>
          <p14:tracePt t="29304" x="4681538" y="625475"/>
          <p14:tracePt t="29347" x="4694238" y="625475"/>
          <p14:tracePt t="29384" x="4694238" y="638175"/>
          <p14:tracePt t="29398" x="4706938" y="650875"/>
          <p14:tracePt t="29413" x="4719638" y="650875"/>
          <p14:tracePt t="29435" x="4732338" y="650875"/>
          <p14:tracePt t="29449" x="4756150" y="650875"/>
          <p14:tracePt t="29457" x="4781550" y="650875"/>
          <p14:tracePt t="29466" x="4794250" y="650875"/>
          <p14:tracePt t="29471" x="4819650" y="650875"/>
          <p14:tracePt t="29480" x="4843463" y="650875"/>
          <p14:tracePt t="29486" x="4868863" y="650875"/>
          <p14:tracePt t="29496" x="4894263" y="650875"/>
          <p14:tracePt t="29500" x="4932363" y="650875"/>
          <p14:tracePt t="29515" x="4968875" y="650875"/>
          <p14:tracePt t="29523" x="4981575" y="650875"/>
          <p14:tracePt t="29531" x="4994275" y="650875"/>
          <p14:tracePt t="29536" x="5006975" y="663575"/>
          <p14:tracePt t="29547" x="5019675" y="663575"/>
          <p14:tracePt t="29563" x="5032375" y="676275"/>
          <p14:tracePt t="29581" x="5032375" y="688975"/>
          <p14:tracePt t="29602" x="5032375" y="700088"/>
          <p14:tracePt t="29613" x="5032375" y="712788"/>
          <p14:tracePt t="29616" x="4994275" y="750888"/>
          <p14:tracePt t="29631" x="4956175" y="812800"/>
          <p14:tracePt t="29638" x="4945063" y="850900"/>
          <p14:tracePt t="29646" x="4945063" y="863600"/>
          <p14:tracePt t="29653" x="4932363" y="876300"/>
          <p14:tracePt t="29662" x="4906963" y="889000"/>
          <p14:tracePt t="29667" x="4894263" y="901700"/>
          <p14:tracePt t="29679" x="4868863" y="901700"/>
          <p14:tracePt t="29682" x="4832350" y="912813"/>
          <p14:tracePt t="29690" x="4756150" y="912813"/>
          <p14:tracePt t="29698" x="4681538" y="950913"/>
          <p14:tracePt t="29704" x="4630738" y="976313"/>
          <p14:tracePt t="29714" x="4556125" y="1014413"/>
          <p14:tracePt t="29719" x="4481513" y="1076325"/>
          <p14:tracePt t="29729" x="4381500" y="1138238"/>
          <p14:tracePt t="29735" x="4305300" y="1189038"/>
          <p14:tracePt t="29745" x="4230688" y="1263650"/>
          <p14:tracePt t="29748" x="4143375" y="1339850"/>
          <p14:tracePt t="29755" x="4117975" y="1363663"/>
          <p14:tracePt t="29763" x="4017963" y="1414463"/>
          <p14:tracePt t="29769" x="3992563" y="1450975"/>
          <p14:tracePt t="29779" x="3917950" y="1489075"/>
          <p14:tracePt t="29785" x="3892550" y="1501775"/>
          <p14:tracePt t="29798" x="3830638" y="1527175"/>
          <p14:tracePt t="29799" x="3792538" y="1563688"/>
          <p14:tracePt t="29805" x="3705225" y="1601788"/>
          <p14:tracePt t="29814" x="3679825" y="1627188"/>
          <p14:tracePt t="29820" x="3643313" y="1639888"/>
          <p14:tracePt t="29829" x="3605213" y="1663700"/>
          <p14:tracePt t="29837" x="3579813" y="1676400"/>
          <p14:tracePt t="29846" x="3567113" y="1689100"/>
          <p14:tracePt t="29851" x="3530600" y="1689100"/>
          <p14:tracePt t="29864" x="3505200" y="1701800"/>
          <p14:tracePt t="29880" x="3492500" y="1714500"/>
          <p14:tracePt t="29885" x="3479800" y="1714500"/>
          <p14:tracePt t="29900" x="3454400" y="1727200"/>
          <p14:tracePt t="29914" x="3441700" y="1727200"/>
          <p14:tracePt t="29917" x="3429000" y="1727200"/>
          <p14:tracePt t="29931" x="3417888" y="1727200"/>
          <p14:tracePt t="29936" x="3405188" y="1727200"/>
          <p14:tracePt t="29951" x="3379788" y="1727200"/>
          <p14:tracePt t="29965" x="3367088" y="1727200"/>
          <p14:tracePt t="29980" x="3354388" y="1727200"/>
          <p14:tracePt t="29987" x="3341688" y="1727200"/>
          <p14:tracePt t="30002" x="3328988" y="1727200"/>
          <p14:tracePt t="30013" x="3305175" y="1727200"/>
          <p14:tracePt t="30029" x="3292475" y="1727200"/>
          <p14:tracePt t="30053" x="3279775" y="1727200"/>
          <p14:tracePt t="30496" x="3279775" y="1714500"/>
          <p14:tracePt t="30518" x="3279775" y="1701800"/>
          <p14:tracePt t="30526" x="3292475" y="1701800"/>
          <p14:tracePt t="30540" x="3305175" y="1701800"/>
          <p14:tracePt t="30548" x="3317875" y="1701800"/>
          <p14:tracePt t="30564" x="3328988" y="1689100"/>
          <p14:tracePt t="30569" x="3341688" y="1689100"/>
          <p14:tracePt t="30579" x="3354388" y="1689100"/>
          <p14:tracePt t="30583" x="3379788" y="1689100"/>
          <p14:tracePt t="30605" x="3392488" y="1663700"/>
          <p14:tracePt t="30620" x="3417888" y="1663700"/>
          <p14:tracePt t="30635" x="3441700" y="1652588"/>
          <p14:tracePt t="30646" x="3479800" y="1639888"/>
          <p14:tracePt t="30650" x="3517900" y="1627188"/>
          <p14:tracePt t="30658" x="3605213" y="1589088"/>
          <p14:tracePt t="30664" x="3756025" y="1576388"/>
          <p14:tracePt t="30670" x="3843338" y="1527175"/>
          <p14:tracePt t="30679" x="3917950" y="1501775"/>
          <p14:tracePt t="30685" x="3992563" y="1476375"/>
          <p14:tracePt t="30696" x="4081463" y="1427163"/>
          <p14:tracePt t="30700" x="4130675" y="1401763"/>
          <p14:tracePt t="30712" x="4230688" y="1363663"/>
          <p14:tracePt t="30716" x="4294188" y="1339850"/>
          <p14:tracePt t="30721" x="4368800" y="1301750"/>
          <p14:tracePt t="30730" x="4443413" y="1276350"/>
          <p14:tracePt t="30736" x="4481513" y="1276350"/>
          <p14:tracePt t="30746" x="4506913" y="1250950"/>
          <p14:tracePt t="30751" x="4543425" y="1238250"/>
          <p14:tracePt t="30764" x="4568825" y="1238250"/>
          <p14:tracePt t="30766" x="4606925" y="1227138"/>
          <p14:tracePt t="30773" x="4643438" y="1189038"/>
          <p14:tracePt t="30780" x="4681538" y="1189038"/>
          <p14:tracePt t="30787" x="4756150" y="1163638"/>
          <p14:tracePt t="30797" x="4819650" y="1150938"/>
          <p14:tracePt t="30801" x="4856163" y="1138238"/>
          <p14:tracePt t="30812" x="4906963" y="1125538"/>
          <p14:tracePt t="30816" x="4956175" y="1114425"/>
          <p14:tracePt t="30823" x="4994275" y="1101725"/>
          <p14:tracePt t="30831" x="5032375" y="1089025"/>
          <p14:tracePt t="30837" x="5068888" y="1089025"/>
          <p14:tracePt t="30847" x="5106988" y="1076325"/>
          <p14:tracePt t="30853" x="5157788" y="1063625"/>
          <p14:tracePt t="30863" x="5181600" y="1063625"/>
          <p14:tracePt t="30868" x="5219700" y="1063625"/>
          <p14:tracePt t="30879" x="5294313" y="1063625"/>
          <p14:tracePt t="30882" x="5332413" y="1050925"/>
          <p14:tracePt t="30899" x="5407025" y="1038225"/>
          <p14:tracePt t="30903" x="5457825" y="1038225"/>
          <p14:tracePt t="30912" x="5483225" y="1025525"/>
          <p14:tracePt t="30917" x="5507038" y="1025525"/>
          <p14:tracePt t="30929" x="5570538" y="1001713"/>
          <p14:tracePt t="30933" x="5583238" y="1001713"/>
          <p14:tracePt t="30947" x="5657850" y="989013"/>
          <p14:tracePt t="30955" x="5683250" y="989013"/>
          <p14:tracePt t="30963" x="5708650" y="989013"/>
          <p14:tracePt t="30968" x="5757863" y="976313"/>
          <p14:tracePt t="30980" x="5783263" y="976313"/>
          <p14:tracePt t="30986" x="5845175" y="976313"/>
          <p14:tracePt t="30996" x="5870575" y="976313"/>
          <p14:tracePt t="30999" x="5895975" y="963613"/>
          <p14:tracePt t="31005" x="5932488" y="950913"/>
          <p14:tracePt t="31014" x="5957888" y="950913"/>
          <p14:tracePt t="31019" x="5983288" y="938213"/>
          <p14:tracePt t="31029" x="6021388" y="938213"/>
          <p14:tracePt t="31035" x="6057900" y="938213"/>
          <p14:tracePt t="31046" x="6096000" y="938213"/>
          <p14:tracePt t="31049" x="6134100" y="938213"/>
          <p14:tracePt t="31056" x="6170613" y="938213"/>
          <p14:tracePt t="31064" x="6221413" y="925513"/>
          <p14:tracePt t="31070" x="6259513" y="925513"/>
          <p14:tracePt t="31080" x="6321425" y="901700"/>
          <p14:tracePt t="31085" x="6346825" y="901700"/>
          <p14:tracePt t="31095" x="6370638" y="889000"/>
          <p14:tracePt t="31100" x="6421438" y="889000"/>
          <p14:tracePt t="31112" x="6434138" y="889000"/>
          <p14:tracePt t="31116" x="6472238" y="876300"/>
          <p14:tracePt t="31121" x="6508750" y="876300"/>
          <p14:tracePt t="31131" x="6546850" y="876300"/>
          <p14:tracePt t="31135" x="6572250" y="863600"/>
          <p14:tracePt t="31147" x="6608763" y="850900"/>
          <p14:tracePt t="31151" x="6646863" y="850900"/>
          <p14:tracePt t="31165" x="6708775" y="838200"/>
          <p14:tracePt t="31173" x="6721475" y="838200"/>
          <p14:tracePt t="31180" x="6746875" y="838200"/>
          <p14:tracePt t="31186" x="6759575" y="825500"/>
          <p14:tracePt t="31196" x="6784975" y="812800"/>
          <p14:tracePt t="31201" x="6808788" y="801688"/>
          <p14:tracePt t="31217" x="6821488" y="788988"/>
          <p14:tracePt t="31224" x="6834188" y="788988"/>
          <p14:tracePt t="31231" x="6859588" y="788988"/>
          <p14:tracePt t="31237" x="6872288" y="788988"/>
          <p14:tracePt t="31246" x="6872288" y="776288"/>
          <p14:tracePt t="31252" x="6884988" y="776288"/>
          <p14:tracePt t="31267" x="6897688" y="763588"/>
          <p14:tracePt t="31278" x="6897688" y="750888"/>
          <p14:tracePt t="31288" x="6910388" y="750888"/>
          <p14:tracePt t="31296" x="6921500" y="750888"/>
          <p14:tracePt t="31303" x="6934200" y="750888"/>
          <p14:tracePt t="31317" x="6946900" y="725488"/>
          <p14:tracePt t="31329" x="6959600" y="725488"/>
          <p14:tracePt t="31347" x="6985000" y="712788"/>
          <p14:tracePt t="31363" x="6997700" y="712788"/>
          <p14:tracePt t="31368" x="7010400" y="712788"/>
          <p14:tracePt t="31379" x="7021513" y="712788"/>
          <p14:tracePt t="31383" x="7034213" y="712788"/>
          <p14:tracePt t="31395" x="7034213" y="700088"/>
          <p14:tracePt t="31398" x="7059613" y="700088"/>
          <p14:tracePt t="31413" x="7072313" y="688975"/>
          <p14:tracePt t="31419" x="7085013" y="688975"/>
          <p14:tracePt t="31429" x="7110413" y="688975"/>
          <p14:tracePt t="31446" x="7123113" y="676275"/>
          <p14:tracePt t="31456" x="7134225" y="676275"/>
          <p14:tracePt t="31470" x="7146925" y="676275"/>
          <p14:tracePt t="31479" x="7159625" y="676275"/>
          <p14:tracePt t="31484" x="7172325" y="650875"/>
          <p14:tracePt t="31500" x="7185025" y="650875"/>
          <p14:tracePt t="31515" x="7197725" y="650875"/>
          <p14:tracePt t="31535" x="7210425" y="650875"/>
          <p14:tracePt t="31559" x="7210425" y="638175"/>
          <p14:tracePt t="31572" x="7223125" y="638175"/>
          <p14:tracePt t="31601" x="7235825" y="625475"/>
          <p14:tracePt t="34479" x="7235825" y="638175"/>
          <p14:tracePt t="39154" x="7235825" y="663575"/>
          <p14:tracePt t="39162" x="7223125" y="750888"/>
          <p14:tracePt t="39169" x="7210425" y="825500"/>
          <p14:tracePt t="39179" x="7185025" y="925513"/>
          <p14:tracePt t="39183" x="7172325" y="1025525"/>
          <p14:tracePt t="39198" x="7123113" y="1125538"/>
          <p14:tracePt t="39205" x="7097713" y="1189038"/>
          <p14:tracePt t="39213" x="7085013" y="1276350"/>
          <p14:tracePt t="39220" x="7072313" y="1376363"/>
          <p14:tracePt t="39229" x="7059613" y="1427163"/>
          <p14:tracePt t="39234" x="7059613" y="1501775"/>
          <p14:tracePt t="39245" x="7059613" y="1527175"/>
          <p14:tracePt t="39250" x="7046913" y="1589088"/>
          <p14:tracePt t="39262" x="7046913" y="1614488"/>
          <p14:tracePt t="39265" x="7034213" y="1639888"/>
          <p14:tracePt t="39270" x="7021513" y="1676400"/>
          <p14:tracePt t="39279" x="7010400" y="1701800"/>
          <p14:tracePt t="39285" x="7010400" y="1714500"/>
          <p14:tracePt t="39295" x="6997700" y="1752600"/>
          <p14:tracePt t="39299" x="6985000" y="1827213"/>
          <p14:tracePt t="39311" x="6985000" y="1889125"/>
          <p14:tracePt t="39315" x="6959600" y="1952625"/>
          <p14:tracePt t="39322" x="6946900" y="2039938"/>
          <p14:tracePt t="39330" x="6946900" y="2065338"/>
          <p14:tracePt t="39336" x="6934200" y="2127250"/>
          <p14:tracePt t="39346" x="6934200" y="2152650"/>
          <p14:tracePt t="39350" x="6910388" y="2165350"/>
          <p14:tracePt t="39361" x="6910388" y="2201863"/>
          <p14:tracePt t="39365" x="6910388" y="2214563"/>
          <p14:tracePt t="39373" x="6910388" y="2227263"/>
          <p14:tracePt t="39380" x="6910388" y="2239963"/>
          <p14:tracePt t="39387" x="6910388" y="2252663"/>
          <p14:tracePt t="39395" x="6910388" y="2265363"/>
          <p14:tracePt t="39401" x="6910388" y="2278063"/>
          <p14:tracePt t="39425" x="6897688" y="2278063"/>
          <p14:tracePt t="39452" x="6897688" y="2290763"/>
          <p14:tracePt t="39481" x="6884988" y="2290763"/>
          <p14:tracePt t="39489" x="6884988" y="2314575"/>
          <p14:tracePt t="39497" x="6872288" y="2352675"/>
          <p14:tracePt t="42267" x="6696075" y="2365375"/>
          <p14:tracePt t="42275" x="6584950" y="2378075"/>
          <p14:tracePt t="42281" x="6508750" y="2390775"/>
          <p14:tracePt t="42288" x="6408738" y="2390775"/>
          <p14:tracePt t="42296" x="6270625" y="2414588"/>
          <p14:tracePt t="42302" x="6170613" y="2427288"/>
          <p14:tracePt t="42312" x="5995988" y="2439988"/>
          <p14:tracePt t="42316" x="5957888" y="2452688"/>
          <p14:tracePt t="42328" x="5821363" y="2490788"/>
          <p14:tracePt t="42332" x="5632450" y="2540000"/>
          <p14:tracePt t="42339" x="5445125" y="2565400"/>
          <p14:tracePt t="42347" x="5194300" y="2640013"/>
          <p14:tracePt t="42353" x="5057775" y="2678113"/>
          <p14:tracePt t="42362" x="4868863" y="2728913"/>
          <p14:tracePt t="42367" x="4694238" y="2778125"/>
          <p14:tracePt t="42379" x="4594225" y="2828925"/>
          <p14:tracePt t="42383" x="4494213" y="2852738"/>
          <p14:tracePt t="42394" x="4443413" y="2852738"/>
          <p14:tracePt t="42398" x="4418013" y="2865438"/>
          <p14:tracePt t="42404" x="4343400" y="2903538"/>
          <p14:tracePt t="42412" x="4305300" y="2903538"/>
          <p14:tracePt t="42418" x="4217988" y="2928938"/>
          <p14:tracePt t="42429" x="4130675" y="2941638"/>
          <p14:tracePt t="42433" x="4043363" y="2952750"/>
          <p14:tracePt t="42445" x="3992563" y="2965450"/>
          <p14:tracePt t="42449" x="3905250" y="2978150"/>
          <p14:tracePt t="42455" x="3856038" y="2978150"/>
          <p14:tracePt t="42463" x="3779838" y="2978150"/>
          <p14:tracePt t="42470" x="3705225" y="2978150"/>
          <p14:tracePt t="42478" x="3630613" y="2990850"/>
          <p14:tracePt t="42484" x="3592513" y="2990850"/>
          <p14:tracePt t="42494" x="3541713" y="2990850"/>
          <p14:tracePt t="42498" x="3479800" y="2990850"/>
          <p14:tracePt t="42514" x="3417888" y="2990850"/>
          <p14:tracePt t="42520" x="3379788" y="2990850"/>
          <p14:tracePt t="42529" x="3354388" y="2990850"/>
          <p14:tracePt t="42535" x="3328988" y="2990850"/>
          <p14:tracePt t="42544" x="3267075" y="2990850"/>
          <p14:tracePt t="42549" x="3216275" y="2990850"/>
          <p14:tracePt t="42563" x="3128963" y="2990850"/>
          <p14:tracePt t="42571" x="3054350" y="2990850"/>
          <p14:tracePt t="42579" x="3028950" y="2990850"/>
          <p14:tracePt t="42586" x="2992438" y="2990850"/>
          <p14:tracePt t="42595" x="2967038" y="2990850"/>
          <p14:tracePt t="42600" x="2941638" y="2978150"/>
          <p14:tracePt t="42611" x="2903538" y="2965450"/>
          <p14:tracePt t="42614" x="2879725" y="2965450"/>
          <p14:tracePt t="42627" x="2841625" y="2941638"/>
          <p14:tracePt t="42631" x="2778125" y="2903538"/>
          <p14:tracePt t="42636" x="2754313" y="2890838"/>
          <p14:tracePt t="42644" x="2716213" y="2865438"/>
          <p14:tracePt t="42651" x="2678113" y="2852738"/>
          <p14:tracePt t="42661" x="2654300" y="2828925"/>
          <p14:tracePt t="42667" x="2628900" y="2816225"/>
          <p14:tracePt t="42680" x="2578100" y="2790825"/>
          <p14:tracePt t="42687" x="2565400" y="2778125"/>
          <p14:tracePt t="42695" x="2554288" y="2765425"/>
          <p14:tracePt t="42702" x="2554288" y="2752725"/>
          <p14:tracePt t="42711" x="2541588" y="2752725"/>
          <p14:tracePt t="42716" x="2516188" y="2728913"/>
          <p14:tracePt t="42727" x="2503488" y="2728913"/>
          <p14:tracePt t="42732" x="2490788" y="2728913"/>
          <p14:tracePt t="42739" x="2490788" y="2716213"/>
          <p14:tracePt t="42753" x="2490788" y="2703513"/>
          <p14:tracePt t="42762" x="2478088" y="2703513"/>
          <p14:tracePt t="42779" x="2465388" y="2703513"/>
          <p14:tracePt t="42797" x="2452688" y="2690813"/>
          <p14:tracePt t="42803" x="2441575" y="2690813"/>
          <p14:tracePt t="42812" x="2428875" y="2690813"/>
          <p14:tracePt t="42818" x="2428875" y="2678113"/>
          <p14:tracePt t="42828" x="2416175" y="2665413"/>
          <p14:tracePt t="42845" x="2403475" y="2665413"/>
          <p14:tracePt t="42848" x="2403475" y="2652713"/>
          <p14:tracePt t="42855" x="2390775" y="2652713"/>
          <p14:tracePt t="42908" x="2378075" y="2652713"/>
          <p14:tracePt t="43232" x="2378075" y="2640013"/>
          <p14:tracePt t="43283" x="2390775" y="2640013"/>
          <p14:tracePt t="43378" x="2403475" y="2627313"/>
          <p14:tracePt t="43502" x="2403475" y="2616200"/>
          <p14:tracePt t="43625" x="2403475" y="2603500"/>
          <p14:tracePt t="43683" x="2416175" y="2603500"/>
          <p14:tracePt t="43741" x="2428875" y="2603500"/>
          <p14:tracePt t="43843" x="2441575" y="2603500"/>
          <p14:tracePt t="43981" x="2452688" y="2603500"/>
          <p14:tracePt t="44054" x="2465388" y="2603500"/>
          <p14:tracePt t="44077" x="2478088" y="2603500"/>
          <p14:tracePt t="44083" x="2490788" y="2603500"/>
          <p14:tracePt t="44092" x="2503488" y="2603500"/>
          <p14:tracePt t="44106" x="2516188" y="2603500"/>
          <p14:tracePt t="44127" x="2541588" y="2603500"/>
          <p14:tracePt t="44143" x="2541588" y="2616200"/>
          <p14:tracePt t="44158" x="2554288" y="2616200"/>
          <p14:tracePt t="44163" x="2565400" y="2616200"/>
          <p14:tracePt t="44179" x="2578100" y="2616200"/>
          <p14:tracePt t="44195" x="2578100" y="2627313"/>
          <p14:tracePt t="44199" x="2590800" y="2627313"/>
          <p14:tracePt t="44222" x="2603500" y="2627313"/>
          <p14:tracePt t="44244" x="2616200" y="2627313"/>
          <p14:tracePt t="44251" x="2628900" y="2627313"/>
          <p14:tracePt t="44265" x="2641600" y="2627313"/>
          <p14:tracePt t="44294" x="2654300" y="2627313"/>
          <p14:tracePt t="44338" x="2667000" y="2627313"/>
          <p14:tracePt t="44417" x="2678113" y="2627313"/>
          <p14:tracePt t="44548" x="2690813" y="2627313"/>
          <p14:tracePt t="44643" x="2716213" y="2627313"/>
          <p14:tracePt t="44659" x="2728913" y="2627313"/>
          <p14:tracePt t="44674" x="2741613" y="2627313"/>
          <p14:tracePt t="44687" x="2767013" y="2627313"/>
          <p14:tracePt t="44701" x="2790825" y="2627313"/>
          <p14:tracePt t="44709" x="2803525" y="2640013"/>
          <p14:tracePt t="44716" x="2816225" y="2640013"/>
          <p14:tracePt t="44731" x="2828925" y="2640013"/>
          <p14:tracePt t="44738" x="2841625" y="2640013"/>
          <p14:tracePt t="44746" x="2854325" y="2640013"/>
          <p14:tracePt t="44752" x="2867025" y="2640013"/>
          <p14:tracePt t="44762" x="2879725" y="2640013"/>
          <p14:tracePt t="44766" x="2903538" y="2640013"/>
          <p14:tracePt t="44780" x="2916238" y="2640013"/>
          <p14:tracePt t="44793" x="2941638" y="2640013"/>
          <p14:tracePt t="44796" x="2967038" y="2640013"/>
          <p14:tracePt t="44803" x="2992438" y="2640013"/>
          <p14:tracePt t="44812" x="3003550" y="2640013"/>
          <p14:tracePt t="44817" x="3028950" y="2665413"/>
          <p14:tracePt t="44828" x="3041650" y="2665413"/>
          <p14:tracePt t="44832" x="3054350" y="2665413"/>
          <p14:tracePt t="44846" x="3067050" y="2665413"/>
          <p14:tracePt t="44854" x="3079750" y="2665413"/>
          <p14:tracePt t="44862" x="3103563" y="2665413"/>
          <p14:tracePt t="44878" x="3116263" y="2665413"/>
          <p14:tracePt t="44899" x="3141663" y="2665413"/>
          <p14:tracePt t="44913" x="3154363" y="2665413"/>
          <p14:tracePt t="44919" x="3167063" y="2665413"/>
          <p14:tracePt t="44928" x="3179763" y="2665413"/>
          <p14:tracePt t="44958" x="3192463" y="2665413"/>
          <p14:tracePt t="44978" x="3205163" y="2665413"/>
          <p14:tracePt t="45399" x="3192463" y="2665413"/>
          <p14:tracePt t="45413" x="3179763" y="2678113"/>
          <p14:tracePt t="45424" x="3205163" y="2665413"/>
          <p14:tracePt t="45770" x="3216275" y="2665413"/>
          <p14:tracePt t="45778" x="3267075" y="2665413"/>
          <p14:tracePt t="45785" x="3317875" y="2665413"/>
          <p14:tracePt t="45794" x="3367088" y="2665413"/>
          <p14:tracePt t="45798" x="3441700" y="2678113"/>
          <p14:tracePt t="45811" x="3479800" y="2678113"/>
          <p14:tracePt t="45814" x="3517900" y="2678113"/>
          <p14:tracePt t="45821" x="3541713" y="2690813"/>
          <p14:tracePt t="45828" x="3554413" y="2690813"/>
          <p14:tracePt t="45835" x="3579813" y="2690813"/>
          <p14:tracePt t="45845" x="3592513" y="2690813"/>
          <p14:tracePt t="45850" x="3605213" y="2690813"/>
          <p14:tracePt t="45864" x="3617913" y="2690813"/>
          <p14:tracePt t="45886" x="3630613" y="2690813"/>
          <p14:tracePt t="45910" x="3643313" y="2690813"/>
          <p14:tracePt t="45925" x="3654425" y="2690813"/>
          <p14:tracePt t="45938" x="3667125" y="2690813"/>
          <p14:tracePt t="45980" x="3679825" y="2690813"/>
          <p14:tracePt t="45988" x="3692525" y="2690813"/>
          <p14:tracePt t="46031" x="3705225" y="2690813"/>
          <p14:tracePt t="46067" x="3717925" y="2690813"/>
          <p14:tracePt t="46111" x="3743325" y="2690813"/>
          <p14:tracePt t="46140" x="3756025" y="2690813"/>
          <p14:tracePt t="46184" x="3767138" y="2690813"/>
          <p14:tracePt t="46198" x="3779838" y="2690813"/>
          <p14:tracePt t="46213" x="3792538" y="2690813"/>
          <p14:tracePt t="46235" x="3805238" y="2690813"/>
          <p14:tracePt t="46258" x="3817938" y="2690813"/>
          <p14:tracePt t="46272" x="3830638" y="2690813"/>
          <p14:tracePt t="46308" x="3843338" y="2690813"/>
          <p14:tracePt t="46337" x="3856038" y="2690813"/>
          <p14:tracePt t="46360" x="3867150" y="2690813"/>
          <p14:tracePt t="46375" x="3879850" y="2690813"/>
          <p14:tracePt t="46388" x="3892550" y="2690813"/>
          <p14:tracePt t="46411" x="3905250" y="2690813"/>
          <p14:tracePt t="46438" x="3917950" y="2690813"/>
          <p14:tracePt t="46453" x="3930650" y="2690813"/>
          <p14:tracePt t="46489" x="3943350" y="2690813"/>
          <p14:tracePt t="46512" x="3956050" y="2678113"/>
          <p14:tracePt t="46576" x="3968750" y="2678113"/>
          <p14:tracePt t="46643" x="3979863" y="2678113"/>
          <p14:tracePt t="46736" x="3979863" y="2665413"/>
          <p14:tracePt t="47028" x="3992563" y="2665413"/>
          <p14:tracePt t="47173" x="4005263" y="2665413"/>
          <p14:tracePt t="47202" x="4017963" y="2665413"/>
          <p14:tracePt t="47226" x="4030663" y="2665413"/>
          <p14:tracePt t="47260" x="4043363" y="2665413"/>
          <p14:tracePt t="47289" x="4056063" y="2665413"/>
          <p14:tracePt t="47304" x="4068763" y="2665413"/>
          <p14:tracePt t="47318" x="4081463" y="2665413"/>
          <p14:tracePt t="47327" x="4092575" y="2665413"/>
          <p14:tracePt t="47347" x="4105275" y="2665413"/>
          <p14:tracePt t="47357" x="4117975" y="2665413"/>
          <p14:tracePt t="47369" x="4130675" y="2665413"/>
          <p14:tracePt t="47384" x="4143375" y="2665413"/>
          <p14:tracePt t="47394" x="4168775" y="2665413"/>
          <p14:tracePt t="47414" x="4181475" y="2665413"/>
          <p14:tracePt t="47443" x="4205288" y="2665413"/>
          <p14:tracePt t="47486" x="4217988" y="2665413"/>
          <p14:tracePt t="47515" x="4243388" y="2665413"/>
          <p14:tracePt t="47529" x="4256088" y="2665413"/>
          <p14:tracePt t="47565" x="4268788" y="2665413"/>
          <p14:tracePt t="47588" x="4281488" y="2665413"/>
          <p14:tracePt t="47616" x="4294188" y="2665413"/>
          <p14:tracePt t="47639" x="4318000" y="2665413"/>
          <p14:tracePt t="47660" x="4330700" y="2665413"/>
          <p14:tracePt t="47676" x="4343400" y="2665413"/>
          <p14:tracePt t="47692" x="4356100" y="2665413"/>
          <p14:tracePt t="47697" x="4368800" y="2665413"/>
          <p14:tracePt t="47704" x="4394200" y="2665413"/>
          <p14:tracePt t="47712" x="4418013" y="2665413"/>
          <p14:tracePt t="47727" x="4430713" y="2665413"/>
          <p14:tracePt t="47732" x="4468813" y="2665413"/>
          <p14:tracePt t="47744" x="4494213" y="2665413"/>
          <p14:tracePt t="47747" x="4530725" y="2665413"/>
          <p14:tracePt t="47762" x="4581525" y="2665413"/>
          <p14:tracePt t="47769" x="4606925" y="2665413"/>
          <p14:tracePt t="47777" x="4619625" y="2665413"/>
          <p14:tracePt t="47783" x="4656138" y="2665413"/>
          <p14:tracePt t="47794" x="4668838" y="2665413"/>
          <p14:tracePt t="47798" x="4681538" y="2665413"/>
          <p14:tracePt t="47810" x="4694238" y="2665413"/>
          <p14:tracePt t="47813" x="4694238" y="2678113"/>
          <p14:tracePt t="47820" x="4706938" y="2678113"/>
          <p14:tracePt t="47828" x="4732338" y="2678113"/>
          <p14:tracePt t="47844" x="4743450" y="2678113"/>
          <p14:tracePt t="47848" x="4756150" y="2678113"/>
          <p14:tracePt t="47864" x="4794250" y="2678113"/>
          <p14:tracePt t="47871" x="4806950" y="2678113"/>
          <p14:tracePt t="47879" x="4819650" y="2678113"/>
          <p14:tracePt t="47899" x="4894263" y="2678113"/>
          <p14:tracePt t="47911" x="4919663" y="2678113"/>
          <p14:tracePt t="47914" x="4945063" y="2678113"/>
          <p14:tracePt t="47929" x="4994275" y="2678113"/>
          <p14:tracePt t="47936" x="5019675" y="2678113"/>
          <p14:tracePt t="47944" x="5045075" y="2678113"/>
          <p14:tracePt t="47951" x="5068888" y="2678113"/>
          <p14:tracePt t="47960" x="5094288" y="2690813"/>
          <p14:tracePt t="47965" x="5106988" y="2690813"/>
          <p14:tracePt t="47980" x="5157788" y="2690813"/>
          <p14:tracePt t="47996" x="5170488" y="2690813"/>
          <p14:tracePt t="48001" x="5194300" y="2690813"/>
          <p14:tracePt t="48011" x="5207000" y="2690813"/>
          <p14:tracePt t="48016" x="5207000" y="2703513"/>
          <p14:tracePt t="48027" x="5232400" y="2703513"/>
          <p14:tracePt t="48031" x="5245100" y="2703513"/>
          <p14:tracePt t="48039" x="5257800" y="2703513"/>
          <p14:tracePt t="48046" x="5270500" y="2703513"/>
          <p14:tracePt t="48052" x="5281613" y="2703513"/>
          <p14:tracePt t="48061" x="5307013" y="2703513"/>
          <p14:tracePt t="48067" x="5319713" y="2703513"/>
          <p14:tracePt t="48078" x="5345113" y="2703513"/>
          <p14:tracePt t="48081" x="5357813" y="2703513"/>
          <p14:tracePt t="48097" x="5394325" y="2703513"/>
          <p14:tracePt t="48103" x="5407025" y="2703513"/>
          <p14:tracePt t="48112" x="5419725" y="2703513"/>
          <p14:tracePt t="48117" x="5432425" y="2703513"/>
          <p14:tracePt t="48127" x="5445125" y="2703513"/>
          <p14:tracePt t="48132" x="5470525" y="2703513"/>
          <p14:tracePt t="48144" x="5483225" y="2703513"/>
          <p14:tracePt t="48146" x="5507038" y="2703513"/>
          <p14:tracePt t="48155" x="5519738" y="2703513"/>
          <p14:tracePt t="48162" x="5557838" y="2703513"/>
          <p14:tracePt t="48168" x="5583238" y="2703513"/>
          <p14:tracePt t="48178" x="5595938" y="2703513"/>
          <p14:tracePt t="48183" x="5645150" y="2703513"/>
          <p14:tracePt t="48195" x="5683250" y="2703513"/>
          <p14:tracePt t="48198" x="5719763" y="2703513"/>
          <p14:tracePt t="48210" x="5757863" y="2703513"/>
          <p14:tracePt t="48213" x="5795963" y="2703513"/>
          <p14:tracePt t="48219" x="5808663" y="2703513"/>
          <p14:tracePt t="48229" x="5845175" y="2703513"/>
          <p14:tracePt t="48235" x="5857875" y="2703513"/>
          <p14:tracePt t="48244" x="5870575" y="2703513"/>
          <p14:tracePt t="48249" x="5895975" y="2703513"/>
          <p14:tracePt t="48263" x="5908675" y="2703513"/>
          <p14:tracePt t="48271" x="5921375" y="2703513"/>
          <p14:tracePt t="48279" x="5932488" y="2703513"/>
          <p14:tracePt t="48299" x="5945188" y="2703513"/>
          <p14:tracePt t="48336" x="5957888" y="2703513"/>
          <p14:tracePt t="48510" x="5970588" y="2703513"/>
          <p14:tracePt t="48527" x="5970588" y="2690813"/>
          <p14:tracePt t="48554" x="5957888" y="2690813"/>
          <p14:tracePt t="48568" x="5932488" y="2678113"/>
          <p14:tracePt t="48577" x="5921375" y="2665413"/>
          <p14:tracePt t="48584" x="5895975" y="2665413"/>
          <p14:tracePt t="48594" x="5883275" y="2665413"/>
          <p14:tracePt t="48597" x="5845175" y="2665413"/>
          <p14:tracePt t="48611" x="5808663" y="2665413"/>
          <p14:tracePt t="48614" x="5795963" y="2652713"/>
          <p14:tracePt t="48619" x="5770563" y="2640013"/>
          <p14:tracePt t="48628" x="5745163" y="2640013"/>
          <p14:tracePt t="48634" x="5719763" y="2640013"/>
          <p14:tracePt t="48644" x="5695950" y="2627313"/>
          <p14:tracePt t="48648" x="5683250" y="2616200"/>
          <p14:tracePt t="48661" x="5657850" y="2603500"/>
          <p14:tracePt t="48665" x="5619750" y="2590800"/>
          <p14:tracePt t="48671" x="5583238" y="2578100"/>
          <p14:tracePt t="48678" x="5557838" y="2552700"/>
          <p14:tracePt t="48685" x="5519738" y="2527300"/>
          <p14:tracePt t="48694" x="5457825" y="2478088"/>
          <p14:tracePt t="48699" x="5407025" y="2452688"/>
          <p14:tracePt t="48710" x="5357813" y="2414588"/>
          <p14:tracePt t="48716" x="5281613" y="2365375"/>
          <p14:tracePt t="48722" x="5245100" y="2339975"/>
          <p14:tracePt t="48730" x="5170488" y="2290763"/>
          <p14:tracePt t="48735" x="5145088" y="2239963"/>
          <p14:tracePt t="48743" x="5119688" y="2214563"/>
          <p14:tracePt t="48750" x="5068888" y="2190750"/>
          <p14:tracePt t="48760" x="5045075" y="2165350"/>
          <p14:tracePt t="48764" x="5019675" y="2139950"/>
          <p14:tracePt t="48780" x="4894263" y="2101850"/>
          <p14:tracePt t="48787" x="4806950" y="2078038"/>
          <p14:tracePt t="48795" x="4732338" y="2039938"/>
          <p14:tracePt t="48801" x="4668838" y="2014538"/>
          <p14:tracePt t="48812" x="4630738" y="1989138"/>
          <p14:tracePt t="48816" x="4606925" y="1965325"/>
          <p14:tracePt t="48827" x="4568825" y="1939925"/>
          <p14:tracePt t="48831" x="4530725" y="1901825"/>
          <p14:tracePt t="48838" x="4506913" y="1876425"/>
          <p14:tracePt t="48846" x="4494213" y="1839913"/>
          <p14:tracePt t="48853" x="4468813" y="1801813"/>
          <p14:tracePt t="48861" x="4456113" y="1789113"/>
          <p14:tracePt t="48866" x="4418013" y="1752600"/>
          <p14:tracePt t="48877" x="4381500" y="1727200"/>
          <p14:tracePt t="48898" x="4294188" y="1676400"/>
          <p14:tracePt t="48903" x="4268788" y="1639888"/>
          <p14:tracePt t="48911" x="4230688" y="1639888"/>
          <p14:tracePt t="48917" x="4217988" y="1614488"/>
          <p14:tracePt t="48927" x="4192588" y="1601788"/>
          <p14:tracePt t="48946" x="4156075" y="1601788"/>
          <p14:tracePt t="48954" x="4156075" y="1589088"/>
          <p14:tracePt t="48961" x="4143375" y="1589088"/>
          <p14:tracePt t="48977" x="4130675" y="1589088"/>
          <p14:tracePt t="48983" x="4130675" y="1563688"/>
          <p14:tracePt t="49006" x="4117975" y="1563688"/>
          <p14:tracePt t="49019" x="4117975" y="1552575"/>
          <p14:tracePt t="49034" x="4105275" y="1552575"/>
          <p14:tracePt t="49044" x="4105275" y="1539875"/>
          <p14:tracePt t="49060" x="4081463" y="1539875"/>
          <p14:tracePt t="49063" x="4081463" y="1527175"/>
          <p14:tracePt t="49078" x="4081463" y="1514475"/>
          <p14:tracePt t="49084" x="4068763" y="1514475"/>
          <p14:tracePt t="49115" x="4056063" y="1514475"/>
          <p14:tracePt t="49123" x="4056063" y="1501775"/>
          <p14:tracePt t="49143" x="4056063" y="1489075"/>
          <p14:tracePt t="49158" x="4043363" y="1476375"/>
          <p14:tracePt t="49175" x="4043363" y="1463675"/>
          <p14:tracePt t="49181" x="4030663" y="1450975"/>
          <p14:tracePt t="49195" x="4030663" y="1439863"/>
          <p14:tracePt t="49201" x="4030663" y="1427163"/>
          <p14:tracePt t="49211" x="4030663" y="1414463"/>
          <p14:tracePt t="49215" x="4017963" y="1414463"/>
          <p14:tracePt t="49227" x="4005263" y="1414463"/>
          <p14:tracePt t="49230" x="4005263" y="1401763"/>
          <p14:tracePt t="49237" x="3992563" y="1401763"/>
          <p14:tracePt t="49281" x="3979863" y="1401763"/>
          <p14:tracePt t="49310" x="3968750" y="1401763"/>
          <p14:tracePt t="49332" x="3956050" y="1401763"/>
          <p14:tracePt t="49340" x="3943350" y="1414463"/>
          <p14:tracePt t="49347" x="3943350" y="1427163"/>
          <p14:tracePt t="49355" x="3943350" y="1450975"/>
          <p14:tracePt t="49362" x="3943350" y="1463675"/>
          <p14:tracePt t="49368" x="3943350" y="1476375"/>
          <p14:tracePt t="49377" x="3943350" y="1489075"/>
          <p14:tracePt t="49382" x="3943350" y="1514475"/>
          <p14:tracePt t="49397" x="3943350" y="1527175"/>
          <p14:tracePt t="49409" x="3943350" y="1539875"/>
          <p14:tracePt t="49412" x="3956050" y="1552575"/>
          <p14:tracePt t="49419" x="3956050" y="1576388"/>
          <p14:tracePt t="49427" x="3956050" y="1601788"/>
          <p14:tracePt t="49434" x="3956050" y="1663700"/>
          <p14:tracePt t="49444" x="3917950" y="1765300"/>
          <p14:tracePt t="49448" x="3879850" y="1939925"/>
          <p14:tracePt t="49462" x="3856038" y="1978025"/>
          <p14:tracePt t="49464" x="3817938" y="2052638"/>
          <p14:tracePt t="49470" x="3805238" y="2078038"/>
          <p14:tracePt t="49478" x="3792538" y="2101850"/>
          <p14:tracePt t="49484" x="3779838" y="2114550"/>
          <p14:tracePt t="49494" x="3779838" y="2127250"/>
          <p14:tracePt t="49557" x="3779838" y="2139950"/>
          <p14:tracePt t="49564" x="3767138" y="2139950"/>
          <p14:tracePt t="49608" x="3756025" y="2139950"/>
          <p14:tracePt t="49652" x="3756025" y="2114550"/>
          <p14:tracePt t="49660" x="3756025" y="2101850"/>
          <p14:tracePt t="49666" x="3743325" y="2065338"/>
          <p14:tracePt t="49677" x="3743325" y="2052638"/>
          <p14:tracePt t="49681" x="3743325" y="2027238"/>
          <p14:tracePt t="49693" x="3743325" y="1989138"/>
          <p14:tracePt t="49696" x="3743325" y="1952625"/>
          <p14:tracePt t="49703" x="3743325" y="1927225"/>
          <p14:tracePt t="49710" x="3743325" y="1914525"/>
          <p14:tracePt t="49717" x="3743325" y="1876425"/>
          <p14:tracePt t="49727" x="3743325" y="1865313"/>
          <p14:tracePt t="49747" x="3743325" y="1839913"/>
          <p14:tracePt t="49761" x="3743325" y="1814513"/>
          <p14:tracePt t="49783" x="3743325" y="1801813"/>
          <p14:tracePt t="49797" x="3743325" y="1789113"/>
          <p14:tracePt t="49812" x="3743325" y="1776413"/>
          <p14:tracePt t="49829" x="3756025" y="1765300"/>
          <p14:tracePt t="49834" x="3756025" y="1739900"/>
          <p14:tracePt t="49848" x="3767138" y="1714500"/>
          <p14:tracePt t="49860" x="3779838" y="1689100"/>
          <p14:tracePt t="49870" x="3779838" y="1663700"/>
          <p14:tracePt t="49878" x="3779838" y="1639888"/>
          <p14:tracePt t="49896" x="3779838" y="1627188"/>
          <p14:tracePt t="49914" x="3792538" y="1601788"/>
          <p14:tracePt t="49921" x="3805238" y="1576388"/>
          <p14:tracePt t="49928" x="3805238" y="1563688"/>
          <p14:tracePt t="49946" x="3817938" y="1552575"/>
          <p14:tracePt t="49949" x="3817938" y="1527175"/>
          <p14:tracePt t="49960" x="3817938" y="1501775"/>
          <p14:tracePt t="49964" x="3817938" y="1489075"/>
          <p14:tracePt t="49976" x="3817938" y="1476375"/>
          <p14:tracePt t="49986" x="3817938" y="1450975"/>
          <p14:tracePt t="49995" x="3830638" y="1450975"/>
          <p14:tracePt t="50000" x="3830638" y="1439863"/>
          <p14:tracePt t="50011" x="3830638" y="1414463"/>
          <p14:tracePt t="50029" x="3830638" y="1401763"/>
          <p14:tracePt t="50037" x="3830638" y="1389063"/>
          <p14:tracePt t="50045" x="3830638" y="1376363"/>
          <p14:tracePt t="50061" x="3830638" y="1363663"/>
          <p14:tracePt t="50066" x="3830638" y="1350963"/>
          <p14:tracePt t="50077" x="3830638" y="1339850"/>
          <p14:tracePt t="50093" x="3830638" y="1327150"/>
          <p14:tracePt t="50117" x="3830638" y="1314450"/>
          <p14:tracePt t="50131" x="3830638" y="1301750"/>
          <p14:tracePt t="50168" x="3830638" y="1289050"/>
          <p14:tracePt t="50191" x="3830638" y="1276350"/>
          <p14:tracePt t="50553" x="3830638" y="1263650"/>
          <p14:tracePt t="50822" x="3843338" y="1263650"/>
          <p14:tracePt t="50844" x="3856038" y="1263650"/>
          <p14:tracePt t="50865" x="3867150" y="1263650"/>
          <p14:tracePt t="50902" x="3879850" y="1263650"/>
          <p14:tracePt t="50916" x="3892550" y="1263650"/>
          <p14:tracePt t="50940" x="3905250" y="1263650"/>
          <p14:tracePt t="50967" x="3917950" y="1263650"/>
          <p14:tracePt t="50991" x="3943350" y="1263650"/>
          <p14:tracePt t="51019" x="3956050" y="1263650"/>
          <p14:tracePt t="51026" x="3956050" y="1276350"/>
          <p14:tracePt t="51048" x="3968750" y="1289050"/>
          <p14:tracePt t="51084" x="3979863" y="1301750"/>
          <p14:tracePt t="51092" x="3992563" y="1301750"/>
          <p14:tracePt t="51107" x="4005263" y="1314450"/>
          <p14:tracePt t="51114" x="4030663" y="1314450"/>
          <p14:tracePt t="51120" x="4043363" y="1314450"/>
          <p14:tracePt t="51128" x="4068763" y="1314450"/>
          <p14:tracePt t="51135" x="4105275" y="1314450"/>
          <p14:tracePt t="51144" x="4130675" y="1314450"/>
          <p14:tracePt t="51149" x="4156075" y="1314450"/>
          <p14:tracePt t="51160" x="4205288" y="1327150"/>
          <p14:tracePt t="51163" x="4217988" y="1327150"/>
          <p14:tracePt t="51180" x="4243388" y="1327150"/>
          <p14:tracePt t="51200" x="4256088" y="1327150"/>
          <p14:tracePt t="51210" x="4268788" y="1327150"/>
          <p14:tracePt t="51214" x="4268788" y="1339850"/>
          <p14:tracePt t="51237" x="4281488" y="1339850"/>
          <p14:tracePt t="51251" x="4294188" y="1339850"/>
          <p14:tracePt t="51265" x="4305300" y="1339850"/>
          <p14:tracePt t="51295" x="4318000" y="1339850"/>
          <p14:tracePt t="51339" x="4343400" y="1339850"/>
          <p14:tracePt t="51396" x="4356100" y="1339850"/>
          <p14:tracePt t="51454" x="4368800" y="1339850"/>
          <p14:tracePt t="51505" x="4381500" y="1339850"/>
          <p14:tracePt t="51520" x="4381500" y="1327150"/>
          <p14:tracePt t="51529" x="4394200" y="1327150"/>
          <p14:tracePt t="51557" x="4406900" y="1327150"/>
          <p14:tracePt t="51565" x="4418013" y="1301750"/>
          <p14:tracePt t="51573" x="4430713" y="1301750"/>
          <p14:tracePt t="51593" x="4443413" y="1301750"/>
          <p14:tracePt t="51608" x="4456113" y="1289050"/>
          <p14:tracePt t="51624" x="4468813" y="1289050"/>
          <p14:tracePt t="51630" x="4494213" y="1276350"/>
          <p14:tracePt t="51644" x="4506913" y="1276350"/>
          <p14:tracePt t="51662" x="4518025" y="1276350"/>
          <p14:tracePt t="51680" x="4530725" y="1263650"/>
          <p14:tracePt t="51696" x="4543425" y="1263650"/>
          <p14:tracePt t="51725" x="4556125" y="1263650"/>
          <p14:tracePt t="51731" x="4568825" y="1263650"/>
          <p14:tracePt t="51760" x="4594225" y="1263650"/>
          <p14:tracePt t="51776" x="4594225" y="1250950"/>
          <p14:tracePt t="51791" x="4606925" y="1250950"/>
          <p14:tracePt t="52211" x="4606925" y="1263650"/>
          <p14:tracePt t="52219" x="4594225" y="1263650"/>
          <p14:tracePt t="52232" x="4581525" y="1263650"/>
          <p14:tracePt t="52254" x="4568825" y="1263650"/>
          <p14:tracePt t="52262" x="4568825" y="1276350"/>
          <p14:tracePt t="52276" x="4568825" y="1289050"/>
          <p14:tracePt t="52298" x="4568825" y="1301750"/>
          <p14:tracePt t="52307" x="4556125" y="1301750"/>
          <p14:tracePt t="52334" x="4556125" y="1314450"/>
          <p14:tracePt t="52343" x="4543425" y="1314450"/>
          <p14:tracePt t="52349" x="4543425" y="1327150"/>
          <p14:tracePt t="52363" x="4530725" y="1339850"/>
          <p14:tracePt t="52385" x="4530725" y="1350963"/>
          <p14:tracePt t="52399" x="4518025" y="1350963"/>
          <p14:tracePt t="52423" x="4518025" y="1363663"/>
          <p14:tracePt t="52429" x="4506913" y="1363663"/>
          <p14:tracePt t="52445" x="4506913" y="1376363"/>
          <p14:tracePt t="52450" x="4494213" y="1389063"/>
          <p14:tracePt t="52480" x="4494213" y="1401763"/>
          <p14:tracePt t="52494" x="4481513" y="1401763"/>
          <p14:tracePt t="52501" x="4481513" y="1414463"/>
          <p14:tracePt t="52516" x="4468813" y="1427163"/>
          <p14:tracePt t="52527" x="4468813" y="1439863"/>
          <p14:tracePt t="52530" x="4456113" y="1463675"/>
          <p14:tracePt t="52545" x="4418013" y="1501775"/>
          <p14:tracePt t="52552" x="4394200" y="1514475"/>
          <p14:tracePt t="52560" x="4394200" y="1527175"/>
          <p14:tracePt t="52566" x="4381500" y="1539875"/>
          <p14:tracePt t="52577" x="4368800" y="1552575"/>
          <p14:tracePt t="52581" x="4343400" y="1576388"/>
          <p14:tracePt t="52596" x="4281488" y="1614488"/>
          <p14:tracePt t="52603" x="4243388" y="1639888"/>
          <p14:tracePt t="52611" x="4168775" y="1689100"/>
          <p14:tracePt t="52618" x="4130675" y="1714500"/>
          <p14:tracePt t="52626" x="4056063" y="1765300"/>
          <p14:tracePt t="52632" x="3979863" y="1789113"/>
          <p14:tracePt t="52644" x="3956050" y="1789113"/>
          <p14:tracePt t="52647" x="3917950" y="1814513"/>
          <p14:tracePt t="52659" x="3879850" y="1827213"/>
          <p14:tracePt t="52662" x="3856038" y="1852613"/>
          <p14:tracePt t="52668" x="3830638" y="1876425"/>
          <p14:tracePt t="52677" x="3792538" y="1889125"/>
          <p14:tracePt t="52684" x="3756025" y="1914525"/>
          <p14:tracePt t="52694" x="3730625" y="1914525"/>
          <p14:tracePt t="52699" x="3705225" y="1952625"/>
          <p14:tracePt t="52710" x="3679825" y="1965325"/>
          <p14:tracePt t="52712" x="3654425" y="1978025"/>
          <p14:tracePt t="52720" x="3617913" y="1989138"/>
          <p14:tracePt t="52728" x="3605213" y="2014538"/>
          <p14:tracePt t="52734" x="3567113" y="2039938"/>
          <p14:tracePt t="52743" x="3554413" y="2065338"/>
          <p14:tracePt t="52748" x="3517900" y="2078038"/>
          <p14:tracePt t="52759" x="3492500" y="2101850"/>
          <p14:tracePt t="52764" x="3467100" y="2152650"/>
          <p14:tracePt t="52771" x="3441700" y="2178050"/>
          <p14:tracePt t="52779" x="3417888" y="2190750"/>
          <p14:tracePt t="52785" x="3392488" y="2227263"/>
          <p14:tracePt t="52794" x="3379788" y="2239963"/>
          <p14:tracePt t="52799" x="3367088" y="2252663"/>
          <p14:tracePt t="52810" x="3354388" y="2252663"/>
          <p14:tracePt t="52815" x="3341688" y="2265363"/>
          <p14:tracePt t="52829" x="3328988" y="2278063"/>
          <p14:tracePt t="52836" x="3317875" y="2278063"/>
          <p14:tracePt t="52850" x="3305175" y="2290763"/>
          <p14:tracePt t="52860" x="3292475" y="2303463"/>
          <p14:tracePt t="52879" x="3254375" y="2314575"/>
          <p14:tracePt t="52887" x="3254375" y="2327275"/>
          <p14:tracePt t="52894" x="3241675" y="2327275"/>
          <p14:tracePt t="52913" x="3228975" y="2339975"/>
          <p14:tracePt t="52916" x="3216275" y="2352675"/>
          <p14:tracePt t="52931" x="3205163" y="2365375"/>
          <p14:tracePt t="52945" x="3179763" y="2378075"/>
          <p14:tracePt t="52961" x="3167063" y="2390775"/>
          <p14:tracePt t="52967" x="3167063" y="2403475"/>
          <p14:tracePt t="52976" x="3154363" y="2403475"/>
          <p14:tracePt t="52981" x="3154363" y="2414588"/>
          <p14:tracePt t="52993" x="3141663" y="2414588"/>
          <p14:tracePt t="52996" x="3141663" y="2427288"/>
          <p14:tracePt t="53003" x="3128963" y="2427288"/>
          <p14:tracePt t="53012" x="3116263" y="2452688"/>
          <p14:tracePt t="53026" x="3116263" y="2465388"/>
          <p14:tracePt t="53043" x="3116263" y="2478088"/>
          <p14:tracePt t="53047" x="3103563" y="2490788"/>
          <p14:tracePt t="53068" x="3092450" y="2490788"/>
          <p14:tracePt t="53077" x="3092450" y="2503488"/>
          <p14:tracePt t="53107" x="3092450" y="2527300"/>
          <p14:tracePt t="53127" x="3079750" y="2540000"/>
          <p14:tracePt t="53163" x="3079750" y="2552700"/>
          <p14:tracePt t="53206" x="3067050" y="2552700"/>
          <p14:tracePt t="53279" x="3041650" y="2552700"/>
          <p14:tracePt t="53388" x="3041650" y="2527300"/>
          <p14:tracePt t="53410" x="3041650" y="2516188"/>
          <p14:tracePt t="53431" x="3054350" y="2503488"/>
          <p14:tracePt t="53440" x="3054350" y="2490788"/>
          <p14:tracePt t="53454" x="3067050" y="2490788"/>
          <p14:tracePt t="53462" x="3079750" y="2490788"/>
          <p14:tracePt t="53468" x="3092450" y="2478088"/>
          <p14:tracePt t="61168" x="3116263" y="2478088"/>
          <p14:tracePt t="61176" x="3141663" y="2478088"/>
          <p14:tracePt t="61183" x="3205163" y="2478088"/>
          <p14:tracePt t="61195" x="3241675" y="2478088"/>
          <p14:tracePt t="61197" x="3279775" y="2478088"/>
          <p14:tracePt t="61212" x="3341688" y="2478088"/>
          <p14:tracePt t="61219" x="3367088" y="2490788"/>
          <p14:tracePt t="61227" x="3392488" y="2490788"/>
          <p14:tracePt t="61233" x="3417888" y="2490788"/>
          <p14:tracePt t="61242" x="3429000" y="2490788"/>
          <p14:tracePt t="61248" x="3467100" y="2490788"/>
          <p14:tracePt t="61259" x="3492500" y="2490788"/>
          <p14:tracePt t="61262" x="3517900" y="2490788"/>
          <p14:tracePt t="61271" x="3554413" y="2503488"/>
          <p14:tracePt t="61277" x="3592513" y="2503488"/>
          <p14:tracePt t="61284" x="3617913" y="2503488"/>
          <p14:tracePt t="61293" x="3679825" y="2516188"/>
          <p14:tracePt t="61299" x="3756025" y="2516188"/>
          <p14:tracePt t="61310" x="3792538" y="2527300"/>
          <p14:tracePt t="61314" x="3830638" y="2540000"/>
          <p14:tracePt t="61325" x="3892550" y="2540000"/>
          <p14:tracePt t="61328" x="3979863" y="2578100"/>
          <p14:tracePt t="61335" x="4105275" y="2590800"/>
          <p14:tracePt t="61343" x="4168775" y="2590800"/>
          <p14:tracePt t="61349" x="4294188" y="2627313"/>
          <p14:tracePt t="61360" x="4368800" y="2652713"/>
          <p14:tracePt t="61364" x="4418013" y="2665413"/>
          <p14:tracePt t="61376" x="4456113" y="2665413"/>
          <p14:tracePt t="61380" x="4506913" y="2703513"/>
          <p14:tracePt t="61394" x="4594225" y="2716213"/>
          <p14:tracePt t="61400" x="4619625" y="2716213"/>
          <p14:tracePt t="61410" x="4656138" y="2728913"/>
          <p14:tracePt t="61415" x="4681538" y="2740025"/>
          <p14:tracePt t="61425" x="4719638" y="2740025"/>
          <p14:tracePt t="61430" x="4756150" y="2740025"/>
          <p14:tracePt t="61444" x="4806950" y="2752725"/>
          <p14:tracePt t="61451" x="4843463" y="2752725"/>
          <p14:tracePt t="61459" x="4868863" y="2765425"/>
          <p14:tracePt t="61466" x="4881563" y="2765425"/>
          <p14:tracePt t="61476" x="4906963" y="2790825"/>
          <p14:tracePt t="61480" x="4956175" y="2790825"/>
          <p14:tracePt t="61492" x="4981575" y="2803525"/>
          <p14:tracePt t="61496" x="5032375" y="2816225"/>
          <p14:tracePt t="61502" x="5081588" y="2840038"/>
          <p14:tracePt t="61510" x="5145088" y="2840038"/>
          <p14:tracePt t="61517" x="5181600" y="2852738"/>
          <p14:tracePt t="61527" x="5232400" y="2890838"/>
          <p14:tracePt t="61531" x="5294313" y="2890838"/>
          <p14:tracePt t="61542" x="5319713" y="2903538"/>
          <p14:tracePt t="61546" x="5357813" y="2903538"/>
          <p14:tracePt t="61561" x="5407025" y="2928938"/>
          <p14:tracePt t="61567" x="5445125" y="2941638"/>
          <p14:tracePt t="61576" x="5457825" y="2941638"/>
          <p14:tracePt t="61582" x="5483225" y="2952750"/>
          <p14:tracePt t="61592" x="5495925" y="2952750"/>
          <p14:tracePt t="61597" x="5507038" y="2965450"/>
          <p14:tracePt t="61611" x="5545138" y="2978150"/>
          <p14:tracePt t="61613" x="5570538" y="2978150"/>
          <p14:tracePt t="61619" x="5583238" y="2990850"/>
          <p14:tracePt t="61627" x="5595938" y="2990850"/>
          <p14:tracePt t="61633" x="5632450" y="3003550"/>
          <p14:tracePt t="61643" x="5645150" y="3003550"/>
          <p14:tracePt t="61647" x="5657850" y="3016250"/>
          <p14:tracePt t="61659" x="5670550" y="3016250"/>
          <p14:tracePt t="61662" x="5708650" y="3028950"/>
          <p14:tracePt t="61670" x="5719763" y="3028950"/>
          <p14:tracePt t="61678" x="5732463" y="3041650"/>
          <p14:tracePt t="61684" x="5745163" y="3041650"/>
          <p14:tracePt t="61693" x="5770563" y="3065463"/>
          <p14:tracePt t="61698" x="5783263" y="3078163"/>
          <p14:tracePt t="61709" x="5795963" y="3078163"/>
          <p14:tracePt t="61713" x="5808663" y="3090863"/>
          <p14:tracePt t="61727" x="5832475" y="3116263"/>
          <p14:tracePt t="61735" x="5845175" y="3128963"/>
          <p14:tracePt t="61743" x="5845175" y="3141663"/>
          <p14:tracePt t="61749" x="5883275" y="3154363"/>
          <p14:tracePt t="61760" x="5895975" y="3165475"/>
          <p14:tracePt t="61764" x="5908675" y="3165475"/>
          <p14:tracePt t="61775" x="5921375" y="3190875"/>
          <p14:tracePt t="61779" x="5932488" y="3203575"/>
          <p14:tracePt t="61786" x="5970588" y="3228975"/>
          <p14:tracePt t="61794" x="5983288" y="3254375"/>
          <p14:tracePt t="61800" x="5995988" y="3267075"/>
          <p14:tracePt t="61809" x="6008688" y="3278188"/>
          <p14:tracePt t="61815" x="6034088" y="3290888"/>
          <p14:tracePt t="61825" x="6045200" y="3290888"/>
          <p14:tracePt t="61831" x="6057900" y="3328988"/>
          <p14:tracePt t="61844" x="6070600" y="3354388"/>
          <p14:tracePt t="61851" x="6083300" y="3367088"/>
          <p14:tracePt t="61866" x="6096000" y="3378200"/>
          <p14:tracePt t="61881" x="6096000" y="3403600"/>
          <p14:tracePt t="61892" x="6108700" y="3403600"/>
          <p14:tracePt t="61896" x="6108700" y="3416300"/>
          <p14:tracePt t="61910" x="6108700" y="3441700"/>
          <p14:tracePt t="61917" x="6134100" y="3467100"/>
          <p14:tracePt t="61926" x="6146800" y="3503613"/>
          <p14:tracePt t="61931" x="6146800" y="3529013"/>
          <p14:tracePt t="61942" x="6157913" y="3554413"/>
          <p14:tracePt t="61946" x="6170613" y="3590925"/>
          <p14:tracePt t="61960" x="6183313" y="3692525"/>
          <p14:tracePt t="61967" x="6196013" y="3716338"/>
          <p14:tracePt t="61976" x="6208713" y="3767138"/>
          <p14:tracePt t="61982" x="6234113" y="3841750"/>
          <p14:tracePt t="61992" x="6246813" y="4092575"/>
          <p14:tracePt t="61997" x="6270625" y="4230688"/>
          <p14:tracePt t="66272" x="6296025" y="4192588"/>
          <p14:tracePt t="66279" x="6334125" y="4092575"/>
          <p14:tracePt t="66289" x="6472238" y="3867150"/>
          <p14:tracePt t="66295" x="6496050" y="3792538"/>
          <p14:tracePt t="66301" x="6521450" y="3729038"/>
          <p14:tracePt t="66309" x="6572250" y="3654425"/>
          <p14:tracePt t="66315" x="6584950" y="3603625"/>
          <p14:tracePt t="66325" x="6608763" y="3541713"/>
          <p14:tracePt t="66331" x="6634163" y="3454400"/>
          <p14:tracePt t="66341" x="6672263" y="3378200"/>
          <p14:tracePt t="66347" x="6684963" y="3316288"/>
          <p14:tracePt t="66352" x="6721475" y="3165475"/>
          <p14:tracePt t="66360" x="6746875" y="3116263"/>
          <p14:tracePt t="66366" x="6808788" y="3028950"/>
          <p14:tracePt t="66376" x="6872288" y="2941638"/>
          <p14:tracePt t="66381" x="6946900" y="2778125"/>
          <p14:tracePt t="66392" x="7021513" y="2652713"/>
          <p14:tracePt t="66397" x="7123113" y="2490788"/>
          <p14:tracePt t="66408" x="7159625" y="2427288"/>
          <p14:tracePt t="66412" x="7235825" y="2339975"/>
          <p14:tracePt t="66417" x="7272338" y="2252663"/>
          <p14:tracePt t="66426" x="7310438" y="2178050"/>
          <p14:tracePt t="66432" x="7348538" y="2089150"/>
          <p14:tracePt t="66441" x="7372350" y="2014538"/>
          <p14:tracePt t="66446" x="7397750" y="1965325"/>
          <p14:tracePt t="66458" x="7435850" y="1865313"/>
          <p14:tracePt t="66462" x="7472363" y="1814513"/>
          <p14:tracePt t="66468" x="7485063" y="1752600"/>
          <p14:tracePt t="66477" x="7510463" y="1701800"/>
          <p14:tracePt t="66482" x="7523163" y="1652588"/>
          <p14:tracePt t="66492" x="7535863" y="1589088"/>
          <p14:tracePt t="66497" x="7572375" y="1527175"/>
          <p14:tracePt t="66508" x="7585075" y="1489075"/>
          <p14:tracePt t="66512" x="7610475" y="1439863"/>
          <p14:tracePt t="66526" x="7648575" y="1327150"/>
          <p14:tracePt t="66533" x="7685088" y="1276350"/>
          <p14:tracePt t="66542" x="7697788" y="1263650"/>
          <p14:tracePt t="66548" x="7710488" y="1227138"/>
          <p14:tracePt t="66558" x="7723188" y="1201738"/>
          <p14:tracePt t="66563" x="7735888" y="1176338"/>
          <p14:tracePt t="66575" x="7735888" y="1138238"/>
          <p14:tracePt t="66577" x="7748588" y="1114425"/>
          <p14:tracePt t="66584" x="7761288" y="1089025"/>
          <p14:tracePt t="66592" x="7785100" y="1038225"/>
          <p14:tracePt t="66599" x="7785100" y="1025525"/>
          <p14:tracePt t="66613" x="7785100" y="1001713"/>
          <p14:tracePt t="66861" x="7797800" y="1001713"/>
          <p14:tracePt t="66883" x="7823200" y="1001713"/>
          <p14:tracePt t="66891" x="7861300" y="1001713"/>
          <p14:tracePt t="66902" x="7886700" y="1001713"/>
          <p14:tracePt t="66907" x="7897813" y="1001713"/>
          <p14:tracePt t="66912" x="7935913" y="1001713"/>
          <p14:tracePt t="66927" x="7974013" y="1001713"/>
          <p14:tracePt t="66933" x="7999413" y="1014413"/>
          <p14:tracePt t="66943" x="8023225" y="1014413"/>
          <p14:tracePt t="66948" x="8035925" y="1014413"/>
          <p14:tracePt t="66958" x="8048625" y="1014413"/>
          <p14:tracePt t="66962" x="8048625" y="1025525"/>
          <p14:tracePt t="67007" x="8061325" y="1025525"/>
          <p14:tracePt t="67028" x="8074025" y="1025525"/>
          <p14:tracePt t="67035" x="8099425" y="1025525"/>
          <p14:tracePt t="67044" x="8123238" y="1025525"/>
          <p14:tracePt t="67051" x="8148638" y="1025525"/>
          <p14:tracePt t="67059" x="8174038" y="1025525"/>
          <p14:tracePt t="67064" x="8199438" y="1025525"/>
          <p14:tracePt t="67075" x="8212138" y="1025525"/>
          <p14:tracePt t="67079" x="8223250" y="1025525"/>
          <p14:tracePt t="67091" x="8235950" y="1025525"/>
          <p14:tracePt t="67094" x="8248650" y="1025525"/>
          <p14:tracePt t="67100" x="8274050" y="1025525"/>
          <p14:tracePt t="67109" x="8286750" y="1025525"/>
          <p14:tracePt t="67115" x="8299450" y="1025525"/>
          <p14:tracePt t="67126" x="8312150" y="1025525"/>
          <p14:tracePt t="67130" x="8335963" y="1025525"/>
          <p14:tracePt t="67141" x="8361363" y="1025525"/>
          <p14:tracePt t="67144" x="8374063" y="1025525"/>
          <p14:tracePt t="67152" x="8386763" y="1025525"/>
          <p14:tracePt t="67159" x="8399463" y="1025525"/>
          <p14:tracePt t="67166" x="8412163" y="1014413"/>
          <p14:tracePt t="67175" x="8435975" y="1001713"/>
          <p14:tracePt t="67180" x="8448675" y="1001713"/>
          <p14:tracePt t="67191" x="8461375" y="989013"/>
          <p14:tracePt t="67196" x="8474075" y="976313"/>
          <p14:tracePt t="67209" x="8486775" y="976313"/>
          <p14:tracePt t="67217" x="8486775" y="963613"/>
          <p14:tracePt t="67231" x="8499475" y="938213"/>
          <p14:tracePt t="67241" x="8524875" y="925513"/>
          <p14:tracePt t="67246" x="8537575" y="901700"/>
          <p14:tracePt t="67262" x="8574088" y="850900"/>
          <p14:tracePt t="67268" x="8574088" y="825500"/>
          <p14:tracePt t="67282" x="8574088" y="801688"/>
          <p14:tracePt t="67291" x="8574088" y="788988"/>
          <p14:tracePt t="67307" x="8574088" y="776288"/>
          <p14:tracePt t="67317" x="8574088" y="763588"/>
          <p14:tracePt t="67346" x="8574088" y="750888"/>
          <p14:tracePt t="67360" x="8574088" y="738188"/>
          <p14:tracePt t="67368" x="8561388" y="725488"/>
          <p14:tracePt t="67377" x="8548688" y="712788"/>
          <p14:tracePt t="67383" x="8524875" y="688975"/>
          <p14:tracePt t="67391" x="8486775" y="676275"/>
          <p14:tracePt t="67398" x="8461375" y="663575"/>
          <p14:tracePt t="67408" x="8424863" y="638175"/>
          <p14:tracePt t="67413" x="8399463" y="625475"/>
          <p14:tracePt t="67423" x="8335963" y="612775"/>
          <p14:tracePt t="67427" x="8312150" y="588963"/>
          <p14:tracePt t="67435" x="8286750" y="576263"/>
          <p14:tracePt t="67442" x="8274050" y="576263"/>
          <p14:tracePt t="67449" x="8248650" y="576263"/>
          <p14:tracePt t="67458" x="8212138" y="563563"/>
          <p14:tracePt t="67463" x="8199438" y="563563"/>
          <p14:tracePt t="67473" x="8186738" y="563563"/>
          <p14:tracePt t="67478" x="8148638" y="563563"/>
          <p14:tracePt t="67490" x="8123238" y="563563"/>
          <p14:tracePt t="67492" x="8099425" y="563563"/>
          <p14:tracePt t="67500" x="8048625" y="550863"/>
          <p14:tracePt t="67507" x="8023225" y="538163"/>
          <p14:tracePt t="67514" x="7948613" y="538163"/>
          <p14:tracePt t="67524" x="7923213" y="538163"/>
          <p14:tracePt t="67529" x="7897813" y="538163"/>
          <p14:tracePt t="67541" x="7861300" y="538163"/>
          <p14:tracePt t="67543" x="7835900" y="525463"/>
          <p14:tracePt t="67551" x="7797800" y="525463"/>
          <p14:tracePt t="67559" x="7785100" y="525463"/>
          <p14:tracePt t="67565" x="7761288" y="525463"/>
          <p14:tracePt t="67574" x="7748588" y="525463"/>
          <p14:tracePt t="67580" x="7723188" y="512763"/>
          <p14:tracePt t="67590" x="7697788" y="512763"/>
          <p14:tracePt t="67595" x="7661275" y="500063"/>
          <p14:tracePt t="67602" x="7635875" y="500063"/>
          <p14:tracePt t="67609" x="7561263" y="500063"/>
          <p14:tracePt t="67616" x="7535863" y="500063"/>
          <p14:tracePt t="67624" x="7472363" y="500063"/>
          <p14:tracePt t="67631" x="7435850" y="500063"/>
          <p14:tracePt t="67640" x="7410450" y="500063"/>
          <p14:tracePt t="67645" x="7372350" y="500063"/>
          <p14:tracePt t="67658" x="7348538" y="500063"/>
          <p14:tracePt t="67661" x="7323138" y="500063"/>
          <p14:tracePt t="67668" x="7297738" y="500063"/>
          <p14:tracePt t="67675" x="7285038" y="500063"/>
          <p14:tracePt t="67681" x="7259638" y="500063"/>
          <p14:tracePt t="67691" x="7246938" y="500063"/>
          <p14:tracePt t="67696" x="7210425" y="500063"/>
          <p14:tracePt t="67707" x="7185025" y="500063"/>
          <p14:tracePt t="67710" x="7172325" y="500063"/>
          <p14:tracePt t="67718" x="7134225" y="512763"/>
          <p14:tracePt t="67725" x="7097713" y="512763"/>
          <p14:tracePt t="67733" x="7072313" y="512763"/>
          <p14:tracePt t="67741" x="7046913" y="512763"/>
          <p14:tracePt t="67747" x="7010400" y="525463"/>
          <p14:tracePt t="67757" x="6997700" y="525463"/>
          <p14:tracePt t="67761" x="6972300" y="525463"/>
          <p14:tracePt t="67774" x="6934200" y="525463"/>
          <p14:tracePt t="67777" x="6921500" y="538163"/>
          <p14:tracePt t="67783" x="6910388" y="550863"/>
          <p14:tracePt t="67791" x="6884988" y="550863"/>
          <p14:tracePt t="67798" x="6846888" y="550863"/>
          <p14:tracePt t="67807" x="6821488" y="550863"/>
          <p14:tracePt t="67812" x="6797675" y="563563"/>
          <p14:tracePt t="67824" x="6759575" y="576263"/>
          <p14:tracePt t="67827" x="6734175" y="588963"/>
          <p14:tracePt t="67835" x="6708775" y="588963"/>
          <p14:tracePt t="67842" x="6672263" y="588963"/>
          <p14:tracePt t="67849" x="6634163" y="600075"/>
          <p14:tracePt t="67857" x="6608763" y="600075"/>
          <p14:tracePt t="67863" x="6584950" y="600075"/>
          <p14:tracePt t="67873" x="6584950" y="612775"/>
          <p14:tracePt t="67878" x="6559550" y="612775"/>
          <p14:tracePt t="67893" x="6546850" y="612775"/>
          <p14:tracePt t="67900" x="6534150" y="612775"/>
          <p14:tracePt t="67908" x="6521450" y="625475"/>
          <p14:tracePt t="67914" x="6508750" y="625475"/>
          <p14:tracePt t="67924" x="6496050" y="625475"/>
          <p14:tracePt t="67929" x="6483350" y="625475"/>
          <p14:tracePt t="67940" x="6472238" y="638175"/>
          <p14:tracePt t="67944" x="6459538" y="650875"/>
          <p14:tracePt t="67950" x="6446838" y="650875"/>
          <p14:tracePt t="67959" x="6434138" y="676275"/>
          <p14:tracePt t="67965" x="6421438" y="676275"/>
          <p14:tracePt t="67975" x="6421438" y="688975"/>
          <p14:tracePt t="67980" x="6408738" y="688975"/>
          <p14:tracePt t="67990" x="6408738" y="700088"/>
          <p14:tracePt t="67994" x="6408738" y="712788"/>
          <p14:tracePt t="68024" x="6408738" y="725488"/>
          <p14:tracePt t="68045" x="6408738" y="738188"/>
          <p14:tracePt t="68059" x="6408738" y="750888"/>
          <p14:tracePt t="68074" x="6408738" y="763588"/>
          <p14:tracePt t="68096" x="6408738" y="776288"/>
          <p14:tracePt t="68110" x="6408738" y="801688"/>
          <p14:tracePt t="68118" x="6408738" y="838200"/>
          <p14:tracePt t="68125" x="6408738" y="863600"/>
          <p14:tracePt t="68132" x="6408738" y="889000"/>
          <p14:tracePt t="68141" x="6396038" y="925513"/>
          <p14:tracePt t="68147" x="6396038" y="938213"/>
          <p14:tracePt t="68157" x="6396038" y="950913"/>
          <p14:tracePt t="68173" x="6396038" y="963613"/>
          <p14:tracePt t="68183" x="6396038" y="976313"/>
          <p14:tracePt t="68191" x="6396038" y="989013"/>
          <p14:tracePt t="68198" x="6396038" y="1001713"/>
          <p14:tracePt t="68212" x="6396038" y="1014413"/>
          <p14:tracePt t="68227" x="6396038" y="1025525"/>
          <p14:tracePt t="68241" x="6396038" y="1038225"/>
          <p14:tracePt t="68249" x="6396038" y="1050925"/>
          <p14:tracePt t="68257" x="6396038" y="1063625"/>
          <p14:tracePt t="68263" x="6396038" y="1076325"/>
          <p14:tracePt t="68273" x="6396038" y="1089025"/>
          <p14:tracePt t="68285" x="6396038" y="1114425"/>
          <p14:tracePt t="68299" x="6408738" y="1125538"/>
          <p14:tracePt t="68309" x="6408738" y="1138238"/>
          <p14:tracePt t="68338" x="6421438" y="1138238"/>
          <p14:tracePt t="68365" x="6446838" y="1138238"/>
          <p14:tracePt t="68380" x="6459538" y="1138238"/>
          <p14:tracePt t="68388" x="6483350" y="1138238"/>
          <p14:tracePt t="68396" x="6559550" y="1163638"/>
          <p14:tracePt t="68402" x="6659563" y="1163638"/>
          <p14:tracePt t="68410" x="6772275" y="1163638"/>
          <p14:tracePt t="68416" x="6921500" y="1189038"/>
          <p14:tracePt t="68426" x="6946900" y="1201738"/>
          <p14:tracePt t="68431" x="7021513" y="1201738"/>
          <p14:tracePt t="68442" x="7097713" y="1201738"/>
          <p14:tracePt t="68445" x="7185025" y="1214438"/>
          <p14:tracePt t="68460" x="7297738" y="1214438"/>
          <p14:tracePt t="68467" x="7335838" y="1214438"/>
          <p14:tracePt t="68476" x="7348538" y="1214438"/>
          <p14:tracePt t="68482" x="7359650" y="1214438"/>
          <p14:tracePt t="68492" x="7372350" y="1214438"/>
          <p14:tracePt t="68508" x="7397750" y="1214438"/>
          <p14:tracePt t="68511" x="7423150" y="1214438"/>
          <p14:tracePt t="68519" x="7435850" y="1214438"/>
          <p14:tracePt t="68526" x="7448550" y="1214438"/>
          <p14:tracePt t="68533" x="7472363" y="1214438"/>
          <p14:tracePt t="68542" x="7510463" y="1214438"/>
          <p14:tracePt t="68547" x="7548563" y="1214438"/>
          <p14:tracePt t="68558" x="7572375" y="1214438"/>
          <p14:tracePt t="68562" x="7635875" y="1214438"/>
          <p14:tracePt t="68576" x="7735888" y="1214438"/>
          <p14:tracePt t="68583" x="7761288" y="1214438"/>
          <p14:tracePt t="68593" x="7810500" y="1214438"/>
          <p14:tracePt t="68598" x="7823200" y="1214438"/>
          <p14:tracePt t="68607" x="7861300" y="1214438"/>
          <p14:tracePt t="68612" x="7874000" y="1214438"/>
          <p14:tracePt t="68625" x="7897813" y="1214438"/>
          <p14:tracePt t="68628" x="7910513" y="1214438"/>
          <p14:tracePt t="68635" x="7935913" y="1214438"/>
          <p14:tracePt t="68643" x="7948613" y="1214438"/>
          <p14:tracePt t="68649" x="7974013" y="1214438"/>
          <p14:tracePt t="68657" x="7999413" y="1214438"/>
          <p14:tracePt t="68663" x="8023225" y="1227138"/>
          <p14:tracePt t="68675" x="8048625" y="1227138"/>
          <p14:tracePt t="68679" x="8074025" y="1227138"/>
          <p14:tracePt t="68690" x="8099425" y="1227138"/>
          <p14:tracePt t="68693" x="8123238" y="1227138"/>
          <p14:tracePt t="68700" x="8148638" y="1227138"/>
          <p14:tracePt t="68709" x="8174038" y="1227138"/>
          <p14:tracePt t="68715" x="8186738" y="1227138"/>
          <p14:tracePt t="68724" x="8199438" y="1227138"/>
          <p14:tracePt t="68729" x="8223250" y="1227138"/>
          <p14:tracePt t="68742" x="8248650" y="1227138"/>
          <p14:tracePt t="68751" x="8261350" y="1227138"/>
          <p14:tracePt t="68759" x="8274050" y="1227138"/>
          <p14:tracePt t="68765" x="8286750" y="1227138"/>
          <p14:tracePt t="68774" x="8286750" y="1214438"/>
          <p14:tracePt t="68780" x="8299450" y="1214438"/>
          <p14:tracePt t="68795" x="8312150" y="1201738"/>
          <p14:tracePt t="68823" x="8324850" y="1201738"/>
          <p14:tracePt t="68854" x="8335963" y="1189038"/>
          <p14:tracePt t="68875" x="8361363" y="1189038"/>
          <p14:tracePt t="68882" x="8361363" y="1176338"/>
          <p14:tracePt t="68895" x="8386763" y="1163638"/>
          <p14:tracePt t="68897" x="8399463" y="1150938"/>
          <p14:tracePt t="68918" x="8412163" y="1150938"/>
          <p14:tracePt t="68926" x="8412163" y="1138238"/>
          <p14:tracePt t="68947" x="8424863" y="1138238"/>
          <p14:tracePt t="68976" x="8435975" y="1125538"/>
          <p14:tracePt t="69028" x="8448675" y="1114425"/>
          <p14:tracePt t="69063" x="8461375" y="1114425"/>
          <p14:tracePt t="69071" x="8461375" y="1101725"/>
          <p14:tracePt t="69078" x="8474075" y="1076325"/>
          <p14:tracePt t="69085" x="8499475" y="1050925"/>
          <p14:tracePt t="69093" x="8512175" y="1038225"/>
          <p14:tracePt t="69099" x="8537575" y="989013"/>
          <p14:tracePt t="69109" x="8561388" y="963613"/>
          <p14:tracePt t="69115" x="8574088" y="950913"/>
          <p14:tracePt t="69124" x="8574088" y="938213"/>
          <p14:tracePt t="69141" x="8586788" y="912813"/>
          <p14:tracePt t="69146" x="8586788" y="901700"/>
          <p14:tracePt t="69151" x="8586788" y="889000"/>
          <p14:tracePt t="69159" x="8586788" y="876300"/>
          <p14:tracePt t="69175" x="8586788" y="863600"/>
          <p14:tracePt t="69192" x="8586788" y="850900"/>
          <p14:tracePt t="69195" x="8586788" y="838200"/>
          <p14:tracePt t="69202" x="8586788" y="825500"/>
          <p14:tracePt t="69216" x="8574088" y="801688"/>
          <p14:tracePt t="69225" x="8561388" y="788988"/>
          <p14:tracePt t="69230" x="8548688" y="776288"/>
          <p14:tracePt t="69243" x="8537575" y="738188"/>
          <p14:tracePt t="69259" x="8524875" y="725488"/>
          <p14:tracePt t="69262" x="8512175" y="725488"/>
          <p14:tracePt t="69267" x="8499475" y="712788"/>
          <p14:tracePt t="69276" x="8499475" y="700088"/>
          <p14:tracePt t="69282" x="8486775" y="700088"/>
          <p14:tracePt t="69291" x="8474075" y="700088"/>
          <p14:tracePt t="69296" x="8461375" y="700088"/>
          <p14:tracePt t="69310" x="8448675" y="688975"/>
          <p14:tracePt t="69318" x="8435975" y="676275"/>
          <p14:tracePt t="69332" x="8424863" y="676275"/>
          <p14:tracePt t="69341" x="8412163" y="663575"/>
          <p14:tracePt t="69347" x="8399463" y="663575"/>
          <p14:tracePt t="69358" x="8374063" y="663575"/>
          <p14:tracePt t="69377" x="8312150" y="638175"/>
          <p14:tracePt t="69383" x="8299450" y="638175"/>
          <p14:tracePt t="69392" x="8261350" y="625475"/>
          <p14:tracePt t="69398" x="8199438" y="612775"/>
          <p14:tracePt t="69407" x="8148638" y="600075"/>
          <p14:tracePt t="69412" x="8074025" y="600075"/>
          <p14:tracePt t="69424" x="8048625" y="600075"/>
          <p14:tracePt t="69428" x="8023225" y="588963"/>
          <p14:tracePt t="69435" x="7986713" y="588963"/>
          <p14:tracePt t="69443" x="7961313" y="588963"/>
          <p14:tracePt t="69448" x="7948613" y="588963"/>
          <p14:tracePt t="69457" x="7935913" y="588963"/>
          <p14:tracePt t="69463" x="7910513" y="576263"/>
          <p14:tracePt t="69474" x="7886700" y="576263"/>
          <p14:tracePt t="69478" x="7861300" y="563563"/>
          <p14:tracePt t="69485" x="7785100" y="563563"/>
          <p14:tracePt t="69493" x="7761288" y="563563"/>
          <p14:tracePt t="69499" x="7673975" y="563563"/>
          <p14:tracePt t="69508" x="7585075" y="563563"/>
          <p14:tracePt t="69515" x="7535863" y="563563"/>
          <p14:tracePt t="69526" x="7497763" y="563563"/>
          <p14:tracePt t="69529" x="7472363" y="563563"/>
          <p14:tracePt t="69540" x="7448550" y="563563"/>
          <p14:tracePt t="69543" x="7410450" y="563563"/>
          <p14:tracePt t="69550" x="7385050" y="563563"/>
          <p14:tracePt t="69559" x="7359650" y="563563"/>
          <p14:tracePt t="69565" x="7323138" y="563563"/>
          <p14:tracePt t="69574" x="7297738" y="563563"/>
          <p14:tracePt t="69579" x="7259638" y="563563"/>
          <p14:tracePt t="69591" x="7235825" y="563563"/>
          <p14:tracePt t="69595" x="7197725" y="563563"/>
          <p14:tracePt t="69602" x="7172325" y="563563"/>
          <p14:tracePt t="69612" x="7134225" y="563563"/>
          <p14:tracePt t="69616" x="7110413" y="576263"/>
          <p14:tracePt t="69625" x="7085013" y="576263"/>
          <p14:tracePt t="69630" x="7046913" y="576263"/>
          <p14:tracePt t="69641" x="7021513" y="588963"/>
          <p14:tracePt t="69645" x="6985000" y="600075"/>
          <p14:tracePt t="69661" x="6946900" y="612775"/>
          <p14:tracePt t="69666" x="6934200" y="612775"/>
          <p14:tracePt t="69676" x="6910388" y="612775"/>
          <p14:tracePt t="69681" x="6897688" y="625475"/>
          <p14:tracePt t="69692" x="6872288" y="638175"/>
          <p14:tracePt t="69696" x="6846888" y="638175"/>
          <p14:tracePt t="69708" x="6808788" y="650875"/>
          <p14:tracePt t="69711" x="6772275" y="663575"/>
          <p14:tracePt t="69718" x="6746875" y="676275"/>
          <p14:tracePt t="69726" x="6734175" y="688975"/>
          <p14:tracePt t="69732" x="6696075" y="712788"/>
          <p14:tracePt t="69741" x="6672263" y="712788"/>
          <p14:tracePt t="69747" x="6672263" y="725488"/>
          <p14:tracePt t="69758" x="6659563" y="738188"/>
          <p14:tracePt t="69776" x="6621463" y="763588"/>
          <p14:tracePt t="69783" x="6608763" y="776288"/>
          <p14:tracePt t="69798" x="6608763" y="788988"/>
          <p14:tracePt t="69808" x="6596063" y="788988"/>
          <p14:tracePt t="69824" x="6596063" y="801688"/>
          <p14:tracePt t="69827" x="6584950" y="812800"/>
          <p14:tracePt t="69835" x="6572250" y="812800"/>
          <p14:tracePt t="69842" x="6572250" y="838200"/>
          <p14:tracePt t="69848" x="6559550" y="850900"/>
          <p14:tracePt t="69858" x="6546850" y="863600"/>
          <p14:tracePt t="69863" x="6534150" y="876300"/>
          <p14:tracePt t="69874" x="6534150" y="889000"/>
          <p14:tracePt t="69878" x="6521450" y="889000"/>
          <p14:tracePt t="69885" x="6521450" y="901700"/>
          <p14:tracePt t="69894" x="6508750" y="912813"/>
          <p14:tracePt t="69899" x="6496050" y="925513"/>
          <p14:tracePt t="69914" x="6496050" y="938213"/>
          <p14:tracePt t="69929" x="6496050" y="950913"/>
          <p14:tracePt t="69943" x="6483350" y="950913"/>
          <p14:tracePt t="69961" x="6472238" y="963613"/>
          <p14:tracePt t="69965" x="6459538" y="976313"/>
          <p14:tracePt t="69975" x="6459538" y="989013"/>
          <p14:tracePt t="69991" x="6446838" y="1001713"/>
          <p14:tracePt t="70010" x="6446838" y="1014413"/>
          <p14:tracePt t="70027" x="6446838" y="1025525"/>
          <p14:tracePt t="70053" x="6446838" y="1038225"/>
          <p14:tracePt t="70061" x="6446838" y="1050925"/>
          <p14:tracePt t="70066" x="6446838" y="1063625"/>
          <p14:tracePt t="70076" x="6446838" y="1076325"/>
          <p14:tracePt t="70081" x="6446838" y="1125538"/>
          <p14:tracePt t="70091" x="6446838" y="1214438"/>
          <p14:tracePt t="70095" x="6446838" y="1301750"/>
          <p14:tracePt t="70107" x="6446838" y="1350963"/>
          <p14:tracePt t="70110" x="6446838" y="1389063"/>
          <p14:tracePt t="70119" x="6446838" y="1414463"/>
          <p14:tracePt t="70126" x="6446838" y="1439863"/>
          <p14:tracePt t="70132" x="6446838" y="1476375"/>
          <p14:tracePt t="70141" x="6446838" y="1489075"/>
          <p14:tracePt t="70146" x="6446838" y="1501775"/>
          <p14:tracePt t="70158" x="6446838" y="1527175"/>
          <p14:tracePt t="70169" x="6446838" y="1552575"/>
          <p14:tracePt t="70177" x="6446838" y="1563688"/>
          <p14:tracePt t="70183" x="6446838" y="1576388"/>
          <p14:tracePt t="70191" x="6446838" y="1589088"/>
          <p14:tracePt t="70197" x="6459538" y="1601788"/>
          <p14:tracePt t="70207" x="6483350" y="1639888"/>
          <p14:tracePt t="70212" x="6496050" y="1663700"/>
          <p14:tracePt t="70226" x="6521450" y="1714500"/>
          <p14:tracePt t="70234" x="6546850" y="1752600"/>
          <p14:tracePt t="70242" x="6572250" y="1776413"/>
          <p14:tracePt t="70248" x="6596063" y="1789113"/>
          <p14:tracePt t="70259" x="6596063" y="1801813"/>
          <p14:tracePt t="70264" x="6608763" y="1801813"/>
          <p14:tracePt t="70274" x="6621463" y="1827213"/>
          <p14:tracePt t="70279" x="6634163" y="1827213"/>
          <p14:tracePt t="70293" x="6659563" y="1827213"/>
          <p14:tracePt t="70308" x="6672263" y="1827213"/>
          <p14:tracePt t="70328" x="6684963" y="1827213"/>
          <p14:tracePt t="70343" x="6696075" y="1827213"/>
          <p14:tracePt t="70359" x="6721475" y="1827213"/>
          <p14:tracePt t="70364" x="6734175" y="1827213"/>
          <p14:tracePt t="70374" x="6746875" y="1814513"/>
          <p14:tracePt t="70379" x="6808788" y="1801813"/>
          <p14:tracePt t="70391" x="6834188" y="1801813"/>
          <p14:tracePt t="70395" x="6872288" y="1776413"/>
          <p14:tracePt t="70401" x="6921500" y="1765300"/>
          <p14:tracePt t="70410" x="6972300" y="1739900"/>
          <p14:tracePt t="70415" x="7010400" y="1714500"/>
          <p14:tracePt t="70426" x="7046913" y="1689100"/>
          <p14:tracePt t="70430" x="7123113" y="1652588"/>
          <p14:tracePt t="70441" x="7172325" y="1639888"/>
          <p14:tracePt t="70445" x="7210425" y="1627188"/>
          <p14:tracePt t="70452" x="7259638" y="1601788"/>
          <p14:tracePt t="70460" x="7285038" y="1589088"/>
          <p14:tracePt t="70466" x="7323138" y="1576388"/>
          <p14:tracePt t="70475" x="7359650" y="1576388"/>
          <p14:tracePt t="70481" x="7385050" y="1563688"/>
          <p14:tracePt t="70491" x="7397750" y="1563688"/>
          <p14:tracePt t="70495" x="7423150" y="1563688"/>
          <p14:tracePt t="70508" x="7448550" y="1552575"/>
          <p14:tracePt t="70518" x="7472363" y="1539875"/>
          <p14:tracePt t="70525" x="7497763" y="1539875"/>
          <p14:tracePt t="70532" x="7523163" y="1539875"/>
          <p14:tracePt t="70542" x="7548563" y="1527175"/>
          <p14:tracePt t="70546" x="7572375" y="1514475"/>
          <p14:tracePt t="70557" x="7597775" y="1514475"/>
          <p14:tracePt t="70561" x="7623175" y="1501775"/>
          <p14:tracePt t="70568" x="7661275" y="1489075"/>
          <p14:tracePt t="70576" x="7735888" y="1463675"/>
          <p14:tracePt t="70582" x="7773988" y="1463675"/>
          <p14:tracePt t="70592" x="7835900" y="1450975"/>
          <p14:tracePt t="70597" x="7861300" y="1439863"/>
          <p14:tracePt t="70608" x="7897813" y="1427163"/>
          <p14:tracePt t="70612" x="7910513" y="1427163"/>
          <p14:tracePt t="70626" x="7948613" y="1401763"/>
          <p14:tracePt t="70634" x="7961313" y="1401763"/>
          <p14:tracePt t="70643" x="7986713" y="1401763"/>
          <p14:tracePt t="70648" x="7986713" y="1389063"/>
          <p14:tracePt t="70657" x="7999413" y="1389063"/>
          <p14:tracePt t="70662" x="8023225" y="1376363"/>
          <p14:tracePt t="70678" x="8035925" y="1376363"/>
          <p14:tracePt t="70692" x="8061325" y="1376363"/>
          <p14:tracePt t="70708" x="8061325" y="1363663"/>
          <p14:tracePt t="70714" x="8074025" y="1363663"/>
          <p14:tracePt t="70728" x="8086725" y="1363663"/>
          <p14:tracePt t="70742" x="8110538" y="1350963"/>
          <p14:tracePt t="70757" x="8135938" y="1339850"/>
          <p14:tracePt t="70764" x="8161338" y="1339850"/>
          <p14:tracePt t="70774" x="8174038" y="1327150"/>
          <p14:tracePt t="70780" x="8186738" y="1314450"/>
          <p14:tracePt t="70791" x="8212138" y="1314450"/>
          <p14:tracePt t="70795" x="8235950" y="1314450"/>
          <p14:tracePt t="70801" x="8248650" y="1301750"/>
          <p14:tracePt t="70810" x="8261350" y="1301750"/>
          <p14:tracePt t="70815" x="8274050" y="1301750"/>
          <p14:tracePt t="70830" x="8274050" y="1289050"/>
          <p14:tracePt t="70859" x="8299450" y="1289050"/>
          <p14:tracePt t="70917" x="8312150" y="1289050"/>
          <p14:tracePt t="70946" x="8324850" y="1276350"/>
          <p14:tracePt t="70955" x="8335963" y="1276350"/>
          <p14:tracePt t="70975" x="8348663" y="1276350"/>
          <p14:tracePt t="70991" x="8348663" y="1250950"/>
          <p14:tracePt t="71020" x="8374063" y="1250950"/>
          <p14:tracePt t="71120" x="8361363" y="1250950"/>
          <p14:tracePt t="71157" x="8374063" y="1263650"/>
          <p14:tracePt t="74472" x="8235950" y="1263650"/>
          <p14:tracePt t="74480" x="8174038" y="1263650"/>
          <p14:tracePt t="74488" x="8035925" y="1276350"/>
          <p14:tracePt t="74494" x="7961313" y="1289050"/>
          <p14:tracePt t="74502" x="7886700" y="1301750"/>
          <p14:tracePt t="74509" x="7823200" y="1301750"/>
          <p14:tracePt t="74516" x="7761288" y="1314450"/>
          <p14:tracePt t="74525" x="7661275" y="1327150"/>
          <p14:tracePt t="74530" x="7572375" y="1339850"/>
          <p14:tracePt t="74541" x="7435850" y="1350963"/>
          <p14:tracePt t="74546" x="7348538" y="1389063"/>
          <p14:tracePt t="74559" x="7123113" y="1439863"/>
          <p14:tracePt t="74567" x="6985000" y="1489075"/>
          <p14:tracePt t="74574" x="6821488" y="1527175"/>
          <p14:tracePt t="74581" x="6684963" y="1563688"/>
          <p14:tracePt t="74590" x="6572250" y="1589088"/>
          <p14:tracePt t="74596" x="6408738" y="1627188"/>
          <p14:tracePt t="74608" x="6270625" y="1676400"/>
          <p14:tracePt t="74611" x="6096000" y="1714500"/>
          <p14:tracePt t="74619" x="6008688" y="1752600"/>
          <p14:tracePt t="74626" x="5908675" y="1814513"/>
          <p14:tracePt t="74632" x="5708650" y="1889125"/>
          <p14:tracePt t="74641" x="5595938" y="1952625"/>
          <p14:tracePt t="74647" x="5457825" y="2027238"/>
          <p14:tracePt t="74657" x="5319713" y="2089150"/>
          <p14:tracePt t="74662" x="5245100" y="2127250"/>
          <p14:tracePt t="74674" x="5145088" y="2178050"/>
          <p14:tracePt t="74676" x="5006975" y="2239963"/>
          <p14:tracePt t="74683" x="4894263" y="2278063"/>
          <p14:tracePt t="74692" x="4756150" y="2314575"/>
          <p14:tracePt t="74698" x="4694238" y="2365375"/>
          <p14:tracePt t="74707" x="4594225" y="2414588"/>
          <p14:tracePt t="74712" x="4481513" y="2503488"/>
          <p14:tracePt t="74724" x="4394200" y="2552700"/>
          <p14:tracePt t="74727" x="4305300" y="2616200"/>
          <p14:tracePt t="74734" x="4192588" y="2703513"/>
          <p14:tracePt t="74741" x="4081463" y="2765425"/>
          <p14:tracePt t="74748" x="3992563" y="2816225"/>
          <p14:tracePt t="74758" x="3930650" y="2865438"/>
          <p14:tracePt t="74763" x="3843338" y="2916238"/>
          <p14:tracePt t="74774" x="3756025" y="2952750"/>
          <p14:tracePt t="74780" x="3667125" y="3003550"/>
          <p14:tracePt t="74790" x="3579813" y="3028950"/>
          <p14:tracePt t="74792" x="3492500" y="3078163"/>
          <p14:tracePt t="74799" x="3429000" y="3090863"/>
          <p14:tracePt t="74808" x="3392488" y="3128963"/>
          <p14:tracePt t="74814" x="3305175" y="3190875"/>
          <p14:tracePt t="74824" x="3228975" y="3241675"/>
          <p14:tracePt t="74829" x="3179763" y="3278188"/>
          <p14:tracePt t="74842" x="3128963" y="3303588"/>
          <p14:tracePt t="74845" x="3067050" y="3328988"/>
          <p14:tracePt t="74850" x="3016250" y="3367088"/>
          <p14:tracePt t="74859" x="2954338" y="3403600"/>
          <p14:tracePt t="74865" x="2916238" y="3429000"/>
          <p14:tracePt t="74874" x="2854325" y="3467100"/>
          <p14:tracePt t="74881" x="2828925" y="3490913"/>
          <p14:tracePt t="74891" x="2803525" y="3503613"/>
          <p14:tracePt t="74895" x="2778125" y="3529013"/>
          <p14:tracePt t="74901" x="2741613" y="3541713"/>
          <p14:tracePt t="74909" x="2728913" y="3541713"/>
          <p14:tracePt t="74915" x="2703513" y="3567113"/>
          <p14:tracePt t="74925" x="2678113" y="3567113"/>
          <p14:tracePt t="74930" x="2678113" y="3579813"/>
          <p14:tracePt t="74940" x="2667000" y="3590925"/>
          <p14:tracePt t="74945" x="2641600" y="3603625"/>
          <p14:tracePt t="74960" x="2590800" y="3629025"/>
          <p14:tracePt t="74967" x="2554288" y="3654425"/>
          <p14:tracePt t="74974" x="2528888" y="3667125"/>
          <p14:tracePt t="74981" x="2503488" y="3679825"/>
          <p14:tracePt t="74990" x="2490788" y="3692525"/>
          <p14:tracePt t="75007" x="2478088" y="3703638"/>
          <p14:tracePt t="75011" x="2465388" y="3716338"/>
          <p14:tracePt t="75018" x="2452688" y="3729038"/>
          <p14:tracePt t="75026" x="2441575" y="3741738"/>
          <p14:tracePt t="75041" x="2428875" y="3741738"/>
          <p14:tracePt t="75046" x="2416175" y="3754438"/>
          <p14:tracePt t="75061" x="2403475" y="3754438"/>
          <p14:tracePt t="75084" x="2403475" y="3767138"/>
          <p14:tracePt t="75106" x="2390775" y="3767138"/>
          <p14:tracePt t="75155" x="2378075" y="3767138"/>
          <p14:tracePt t="75243" x="2390775" y="3754438"/>
          <p14:tracePt t="75258" x="2403475" y="3754438"/>
          <p14:tracePt t="75273" x="2416175" y="3754438"/>
          <p14:tracePt t="75279" x="2428875" y="3754438"/>
          <p14:tracePt t="75293" x="2441575" y="3754438"/>
          <p14:tracePt t="75308" x="2452688" y="3754438"/>
          <p14:tracePt t="75315" x="2465388" y="3754438"/>
          <p14:tracePt t="75330" x="2478088" y="3754438"/>
          <p14:tracePt t="75340" x="2490788" y="3754438"/>
          <p14:tracePt t="75359" x="2503488" y="3754438"/>
          <p14:tracePt t="75380" x="2516188" y="3754438"/>
          <p14:tracePt t="75390" x="2528888" y="3741738"/>
          <p14:tracePt t="75395" x="2541588" y="3741738"/>
          <p14:tracePt t="75410" x="2554288" y="3741738"/>
          <p14:tracePt t="75425" x="2554288" y="3729038"/>
          <p14:tracePt t="75440" x="2565400" y="3729038"/>
          <p14:tracePt t="75447" x="2578100" y="3729038"/>
          <p14:tracePt t="75497" x="2590800" y="3729038"/>
          <p14:tracePt t="75541" x="2603500" y="3729038"/>
          <p14:tracePt t="75664" x="2616200" y="3729038"/>
          <p14:tracePt t="75701" x="2628900" y="3729038"/>
          <p14:tracePt t="75766" x="2641600" y="3716338"/>
          <p14:tracePt t="75824" x="2654300" y="3716338"/>
          <p14:tracePt t="75861" x="2678113" y="3716338"/>
          <p14:tracePt t="75883" x="2690813" y="3716338"/>
          <p14:tracePt t="75898" x="2716213" y="3716338"/>
          <p14:tracePt t="75911" x="2728913" y="3716338"/>
          <p14:tracePt t="75920" x="2741613" y="3716338"/>
          <p14:tracePt t="75927" x="2754313" y="3716338"/>
          <p14:tracePt t="75933" x="2767013" y="3716338"/>
          <p14:tracePt t="75943" x="2778125" y="3716338"/>
          <p14:tracePt t="75947" x="2790825" y="3716338"/>
          <p14:tracePt t="75957" x="2803525" y="3703638"/>
          <p14:tracePt t="75974" x="2816225" y="3703638"/>
          <p14:tracePt t="75977" x="2828925" y="3703638"/>
          <p14:tracePt t="75985" x="2841625" y="3703638"/>
          <p14:tracePt t="76007" x="2854325" y="3703638"/>
          <p14:tracePt t="76025" x="2867025" y="3703638"/>
          <p14:tracePt t="76040" x="2879725" y="3703638"/>
          <p14:tracePt t="76072" x="2890838" y="3703638"/>
          <p14:tracePt t="76093" x="2903538" y="3703638"/>
          <p14:tracePt t="76325" x="2916238" y="3703638"/>
          <p14:tracePt t="76333" x="2916238" y="3692525"/>
          <p14:tracePt t="76341" x="2928938" y="3692525"/>
          <p14:tracePt t="76348" x="2954338" y="3692525"/>
          <p14:tracePt t="76358" x="2992438" y="3679825"/>
          <p14:tracePt t="76363" x="3003550" y="3679825"/>
          <p14:tracePt t="76374" x="3041650" y="3667125"/>
          <p14:tracePt t="76378" x="3054350" y="3667125"/>
          <p14:tracePt t="76385" x="3079750" y="3654425"/>
          <p14:tracePt t="76392" x="3141663" y="3641725"/>
          <p14:tracePt t="76398" x="3154363" y="3641725"/>
          <p14:tracePt t="76407" x="3192463" y="3629025"/>
          <p14:tracePt t="76413" x="3228975" y="3629025"/>
          <p14:tracePt t="76423" x="3254375" y="3629025"/>
          <p14:tracePt t="76427" x="3279775" y="3629025"/>
          <p14:tracePt t="76444" x="3317875" y="3629025"/>
          <p14:tracePt t="76449" x="3328988" y="3629025"/>
          <p14:tracePt t="76458" x="3341688" y="3629025"/>
          <p14:tracePt t="76464" x="3354388" y="3629025"/>
          <p14:tracePt t="76479" x="3379788" y="3629025"/>
          <p14:tracePt t="76490" x="3392488" y="3629025"/>
          <p14:tracePt t="76493" x="3405188" y="3629025"/>
          <p14:tracePt t="76508" x="3429000" y="3629025"/>
          <p14:tracePt t="76515" x="3441700" y="3629025"/>
          <p14:tracePt t="76525" x="3454400" y="3629025"/>
          <p14:tracePt t="76529" x="3467100" y="3629025"/>
          <p14:tracePt t="76540" x="3479800" y="3629025"/>
          <p14:tracePt t="76544" x="3492500" y="3629025"/>
          <p14:tracePt t="76556" x="3505200" y="3629025"/>
          <p14:tracePt t="76566" x="3517900" y="3629025"/>
          <p14:tracePt t="76580" x="3541713" y="3629025"/>
          <p14:tracePt t="76590" x="3554413" y="3629025"/>
          <p14:tracePt t="76595" x="3567113" y="3629025"/>
          <p14:tracePt t="76608" x="3579813" y="3629025"/>
          <p14:tracePt t="76611" x="3592513" y="3629025"/>
          <p14:tracePt t="76617" x="3605213" y="3641725"/>
          <p14:tracePt t="76631" x="3617913" y="3641725"/>
          <p14:tracePt t="76641" x="3643313" y="3641725"/>
          <p14:tracePt t="76674" x="3654425" y="3654425"/>
          <p14:tracePt t="76864" x="3667125" y="3654425"/>
          <p14:tracePt t="76980" x="3679825" y="3654425"/>
          <p14:tracePt t="77103" x="3692525" y="3654425"/>
          <p14:tracePt t="77154" x="3705225" y="3641725"/>
          <p14:tracePt t="77605" x="3705225" y="3629025"/>
          <p14:tracePt t="77707" x="3692525" y="3629025"/>
          <p14:tracePt t="77714" x="3679825" y="3629025"/>
          <p14:tracePt t="77729" x="3667125" y="3629025"/>
          <p14:tracePt t="77738" x="3654425" y="3629025"/>
          <p14:tracePt t="77744" x="3643313" y="3629025"/>
          <p14:tracePt t="77751" x="3630613" y="3616325"/>
          <p14:tracePt t="77759" x="3617913" y="3616325"/>
          <p14:tracePt t="77765" x="3592513" y="3616325"/>
          <p14:tracePt t="77779" x="3567113" y="3603625"/>
          <p14:tracePt t="77794" x="3554413" y="3603625"/>
          <p14:tracePt t="77806" x="3530600" y="3603625"/>
          <p14:tracePt t="77816" x="3517900" y="3603625"/>
          <p14:tracePt t="77831" x="3505200" y="3603625"/>
          <p14:tracePt t="77845" x="3492500" y="3603625"/>
          <p14:tracePt t="77857" x="3479800" y="3603625"/>
          <p14:tracePt t="77860" x="3467100" y="3603625"/>
          <p14:tracePt t="77867" x="3454400" y="3603625"/>
          <p14:tracePt t="77874" x="3441700" y="3603625"/>
          <p14:tracePt t="77894" x="3429000" y="3603625"/>
          <p14:tracePt t="77896" x="3405188" y="3590925"/>
          <p14:tracePt t="77906" x="3367088" y="3590925"/>
          <p14:tracePt t="77910" x="3341688" y="3579813"/>
          <p14:tracePt t="77925" x="3141663" y="3579813"/>
          <p14:tracePt t="77932" x="3067050" y="3579813"/>
          <p14:tracePt t="77940" x="3003550" y="3579813"/>
          <p14:tracePt t="77947" x="2979738" y="3579813"/>
          <p14:tracePt t="77957" x="2941638" y="3579813"/>
          <p14:tracePt t="77962" x="2890838" y="3579813"/>
          <p14:tracePt t="77973" x="2867025" y="3579813"/>
          <p14:tracePt t="77976" x="2828925" y="3579813"/>
          <p14:tracePt t="77984" x="2803525" y="3579813"/>
          <p14:tracePt t="77991" x="2778125" y="3579813"/>
          <p14:tracePt t="77998" x="2741613" y="3579813"/>
          <p14:tracePt t="78007" x="2703513" y="3579813"/>
          <p14:tracePt t="78012" x="2678113" y="3579813"/>
          <p14:tracePt t="78023" x="2641600" y="3579813"/>
          <p14:tracePt t="78028" x="2616200" y="3579813"/>
          <p14:tracePt t="78041" x="2590800" y="3590925"/>
          <p14:tracePt t="78044" x="2554288" y="3603625"/>
          <p14:tracePt t="78048" x="2478088" y="3616325"/>
          <p14:tracePt t="78058" x="2441575" y="3629025"/>
          <p14:tracePt t="78063" x="2416175" y="3629025"/>
          <p14:tracePt t="78073" x="2390775" y="3629025"/>
          <p14:tracePt t="78078" x="2365375" y="3629025"/>
          <p14:tracePt t="78092" x="2352675" y="3629025"/>
          <p14:tracePt t="78094" x="2339975" y="3629025"/>
          <p14:tracePt t="78108" x="2328863" y="3629025"/>
          <p14:tracePt t="78383" x="2339975" y="3629025"/>
          <p14:tracePt t="78406" x="2352675" y="3629025"/>
          <p14:tracePt t="78427" x="2365375" y="3629025"/>
          <p14:tracePt t="78449" x="2378075" y="3616325"/>
          <p14:tracePt t="78472" x="2403475" y="3616325"/>
          <p14:tracePt t="78492" x="2416175" y="3616325"/>
          <p14:tracePt t="78508" x="2428875" y="3590925"/>
          <p14:tracePt t="78529" x="2441575" y="3590925"/>
          <p14:tracePt t="78550" x="2452688" y="3590925"/>
          <p14:tracePt t="78579" x="2465388" y="3590925"/>
          <p14:tracePt t="78594" x="2478088" y="3590925"/>
          <p14:tracePt t="78609" x="2490788" y="3579813"/>
          <p14:tracePt t="78645" x="2503488" y="3579813"/>
          <p14:tracePt t="78710" x="2516188" y="3567113"/>
          <p14:tracePt t="78732" x="2516188" y="3554413"/>
          <p14:tracePt t="78746" x="2516188" y="3541713"/>
          <p14:tracePt t="78761" x="2516188" y="3516313"/>
          <p14:tracePt t="78805" x="2516188" y="3503613"/>
          <p14:tracePt t="78942" x="2516188" y="3490913"/>
          <p14:tracePt t="81160" x="2528888" y="3490913"/>
          <p14:tracePt t="81211" x="2528888" y="3503613"/>
          <p14:tracePt t="81276" x="2528888" y="3516313"/>
          <p14:tracePt t="81298" x="2541588" y="3516313"/>
          <p14:tracePt t="81306" x="2541588" y="3529013"/>
          <p14:tracePt t="81349" x="2541588" y="3541713"/>
          <p14:tracePt t="81372" x="2554288" y="3541713"/>
          <p14:tracePt t="81387" x="2554288" y="3554413"/>
          <p14:tracePt t="81494" x="2541588" y="3554413"/>
          <p14:tracePt t="81771" x="2516188" y="3554413"/>
          <p14:tracePt t="82171" x="2516188" y="3567113"/>
          <p14:tracePt t="82200" x="2516188" y="3579813"/>
          <p14:tracePt t="82331" x="2516188" y="3590925"/>
          <p14:tracePt t="82338" x="2528888" y="3603625"/>
          <p14:tracePt t="82346" x="2528888" y="3616325"/>
          <p14:tracePt t="82356" x="2541588" y="3616325"/>
          <p14:tracePt t="82360" x="2541588" y="3629025"/>
          <p14:tracePt t="85151" x="2603500" y="3616325"/>
          <p14:tracePt t="85159" x="2678113" y="3590925"/>
          <p14:tracePt t="85167" x="2790825" y="3554413"/>
          <p14:tracePt t="85174" x="2954338" y="3479800"/>
          <p14:tracePt t="85180" x="3103563" y="3441700"/>
          <p14:tracePt t="85189" x="3216275" y="3416300"/>
          <p14:tracePt t="85196" x="3292475" y="3367088"/>
          <p14:tracePt t="85207" x="3417888" y="3354388"/>
          <p14:tracePt t="85211" x="3505200" y="3328988"/>
          <p14:tracePt t="85222" x="3617913" y="3316288"/>
          <p14:tracePt t="85225" x="3705225" y="3290888"/>
          <p14:tracePt t="85231" x="3767138" y="3278188"/>
          <p14:tracePt t="85240" x="3843338" y="3254375"/>
          <p14:tracePt t="85246" x="3879850" y="3254375"/>
          <p14:tracePt t="85255" x="3905250" y="3241675"/>
          <p14:tracePt t="85260" x="3956050" y="3241675"/>
          <p14:tracePt t="85272" x="3992563" y="3228975"/>
          <p14:tracePt t="85277" x="4043363" y="3216275"/>
          <p14:tracePt t="85282" x="4105275" y="3203575"/>
          <p14:tracePt t="85291" x="4168775" y="3203575"/>
          <p14:tracePt t="85296" x="4205288" y="3190875"/>
          <p14:tracePt t="85307" x="4256088" y="3190875"/>
          <p14:tracePt t="85311" x="4294188" y="3178175"/>
          <p14:tracePt t="85322" x="4356100" y="3178175"/>
          <p14:tracePt t="85326" x="4368800" y="3178175"/>
          <p14:tracePt t="85333" x="4406900" y="3178175"/>
          <p14:tracePt t="85341" x="4443413" y="3154363"/>
          <p14:tracePt t="85347" x="4481513" y="3141663"/>
          <p14:tracePt t="85357" x="4506913" y="3141663"/>
          <p14:tracePt t="85362" x="4556125" y="3128963"/>
          <p14:tracePt t="85372" x="4619625" y="3128963"/>
          <p14:tracePt t="85377" x="4681538" y="3116263"/>
          <p14:tracePt t="85389" x="4719638" y="3116263"/>
          <p14:tracePt t="85393" x="4781550" y="3103563"/>
          <p14:tracePt t="85399" x="4832350" y="3090863"/>
          <p14:tracePt t="85407" x="4868863" y="3078163"/>
          <p14:tracePt t="85413" x="4894263" y="3078163"/>
          <p14:tracePt t="85423" x="4919663" y="3065463"/>
          <p14:tracePt t="85427" x="4945063" y="3065463"/>
          <p14:tracePt t="85439" x="4956175" y="3065463"/>
          <p14:tracePt t="85444" x="4968875" y="3065463"/>
          <p14:tracePt t="85458" x="4981575" y="3065463"/>
          <p14:tracePt t="85473" x="4994275" y="3065463"/>
          <p14:tracePt t="85478" x="5006975" y="3078163"/>
          <p14:tracePt t="85490" x="5019675" y="3078163"/>
          <p14:tracePt t="85508" x="5032375" y="3078163"/>
          <p14:tracePt t="85516" x="5032375" y="3090863"/>
          <p14:tracePt t="85580" x="5032375" y="3103563"/>
          <p14:tracePt t="85624" x="5032375" y="3116263"/>
          <p14:tracePt t="85653" x="5032375" y="3128963"/>
          <p14:tracePt t="85661" x="5032375" y="3141663"/>
          <p14:tracePt t="85690" x="5032375" y="3154363"/>
          <p14:tracePt t="85705" x="5006975" y="3154363"/>
          <p14:tracePt t="85711" x="5006975" y="3165475"/>
          <p14:tracePt t="85735" x="4994275" y="3165475"/>
          <p14:tracePt t="85741" x="4994275" y="3178175"/>
          <p14:tracePt t="85756" x="4981575" y="3178175"/>
          <p14:tracePt t="85771" x="4981575" y="3190875"/>
          <p14:tracePt t="85786" x="4968875" y="3190875"/>
          <p14:tracePt t="85792" x="4956175" y="3190875"/>
          <p14:tracePt t="85806" x="4945063" y="3190875"/>
          <p14:tracePt t="85823" x="4932363" y="3190875"/>
          <p14:tracePt t="85842" x="4919663" y="3190875"/>
          <p14:tracePt t="85857" x="4906963" y="3190875"/>
          <p14:tracePt t="85887" x="4894263" y="3190875"/>
          <p14:tracePt t="86038" x="4894263" y="3178175"/>
          <p14:tracePt t="86075" x="4906963" y="3178175"/>
          <p14:tracePt t="86096" x="4919663" y="3178175"/>
          <p14:tracePt t="86140" x="4932363" y="3178175"/>
          <p14:tracePt t="86156" x="4945063" y="3178175"/>
          <p14:tracePt t="86176" x="4956175" y="3178175"/>
          <p14:tracePt t="86185" x="4968875" y="3178175"/>
          <p14:tracePt t="86213" x="4981575" y="3178175"/>
          <p14:tracePt t="86237" x="4994275" y="3178175"/>
          <p14:tracePt t="86250" x="5019675" y="3178175"/>
          <p14:tracePt t="86278" x="5032375" y="3178175"/>
          <p14:tracePt t="86307" x="5045075" y="3178175"/>
          <p14:tracePt t="86322" x="5057775" y="3178175"/>
          <p14:tracePt t="86344" x="5068888" y="3178175"/>
          <p14:tracePt t="86365" x="5081588" y="3178175"/>
          <p14:tracePt t="86374" x="5094288" y="3165475"/>
          <p14:tracePt t="86389" x="5106988" y="3165475"/>
          <p14:tracePt t="86396" x="5119688" y="3165475"/>
          <p14:tracePt t="86409" x="5132388" y="3165475"/>
          <p14:tracePt t="86416" x="5145088" y="3165475"/>
          <p14:tracePt t="86424" x="5157788" y="3165475"/>
          <p14:tracePt t="86431" x="5170488" y="3165475"/>
          <p14:tracePt t="86441" x="5181600" y="3165475"/>
          <p14:tracePt t="86455" x="5194300" y="3165475"/>
          <p14:tracePt t="86475" x="5207000" y="3165475"/>
          <p14:tracePt t="86482" x="5219700" y="3165475"/>
          <p14:tracePt t="86490" x="5232400" y="3165475"/>
          <p14:tracePt t="86506" x="5245100" y="3165475"/>
          <p14:tracePt t="86534" x="5257800" y="3165475"/>
          <p14:tracePt t="86699" x="5270500" y="3165475"/>
          <p14:tracePt t="87005" x="5257800" y="3165475"/>
          <p14:tracePt t="87021" x="5245100" y="3165475"/>
          <p14:tracePt t="87027" x="5232400" y="3165475"/>
          <p14:tracePt t="87036" x="5219700" y="3165475"/>
          <p14:tracePt t="87049" x="5207000" y="3165475"/>
          <p14:tracePt t="87063" x="5194300" y="3165475"/>
          <p14:tracePt t="87078" x="5181600" y="3165475"/>
          <p14:tracePt t="87089" x="5170488" y="3165475"/>
          <p14:tracePt t="87093" x="5157788" y="3165475"/>
          <p14:tracePt t="87107" x="5145088" y="3165475"/>
          <p14:tracePt t="87114" x="5132388" y="3165475"/>
          <p14:tracePt t="87130" x="5119688" y="3165475"/>
          <p14:tracePt t="87143" x="5106988" y="3165475"/>
          <p14:tracePt t="87155" x="5094288" y="3165475"/>
          <p14:tracePt t="87158" x="5081588" y="3165475"/>
          <p14:tracePt t="87174" x="5068888" y="3165475"/>
          <p14:tracePt t="87179" x="5068888" y="3178175"/>
          <p14:tracePt t="87189" x="5057775" y="3178175"/>
          <p14:tracePt t="87206" x="5045075" y="3178175"/>
          <p14:tracePt t="87210" x="5032375" y="3190875"/>
          <p14:tracePt t="87216" x="5019675" y="3190875"/>
          <p14:tracePt t="87230" x="5006975" y="3190875"/>
          <p14:tracePt t="87239" x="4994275" y="3190875"/>
          <p14:tracePt t="87256" x="4981575" y="3190875"/>
          <p14:tracePt t="87260" x="4956175" y="3203575"/>
          <p14:tracePt t="87272" x="4932363" y="3216275"/>
          <p14:tracePt t="87276" x="4919663" y="3228975"/>
          <p14:tracePt t="87282" x="4894263" y="3228975"/>
          <p14:tracePt t="87291" x="4868863" y="3254375"/>
          <p14:tracePt t="87296" x="4832350" y="3278188"/>
          <p14:tracePt t="87306" x="4806950" y="3303588"/>
          <p14:tracePt t="87310" x="4768850" y="3316288"/>
          <p14:tracePt t="87325" x="4706938" y="3354388"/>
          <p14:tracePt t="87333" x="4681538" y="3390900"/>
          <p14:tracePt t="87341" x="4656138" y="3390900"/>
          <p14:tracePt t="87346" x="4643438" y="3416300"/>
          <p14:tracePt t="87356" x="4619625" y="3429000"/>
          <p14:tracePt t="87361" x="4606925" y="3454400"/>
          <p14:tracePt t="87372" x="4594225" y="3454400"/>
          <p14:tracePt t="87377" x="4556125" y="3479800"/>
          <p14:tracePt t="87388" x="4543425" y="3490913"/>
          <p14:tracePt t="87391" x="4530725" y="3503613"/>
          <p14:tracePt t="87406" x="4506913" y="3529013"/>
          <p14:tracePt t="87412" x="4506913" y="3541713"/>
          <p14:tracePt t="87422" x="4494213" y="3541713"/>
          <p14:tracePt t="87426" x="4481513" y="3554413"/>
          <p14:tracePt t="87441" x="4468813" y="3567113"/>
          <p14:tracePt t="87449" x="4456113" y="3567113"/>
          <p14:tracePt t="87486" x="4443413" y="3567113"/>
          <p14:tracePt t="87493" x="4443413" y="3579813"/>
          <p14:tracePt t="87514" x="4430713" y="3590925"/>
          <p14:tracePt t="87523" x="4418013" y="3603625"/>
          <p14:tracePt t="87528" x="4406900" y="3616325"/>
          <p14:tracePt t="87543" x="4394200" y="3629025"/>
          <p14:tracePt t="87555" x="4381500" y="3629025"/>
          <p14:tracePt t="87559" x="4381500" y="3641725"/>
          <p14:tracePt t="87565" x="4368800" y="3654425"/>
          <p14:tracePt t="87579" x="4356100" y="3667125"/>
          <p14:tracePt t="87589" x="4343400" y="3692525"/>
          <p14:tracePt t="87594" x="4343400" y="3703638"/>
          <p14:tracePt t="87605" x="4343400" y="3716338"/>
          <p14:tracePt t="87610" x="4343400" y="3729038"/>
          <p14:tracePt t="87616" x="4343400" y="3767138"/>
          <p14:tracePt t="87624" x="4343400" y="3792538"/>
          <p14:tracePt t="87630" x="4330700" y="3841750"/>
          <p14:tracePt t="87638" x="4330700" y="3879850"/>
          <p14:tracePt t="87645" x="4330700" y="3929063"/>
          <p14:tracePt t="87657" x="4318000" y="3967163"/>
          <p14:tracePt t="87661" x="4318000" y="3992563"/>
          <p14:tracePt t="87672" x="4318000" y="4017963"/>
          <p14:tracePt t="87676" x="4318000" y="4041775"/>
          <p14:tracePt t="87681" x="4318000" y="4067175"/>
          <p14:tracePt t="87691" x="4305300" y="4092575"/>
          <p14:tracePt t="87696" x="4305300" y="4105275"/>
          <p14:tracePt t="87707" x="4305300" y="4129088"/>
          <p14:tracePt t="87710" x="4305300" y="4154488"/>
          <p14:tracePt t="87725" x="4305300" y="4179888"/>
          <p14:tracePt t="87732" x="4305300" y="4205288"/>
          <p14:tracePt t="87741" x="4305300" y="4217988"/>
          <p14:tracePt t="87756" x="4305300" y="4230688"/>
          <p14:tracePt t="87761" x="4305300" y="4241800"/>
          <p14:tracePt t="87773" x="4305300" y="4254500"/>
          <p14:tracePt t="87776" x="4318000" y="4254500"/>
          <p14:tracePt t="87805" x="4330700" y="4267200"/>
          <p14:tracePt t="87822" x="4343400" y="4267200"/>
          <p14:tracePt t="87836" x="4356100" y="4267200"/>
          <p14:tracePt t="87842" x="4356100" y="4279900"/>
          <p14:tracePt t="87858" x="4368800" y="4279900"/>
          <p14:tracePt t="87863" x="4368800" y="4292600"/>
          <p14:tracePt t="87895" x="4381500" y="4292600"/>
          <p14:tracePt t="87943" x="4394200" y="4279900"/>
          <p14:tracePt t="87957" x="4406900" y="4279900"/>
          <p14:tracePt t="87979" x="4418013" y="4279900"/>
          <p14:tracePt t="88002" x="4430713" y="4279900"/>
          <p14:tracePt t="88030" x="4430713" y="4267200"/>
          <p14:tracePt t="88081" x="4443413" y="4267200"/>
          <p14:tracePt t="88161" x="4456113" y="4267200"/>
          <p14:tracePt t="88306" x="4468813" y="4254500"/>
          <p14:tracePt t="88364" x="4481513" y="4241800"/>
          <p14:tracePt t="88408" x="4481513" y="4230688"/>
          <p14:tracePt t="88495" x="4481513" y="4217988"/>
          <p14:tracePt t="88583" x="4481513" y="4205288"/>
          <p14:tracePt t="88953" x="4494213" y="4205288"/>
          <p14:tracePt t="89004" x="4506913" y="4205288"/>
          <p14:tracePt t="89027" x="4518025" y="4205288"/>
          <p14:tracePt t="89048" x="4530725" y="4205288"/>
          <p14:tracePt t="89062" x="4543425" y="4205288"/>
          <p14:tracePt t="89077" x="4556125" y="4205288"/>
          <p14:tracePt t="89086" x="4568825" y="4205288"/>
          <p14:tracePt t="89106" x="4581525" y="4205288"/>
          <p14:tracePt t="89121" x="4594225" y="4205288"/>
          <p14:tracePt t="89142" x="4606925" y="4205288"/>
          <p14:tracePt t="89157" x="4619625" y="4205288"/>
          <p14:tracePt t="89172" x="4630738" y="4205288"/>
          <p14:tracePt t="89202" x="4643438" y="4217988"/>
          <p14:tracePt t="89222" x="4656138" y="4217988"/>
          <p14:tracePt t="89230" x="4668838" y="4217988"/>
          <p14:tracePt t="89244" x="4681538" y="4217988"/>
          <p14:tracePt t="89254" x="4694238" y="4217988"/>
          <p14:tracePt t="89260" x="4706938" y="4217988"/>
          <p14:tracePt t="89266" x="4706938" y="4230688"/>
          <p14:tracePt t="89280" x="4719638" y="4230688"/>
          <p14:tracePt t="89318" x="4732338" y="4230688"/>
          <p14:tracePt t="89767" x="4756150" y="4230688"/>
          <p14:tracePt t="89775" x="4819650" y="4217988"/>
          <p14:tracePt t="89783" x="4843463" y="4217988"/>
          <p14:tracePt t="89791" x="4881563" y="4217988"/>
          <p14:tracePt t="89796" x="4919663" y="4217988"/>
          <p14:tracePt t="89806" x="4945063" y="4217988"/>
          <p14:tracePt t="89811" x="4956175" y="4217988"/>
          <p14:tracePt t="89822" x="4994275" y="4217988"/>
          <p14:tracePt t="89826" x="5006975" y="4217988"/>
          <p14:tracePt t="89837" x="5032375" y="4217988"/>
          <p14:tracePt t="89840" x="5045075" y="4217988"/>
          <p14:tracePt t="89857" x="5068888" y="4217988"/>
          <p14:tracePt t="89862" x="5081588" y="4217988"/>
          <p14:tracePt t="89876" x="5094288" y="4217988"/>
          <p14:tracePt t="89889" x="5106988" y="4217988"/>
          <p14:tracePt t="89891" x="5132388" y="4217988"/>
          <p14:tracePt t="89909" x="5170488" y="4217988"/>
          <p14:tracePt t="89913" x="5194300" y="4217988"/>
          <p14:tracePt t="89922" x="5232400" y="4217988"/>
          <p14:tracePt t="89927" x="5270500" y="4217988"/>
          <p14:tracePt t="89938" x="5332413" y="4217988"/>
          <p14:tracePt t="89942" x="5357813" y="4217988"/>
          <p14:tracePt t="89950" x="5394325" y="4217988"/>
          <p14:tracePt t="89958" x="5432425" y="4217988"/>
          <p14:tracePt t="89964" x="5470525" y="4217988"/>
          <p14:tracePt t="89972" x="5495925" y="4217988"/>
          <p14:tracePt t="89979" x="5532438" y="4217988"/>
          <p14:tracePt t="89989" x="5545138" y="4217988"/>
          <p14:tracePt t="89993" x="5557838" y="4217988"/>
          <p14:tracePt t="90007" x="5570538" y="4217988"/>
          <p14:tracePt t="90008" x="5583238" y="4217988"/>
          <p14:tracePt t="90014" x="5595938" y="4217988"/>
          <p14:tracePt t="90038" x="5607050" y="4217988"/>
          <p14:tracePt t="93395" x="5607050" y="4205288"/>
          <p14:tracePt t="93403" x="5583238" y="4192588"/>
          <p14:tracePt t="93410" x="5557838" y="4192588"/>
          <p14:tracePt t="93421" x="5532438" y="4179888"/>
          <p14:tracePt t="93425" x="5507038" y="4167188"/>
          <p14:tracePt t="93432" x="5495925" y="4167188"/>
          <p14:tracePt t="93440" x="5483225" y="4167188"/>
          <p14:tracePt t="93455" x="5470525" y="4154488"/>
          <p14:tracePt t="93461" x="5445125" y="4154488"/>
          <p14:tracePt t="93475" x="5419725" y="4129088"/>
          <p14:tracePt t="93491" x="5407025" y="4117975"/>
          <p14:tracePt t="93497" x="5383213" y="4117975"/>
          <p14:tracePt t="93505" x="5370513" y="4117975"/>
          <p14:tracePt t="93512" x="5357813" y="4105275"/>
          <p14:tracePt t="93522" x="5332413" y="4092575"/>
          <p14:tracePt t="93538" x="5319713" y="4079875"/>
          <p14:tracePt t="93548" x="5307013" y="4079875"/>
          <p14:tracePt t="93556" x="5294313" y="4079875"/>
          <p14:tracePt t="93563" x="5281613" y="4067175"/>
          <p14:tracePt t="93577" x="5270500" y="4054475"/>
          <p14:tracePt t="93587" x="5257800" y="4041775"/>
          <p14:tracePt t="93591" x="5245100" y="4041775"/>
          <p14:tracePt t="93604" x="5245100" y="4029075"/>
          <p14:tracePt t="93609" x="5232400" y="4017963"/>
          <p14:tracePt t="93613" x="5219700" y="4017963"/>
          <p14:tracePt t="93622" x="5207000" y="4017963"/>
          <p14:tracePt t="93628" x="5194300" y="4005263"/>
          <p14:tracePt t="93637" x="5181600" y="4005263"/>
          <p14:tracePt t="93655" x="5170488" y="4005263"/>
          <p14:tracePt t="93659" x="5157788" y="3992563"/>
          <p14:tracePt t="93665" x="5145088" y="3979863"/>
          <p14:tracePt t="93672" x="5132388" y="3979863"/>
          <p14:tracePt t="93679" x="5119688" y="3979863"/>
          <p14:tracePt t="93688" x="5106988" y="3967163"/>
          <p14:tracePt t="93706" x="5081588" y="3954463"/>
          <p14:tracePt t="93715" x="5068888" y="3954463"/>
          <p14:tracePt t="93723" x="5045075" y="3954463"/>
          <p14:tracePt t="93739" x="5019675" y="3941763"/>
          <p14:tracePt t="93755" x="5006975" y="3929063"/>
          <p14:tracePt t="93759" x="4981575" y="3929063"/>
          <p14:tracePt t="93773" x="4968875" y="3929063"/>
          <p14:tracePt t="93781" x="4956175" y="3929063"/>
          <p14:tracePt t="93789" x="4945063" y="3929063"/>
          <p14:tracePt t="93795" x="4932363" y="3916363"/>
          <p14:tracePt t="93810" x="4906963" y="3916363"/>
          <p14:tracePt t="93821" x="4894263" y="3905250"/>
          <p14:tracePt t="93824" x="4881563" y="3892550"/>
          <p14:tracePt t="93832" x="4856163" y="3892550"/>
          <p14:tracePt t="93839" x="4843463" y="3892550"/>
          <p14:tracePt t="93846" x="4819650" y="3879850"/>
          <p14:tracePt t="93855" x="4806950" y="3879850"/>
          <p14:tracePt t="93860" x="4768850" y="3879850"/>
          <p14:tracePt t="93871" x="4756150" y="3879850"/>
          <p14:tracePt t="93875" x="4719638" y="3867150"/>
          <p14:tracePt t="93893" x="4681538" y="3854450"/>
          <p14:tracePt t="93897" x="4643438" y="3854450"/>
          <p14:tracePt t="93906" x="4619625" y="3854450"/>
          <p14:tracePt t="93912" x="4606925" y="3854450"/>
          <p14:tracePt t="93921" x="4594225" y="3841750"/>
          <p14:tracePt t="93926" x="4556125" y="3841750"/>
          <p14:tracePt t="93942" x="4518025" y="3841750"/>
          <p14:tracePt t="93948" x="4494213" y="3841750"/>
          <p14:tracePt t="93956" x="4456113" y="3829050"/>
          <p14:tracePt t="93963" x="4430713" y="3829050"/>
          <p14:tracePt t="93972" x="4394200" y="3816350"/>
          <p14:tracePt t="93977" x="4356100" y="3803650"/>
          <p14:tracePt t="93988" x="4305300" y="3792538"/>
          <p14:tracePt t="93993" x="4268788" y="3779838"/>
          <p14:tracePt t="94006" x="4181475" y="3779838"/>
          <p14:tracePt t="94013" x="4143375" y="3767138"/>
          <p14:tracePt t="94023" x="4117975" y="3767138"/>
          <p14:tracePt t="94028" x="4105275" y="3767138"/>
          <p14:tracePt t="94037" x="4068763" y="3767138"/>
          <p14:tracePt t="94043" x="4056063" y="3767138"/>
          <p14:tracePt t="94055" x="4043363" y="3754438"/>
          <p14:tracePt t="94058" x="4017963" y="3741738"/>
          <p14:tracePt t="94064" x="3992563" y="3729038"/>
          <p14:tracePt t="94072" x="3968750" y="3729038"/>
          <p14:tracePt t="94079" x="3943350" y="3729038"/>
          <p14:tracePt t="94088" x="3905250" y="3729038"/>
          <p14:tracePt t="94093" x="3867150" y="3703638"/>
          <p14:tracePt t="94105" x="3805238" y="3692525"/>
          <p14:tracePt t="94109" x="3779838" y="3692525"/>
          <p14:tracePt t="94115" x="3756025" y="3692525"/>
          <p14:tracePt t="94124" x="3717925" y="3692525"/>
          <p14:tracePt t="94129" x="3692525" y="3692525"/>
          <p14:tracePt t="94139" x="3667125" y="3679825"/>
          <p14:tracePt t="94144" x="3617913" y="3667125"/>
          <p14:tracePt t="94155" x="3592513" y="3654425"/>
          <p14:tracePt t="94158" x="3567113" y="3654425"/>
          <p14:tracePt t="94174" x="3505200" y="3654425"/>
          <p14:tracePt t="94180" x="3479800" y="3641725"/>
          <p14:tracePt t="94188" x="3392488" y="3603625"/>
          <p14:tracePt t="94195" x="3367088" y="3603625"/>
          <p14:tracePt t="94205" x="3305175" y="3590925"/>
          <p14:tracePt t="94209" x="3279775" y="3590925"/>
          <p14:tracePt t="94222" x="3267075" y="3590925"/>
          <p14:tracePt t="94226" x="3228975" y="3590925"/>
          <p14:tracePt t="94239" x="3216275" y="3590925"/>
          <p14:tracePt t="94255" x="3205163" y="3590925"/>
          <p14:tracePt t="94369" x="3205163" y="3579813"/>
          <p14:tracePt t="94413" x="3205163" y="3567113"/>
          <p14:tracePt t="94428" x="3192463" y="3567113"/>
          <p14:tracePt t="94478" x="3179763" y="3567113"/>
          <p14:tracePt t="94515" x="3167063" y="3554413"/>
          <p14:tracePt t="94523" x="3141663" y="3554413"/>
          <p14:tracePt t="94530" x="3116263" y="3541713"/>
          <p14:tracePt t="94539" x="3103563" y="3516313"/>
          <p14:tracePt t="94544" x="3092450" y="3516313"/>
          <p14:tracePt t="94555" x="3067050" y="3516313"/>
          <p14:tracePt t="94571" x="3054350" y="3516313"/>
          <p14:tracePt t="94574" x="3041650" y="3516313"/>
          <p14:tracePt t="94590" x="3028950" y="3516313"/>
          <p14:tracePt t="94660" x="3016250" y="3516313"/>
          <p14:tracePt t="94669" x="3016250" y="3503613"/>
          <p14:tracePt t="94690" x="3003550" y="3503613"/>
          <p14:tracePt t="94733" x="2992438" y="3503613"/>
          <p14:tracePt t="94740" x="2954338" y="3490913"/>
          <p14:tracePt t="94748" x="2879725" y="3479800"/>
          <p14:tracePt t="94756" x="2828925" y="3479800"/>
          <p14:tracePt t="94762" x="2790825" y="3479800"/>
          <p14:tracePt t="94771" x="2767013" y="3479800"/>
          <p14:tracePt t="94777" x="2741613" y="3479800"/>
          <p14:tracePt t="94787" x="2703513" y="3479800"/>
          <p14:tracePt t="94800" x="2690813" y="3479800"/>
          <p14:tracePt t="94822" x="2678113" y="3479800"/>
          <p14:tracePt t="94936" x="2667000" y="3490913"/>
          <p14:tracePt t="94952" x="2654300" y="3490913"/>
          <p14:tracePt t="94967" x="2654300" y="3516313"/>
          <p14:tracePt t="95002" x="2654300" y="3529013"/>
          <p14:tracePt t="95019" x="2654300" y="3541713"/>
          <p14:tracePt t="95045" x="2654300" y="3554413"/>
          <p14:tracePt t="95075" x="2667000" y="3554413"/>
          <p14:tracePt t="95085" x="2678113" y="3554413"/>
          <p14:tracePt t="95090" x="2690813" y="3554413"/>
          <p14:tracePt t="95104" x="2716213" y="3554413"/>
          <p14:tracePt t="95112" x="2728913" y="3554413"/>
          <p14:tracePt t="95126" x="2741613" y="3554413"/>
          <p14:tracePt t="95170" x="2754313" y="3554413"/>
          <p14:tracePt t="95176" x="2754313" y="3567113"/>
          <p14:tracePt t="95199" x="2767013" y="3567113"/>
          <p14:tracePt t="95227" x="2790825" y="3567113"/>
          <p14:tracePt t="95251" x="2803525" y="3567113"/>
          <p14:tracePt t="95285" x="2816225" y="3590925"/>
          <p14:tracePt t="95302" x="2828925" y="3590925"/>
          <p14:tracePt t="95322" x="2841625" y="3590925"/>
          <p14:tracePt t="95351" x="2867025" y="3590925"/>
          <p14:tracePt t="95368" x="2879725" y="3590925"/>
          <p14:tracePt t="95380" x="2890838" y="3590925"/>
          <p14:tracePt t="95389" x="2903538" y="3590925"/>
          <p14:tracePt t="95395" x="2916238" y="3590925"/>
          <p14:tracePt t="95405" x="2954338" y="3603625"/>
          <p14:tracePt t="95409" x="2979738" y="3616325"/>
          <p14:tracePt t="95421" x="3003550" y="3641725"/>
          <p14:tracePt t="95425" x="3028950" y="3654425"/>
          <p14:tracePt t="95431" x="3054350" y="3679825"/>
          <p14:tracePt t="95440" x="3067050" y="3692525"/>
          <p14:tracePt t="95445" x="3092450" y="3703638"/>
          <p14:tracePt t="95455" x="3103563" y="3716338"/>
          <p14:tracePt t="95460" x="3128963" y="3716338"/>
          <p14:tracePt t="95471" x="3154363" y="3729038"/>
          <p14:tracePt t="95475" x="3154363" y="3741738"/>
          <p14:tracePt t="95484" x="3167063" y="3741738"/>
          <p14:tracePt t="95491" x="3179763" y="3741738"/>
          <p14:tracePt t="95505" x="3205163" y="3741738"/>
          <p14:tracePt t="95511" x="3205163" y="3767138"/>
          <p14:tracePt t="95520" x="3228975" y="3767138"/>
          <p14:tracePt t="95540" x="3241675" y="3767138"/>
          <p14:tracePt t="95571" x="3254375" y="3767138"/>
          <p14:tracePt t="95591" x="3279775" y="3767138"/>
          <p14:tracePt t="95620" x="3292475" y="3767138"/>
          <p14:tracePt t="95628" x="3305175" y="3767138"/>
          <p14:tracePt t="95636" x="3317875" y="3767138"/>
          <p14:tracePt t="95651" x="3328988" y="3767138"/>
          <p14:tracePt t="95664" x="3354388" y="3767138"/>
          <p14:tracePt t="95672" x="3367088" y="3767138"/>
          <p14:tracePt t="95678" x="3379788" y="3767138"/>
          <p14:tracePt t="95688" x="3405188" y="3767138"/>
          <p14:tracePt t="95693" x="3429000" y="3767138"/>
          <p14:tracePt t="95707" x="3492500" y="3767138"/>
          <p14:tracePt t="95714" x="3530600" y="3767138"/>
          <p14:tracePt t="95723" x="3554413" y="3767138"/>
          <p14:tracePt t="95729" x="3592513" y="3767138"/>
          <p14:tracePt t="95738" x="3630613" y="3767138"/>
          <p14:tracePt t="95743" x="3654425" y="3767138"/>
          <p14:tracePt t="95754" x="3667125" y="3767138"/>
          <p14:tracePt t="95758" x="3705225" y="3767138"/>
          <p14:tracePt t="95773" x="3743325" y="3767138"/>
          <p14:tracePt t="95789" x="3756025" y="3767138"/>
          <p14:tracePt t="95794" x="3779838" y="3767138"/>
          <p14:tracePt t="95804" x="3805238" y="3767138"/>
          <p14:tracePt t="95808" x="3805238" y="3754438"/>
          <p14:tracePt t="95823" x="3830638" y="3754438"/>
          <p14:tracePt t="95839" x="3843338" y="3754438"/>
          <p14:tracePt t="95918" x="3856038" y="3754438"/>
          <p14:tracePt t="95998" x="3843338" y="3754438"/>
          <p14:tracePt t="96005" x="3830638" y="3754438"/>
          <p14:tracePt t="96021" x="3817938" y="3754438"/>
          <p14:tracePt t="96028" x="3779838" y="3754438"/>
          <p14:tracePt t="96037" x="3756025" y="3754438"/>
          <p14:tracePt t="96042" x="3730625" y="3754438"/>
          <p14:tracePt t="96055" x="3705225" y="3754438"/>
          <p14:tracePt t="96058" x="3667125" y="3754438"/>
          <p14:tracePt t="96063" x="3654425" y="3741738"/>
          <p14:tracePt t="96072" x="3643313" y="3741738"/>
          <p14:tracePt t="96078" x="3630613" y="3729038"/>
          <p14:tracePt t="96088" x="3617913" y="3729038"/>
          <p14:tracePt t="96092" x="3605213" y="3729038"/>
          <p14:tracePt t="96109" x="3592513" y="3729038"/>
          <p14:tracePt t="96114" x="3567113" y="3729038"/>
          <p14:tracePt t="96122" x="3541713" y="3729038"/>
          <p14:tracePt t="96128" x="3505200" y="3716338"/>
          <p14:tracePt t="96139" x="3429000" y="3716338"/>
          <p14:tracePt t="96143" x="3367088" y="3716338"/>
          <p14:tracePt t="96154" x="3279775" y="3716338"/>
          <p14:tracePt t="96158" x="3216275" y="3716338"/>
          <p14:tracePt t="96171" x="3128963" y="3716338"/>
          <p14:tracePt t="96173" x="3067050" y="3716338"/>
          <p14:tracePt t="96180" x="3041650" y="3716338"/>
          <p14:tracePt t="96190" x="3003550" y="3716338"/>
          <p14:tracePt t="96194" x="2967038" y="3703638"/>
          <p14:tracePt t="96204" x="2941638" y="3703638"/>
          <p14:tracePt t="96209" x="2928938" y="3703638"/>
          <p14:tracePt t="96220" x="2916238" y="3703638"/>
          <p14:tracePt t="96231" x="2890838" y="3692525"/>
          <p14:tracePt t="96238" x="2879725" y="3692525"/>
          <p14:tracePt t="96268" x="2867025" y="3692525"/>
          <p14:tracePt t="96283" x="2867025" y="3679825"/>
          <p14:tracePt t="96398" x="2879725" y="3679825"/>
          <p14:tracePt t="96412" x="2890838" y="3679825"/>
          <p14:tracePt t="96421" x="2903538" y="3679825"/>
          <p14:tracePt t="96435" x="2916238" y="3679825"/>
          <p14:tracePt t="96451" x="2928938" y="3679825"/>
          <p14:tracePt t="96463" x="2941638" y="3679825"/>
          <p14:tracePt t="96472" x="2954338" y="3679825"/>
          <p14:tracePt t="96477" x="2967038" y="3679825"/>
          <p14:tracePt t="96492" x="2979738" y="3679825"/>
          <p14:tracePt t="96504" x="2992438" y="3692525"/>
          <p14:tracePt t="96508" x="3003550" y="3692525"/>
          <p14:tracePt t="96515" x="3003550" y="3703638"/>
          <p14:tracePt t="96523" x="3016250" y="3703638"/>
          <p14:tracePt t="96528" x="3028950" y="3703638"/>
          <p14:tracePt t="96539" x="3041650" y="3703638"/>
          <p14:tracePt t="96543" x="3054350" y="3703638"/>
          <p14:tracePt t="96555" x="3067050" y="3703638"/>
          <p14:tracePt t="96565" x="3079750" y="3703638"/>
          <p14:tracePt t="96572" x="3092450" y="3703638"/>
          <p14:tracePt t="96579" x="3116263" y="3703638"/>
          <p14:tracePt t="96594" x="3141663" y="3703638"/>
          <p14:tracePt t="96605" x="3167063" y="3703638"/>
          <p14:tracePt t="96608" x="3179763" y="3716338"/>
          <p14:tracePt t="96621" x="3205163" y="3716338"/>
          <p14:tracePt t="96624" x="3228975" y="3716338"/>
          <p14:tracePt t="96631" x="3241675" y="3716338"/>
          <p14:tracePt t="96639" x="3254375" y="3716338"/>
          <p14:tracePt t="96645" x="3279775" y="3716338"/>
          <p14:tracePt t="96655" x="3305175" y="3716338"/>
          <p14:tracePt t="96659" x="3328988" y="3716338"/>
          <p14:tracePt t="96671" x="3341688" y="3716338"/>
          <p14:tracePt t="96674" x="3354388" y="3716338"/>
          <p14:tracePt t="96683" x="3367088" y="3716338"/>
          <p14:tracePt t="96733" x="3379788" y="3716338"/>
          <p14:tracePt t="96761" x="3379788" y="3729038"/>
          <p14:tracePt t="96856" x="3367088" y="3729038"/>
          <p14:tracePt t="96863" x="3354388" y="3729038"/>
          <p14:tracePt t="96871" x="3341688" y="3729038"/>
          <p14:tracePt t="96886" x="3328988" y="3729038"/>
          <p14:tracePt t="96902" x="3317875" y="3729038"/>
          <p14:tracePt t="96914" x="3305175" y="3729038"/>
          <p14:tracePt t="96923" x="3292475" y="3729038"/>
          <p14:tracePt t="96928" x="3279775" y="3729038"/>
          <p14:tracePt t="96939" x="3267075" y="3716338"/>
          <p14:tracePt t="96943" x="3254375" y="3716338"/>
          <p14:tracePt t="96958" x="3241675" y="3716338"/>
          <p14:tracePt t="96965" x="3205163" y="3716338"/>
          <p14:tracePt t="96973" x="3192463" y="3703638"/>
          <p14:tracePt t="96989" x="3167063" y="3703638"/>
          <p14:tracePt t="96994" x="3141663" y="3703638"/>
          <p14:tracePt t="97005" x="3103563" y="3692525"/>
          <p14:tracePt t="97008" x="3079750" y="3679825"/>
          <p14:tracePt t="97023" x="3003550" y="3667125"/>
          <p14:tracePt t="97025" x="2979738" y="3667125"/>
          <p14:tracePt t="97031" x="2903538" y="3654425"/>
          <p14:tracePt t="97039" x="2879725" y="3654425"/>
          <p14:tracePt t="97045" x="2867025" y="3654425"/>
          <p14:tracePt t="97054" x="2828925" y="3654425"/>
          <p14:tracePt t="97059" x="2803525" y="3654425"/>
          <p14:tracePt t="97071" x="2790825" y="3654425"/>
          <p14:tracePt t="97074" x="2767013" y="3654425"/>
          <p14:tracePt t="97082" x="2741613" y="3641725"/>
          <p14:tracePt t="97090" x="2728913" y="3641725"/>
          <p14:tracePt t="97095" x="2716213" y="3641725"/>
          <p14:tracePt t="97104" x="2703513" y="3641725"/>
          <p14:tracePt t="97110" x="2690813" y="3641725"/>
          <p14:tracePt t="97125" x="2678113" y="3641725"/>
          <p14:tracePt t="97137" x="2667000" y="3641725"/>
          <p14:tracePt t="97184" x="2667000" y="3629025"/>
          <p14:tracePt t="97299" x="2690813" y="3629025"/>
          <p14:tracePt t="97307" x="2703513" y="3629025"/>
          <p14:tracePt t="97314" x="2716213" y="3616325"/>
          <p14:tracePt t="97323" x="2754313" y="3603625"/>
          <p14:tracePt t="97328" x="2790825" y="3603625"/>
          <p14:tracePt t="97338" x="2841625" y="3590925"/>
          <p14:tracePt t="98471" x="2667000" y="3590925"/>
          <p14:tracePt t="98477" x="2503488" y="3616325"/>
          <p14:tracePt t="98489" x="2365375" y="3629025"/>
          <p14:tracePt t="98493" x="2203450" y="3654425"/>
          <p14:tracePt t="98506" x="1827213" y="3741738"/>
          <p14:tracePt t="98513" x="1778000" y="3741738"/>
          <p14:tracePt t="98522" x="1677988" y="3779838"/>
          <p14:tracePt t="98528" x="1589088" y="3779838"/>
          <p14:tracePt t="98539" x="1539875" y="3779838"/>
          <p14:tracePt t="98543" x="1465263" y="3779838"/>
          <p14:tracePt t="98557" x="1401763" y="3779838"/>
          <p14:tracePt t="98565" x="1352550" y="3779838"/>
          <p14:tracePt t="98573" x="1327150" y="3779838"/>
          <p14:tracePt t="98579" x="1252538" y="3779838"/>
          <p14:tracePt t="98589" x="1227138" y="3779838"/>
          <p14:tracePt t="98593" x="1150938" y="3779838"/>
          <p14:tracePt t="98604" x="1076325" y="3779838"/>
          <p14:tracePt t="98608" x="1014413" y="3767138"/>
          <p14:tracePt t="98623" x="838200" y="3754438"/>
          <p14:tracePt t="98629" x="788988" y="3741738"/>
          <p14:tracePt t="98639" x="738188" y="3716338"/>
          <p14:tracePt t="98644" x="725488" y="3716338"/>
          <p14:tracePt t="98655" x="712788" y="3703638"/>
          <p14:tracePt t="98659" x="701675" y="3703638"/>
          <p14:tracePt t="98671" x="688975" y="3692525"/>
          <p14:tracePt t="98675" x="650875" y="3692525"/>
          <p14:tracePt t="98681" x="638175" y="3679825"/>
          <p14:tracePt t="98688" x="612775" y="3654425"/>
          <p14:tracePt t="98696" x="588963" y="3654425"/>
          <p14:tracePt t="98704" x="550863" y="3641725"/>
          <p14:tracePt t="98709" x="512763" y="3629025"/>
          <p14:tracePt t="98721" x="500063" y="3629025"/>
          <p14:tracePt t="98725" x="476250" y="3616325"/>
          <p14:tracePt t="98732" x="450850" y="3603625"/>
          <p14:tracePt t="98747" x="438150" y="3603625"/>
          <p14:tracePt t="98761" x="425450" y="3590925"/>
          <p14:tracePt t="98784" x="387350" y="3567113"/>
          <p14:tracePt t="98790" x="363538" y="3541713"/>
          <p14:tracePt t="98797" x="287338" y="3529013"/>
          <p14:tracePt t="98805" x="274638" y="3529013"/>
          <p14:tracePt t="98811" x="250825" y="3529013"/>
          <p14:tracePt t="98821" x="225425" y="3516313"/>
          <p14:tracePt t="98826" x="200025" y="3516313"/>
          <p14:tracePt t="98841" x="187325" y="3516313"/>
          <p14:tracePt t="98857" x="174625" y="3516313"/>
          <p14:tracePt t="98964" x="187325" y="3516313"/>
          <p14:tracePt t="98979" x="212725" y="3516313"/>
          <p14:tracePt t="98993" x="225425" y="3529013"/>
          <p14:tracePt t="99008" x="238125" y="3529013"/>
          <p14:tracePt t="99029" x="250825" y="3529013"/>
          <p14:tracePt t="99039" x="263525" y="3529013"/>
          <p14:tracePt t="99045" x="274638" y="3529013"/>
          <p14:tracePt t="99054" x="287338" y="3529013"/>
          <p14:tracePt t="99059" x="300038" y="3529013"/>
          <p14:tracePt t="99073" x="312738" y="3529013"/>
          <p14:tracePt t="99081" x="325438" y="3529013"/>
          <p14:tracePt t="99089" x="338138" y="3529013"/>
          <p14:tracePt t="99105" x="363538" y="3529013"/>
          <p14:tracePt t="99109" x="376238" y="3529013"/>
          <p14:tracePt t="99124" x="387350" y="3541713"/>
          <p14:tracePt t="99140" x="400050" y="3541713"/>
          <p14:tracePt t="99155" x="412750" y="3541713"/>
          <p14:tracePt t="99160" x="425450" y="3541713"/>
          <p14:tracePt t="99170" x="425450" y="3554413"/>
          <p14:tracePt t="99191" x="450850" y="3554413"/>
          <p14:tracePt t="99197" x="476250" y="3554413"/>
          <p14:tracePt t="99205" x="512763" y="3554413"/>
          <p14:tracePt t="99211" x="538163" y="3554413"/>
          <p14:tracePt t="99221" x="550863" y="3554413"/>
          <p14:tracePt t="99226" x="588963" y="3554413"/>
          <p14:tracePt t="99237" x="612775" y="3554413"/>
          <p14:tracePt t="99240" x="625475" y="3554413"/>
          <p14:tracePt t="99248" x="638175" y="3554413"/>
          <p14:tracePt t="99256" x="663575" y="3554413"/>
          <p14:tracePt t="99262" x="688975" y="3554413"/>
          <p14:tracePt t="99271" x="725488" y="3554413"/>
          <p14:tracePt t="99277" x="738188" y="3554413"/>
          <p14:tracePt t="99287" x="750888" y="3554413"/>
          <p14:tracePt t="99291" x="788988" y="3554413"/>
          <p14:tracePt t="99306" x="814388" y="3554413"/>
          <p14:tracePt t="99308" x="838200" y="3554413"/>
          <p14:tracePt t="99313" x="876300" y="3554413"/>
          <p14:tracePt t="99322" x="901700" y="3554413"/>
          <p14:tracePt t="99327" x="914400" y="3554413"/>
          <p14:tracePt t="99338" x="925513" y="3554413"/>
          <p14:tracePt t="99343" x="950913" y="3554413"/>
          <p14:tracePt t="99355" x="963613" y="3554413"/>
          <p14:tracePt t="99372" x="989013" y="3554413"/>
          <p14:tracePt t="99402" x="1001713" y="3554413"/>
          <p14:tracePt t="99418" x="1027113" y="3554413"/>
          <p14:tracePt t="99425" x="1027113" y="3541713"/>
          <p14:tracePt t="99429" x="1038225" y="3541713"/>
          <p14:tracePt t="99438" x="1050925" y="3541713"/>
          <p14:tracePt t="99444" x="1063625" y="3541713"/>
          <p14:tracePt t="99454" x="1101725" y="3541713"/>
          <p14:tracePt t="99458" x="1127125" y="3541713"/>
          <p14:tracePt t="99473" x="1176338" y="3516313"/>
          <p14:tracePt t="99480" x="1201738" y="3516313"/>
          <p14:tracePt t="99489" x="1227138" y="3516313"/>
          <p14:tracePt t="99494" x="1252538" y="3503613"/>
          <p14:tracePt t="99504" x="1289050" y="3503613"/>
          <p14:tracePt t="99509" x="1301750" y="3503613"/>
          <p14:tracePt t="99520" x="1314450" y="3503613"/>
          <p14:tracePt t="99524" x="1327150" y="3503613"/>
          <p14:tracePt t="99540" x="1339850" y="3503613"/>
          <p14:tracePt t="99555" x="1363663" y="3503613"/>
          <p14:tracePt t="99604" x="1376363" y="3503613"/>
          <p14:tracePt t="99677" x="1389063" y="3490913"/>
          <p14:tracePt t="99712" x="1401763" y="3490913"/>
          <p14:tracePt t="99741" x="1414463" y="3490913"/>
          <p14:tracePt t="101843" x="1465263" y="3490913"/>
          <p14:tracePt t="101851" x="1652588" y="3541713"/>
          <p14:tracePt t="101859" x="1814513" y="3590925"/>
          <p14:tracePt t="101870" x="2052638" y="3654425"/>
          <p14:tracePt t="101874" x="2139950" y="3692525"/>
          <p14:tracePt t="101879" x="2303463" y="3767138"/>
          <p14:tracePt t="101894" x="2428875" y="3841750"/>
          <p14:tracePt t="101904" x="2490788" y="3867150"/>
          <p14:tracePt t="101910" x="2528888" y="3867150"/>
          <p14:tracePt t="101920" x="2541588" y="3867150"/>
          <p14:tracePt t="101924" x="2565400" y="3867150"/>
          <p14:tracePt t="101931" x="2578100" y="3879850"/>
          <p14:tracePt t="101938" x="2603500" y="3879850"/>
          <p14:tracePt t="101945" x="2628900" y="3879850"/>
          <p14:tracePt t="101954" x="2654300" y="3879850"/>
          <p14:tracePt t="101959" x="2690813" y="3879850"/>
          <p14:tracePt t="101970" x="2741613" y="3879850"/>
          <p14:tracePt t="101974" x="2803525" y="3867150"/>
          <p14:tracePt t="101981" x="2841625" y="3867150"/>
          <p14:tracePt t="101989" x="2890838" y="3854450"/>
          <p14:tracePt t="101995" x="2928938" y="3854450"/>
          <p14:tracePt t="102005" x="2967038" y="3841750"/>
          <p14:tracePt t="102010" x="2992438" y="3841750"/>
          <p14:tracePt t="102019" x="3016250" y="3841750"/>
          <p14:tracePt t="102104" x="3028950" y="3829050"/>
          <p14:tracePt t="102119" x="3028950" y="3816350"/>
          <p14:tracePt t="102135" x="3028950" y="3803650"/>
          <p14:tracePt t="102142" x="3028950" y="3792538"/>
          <p14:tracePt t="102162" x="3028950" y="3779838"/>
          <p14:tracePt t="102172" x="3054350" y="3741738"/>
          <p14:tracePt t="102178" x="3141663" y="3679825"/>
          <p14:tracePt t="102187" x="3228975" y="3579813"/>
          <p14:tracePt t="102192" x="3267075" y="3554413"/>
          <p14:tracePt t="102204" x="3317875" y="3503613"/>
          <p14:tracePt t="102207" x="3354388" y="3479800"/>
          <p14:tracePt t="102214" x="3379788" y="3467100"/>
          <p14:tracePt t="102221" x="3392488" y="3454400"/>
          <p14:tracePt t="102228" x="3417888" y="3454400"/>
          <p14:tracePt t="102252" x="3417888" y="3441700"/>
          <p14:tracePt t="102788" x="3405188" y="3441700"/>
          <p14:tracePt t="103290" x="3417888" y="3441700"/>
          <p14:tracePt t="103311" x="3429000" y="3441700"/>
          <p14:tracePt t="103335" x="3454400" y="3441700"/>
          <p14:tracePt t="103341" x="3467100" y="3441700"/>
          <p14:tracePt t="103348" x="3479800" y="3441700"/>
          <p14:tracePt t="103357" x="3505200" y="3441700"/>
          <p14:tracePt t="103362" x="3530600" y="3441700"/>
          <p14:tracePt t="103371" x="3554413" y="3441700"/>
          <p14:tracePt t="103376" x="3567113" y="3441700"/>
          <p14:tracePt t="103387" x="3592513" y="3441700"/>
          <p14:tracePt t="103391" x="3605213" y="3441700"/>
          <p14:tracePt t="103407" x="3630613" y="3441700"/>
          <p14:tracePt t="103413" x="3643313" y="3441700"/>
          <p14:tracePt t="103421" x="3667125" y="3441700"/>
          <p14:tracePt t="103438" x="3679825" y="3441700"/>
          <p14:tracePt t="103454" x="3705225" y="3441700"/>
          <p14:tracePt t="103471" x="3717925" y="3441700"/>
          <p14:tracePt t="103493" x="3743325" y="3441700"/>
          <p14:tracePt t="103516" x="3756025" y="3441700"/>
          <p14:tracePt t="103552" x="3767138" y="3441700"/>
          <p14:tracePt t="103864" x="3756025" y="3441700"/>
          <p14:tracePt t="103886" x="3743325" y="3441700"/>
          <p14:tracePt t="103930" x="3730625" y="3441700"/>
          <p14:tracePt t="103973" x="3717925" y="3441700"/>
          <p14:tracePt t="104009" x="3705225" y="3441700"/>
          <p14:tracePt t="104031" x="3692525" y="3441700"/>
          <p14:tracePt t="104045" x="3679825" y="3441700"/>
          <p14:tracePt t="104068" x="3667125" y="3441700"/>
          <p14:tracePt t="104083" x="3654425" y="3441700"/>
          <p14:tracePt t="104091" x="3643313" y="3441700"/>
          <p14:tracePt t="104104" x="3630613" y="3441700"/>
          <p14:tracePt t="104125" x="3605213" y="3441700"/>
          <p14:tracePt t="104140" x="3592513" y="3441700"/>
          <p14:tracePt t="104155" x="3579813" y="3441700"/>
          <p14:tracePt t="104162" x="3567113" y="3441700"/>
          <p14:tracePt t="104171" x="3554413" y="3441700"/>
          <p14:tracePt t="104176" x="3530600" y="3441700"/>
          <p14:tracePt t="104191" x="3517900" y="3441700"/>
          <p14:tracePt t="104206" x="3505200" y="3441700"/>
          <p14:tracePt t="104221" x="3492500" y="3441700"/>
          <p14:tracePt t="104264" x="3479800" y="3441700"/>
          <p14:tracePt t="104286" x="3467100" y="3441700"/>
          <p14:tracePt t="104373" x="3454400" y="3441700"/>
          <p14:tracePt t="104590" x="3467100" y="3441700"/>
          <p14:tracePt t="104599" x="3479800" y="3441700"/>
          <p14:tracePt t="104606" x="3492500" y="3441700"/>
          <p14:tracePt t="104614" x="3517900" y="3441700"/>
          <p14:tracePt t="104627" x="3530600" y="3441700"/>
          <p14:tracePt t="104641" x="3541713" y="3441700"/>
          <p14:tracePt t="104656" x="3554413" y="3441700"/>
          <p14:tracePt t="104671" x="3567113" y="3441700"/>
          <p14:tracePt t="104678" x="3579813" y="3441700"/>
          <p14:tracePt t="104692" x="3592513" y="3441700"/>
          <p14:tracePt t="104703" x="3605213" y="3441700"/>
          <p14:tracePt t="104720" x="3617913" y="3441700"/>
          <p14:tracePt t="104729" x="3630613" y="3441700"/>
          <p14:tracePt t="104743" x="3654425" y="3441700"/>
          <p14:tracePt t="104773" x="3667125" y="3441700"/>
          <p14:tracePt t="104910" x="3643313" y="3441700"/>
          <p14:tracePt t="104925" x="3630613" y="3441700"/>
          <p14:tracePt t="104947" x="3617913" y="3454400"/>
          <p14:tracePt t="104961" x="3605213" y="3454400"/>
          <p14:tracePt t="104971" x="3592513" y="3454400"/>
          <p14:tracePt t="104977" x="3567113" y="3467100"/>
          <p14:tracePt t="104987" x="3554413" y="3467100"/>
          <p14:tracePt t="104990" x="3541713" y="3467100"/>
          <p14:tracePt t="105005" x="3505200" y="3467100"/>
          <p14:tracePt t="105012" x="3479800" y="3467100"/>
          <p14:tracePt t="105027" x="3467100" y="3467100"/>
          <p14:tracePt t="105037" x="3454400" y="3467100"/>
          <p14:tracePt t="105041" x="3441700" y="3467100"/>
          <p14:tracePt t="105056" x="3429000" y="3467100"/>
          <p14:tracePt t="105064" x="3417888" y="3467100"/>
          <p14:tracePt t="105071" x="3405188" y="3467100"/>
          <p14:tracePt t="105088" x="3392488" y="3467100"/>
          <p14:tracePt t="105103" x="3379788" y="3467100"/>
          <p14:tracePt t="105122" x="3354388" y="3467100"/>
          <p14:tracePt t="105128" x="3341688" y="3467100"/>
          <p14:tracePt t="105143" x="3328988" y="3467100"/>
          <p14:tracePt t="105153" x="3317875" y="3467100"/>
          <p14:tracePt t="105170" x="3305175" y="3467100"/>
          <p14:tracePt t="105179" x="3292475" y="3467100"/>
          <p14:tracePt t="105208" x="3267075" y="3467100"/>
          <p14:tracePt t="105237" x="3254375" y="3467100"/>
          <p14:tracePt t="105275" x="3254375" y="3479800"/>
          <p14:tracePt t="105362" x="3279775" y="3479800"/>
          <p14:tracePt t="105390" x="3292475" y="3479800"/>
          <p14:tracePt t="105405" x="3305175" y="3479800"/>
          <p14:tracePt t="105426" x="3317875" y="3479800"/>
          <p14:tracePt t="105442" x="3328988" y="3479800"/>
          <p14:tracePt t="105455" x="3341688" y="3479800"/>
          <p14:tracePt t="105471" x="3354388" y="3479800"/>
          <p14:tracePt t="105486" x="3367088" y="3479800"/>
          <p14:tracePt t="105501" x="3379788" y="3479800"/>
          <p14:tracePt t="105528" x="3392488" y="3479800"/>
          <p14:tracePt t="105557" x="3405188" y="3479800"/>
          <p14:tracePt t="105572" x="3417888" y="3479800"/>
          <p14:tracePt t="105579" x="3429000" y="3479800"/>
          <p14:tracePt t="105615" x="3441700" y="3479800"/>
          <p14:tracePt t="105644" x="3454400" y="3479800"/>
          <p14:tracePt t="105652" x="3467100" y="3479800"/>
          <p14:tracePt t="105688" x="3479800" y="3479800"/>
          <p14:tracePt t="105717" x="3492500" y="3479800"/>
          <p14:tracePt t="105776" x="3505200" y="3479800"/>
          <p14:tracePt t="105826" x="3517900" y="3479800"/>
          <p14:tracePt t="108320" x="3379788" y="3479800"/>
          <p14:tracePt t="108327" x="3205163" y="3503613"/>
          <p14:tracePt t="108337" x="3116263" y="3516313"/>
          <p14:tracePt t="108343" x="2979738" y="3541713"/>
          <p14:tracePt t="108354" x="2854325" y="3554413"/>
          <p14:tracePt t="108357" x="2716213" y="3567113"/>
          <p14:tracePt t="108368" x="2616200" y="3590925"/>
          <p14:tracePt t="108371" x="2541588" y="3590925"/>
          <p14:tracePt t="108379" x="2452688" y="3616325"/>
          <p14:tracePt t="108387" x="2428875" y="3616325"/>
          <p14:tracePt t="108393" x="2339975" y="3616325"/>
          <p14:tracePt t="108403" x="2252663" y="3629025"/>
          <p14:tracePt t="108407" x="2203450" y="3629025"/>
          <p14:tracePt t="108419" x="2127250" y="3629025"/>
          <p14:tracePt t="108423" x="2052638" y="3629025"/>
          <p14:tracePt t="108430" x="2003425" y="3629025"/>
          <p14:tracePt t="108438" x="1965325" y="3641725"/>
          <p14:tracePt t="108444" x="1903413" y="3654425"/>
          <p14:tracePt t="108453" x="1839913" y="3654425"/>
          <p14:tracePt t="108459" x="1814513" y="3654425"/>
          <p14:tracePt t="108470" x="1765300" y="3654425"/>
          <p14:tracePt t="108474" x="1727200" y="3654425"/>
          <p14:tracePt t="108480" x="1689100" y="3654425"/>
          <p14:tracePt t="108488" x="1665288" y="3654425"/>
          <p14:tracePt t="108494" x="1639888" y="3654425"/>
          <p14:tracePt t="108503" x="1614488" y="3654425"/>
          <p14:tracePt t="108509" x="1601788" y="3654425"/>
          <p14:tracePt t="108524" x="1589088" y="3654425"/>
          <p14:tracePt t="108539" x="1577975" y="3654425"/>
          <p14:tracePt t="108545" x="1565275" y="3654425"/>
          <p14:tracePt t="108568" x="1552575" y="3654425"/>
          <p14:tracePt t="108677" x="1539875" y="3654425"/>
          <p14:tracePt t="108705" x="1527175" y="3654425"/>
          <p14:tracePt t="108713" x="1489075" y="3654425"/>
          <p14:tracePt t="108721" x="1465263" y="3654425"/>
          <p14:tracePt t="108728" x="1452563" y="3654425"/>
          <p14:tracePt t="108736" x="1439863" y="3654425"/>
          <p14:tracePt t="108741" x="1427163" y="3654425"/>
          <p14:tracePt t="108752" x="1401763" y="3654425"/>
          <p14:tracePt t="108756" x="1389063" y="3654425"/>
          <p14:tracePt t="108764" x="1376363" y="3654425"/>
          <p14:tracePt t="108772" x="1363663" y="3654425"/>
          <p14:tracePt t="108779" x="1352550" y="3654425"/>
          <p14:tracePt t="108793" x="1339850" y="3654425"/>
          <p14:tracePt t="108803" x="1327150" y="3654425"/>
          <p14:tracePt t="108820" x="1314450" y="3667125"/>
          <p14:tracePt t="108829" x="1301750" y="3667125"/>
          <p14:tracePt t="108844" x="1289050" y="3667125"/>
          <p14:tracePt t="108853" x="1289050" y="3679825"/>
          <p14:tracePt t="108859" x="1252538" y="3692525"/>
          <p14:tracePt t="108870" x="1227138" y="3703638"/>
          <p14:tracePt t="108874" x="1201738" y="3703638"/>
          <p14:tracePt t="108880" x="1189038" y="3716338"/>
          <p14:tracePt t="108888" x="1163638" y="3729038"/>
          <p14:tracePt t="108906" x="1150938" y="3741738"/>
          <p14:tracePt t="108910" x="1139825" y="3741738"/>
          <p14:tracePt t="108974" x="1139825" y="3754438"/>
          <p14:tracePt t="108983" x="1150938" y="3754438"/>
          <p14:tracePt t="108989" x="1163638" y="3754438"/>
          <p14:tracePt t="108996" x="1176338" y="3767138"/>
          <p14:tracePt t="109004" x="1189038" y="3767138"/>
          <p14:tracePt t="109021" x="1201738" y="3779838"/>
          <p14:tracePt t="109036" x="1214438" y="3779838"/>
          <p14:tracePt t="109052" x="1227138" y="3779838"/>
          <p14:tracePt t="109055" x="1239838" y="3779838"/>
          <p14:tracePt t="109061" x="1252538" y="3779838"/>
          <p14:tracePt t="109070" x="1252538" y="3792538"/>
          <p14:tracePt t="109076" x="1263650" y="3803650"/>
          <p14:tracePt t="109087" x="1276350" y="3829050"/>
          <p14:tracePt t="109090" x="1327150" y="3916363"/>
          <p14:tracePt t="109106" x="1439863" y="4079875"/>
          <p14:tracePt t="109114" x="1489075" y="4154488"/>
          <p14:tracePt t="109121" x="1552575" y="4205288"/>
          <p14:tracePt t="109127" x="1601788" y="4241800"/>
          <p14:tracePt t="109136" x="1639888" y="4267200"/>
          <p14:tracePt t="109141" x="1665288" y="4292600"/>
          <p14:tracePt t="109153" x="1665288" y="4305300"/>
          <p14:tracePt t="109157" x="1689100" y="4330700"/>
          <p14:tracePt t="109171" x="1701800" y="4341813"/>
          <p14:tracePt t="109192" x="1714500" y="4341813"/>
          <p14:tracePt t="109216" x="1739900" y="4341813"/>
          <p14:tracePt t="109222" x="1790700" y="4367213"/>
          <p14:tracePt t="109228" x="1852613" y="4392613"/>
          <p14:tracePt t="109237" x="1939925" y="4405313"/>
          <p14:tracePt t="109243" x="2027238" y="4443413"/>
          <p14:tracePt t="109253" x="2103438" y="4454525"/>
          <p14:tracePt t="109259" x="2190750" y="4492625"/>
          <p14:tracePt t="109269" x="2239963" y="4505325"/>
          <p14:tracePt t="109273" x="2290763" y="4518025"/>
          <p14:tracePt t="109280" x="2328863" y="4518025"/>
          <p14:tracePt t="109288" x="2365375" y="4518025"/>
          <p14:tracePt t="109294" x="2390775" y="4543425"/>
          <p14:tracePt t="109309" x="2416175" y="4543425"/>
          <p14:tracePt t="109332" x="2428875" y="4543425"/>
          <p14:tracePt t="109339" x="2441575" y="4543425"/>
          <p14:tracePt t="109345" x="2452688" y="4543425"/>
          <p14:tracePt t="109354" x="2478088" y="4543425"/>
          <p14:tracePt t="109359" x="2503488" y="4543425"/>
          <p14:tracePt t="109370" x="2528888" y="4543425"/>
          <p14:tracePt t="109374" x="2565400" y="4554538"/>
          <p14:tracePt t="109389" x="2667000" y="4567238"/>
          <p14:tracePt t="109396" x="2741613" y="4567238"/>
          <p14:tracePt t="109404" x="2790825" y="4567238"/>
          <p14:tracePt t="109410" x="2854325" y="4567238"/>
          <p14:tracePt t="109420" x="2890838" y="4567238"/>
          <p14:tracePt t="109425" x="2941638" y="4567238"/>
          <p14:tracePt t="109436" x="2967038" y="4567238"/>
          <p14:tracePt t="109439" x="2992438" y="4567238"/>
          <p14:tracePt t="109447" x="3016250" y="4567238"/>
          <p14:tracePt t="109456" x="3028950" y="4567238"/>
          <p14:tracePt t="109461" x="3054350" y="4567238"/>
          <p14:tracePt t="109471" x="3079750" y="4554538"/>
          <p14:tracePt t="109475" x="3103563" y="4554538"/>
          <p14:tracePt t="109486" x="3141663" y="4554538"/>
          <p14:tracePt t="109490" x="3179763" y="4554538"/>
          <p14:tracePt t="109506" x="3305175" y="4518025"/>
          <p14:tracePt t="109513" x="3367088" y="4505325"/>
          <p14:tracePt t="109520" x="3417888" y="4505325"/>
          <p14:tracePt t="109526" x="3454400" y="4505325"/>
          <p14:tracePt t="109536" x="3492500" y="4492625"/>
          <p14:tracePt t="109541" x="3530600" y="4492625"/>
          <p14:tracePt t="109553" x="3579813" y="4492625"/>
          <p14:tracePt t="109556" x="3654425" y="4479925"/>
          <p14:tracePt t="109563" x="3705225" y="4479925"/>
          <p14:tracePt t="109571" x="3792538" y="4467225"/>
          <p14:tracePt t="109578" x="3856038" y="4467225"/>
          <p14:tracePt t="109586" x="3892550" y="4467225"/>
          <p14:tracePt t="109592" x="3968750" y="4454525"/>
          <p14:tracePt t="109602" x="4005263" y="4443413"/>
          <p14:tracePt t="109606" x="4030663" y="4418013"/>
          <p14:tracePt t="109619" x="4068763" y="4418013"/>
          <p14:tracePt t="109622" x="4105275" y="4405313"/>
          <p14:tracePt t="109628" x="4168775" y="4379913"/>
          <p14:tracePt t="109637" x="4230688" y="4354513"/>
          <p14:tracePt t="109643" x="4281488" y="4341813"/>
          <p14:tracePt t="109654" x="4330700" y="4305300"/>
          <p14:tracePt t="109660" x="4381500" y="4279900"/>
          <p14:tracePt t="109669" x="4406900" y="4267200"/>
          <p14:tracePt t="109673" x="4430713" y="4267200"/>
          <p14:tracePt t="109680" x="4456113" y="4254500"/>
          <p14:tracePt t="109688" x="4468813" y="4241800"/>
          <p14:tracePt t="109694" x="4494213" y="4241800"/>
          <p14:tracePt t="109703" x="4506913" y="4217988"/>
          <p14:tracePt t="109708" x="4518025" y="4217988"/>
          <p14:tracePt t="109719" x="4530725" y="4192588"/>
          <p14:tracePt t="109723" x="4530725" y="4179888"/>
          <p14:tracePt t="109740" x="4568825" y="4167188"/>
          <p14:tracePt t="109745" x="4581525" y="4154488"/>
          <p14:tracePt t="109754" x="4594225" y="4141788"/>
          <p14:tracePt t="109759" x="4606925" y="4117975"/>
          <p14:tracePt t="109769" x="4619625" y="4117975"/>
          <p14:tracePt t="109774" x="4630738" y="4105275"/>
          <p14:tracePt t="109788" x="4643438" y="4092575"/>
          <p14:tracePt t="109795" x="4656138" y="4079875"/>
          <p14:tracePt t="109804" x="4668838" y="4079875"/>
          <p14:tracePt t="109839" x="4681538" y="4067175"/>
          <p14:tracePt t="109854" x="4681538" y="4054475"/>
          <p14:tracePt t="109869" x="4694238" y="4041775"/>
          <p14:tracePt t="109876" x="4706938" y="4041775"/>
          <p14:tracePt t="109905" x="4719638" y="4041775"/>
          <p14:tracePt t="109935" x="4719638" y="4029075"/>
          <p14:tracePt t="109949" x="4743450" y="4029075"/>
          <p14:tracePt t="109956" x="4743450" y="4017963"/>
          <p14:tracePt t="109964" x="4756150" y="4017963"/>
          <p14:tracePt t="109971" x="4756150" y="4005263"/>
          <p14:tracePt t="109992" x="4768850" y="3992563"/>
          <p14:tracePt t="110312" x="4756150" y="3992563"/>
          <p14:tracePt t="110341" x="4743450" y="3992563"/>
          <p14:tracePt t="110349" x="4732338" y="3992563"/>
          <p14:tracePt t="110406" x="4719638" y="3992563"/>
          <p14:tracePt t="110501" x="4706938" y="3992563"/>
          <p14:tracePt t="110523" x="4706938" y="4005263"/>
          <p14:tracePt t="110566" x="4706938" y="4017963"/>
          <p14:tracePt t="110574" x="4694238" y="4017963"/>
          <p14:tracePt t="110596" x="4681538" y="4017963"/>
          <p14:tracePt t="110604" x="4668838" y="4029075"/>
          <p14:tracePt t="110625" x="4656138" y="4029075"/>
          <p14:tracePt t="110639" x="4656138" y="4041775"/>
          <p14:tracePt t="110650" x="4643438" y="4041775"/>
          <p14:tracePt t="110712" x="4643438" y="4054475"/>
          <p14:tracePt t="110726" x="4630738" y="4054475"/>
          <p14:tracePt t="110741" x="4630738" y="4067175"/>
          <p14:tracePt t="110806" x="4630738" y="4079875"/>
          <p14:tracePt t="110843" x="4630738" y="4092575"/>
          <p14:tracePt t="110988" x="4619625" y="4092575"/>
          <p14:tracePt t="111257" x="4619625" y="4105275"/>
          <p14:tracePt t="111656" x="4619625" y="4092575"/>
          <p14:tracePt t="111715" x="4619625" y="4079875"/>
          <p14:tracePt t="111737" x="4619625" y="4067175"/>
          <p14:tracePt t="111758" x="4630738" y="4054475"/>
          <p14:tracePt t="111803" x="4630738" y="4041775"/>
          <p14:tracePt t="111883" x="4630738" y="4029075"/>
          <p14:tracePt t="111991" x="4619625" y="4029075"/>
          <p14:tracePt t="112035" x="4606925" y="4029075"/>
          <p14:tracePt t="112071" x="4594225" y="4029075"/>
          <p14:tracePt t="112093" x="4581525" y="4029075"/>
          <p14:tracePt t="112123" x="4568825" y="4029075"/>
          <p14:tracePt t="112158" x="4556125" y="4029075"/>
          <p14:tracePt t="112166" x="4543425" y="4029075"/>
          <p14:tracePt t="112174" x="4530725" y="4029075"/>
          <p14:tracePt t="112188" x="4518025" y="4029075"/>
          <p14:tracePt t="112194" x="4506913" y="4029075"/>
          <p14:tracePt t="112204" x="4468813" y="4029075"/>
          <p14:tracePt t="112209" x="4418013" y="4017963"/>
          <p14:tracePt t="112220" x="4356100" y="4017963"/>
          <p14:tracePt t="112224" x="4318000" y="4017963"/>
          <p14:tracePt t="112238" x="4230688" y="4017963"/>
          <p14:tracePt t="112246" x="4205288" y="4017963"/>
          <p14:tracePt t="112254" x="4143375" y="4005263"/>
          <p14:tracePt t="112260" x="4117975" y="4005263"/>
          <p14:tracePt t="112270" x="4092575" y="4005263"/>
          <p14:tracePt t="112274" x="4005263" y="4005263"/>
          <p14:tracePt t="112285" x="3979863" y="4005263"/>
          <p14:tracePt t="112289" x="3917950" y="3979863"/>
          <p14:tracePt t="112305" x="3817938" y="3979863"/>
          <p14:tracePt t="112311" x="3792538" y="3979863"/>
          <p14:tracePt t="112319" x="3756025" y="3967163"/>
          <p14:tracePt t="112325" x="3743325" y="3967163"/>
          <p14:tracePt t="112336" x="3730625" y="3967163"/>
          <p14:tracePt t="112340" x="3717925" y="3967163"/>
          <p14:tracePt t="112352" x="3705225" y="3954463"/>
          <p14:tracePt t="112356" x="3692525" y="3954463"/>
          <p14:tracePt t="112364" x="3679825" y="3954463"/>
          <p14:tracePt t="112370" x="3667125" y="3954463"/>
          <p14:tracePt t="112386" x="3654425" y="3954463"/>
          <p14:tracePt t="112405" x="3643313" y="3954463"/>
          <p14:tracePt t="112413" x="3643313" y="3941763"/>
          <p14:tracePt t="112427" x="3617913" y="3941763"/>
          <p14:tracePt t="112436" x="3592513" y="3941763"/>
          <p14:tracePt t="112442" x="3567113" y="3941763"/>
          <p14:tracePt t="112452" x="3530600" y="3929063"/>
          <p14:tracePt t="112456" x="3479800" y="3929063"/>
          <p14:tracePt t="112471" x="3417888" y="3929063"/>
          <p14:tracePt t="112478" x="3392488" y="3929063"/>
          <p14:tracePt t="112487" x="3354388" y="3929063"/>
          <p14:tracePt t="112492" x="3328988" y="3929063"/>
          <p14:tracePt t="112503" x="3292475" y="3929063"/>
          <p14:tracePt t="112507" x="3279775" y="3929063"/>
          <p14:tracePt t="112519" x="3241675" y="3929063"/>
          <p14:tracePt t="112523" x="3216275" y="3929063"/>
          <p14:tracePt t="112529" x="3192463" y="3916363"/>
          <p14:tracePt t="112536" x="3116263" y="3916363"/>
          <p14:tracePt t="112544" x="3079750" y="3916363"/>
          <p14:tracePt t="112554" x="2992438" y="3916363"/>
          <p14:tracePt t="112558" x="2928938" y="3905250"/>
          <p14:tracePt t="112568" x="2903538" y="3905250"/>
          <p14:tracePt t="112572" x="2816225" y="3905250"/>
          <p14:tracePt t="112588" x="2728913" y="3905250"/>
          <p14:tracePt t="112594" x="2703513" y="3905250"/>
          <p14:tracePt t="112603" x="2654300" y="3905250"/>
          <p14:tracePt t="112609" x="2616200" y="3905250"/>
          <p14:tracePt t="112619" x="2590800" y="3905250"/>
          <p14:tracePt t="112624" x="2528888" y="3905250"/>
          <p14:tracePt t="112638" x="2428875" y="3892550"/>
          <p14:tracePt t="112646" x="2403475" y="3892550"/>
          <p14:tracePt t="112653" x="2378075" y="3892550"/>
          <p14:tracePt t="112660" x="2303463" y="3892550"/>
          <p14:tracePt t="112670" x="2278063" y="3892550"/>
          <p14:tracePt t="112674" x="2203450" y="3892550"/>
          <p14:tracePt t="112686" x="2116138" y="3892550"/>
          <p14:tracePt t="112689" x="2027238" y="3892550"/>
          <p14:tracePt t="112697" x="1965325" y="3892550"/>
          <p14:tracePt t="112705" x="1878013" y="3879850"/>
          <p14:tracePt t="112711" x="1852613" y="3879850"/>
          <p14:tracePt t="112720" x="1827213" y="3879850"/>
          <p14:tracePt t="112725" x="1765300" y="3879850"/>
          <p14:tracePt t="112736" x="1739900" y="3879850"/>
          <p14:tracePt t="112740" x="1652588" y="3879850"/>
          <p14:tracePt t="112754" x="1539875" y="3867150"/>
          <p14:tracePt t="112762" x="1439863" y="3867150"/>
          <p14:tracePt t="112769" x="1389063" y="3867150"/>
          <p14:tracePt t="112776" x="1314450" y="3854450"/>
          <p14:tracePt t="112786" x="1289050" y="3854450"/>
          <p14:tracePt t="112791" x="1214438" y="3841750"/>
          <p14:tracePt t="112802" x="1176338" y="3841750"/>
          <p14:tracePt t="112806" x="1150938" y="3841750"/>
          <p14:tracePt t="112813" x="1114425" y="3829050"/>
          <p14:tracePt t="112820" x="1089025" y="3829050"/>
          <p14:tracePt t="112827" x="1076325" y="3816350"/>
          <p14:tracePt t="112836" x="1050925" y="3816350"/>
          <p14:tracePt t="112842" x="1014413" y="3816350"/>
          <p14:tracePt t="112852" x="1001713" y="3816350"/>
          <p14:tracePt t="112857" x="976313" y="3803650"/>
          <p14:tracePt t="112868" x="950913" y="3779838"/>
          <p14:tracePt t="112872" x="925513" y="3779838"/>
          <p14:tracePt t="112878" x="901700" y="3779838"/>
          <p14:tracePt t="112886" x="889000" y="3779838"/>
          <p14:tracePt t="112892" x="850900" y="3767138"/>
          <p14:tracePt t="112902" x="838200" y="3767138"/>
          <p14:tracePt t="112908" x="814388" y="3754438"/>
          <p14:tracePt t="112919" x="801688" y="3754438"/>
          <p14:tracePt t="112924" x="776288" y="3741738"/>
          <p14:tracePt t="112929" x="750888" y="3729038"/>
          <p14:tracePt t="112938" x="725488" y="3716338"/>
          <p14:tracePt t="112943" x="712788" y="3716338"/>
          <p14:tracePt t="112953" x="701675" y="3716338"/>
          <p14:tracePt t="112958" x="676275" y="3692525"/>
          <p14:tracePt t="112969" x="663575" y="3692525"/>
          <p14:tracePt t="112973" x="650875" y="3679825"/>
          <p14:tracePt t="112988" x="638175" y="3667125"/>
          <p14:tracePt t="112994" x="612775" y="3667125"/>
          <p14:tracePt t="113003" x="588963" y="3654425"/>
          <p14:tracePt t="113009" x="563563" y="3641725"/>
          <p14:tracePt t="113019" x="488950" y="3629025"/>
          <p14:tracePt t="113023" x="463550" y="3603625"/>
          <p14:tracePt t="113038" x="376238" y="3579813"/>
          <p14:tracePt t="113055" x="350838" y="3567113"/>
          <p14:tracePt t="113059" x="338138" y="3567113"/>
          <p14:tracePt t="113070" x="325438" y="3567113"/>
          <p14:tracePt t="113191" x="338138" y="3567113"/>
          <p14:tracePt t="113199" x="350838" y="3567113"/>
          <p14:tracePt t="113213" x="363538" y="3567113"/>
          <p14:tracePt t="113227" x="376238" y="3567113"/>
          <p14:tracePt t="113236" x="387350" y="3567113"/>
          <p14:tracePt t="113242" x="400050" y="3567113"/>
          <p14:tracePt t="113252" x="412750" y="3567113"/>
          <p14:tracePt t="113268" x="425450" y="3567113"/>
          <p14:tracePt t="113272" x="438150" y="3567113"/>
          <p14:tracePt t="113278" x="450850" y="3567113"/>
          <p14:tracePt t="113292" x="463550" y="3567113"/>
          <p14:tracePt t="113302" x="476250" y="3567113"/>
          <p14:tracePt t="113307" x="488950" y="3567113"/>
          <p14:tracePt t="113322" x="512763" y="3567113"/>
          <p14:tracePt t="113329" x="525463" y="3567113"/>
          <p14:tracePt t="113336" x="538163" y="3567113"/>
          <p14:tracePt t="113343" x="612775" y="3579813"/>
          <p14:tracePt t="113352" x="701675" y="3579813"/>
          <p14:tracePt t="113358" x="750888" y="3579813"/>
          <p14:tracePt t="113369" x="814388" y="3579813"/>
          <p14:tracePt t="113373" x="850900" y="3567113"/>
          <p14:tracePt t="113380" x="863600" y="3567113"/>
          <p14:tracePt t="113388" x="889000" y="3567113"/>
          <p14:tracePt t="113403" x="901700" y="3567113"/>
          <p14:tracePt t="113503" x="914400" y="3567113"/>
          <p14:tracePt t="113547" x="925513" y="3567113"/>
          <p14:tracePt t="113590" x="938213" y="3567113"/>
          <p14:tracePt t="113599" x="950913" y="3567113"/>
          <p14:tracePt t="113606" x="963613" y="3567113"/>
          <p14:tracePt t="113613" x="976313" y="3554413"/>
          <p14:tracePt t="113620" x="989013" y="3554413"/>
          <p14:tracePt t="113627" x="1027113" y="3554413"/>
          <p14:tracePt t="113636" x="1063625" y="3529013"/>
          <p14:tracePt t="113642" x="1076325" y="3529013"/>
          <p14:tracePt t="113652" x="1089025" y="3516313"/>
          <p14:tracePt t="113655" x="1127125" y="3516313"/>
          <p14:tracePt t="113668" x="1139825" y="3516313"/>
          <p14:tracePt t="113672" x="1150938" y="3503613"/>
          <p14:tracePt t="113678" x="1163638" y="3503613"/>
          <p14:tracePt t="113750" x="1176338" y="3503613"/>
          <p14:tracePt t="117116" x="1214438" y="3503613"/>
          <p14:tracePt t="117123" x="1301750" y="3503613"/>
          <p14:tracePt t="117133" x="1452563" y="3503613"/>
          <p14:tracePt t="117139" x="1539875" y="3503613"/>
          <p14:tracePt t="117146" x="1714500" y="3503613"/>
          <p14:tracePt t="117154" x="1865313" y="3503613"/>
          <p14:tracePt t="117160" x="2014538" y="3503613"/>
          <p14:tracePt t="117169" x="2103438" y="3529013"/>
          <p14:tracePt t="117174" x="2178050" y="3541713"/>
          <p14:tracePt t="117186" x="2290763" y="3554413"/>
          <p14:tracePt t="117190" x="2365375" y="3579813"/>
          <p14:tracePt t="117202" x="2416175" y="3579813"/>
          <p14:tracePt t="117205" x="2465388" y="3579813"/>
          <p14:tracePt t="117211" x="2503488" y="3579813"/>
          <p14:tracePt t="117219" x="2541588" y="3579813"/>
          <p14:tracePt t="117225" x="2554288" y="3579813"/>
          <p14:tracePt t="117235" x="2578100" y="3579813"/>
          <p14:tracePt t="117240" x="2628900" y="3579813"/>
          <p14:tracePt t="117252" x="2667000" y="3567113"/>
          <p14:tracePt t="117254" x="2741613" y="3554413"/>
          <p14:tracePt t="117262" x="2803525" y="3554413"/>
          <p14:tracePt t="117270" x="2954338" y="3554413"/>
          <p14:tracePt t="117276" x="3028950" y="3541713"/>
          <p14:tracePt t="117285" x="3141663" y="3541713"/>
          <p14:tracePt t="117291" x="3216275" y="3541713"/>
          <p14:tracePt t="117302" x="3292475" y="3541713"/>
          <p14:tracePt t="117306" x="3441700" y="3554413"/>
          <p14:tracePt t="117317" x="3530600" y="3579813"/>
          <p14:tracePt t="117321" x="3654425" y="3590925"/>
          <p14:tracePt t="117327" x="3705225" y="3603625"/>
          <p14:tracePt t="117336" x="3792538" y="3629025"/>
          <p14:tracePt t="117342" x="3843338" y="3654425"/>
          <p14:tracePt t="117351" x="3879850" y="3654425"/>
          <p14:tracePt t="117358" x="3917950" y="3667125"/>
          <p14:tracePt t="117368" x="3956050" y="3679825"/>
          <p14:tracePt t="117372" x="4005263" y="3703638"/>
          <p14:tracePt t="117378" x="4043363" y="3703638"/>
          <p14:tracePt t="117387" x="4092575" y="3741738"/>
          <p14:tracePt t="117392" x="4117975" y="3741738"/>
          <p14:tracePt t="117402" x="4181475" y="3767138"/>
          <p14:tracePt t="117407" x="4205288" y="3767138"/>
          <p14:tracePt t="117419" x="4294188" y="3792538"/>
          <p14:tracePt t="117424" x="4343400" y="3816350"/>
          <p14:tracePt t="117429" x="4468813" y="3854450"/>
          <p14:tracePt t="117437" x="4556125" y="3879850"/>
          <p14:tracePt t="117443" x="4706938" y="3916363"/>
          <p14:tracePt t="117452" x="4794250" y="3954463"/>
          <p14:tracePt t="117458" x="4868863" y="4005263"/>
          <p14:tracePt t="117469" x="4956175" y="4029075"/>
          <p14:tracePt t="117474" x="5032375" y="4067175"/>
          <p14:tracePt t="117485" x="5106988" y="4105275"/>
          <p14:tracePt t="117489" x="5170488" y="4117975"/>
          <p14:tracePt t="117494" x="5219700" y="4141788"/>
          <p14:tracePt t="117502" x="5281613" y="4167188"/>
          <p14:tracePt t="117509" x="5319713" y="4167188"/>
          <p14:tracePt t="117519" x="5370513" y="4179888"/>
          <p14:tracePt t="117524" x="5419725" y="4217988"/>
          <p14:tracePt t="117538" x="5557838" y="4217988"/>
          <p14:tracePt t="117546" x="5683250" y="4217988"/>
          <p14:tracePt t="117553" x="5795963" y="4217988"/>
          <p14:tracePt t="117560" x="5883275" y="4205288"/>
          <p14:tracePt t="117569" x="5957888" y="4179888"/>
          <p14:tracePt t="117574" x="6070600" y="4154488"/>
          <p14:tracePt t="117585" x="6134100" y="4141788"/>
          <p14:tracePt t="117590" x="6183313" y="4117975"/>
          <p14:tracePt t="117601" x="6246813" y="4079875"/>
          <p14:tracePt t="117605" x="6283325" y="4054475"/>
          <p14:tracePt t="117611" x="6334125" y="4054475"/>
          <p14:tracePt t="117619" x="6359525" y="4041775"/>
          <p14:tracePt t="117625" x="6370638" y="4029075"/>
          <p14:tracePt t="117634" x="6383338" y="4029075"/>
          <p14:tracePt t="117640" x="6383338" y="4017963"/>
          <p14:tracePt t="117652" x="6396038" y="4005263"/>
          <p14:tracePt t="117657" x="6408738" y="3992563"/>
          <p14:tracePt t="117662" x="6421438" y="3992563"/>
          <p14:tracePt t="117669" x="6421438" y="3967163"/>
          <p14:tracePt t="117676" x="6434138" y="3916363"/>
          <p14:tracePt t="117685" x="6572250" y="3679825"/>
          <p14:tracePt t="117691" x="6596063" y="3529013"/>
          <p14:tracePt t="117702" x="6621463" y="3467100"/>
          <p14:tracePt t="117707" x="6634163" y="3390900"/>
          <p14:tracePt t="117720" x="6646863" y="3190875"/>
          <p14:tracePt t="117727" x="6646863" y="3103563"/>
          <p14:tracePt t="117736" x="6659563" y="3028950"/>
          <p14:tracePt t="117741" x="6659563" y="2952750"/>
          <p14:tracePt t="117753" x="6659563" y="2916238"/>
          <p14:tracePt t="117757" x="6659563" y="2865438"/>
          <p14:tracePt t="117768" x="6659563" y="2828925"/>
          <p14:tracePt t="117772" x="6659563" y="2790825"/>
          <p14:tracePt t="117778" x="6659563" y="2765425"/>
          <p14:tracePt t="117787" x="6659563" y="2728913"/>
          <p14:tracePt t="117792" x="6659563" y="2690813"/>
          <p14:tracePt t="117802" x="6659563" y="2678113"/>
          <p14:tracePt t="117807" x="6659563" y="2665413"/>
          <p14:tracePt t="117818" x="6659563" y="2652713"/>
          <p14:tracePt t="117829" x="6659563" y="2640013"/>
          <p14:tracePt t="117837" x="6646863" y="2640013"/>
          <p14:tracePt t="117843" x="6646863" y="2627313"/>
          <p14:tracePt t="117894" x="6646863" y="2616200"/>
          <p14:tracePt t="118171" x="6646863" y="2640013"/>
          <p14:tracePt t="118199" x="6646863" y="2652713"/>
          <p14:tracePt t="118221" x="6646863" y="2665413"/>
          <p14:tracePt t="118229" x="6634163" y="2665413"/>
          <p14:tracePt t="118265" x="6634163" y="2678113"/>
          <p14:tracePt t="118282" x="6634163" y="2690813"/>
          <p14:tracePt t="118346" x="6634163" y="2703513"/>
          <p14:tracePt t="118374" x="6634163" y="2716213"/>
          <p14:tracePt t="118398" x="6634163" y="2728913"/>
          <p14:tracePt t="118418" x="6634163" y="2740025"/>
          <p14:tracePt t="118439" x="6634163" y="2752725"/>
          <p14:tracePt t="118454" x="6634163" y="2765425"/>
          <p14:tracePt t="118461" x="6634163" y="2790825"/>
          <p14:tracePt t="118476" x="6634163" y="2816225"/>
          <p14:tracePt t="118486" x="6634163" y="2840038"/>
          <p14:tracePt t="118491" x="6634163" y="2865438"/>
          <p14:tracePt t="118502" x="6634163" y="2878138"/>
          <p14:tracePt t="118505" x="6634163" y="2890838"/>
          <p14:tracePt t="118517" x="6634163" y="2916238"/>
          <p14:tracePt t="118520" x="6634163" y="2952750"/>
          <p14:tracePt t="118527" x="6634163" y="2978150"/>
          <p14:tracePt t="118535" x="6621463" y="3003550"/>
          <p14:tracePt t="118541" x="6621463" y="3016250"/>
          <p14:tracePt t="118552" x="6621463" y="3054350"/>
          <p14:tracePt t="118555" x="6621463" y="3078163"/>
          <p14:tracePt t="118571" x="6621463" y="3190875"/>
          <p14:tracePt t="118577" x="6621463" y="3267075"/>
          <p14:tracePt t="118587" x="6621463" y="3367088"/>
          <p14:tracePt t="118592" x="6621463" y="3429000"/>
          <p14:tracePt t="118602" x="6621463" y="3503613"/>
          <p14:tracePt t="118607" x="6621463" y="3567113"/>
          <p14:tracePt t="118618" x="6621463" y="3590925"/>
          <p14:tracePt t="118621" x="6621463" y="3616325"/>
          <p14:tracePt t="118629" x="6621463" y="3641725"/>
          <p14:tracePt t="118636" x="6621463" y="3667125"/>
          <p14:tracePt t="118644" x="6621463" y="3679825"/>
          <p14:tracePt t="118652" x="6621463" y="3703638"/>
          <p14:tracePt t="118668" x="6621463" y="3716338"/>
          <p14:tracePt t="118687" x="6621463" y="3741738"/>
          <p14:tracePt t="118723" x="6621463" y="3754438"/>
          <p14:tracePt t="118891" x="6621463" y="3767138"/>
          <p14:tracePt t="119334" x="6608763" y="3767138"/>
          <p14:tracePt t="119951" x="6596063" y="3767138"/>
          <p14:tracePt t="120002" x="6584950" y="3767138"/>
          <p14:tracePt t="120031" x="6572250" y="3767138"/>
          <p14:tracePt t="120060" x="6559550" y="3767138"/>
          <p14:tracePt t="120111" x="6546850" y="3767138"/>
          <p14:tracePt t="120162" x="6546850" y="3754438"/>
          <p14:tracePt t="120213" x="6534150" y="3754438"/>
          <p14:tracePt t="120220" x="6534150" y="3741738"/>
          <p14:tracePt t="120242" x="6521450" y="3741738"/>
          <p14:tracePt t="120308" x="6508750" y="3741738"/>
          <p14:tracePt t="120332" x="6496050" y="3729038"/>
          <p14:tracePt t="120366" x="6483350" y="3729038"/>
          <p14:tracePt t="120395" x="6483350" y="3716338"/>
          <p14:tracePt t="120402" x="6472238" y="3716338"/>
          <p14:tracePt t="120433" x="6459538" y="3716338"/>
          <p14:tracePt t="120439" x="6459538" y="3703638"/>
          <p14:tracePt t="120468" x="6446838" y="3703638"/>
          <p14:tracePt t="120475" x="6434138" y="3692525"/>
          <p14:tracePt t="120484" x="6421438" y="3692525"/>
          <p14:tracePt t="120498" x="6396038" y="3679825"/>
          <p14:tracePt t="120506" x="6383338" y="3667125"/>
          <p14:tracePt t="120511" x="6359525" y="3667125"/>
          <p14:tracePt t="120519" x="6334125" y="3641725"/>
          <p14:tracePt t="120525" x="6321425" y="3641725"/>
          <p14:tracePt t="120536" x="6308725" y="3641725"/>
          <p14:tracePt t="120540" x="6283325" y="3629025"/>
          <p14:tracePt t="120555" x="6270625" y="3629025"/>
          <p14:tracePt t="120567" x="6246813" y="3616325"/>
          <p14:tracePt t="120571" x="6234113" y="3616325"/>
          <p14:tracePt t="120577" x="6221413" y="3603625"/>
          <p14:tracePt t="120587" x="6183313" y="3590925"/>
          <p14:tracePt t="120591" x="6157913" y="3579813"/>
          <p14:tracePt t="120601" x="6134100" y="3554413"/>
          <p14:tracePt t="120606" x="6108700" y="3541713"/>
          <p14:tracePt t="120619" x="6070600" y="3529013"/>
          <p14:tracePt t="120621" x="6057900" y="3516313"/>
          <p14:tracePt t="120628" x="6045200" y="3490913"/>
          <p14:tracePt t="120636" x="6021388" y="3479800"/>
          <p14:tracePt t="120642" x="6008688" y="3467100"/>
          <p14:tracePt t="120656" x="5995988" y="3454400"/>
          <p14:tracePt t="120668" x="5983288" y="3441700"/>
          <p14:tracePt t="120679" x="5983288" y="3429000"/>
          <p14:tracePt t="120702" x="5983288" y="3416300"/>
          <p14:tracePt t="120707" x="5983288" y="3403600"/>
          <p14:tracePt t="120718" x="5983288" y="3390900"/>
          <p14:tracePt t="120734" x="5970588" y="3378200"/>
          <p14:tracePt t="120737" x="5970588" y="3367088"/>
          <p14:tracePt t="120744" x="5970588" y="3354388"/>
          <p14:tracePt t="120752" x="5970588" y="3341688"/>
          <p14:tracePt t="120768" x="5970588" y="3328988"/>
          <p14:tracePt t="120773" x="5970588" y="3316288"/>
          <p14:tracePt t="120788" x="5970588" y="3290888"/>
          <p14:tracePt t="120795" x="5970588" y="3278188"/>
          <p14:tracePt t="120803" x="5970588" y="3254375"/>
          <p14:tracePt t="120810" x="5970588" y="3216275"/>
          <p14:tracePt t="120818" x="5970588" y="3203575"/>
          <p14:tracePt t="120824" x="5970588" y="3165475"/>
          <p14:tracePt t="120835" x="5970588" y="3141663"/>
          <p14:tracePt t="120838" x="5970588" y="3128963"/>
          <p14:tracePt t="120851" x="5970588" y="3116263"/>
          <p14:tracePt t="120854" x="5970588" y="3103563"/>
          <p14:tracePt t="120860" x="5970588" y="3065463"/>
          <p14:tracePt t="120869" x="5970588" y="3054350"/>
          <p14:tracePt t="120885" x="5970588" y="3041650"/>
          <p14:tracePt t="120907" x="5970588" y="3003550"/>
          <p14:tracePt t="120919" x="5970588" y="2990850"/>
          <p14:tracePt t="120925" x="5970588" y="2978150"/>
          <p14:tracePt t="120936" x="5970588" y="2965450"/>
          <p14:tracePt t="120952" x="5970588" y="2941638"/>
          <p14:tracePt t="120955" x="5957888" y="2928938"/>
          <p14:tracePt t="120962" x="5957888" y="2916238"/>
          <p14:tracePt t="120971" x="5957888" y="2890838"/>
          <p14:tracePt t="120976" x="5957888" y="2878138"/>
          <p14:tracePt t="120985" x="5945188" y="2865438"/>
          <p14:tracePt t="120991" x="5932488" y="2840038"/>
          <p14:tracePt t="121001" x="5932488" y="2828925"/>
          <p14:tracePt t="121005" x="5908675" y="2816225"/>
          <p14:tracePt t="121021" x="5908675" y="2790825"/>
          <p14:tracePt t="121028" x="5895975" y="2778125"/>
          <p14:tracePt t="121036" x="5883275" y="2752725"/>
          <p14:tracePt t="121042" x="5883275" y="2740025"/>
          <p14:tracePt t="121052" x="5870575" y="2716213"/>
          <p14:tracePt t="121056" x="5857875" y="2690813"/>
          <p14:tracePt t="121069" x="5845175" y="2665413"/>
          <p14:tracePt t="121072" x="5845175" y="2640013"/>
          <p14:tracePt t="121079" x="5821363" y="2603500"/>
          <p14:tracePt t="121086" x="5808663" y="2565400"/>
          <p14:tracePt t="121093" x="5808663" y="2540000"/>
          <p14:tracePt t="121102" x="5783263" y="2527300"/>
          <p14:tracePt t="121108" x="5770563" y="2503488"/>
          <p14:tracePt t="121118" x="5757863" y="2478088"/>
          <p14:tracePt t="121123" x="5745163" y="2465388"/>
          <p14:tracePt t="121136" x="5708650" y="2427288"/>
          <p14:tracePt t="121143" x="5683250" y="2390775"/>
          <p14:tracePt t="121152" x="5670550" y="2378075"/>
          <p14:tracePt t="121158" x="5657850" y="2365375"/>
          <p14:tracePt t="121168" x="5632450" y="2352675"/>
          <p14:tracePt t="121173" x="5619750" y="2339975"/>
          <p14:tracePt t="121185" x="5595938" y="2314575"/>
          <p14:tracePt t="121188" x="5595938" y="2303463"/>
          <p14:tracePt t="121195" x="5583238" y="2290763"/>
          <p14:tracePt t="121203" x="5545138" y="2252663"/>
          <p14:tracePt t="121209" x="5532438" y="2252663"/>
          <p14:tracePt t="121219" x="5507038" y="2214563"/>
          <p14:tracePt t="121223" x="5495925" y="2201863"/>
          <p14:tracePt t="121235" x="5457825" y="2178050"/>
          <p14:tracePt t="121239" x="5432425" y="2165350"/>
          <p14:tracePt t="121250" x="5357813" y="2114550"/>
          <p14:tracePt t="121253" x="5332413" y="2101850"/>
          <p14:tracePt t="121260" x="5281613" y="2078038"/>
          <p14:tracePt t="121269" x="5245100" y="2065338"/>
          <p14:tracePt t="121276" x="5207000" y="2065338"/>
          <p14:tracePt t="121289" x="5194300" y="2052638"/>
          <p14:tracePt t="121302" x="5170488" y="2052638"/>
          <p14:tracePt t="121306" x="5157788" y="2039938"/>
          <p14:tracePt t="121311" x="5145088" y="2039938"/>
          <p14:tracePt t="121319" x="5119688" y="2039938"/>
          <p14:tracePt t="121325" x="5106988" y="2039938"/>
          <p14:tracePt t="121334" x="5081588" y="2039938"/>
          <p14:tracePt t="121340" x="5057775" y="2039938"/>
          <p14:tracePt t="121351" x="5032375" y="2039938"/>
          <p14:tracePt t="121355" x="4968875" y="2039938"/>
          <p14:tracePt t="121363" x="4906963" y="2039938"/>
          <p14:tracePt t="121370" x="4819650" y="2065338"/>
          <p14:tracePt t="121376" x="4719638" y="2089150"/>
          <p14:tracePt t="121386" x="4630738" y="2127250"/>
          <p14:tracePt t="121391" x="4568825" y="2178050"/>
          <p14:tracePt t="121401" x="4494213" y="2214563"/>
          <p14:tracePt t="121407" x="4430713" y="2252663"/>
          <p14:tracePt t="121417" x="4356100" y="2303463"/>
          <p14:tracePt t="121420" x="4330700" y="2327275"/>
          <p14:tracePt t="121427" x="4305300" y="2352675"/>
          <p14:tracePt t="121435" x="4281488" y="2352675"/>
          <p14:tracePt t="121442" x="4243388" y="2390775"/>
          <p14:tracePt t="121456" x="4230688" y="2403475"/>
          <p14:tracePt t="121472" x="4217988" y="2414588"/>
          <p14:tracePt t="121478" x="4205288" y="2427288"/>
          <p14:tracePt t="121486" x="4192588" y="2427288"/>
          <p14:tracePt t="121493" x="4192588" y="2439988"/>
          <p14:tracePt t="121502" x="4168775" y="2478088"/>
          <p14:tracePt t="121507" x="4130675" y="2552700"/>
          <p14:tracePt t="121518" x="4081463" y="2640013"/>
          <p14:tracePt t="121523" x="4056063" y="2728913"/>
          <p14:tracePt t="121536" x="4005263" y="2865438"/>
          <p14:tracePt t="121543" x="3979863" y="2903538"/>
          <p14:tracePt t="121552" x="3956050" y="2941638"/>
          <p14:tracePt t="121558" x="3956050" y="2965450"/>
          <p14:tracePt t="121567" x="3943350" y="2990850"/>
          <p14:tracePt t="121572" x="3930650" y="3003550"/>
          <p14:tracePt t="121586" x="3930650" y="3028950"/>
          <p14:tracePt t="121596" x="3930650" y="3054350"/>
          <p14:tracePt t="121603" x="3930650" y="3078163"/>
          <p14:tracePt t="121609" x="3930650" y="3116263"/>
          <p14:tracePt t="121618" x="3930650" y="3141663"/>
          <p14:tracePt t="121623" x="3930650" y="3203575"/>
          <p14:tracePt t="121635" x="3930650" y="3228975"/>
          <p14:tracePt t="121638" x="3930650" y="3316288"/>
          <p14:tracePt t="121650" x="3930650" y="3367088"/>
          <p14:tracePt t="121653" x="3930650" y="3403600"/>
          <p14:tracePt t="121660" x="3930650" y="3429000"/>
          <p14:tracePt t="121668" x="3930650" y="3454400"/>
          <p14:tracePt t="121687" x="3943350" y="3490913"/>
          <p14:tracePt t="121691" x="3943350" y="3503613"/>
          <p14:tracePt t="121703" x="3943350" y="3516313"/>
          <p14:tracePt t="121710" x="3956050" y="3541713"/>
          <p14:tracePt t="121720" x="3968750" y="3567113"/>
          <p14:tracePt t="121725" x="3992563" y="3590925"/>
          <p14:tracePt t="121735" x="4017963" y="3679825"/>
          <p14:tracePt t="121739" x="4043363" y="3741738"/>
          <p14:tracePt t="121751" x="4081463" y="3841750"/>
          <p14:tracePt t="121755" x="4105275" y="3867150"/>
          <p14:tracePt t="121762" x="4105275" y="3905250"/>
          <p14:tracePt t="121770" x="4117975" y="3929063"/>
          <p14:tracePt t="121776" x="4130675" y="3941763"/>
          <p14:tracePt t="121786" x="4130675" y="3954463"/>
          <p14:tracePt t="121801" x="4130675" y="3967163"/>
          <p14:tracePt t="121806" x="4130675" y="3979863"/>
          <p14:tracePt t="121820" x="4130675" y="3992563"/>
          <p14:tracePt t="121827" x="4143375" y="4005263"/>
          <p14:tracePt t="121850" x="4156075" y="4017963"/>
          <p14:tracePt t="121857" x="4168775" y="4029075"/>
          <p14:tracePt t="121868" x="4205288" y="4067175"/>
          <p14:tracePt t="121872" x="4217988" y="4079875"/>
          <p14:tracePt t="121878" x="4256088" y="4105275"/>
          <p14:tracePt t="121886" x="4256088" y="4129088"/>
          <p14:tracePt t="121893" x="4294188" y="4154488"/>
          <p14:tracePt t="121907" x="4305300" y="4179888"/>
          <p14:tracePt t="121919" x="4305300" y="4192588"/>
          <p14:tracePt t="121923" x="4318000" y="4192588"/>
          <p14:tracePt t="121934" x="4318000" y="4205288"/>
          <p14:tracePt t="121937" x="4330700" y="4205288"/>
          <p14:tracePt t="121943" x="4330700" y="4217988"/>
          <p14:tracePt t="121958" x="4368800" y="4230688"/>
          <p14:tracePt t="121969" x="4381500" y="4241800"/>
          <p14:tracePt t="121973" x="4394200" y="4254500"/>
          <p14:tracePt t="121984" x="4418013" y="4254500"/>
          <p14:tracePt t="121988" x="4443413" y="4267200"/>
          <p14:tracePt t="121995" x="4481513" y="4292600"/>
          <p14:tracePt t="122002" x="4518025" y="4305300"/>
          <p14:tracePt t="122009" x="4543425" y="4330700"/>
          <p14:tracePt t="122018" x="4568825" y="4330700"/>
          <p14:tracePt t="122023" x="4581525" y="4341813"/>
          <p14:tracePt t="122034" x="4606925" y="4354513"/>
          <p14:tracePt t="122038" x="4630738" y="4354513"/>
          <p14:tracePt t="122046" x="4643438" y="4354513"/>
          <p14:tracePt t="122053" x="4668838" y="4354513"/>
          <p14:tracePt t="122059" x="4681538" y="4367213"/>
          <p14:tracePt t="122069" x="4694238" y="4367213"/>
          <p14:tracePt t="122075" x="4732338" y="4379913"/>
          <p14:tracePt t="122084" x="4756150" y="4379913"/>
          <p14:tracePt t="122088" x="4781550" y="4392613"/>
          <p14:tracePt t="122101" x="4819650" y="4392613"/>
          <p14:tracePt t="122105" x="4843463" y="4392613"/>
          <p14:tracePt t="122111" x="4868863" y="4392613"/>
          <p14:tracePt t="122119" x="4906963" y="4418013"/>
          <p14:tracePt t="122125" x="4945063" y="4418013"/>
          <p14:tracePt t="122134" x="4994275" y="4430713"/>
          <p14:tracePt t="122139" x="5032375" y="4430713"/>
          <p14:tracePt t="122152" x="5068888" y="4430713"/>
          <p14:tracePt t="122157" x="5106988" y="4430713"/>
          <p14:tracePt t="122161" x="5119688" y="4430713"/>
          <p14:tracePt t="122170" x="5132388" y="4430713"/>
          <p14:tracePt t="122176" x="5157788" y="4430713"/>
          <p14:tracePt t="122186" x="5181600" y="4430713"/>
          <p14:tracePt t="122202" x="5194300" y="4430713"/>
          <p14:tracePt t="122205" x="5207000" y="4430713"/>
          <p14:tracePt t="122220" x="5245100" y="4430713"/>
          <p14:tracePt t="122227" x="5270500" y="4430713"/>
          <p14:tracePt t="122236" x="5294313" y="4430713"/>
          <p14:tracePt t="122241" x="5307013" y="4430713"/>
          <p14:tracePt t="122252" x="5319713" y="4430713"/>
          <p14:tracePt t="122256" x="5345113" y="4430713"/>
          <p14:tracePt t="122268" x="5370513" y="4430713"/>
          <p14:tracePt t="122279" x="5394325" y="4418013"/>
          <p14:tracePt t="122287" x="5432425" y="4405313"/>
          <p14:tracePt t="122292" x="5470525" y="4392613"/>
          <p14:tracePt t="122301" x="5507038" y="4392613"/>
          <p14:tracePt t="122306" x="5545138" y="4379913"/>
          <p14:tracePt t="122318" x="5570538" y="4367213"/>
          <p14:tracePt t="122322" x="5595938" y="4354513"/>
          <p14:tracePt t="122337" x="5657850" y="4354513"/>
          <p14:tracePt t="122343" x="5683250" y="4341813"/>
          <p14:tracePt t="122352" x="5719763" y="4305300"/>
          <p14:tracePt t="122358" x="5732463" y="4305300"/>
          <p14:tracePt t="122368" x="5757863" y="4292600"/>
          <p14:tracePt t="122372" x="5783263" y="4279900"/>
          <p14:tracePt t="122386" x="5808663" y="4267200"/>
          <p14:tracePt t="122388" x="5832475" y="4241800"/>
          <p14:tracePt t="122395" x="5857875" y="4217988"/>
          <p14:tracePt t="122402" x="5895975" y="4192588"/>
          <p14:tracePt t="122409" x="5921375" y="4179888"/>
          <p14:tracePt t="122418" x="5957888" y="4154488"/>
          <p14:tracePt t="122423" x="5995988" y="4154488"/>
          <p14:tracePt t="122435" x="6021388" y="4117975"/>
          <p14:tracePt t="122439" x="6034088" y="4117975"/>
          <p14:tracePt t="122445" x="6070600" y="4092575"/>
          <p14:tracePt t="122454" x="6096000" y="4079875"/>
          <p14:tracePt t="122459" x="6108700" y="4079875"/>
          <p14:tracePt t="122475" x="6121400" y="4067175"/>
          <p14:tracePt t="122525" x="6121400" y="4041775"/>
          <p14:tracePt t="122554" x="6121400" y="4029075"/>
          <p14:tracePt t="122568" x="6134100" y="4005263"/>
          <p14:tracePt t="122576" x="6146800" y="3967163"/>
          <p14:tracePt t="122585" x="6146800" y="3916363"/>
          <p14:tracePt t="122591" x="6157913" y="3854450"/>
          <p14:tracePt t="122600" x="6157913" y="3816350"/>
          <p14:tracePt t="122604" x="6157913" y="3779838"/>
          <p14:tracePt t="122620" x="6170613" y="3703638"/>
          <p14:tracePt t="122627" x="6170613" y="3667125"/>
          <p14:tracePt t="122635" x="6170613" y="3654425"/>
          <p14:tracePt t="122641" x="6170613" y="3616325"/>
          <p14:tracePt t="122651" x="6170613" y="3590925"/>
          <p14:tracePt t="122656" x="6170613" y="3567113"/>
          <p14:tracePt t="122668" x="6157913" y="3554413"/>
          <p14:tracePt t="122671" x="6157913" y="3529013"/>
          <p14:tracePt t="122678" x="6157913" y="3503613"/>
          <p14:tracePt t="122692" x="6157913" y="3479800"/>
          <p14:tracePt t="122701" x="6146800" y="3454400"/>
          <p14:tracePt t="122706" x="6146800" y="3441700"/>
          <p14:tracePt t="122718" x="6146800" y="3416300"/>
          <p14:tracePt t="122722" x="6146800" y="3403600"/>
          <p14:tracePt t="122736" x="6146800" y="3390900"/>
          <p14:tracePt t="122743" x="6134100" y="3378200"/>
          <p14:tracePt t="122766" x="6134100" y="3367088"/>
          <p14:tracePt t="122772" x="6121400" y="3367088"/>
          <p14:tracePt t="122784" x="6121400" y="3354388"/>
          <p14:tracePt t="122795" x="6108700" y="3341688"/>
          <p14:tracePt t="122802" x="6096000" y="3341688"/>
          <p14:tracePt t="122818" x="6083300" y="3341688"/>
          <p14:tracePt t="122835" x="6070600" y="3341688"/>
          <p14:tracePt t="122838" x="6057900" y="3341688"/>
          <p14:tracePt t="122852" x="6045200" y="3341688"/>
          <p14:tracePt t="122868" x="6034088" y="3341688"/>
          <p14:tracePt t="122874" x="6008688" y="3341688"/>
          <p14:tracePt t="122885" x="6008688" y="3354388"/>
          <p14:tracePt t="122888" x="5995988" y="3367088"/>
          <p14:tracePt t="122905" x="5983288" y="3378200"/>
          <p14:tracePt t="122910" x="5970588" y="3378200"/>
          <p14:tracePt t="122918" x="5970588" y="3390900"/>
          <p14:tracePt t="122925" x="5957888" y="3403600"/>
          <p14:tracePt t="122935" x="5945188" y="3403600"/>
          <p14:tracePt t="122939" x="5932488" y="3416300"/>
          <p14:tracePt t="122951" x="5932488" y="3429000"/>
          <p14:tracePt t="122956" x="5908675" y="3429000"/>
          <p14:tracePt t="122962" x="5883275" y="3441700"/>
          <p14:tracePt t="122970" x="5821363" y="3454400"/>
          <p14:tracePt t="122976" x="5719763" y="3490913"/>
          <p14:tracePt t="122986" x="5583238" y="3503613"/>
          <p14:tracePt t="122990" x="5495925" y="3516313"/>
          <p14:tracePt t="123002" x="5407025" y="3529013"/>
          <p14:tracePt t="123005" x="5345113" y="3529013"/>
          <p14:tracePt t="123020" x="5281613" y="3541713"/>
          <p14:tracePt t="123026" x="5257800" y="3541713"/>
          <p14:tracePt t="123036" x="5245100" y="3541713"/>
          <p14:tracePt t="123041" x="5232400" y="3541713"/>
          <p14:tracePt t="123051" x="5219700" y="3541713"/>
          <p14:tracePt t="123055" x="5207000" y="3541713"/>
          <p14:tracePt t="123069" x="5181600" y="3541713"/>
          <p14:tracePt t="123071" x="5157788" y="3529013"/>
          <p14:tracePt t="123077" x="5145088" y="3516313"/>
          <p14:tracePt t="123086" x="5119688" y="3503613"/>
          <p14:tracePt t="123092" x="5081588" y="3503613"/>
          <p14:tracePt t="123102" x="5057775" y="3503613"/>
          <p14:tracePt t="123107" x="5032375" y="3479800"/>
          <p14:tracePt t="123117" x="4994275" y="3479800"/>
          <p14:tracePt t="123121" x="4981575" y="3441700"/>
          <p14:tracePt t="123131" x="4956175" y="3441700"/>
          <p14:tracePt t="123137" x="4956175" y="3429000"/>
          <p14:tracePt t="123143" x="4945063" y="3416300"/>
          <p14:tracePt t="123152" x="4932363" y="3416300"/>
          <p14:tracePt t="123157" x="4932363" y="3403600"/>
          <p14:tracePt t="123167" x="4932363" y="3390900"/>
          <p14:tracePt t="123172" x="4919663" y="3378200"/>
          <p14:tracePt t="123187" x="4906963" y="3354388"/>
          <p14:tracePt t="123195" x="4894263" y="3328988"/>
          <p14:tracePt t="123202" x="4894263" y="3316288"/>
          <p14:tracePt t="123219" x="4894263" y="3303588"/>
          <p14:tracePt t="123222" x="4894263" y="3278188"/>
          <p14:tracePt t="123234" x="4881563" y="3278188"/>
          <p14:tracePt t="123245" x="4881563" y="3267075"/>
          <p14:tracePt t="123259" x="4881563" y="3254375"/>
          <p14:tracePt t="123317" x="4881563" y="3241675"/>
          <p14:tracePt t="123361" x="4881563" y="3228975"/>
          <p14:tracePt t="123391" x="4881563" y="3216275"/>
          <p14:tracePt t="123399" x="4894263" y="3203575"/>
          <p14:tracePt t="123447" x="4919663" y="3203575"/>
          <p14:tracePt t="123506" x="4932363" y="3203575"/>
          <p14:tracePt t="124088" x="4932363" y="3190875"/>
          <p14:tracePt t="124117" x="4945063" y="3190875"/>
          <p14:tracePt t="124168" x="4956175" y="3190875"/>
          <p14:tracePt t="124211" x="4968875" y="3190875"/>
          <p14:tracePt t="124269" x="4981575" y="3190875"/>
          <p14:tracePt t="124291" x="4994275" y="3190875"/>
          <p14:tracePt t="124315" x="5006975" y="3190875"/>
          <p14:tracePt t="124364" x="5019675" y="3190875"/>
          <p14:tracePt t="124393" x="5032375" y="3190875"/>
          <p14:tracePt t="124444" x="5045075" y="3190875"/>
          <p14:tracePt t="124467" x="5057775" y="3190875"/>
          <p14:tracePt t="124482" x="5068888" y="3190875"/>
          <p14:tracePt t="124509" x="5081588" y="3190875"/>
          <p14:tracePt t="124546" x="5094288" y="3190875"/>
          <p14:tracePt t="124553" x="5106988" y="3190875"/>
          <p14:tracePt t="124584" x="5119688" y="3190875"/>
          <p14:tracePt t="124590" x="5132388" y="3190875"/>
          <p14:tracePt t="124604" x="5157788" y="3190875"/>
          <p14:tracePt t="124619" x="5170488" y="3190875"/>
          <p14:tracePt t="124626" x="5181600" y="3190875"/>
          <p14:tracePt t="124636" x="5194300" y="3190875"/>
          <p14:tracePt t="124640" x="5219700" y="3190875"/>
          <p14:tracePt t="124655" x="5232400" y="3190875"/>
          <p14:tracePt t="124667" x="5245100" y="3190875"/>
          <p14:tracePt t="124670" x="5257800" y="3190875"/>
          <p14:tracePt t="124676" x="5270500" y="3203575"/>
          <p14:tracePt t="124685" x="5281613" y="3203575"/>
          <p14:tracePt t="124701" x="5294313" y="3203575"/>
          <p14:tracePt t="124705" x="5307013" y="3203575"/>
          <p14:tracePt t="124718" x="5307013" y="3228975"/>
          <p14:tracePt t="124765" x="5307013" y="3241675"/>
          <p14:tracePt t="124793" x="5307013" y="3254375"/>
          <p14:tracePt t="124830" x="5307013" y="3267075"/>
          <p14:tracePt t="124837" x="5294313" y="3267075"/>
          <p14:tracePt t="124851" x="5281613" y="3267075"/>
          <p14:tracePt t="124867" x="5270500" y="3278188"/>
          <p14:tracePt t="124881" x="5257800" y="3278188"/>
          <p14:tracePt t="124899" x="5245100" y="3278188"/>
          <p14:tracePt t="124909" x="5232400" y="3278188"/>
          <p14:tracePt t="124924" x="5219700" y="3278188"/>
          <p14:tracePt t="124934" x="5207000" y="3278188"/>
          <p14:tracePt t="124939" x="5194300" y="3278188"/>
          <p14:tracePt t="124954" x="5181600" y="3278188"/>
          <p14:tracePt t="124960" x="5157788" y="3278188"/>
          <p14:tracePt t="124975" x="5132388" y="3278188"/>
          <p14:tracePt t="124984" x="5119688" y="3278188"/>
          <p14:tracePt t="125000" x="5094288" y="3278188"/>
          <p14:tracePt t="125003" x="5081588" y="3278188"/>
          <p14:tracePt t="125012" x="5068888" y="3278188"/>
          <p14:tracePt t="125020" x="5032375" y="3267075"/>
          <p14:tracePt t="125026" x="4994275" y="3254375"/>
          <p14:tracePt t="125035" x="4919663" y="3254375"/>
          <p14:tracePt t="125040" x="4868863" y="3254375"/>
          <p14:tracePt t="125051" x="4832350" y="3241675"/>
          <p14:tracePt t="125055" x="4806950" y="3241675"/>
          <p14:tracePt t="125070" x="4719638" y="3241675"/>
          <p14:tracePt t="125076" x="4630738" y="3241675"/>
          <p14:tracePt t="125085" x="4606925" y="3228975"/>
          <p14:tracePt t="125091" x="4556125" y="3228975"/>
          <p14:tracePt t="125101" x="4518025" y="3216275"/>
          <p14:tracePt t="125105" x="4494213" y="3203575"/>
          <p14:tracePt t="125118" x="4468813" y="3203575"/>
          <p14:tracePt t="125121" x="4430713" y="3190875"/>
          <p14:tracePt t="125128" x="4406900" y="3190875"/>
          <p14:tracePt t="125136" x="4368800" y="3190875"/>
          <p14:tracePt t="125142" x="4330700" y="3178175"/>
          <p14:tracePt t="125152" x="4318000" y="3178175"/>
          <p14:tracePt t="125156" x="4294188" y="3165475"/>
          <p14:tracePt t="125167" x="4256088" y="3165475"/>
          <p14:tracePt t="125171" x="4230688" y="3154363"/>
          <p14:tracePt t="125186" x="4130675" y="3128963"/>
          <p14:tracePt t="125194" x="4105275" y="3128963"/>
          <p14:tracePt t="125201" x="4030663" y="3103563"/>
          <p14:tracePt t="125207" x="3968750" y="3090863"/>
          <p14:tracePt t="125217" x="3930650" y="3078163"/>
          <p14:tracePt t="125222" x="3905250" y="3065463"/>
          <p14:tracePt t="125237" x="3843338" y="3054350"/>
          <p14:tracePt t="125244" x="3779838" y="3028950"/>
          <p14:tracePt t="125252" x="3743325" y="3016250"/>
          <p14:tracePt t="125258" x="3717925" y="3003550"/>
          <p14:tracePt t="125267" x="3692525" y="2978150"/>
          <p14:tracePt t="125274" x="3654425" y="2965450"/>
          <p14:tracePt t="125284" x="3617913" y="2952750"/>
          <p14:tracePt t="125288" x="3592513" y="2941638"/>
          <p14:tracePt t="125295" x="3567113" y="2941638"/>
          <p14:tracePt t="125303" x="3541713" y="2903538"/>
          <p14:tracePt t="125309" x="3541713" y="2890838"/>
          <p14:tracePt t="125318" x="3530600" y="2878138"/>
          <p14:tracePt t="125323" x="3530600" y="2865438"/>
          <p14:tracePt t="125334" x="3517900" y="2840038"/>
          <p14:tracePt t="125338" x="3517900" y="2828925"/>
          <p14:tracePt t="125351" x="3517900" y="2803525"/>
          <p14:tracePt t="125355" x="3517900" y="2778125"/>
          <p14:tracePt t="125360" x="3517900" y="2752725"/>
          <p14:tracePt t="125368" x="3517900" y="2740025"/>
          <p14:tracePt t="125374" x="3517900" y="2728913"/>
          <p14:tracePt t="125385" x="3517900" y="2716213"/>
          <p14:tracePt t="125400" x="3517900" y="2690813"/>
          <p14:tracePt t="125411" x="3517900" y="2678113"/>
          <p14:tracePt t="125420" x="3517900" y="2665413"/>
          <p14:tracePt t="125425" x="3517900" y="2652713"/>
          <p14:tracePt t="125440" x="3517900" y="2640013"/>
          <p14:tracePt t="125476" x="3517900" y="2627313"/>
          <p14:tracePt t="125500" x="3505200" y="2616200"/>
          <p14:tracePt t="125506" x="3505200" y="2590800"/>
          <p14:tracePt t="125515" x="3479800" y="2565400"/>
          <p14:tracePt t="125522" x="3479800" y="2552700"/>
          <p14:tracePt t="125527" x="3454400" y="2527300"/>
          <p14:tracePt t="125535" x="3454400" y="2503488"/>
          <p14:tracePt t="125542" x="3441700" y="2490788"/>
          <p14:tracePt t="125551" x="3429000" y="2465388"/>
          <p14:tracePt t="125557" x="3417888" y="2439988"/>
          <p14:tracePt t="125567" x="3417888" y="2403475"/>
          <p14:tracePt t="125572" x="3392488" y="2378075"/>
          <p14:tracePt t="125581" x="3392488" y="2352675"/>
          <p14:tracePt t="125586" x="3379788" y="2314575"/>
          <p14:tracePt t="125593" x="3367088" y="2290763"/>
          <p14:tracePt t="125601" x="3354388" y="2278063"/>
          <p14:tracePt t="125607" x="3354388" y="2252663"/>
          <p14:tracePt t="125618" x="3341688" y="2227263"/>
          <p14:tracePt t="125623" x="3328988" y="2214563"/>
          <p14:tracePt t="125634" x="3328988" y="2201863"/>
          <p14:tracePt t="125638" x="3328988" y="2190750"/>
          <p14:tracePt t="125644" x="3305175" y="2178050"/>
          <p14:tracePt t="125651" x="3305175" y="2165350"/>
          <p14:tracePt t="125658" x="3305175" y="2139950"/>
          <p14:tracePt t="125667" x="3305175" y="2127250"/>
          <p14:tracePt t="125673" x="3305175" y="2114550"/>
          <p14:tracePt t="125684" x="3305175" y="2089150"/>
          <p14:tracePt t="125687" x="3305175" y="2052638"/>
          <p14:tracePt t="125695" x="3305175" y="2039938"/>
          <p14:tracePt t="125702" x="3305175" y="2027238"/>
          <p14:tracePt t="125709" x="3305175" y="2014538"/>
          <p14:tracePt t="125723" x="3305175" y="2001838"/>
          <p14:tracePt t="125734" x="3305175" y="1989138"/>
          <p14:tracePt t="125783" x="3292475" y="1989138"/>
          <p14:tracePt t="125847" x="3279775" y="1989138"/>
          <p14:tracePt t="125868" x="3279775" y="2001838"/>
          <p14:tracePt t="125876" x="3267075" y="2001838"/>
          <p14:tracePt t="125886" x="3267075" y="2014538"/>
          <p14:tracePt t="125900" x="3267075" y="2027238"/>
          <p14:tracePt t="125907" x="3267075" y="2039938"/>
          <p14:tracePt t="125920" x="3267075" y="2052638"/>
          <p14:tracePt t="125927" x="3267075" y="2078038"/>
          <p14:tracePt t="125941" x="3267075" y="2089150"/>
          <p14:tracePt t="125956" x="3279775" y="2114550"/>
          <p14:tracePt t="125971" x="3279775" y="2127250"/>
          <p14:tracePt t="125983" x="3292475" y="2139950"/>
          <p14:tracePt t="125992" x="3317875" y="2139950"/>
          <p14:tracePt t="126007" x="3328988" y="2139950"/>
          <p14:tracePt t="126030" x="3354388" y="2139950"/>
          <p14:tracePt t="126043" x="3392488" y="2139950"/>
          <p14:tracePt t="126052" x="3467100" y="2127250"/>
          <p14:tracePt t="126058" x="3579813" y="2127250"/>
          <p14:tracePt t="126067" x="3630613" y="2114550"/>
          <p14:tracePt t="126072" x="3705225" y="2101850"/>
          <p14:tracePt t="126084" x="3792538" y="2101850"/>
          <p14:tracePt t="126088" x="3830638" y="2089150"/>
          <p14:tracePt t="126094" x="3867150" y="2089150"/>
          <p14:tracePt t="126102" x="3879850" y="2089150"/>
          <p14:tracePt t="126109" x="3892550" y="2089150"/>
          <p14:tracePt t="126123" x="3905250" y="2089150"/>
          <p14:tracePt t="128355" x="3917950" y="2089150"/>
          <p14:tracePt t="128364" x="3943350" y="2089150"/>
          <p14:tracePt t="128377" x="3968750" y="2089150"/>
          <p14:tracePt t="128386" x="4005263" y="2101850"/>
          <p14:tracePt t="128392" x="4017963" y="2114550"/>
          <p14:tracePt t="128406" x="4030663" y="2127250"/>
          <p14:tracePt t="128416" x="4043363" y="2139950"/>
          <p14:tracePt t="128421" x="4056063" y="2139950"/>
          <p14:tracePt t="128444" x="4068763" y="2152650"/>
          <p14:tracePt t="128465" x="4068763" y="2165350"/>
          <p14:tracePt t="128472" x="4081463" y="2165350"/>
          <p14:tracePt t="128493" x="4081463" y="2178050"/>
          <p14:tracePt t="128653" x="4081463" y="2190750"/>
          <p14:tracePt t="128763" x="4081463" y="2201863"/>
          <p14:tracePt t="128784" x="4092575" y="2201863"/>
          <p14:tracePt t="128820" x="4092575" y="2214563"/>
          <p14:tracePt t="128828" x="4092575" y="2227263"/>
          <p14:tracePt t="128900" x="4092575" y="2239963"/>
          <p14:tracePt t="128966" x="4092575" y="2252663"/>
          <p14:tracePt t="128988" x="4092575" y="2265363"/>
          <p14:tracePt t="128997" x="4092575" y="2278063"/>
          <p14:tracePt t="129010" x="4105275" y="2303463"/>
          <p14:tracePt t="129019" x="4105275" y="2314575"/>
          <p14:tracePt t="129024" x="4105275" y="2327275"/>
          <p14:tracePt t="129034" x="4105275" y="2352675"/>
          <p14:tracePt t="129038" x="4105275" y="2365375"/>
          <p14:tracePt t="129053" x="4105275" y="2403475"/>
          <p14:tracePt t="129069" x="4105275" y="2427288"/>
          <p14:tracePt t="129075" x="4105275" y="2439988"/>
          <p14:tracePt t="129085" x="4105275" y="2465388"/>
          <p14:tracePt t="129089" x="4105275" y="2478088"/>
          <p14:tracePt t="129104" x="4105275" y="2490788"/>
          <p14:tracePt t="129119" x="4105275" y="2516188"/>
          <p14:tracePt t="129138" x="4105275" y="2527300"/>
          <p14:tracePt t="129141" x="4105275" y="2540000"/>
          <p14:tracePt t="129155" x="4105275" y="2552700"/>
          <p14:tracePt t="129167" x="4105275" y="2565400"/>
          <p14:tracePt t="129177" x="4105275" y="2578100"/>
          <p14:tracePt t="129192" x="4105275" y="2590800"/>
          <p14:tracePt t="129206" x="4105275" y="2616200"/>
          <p14:tracePt t="129220" x="4105275" y="2627313"/>
          <p14:tracePt t="129243" x="4105275" y="2640013"/>
          <p14:tracePt t="129265" x="4105275" y="2652713"/>
          <p14:tracePt t="129271" x="4105275" y="2665413"/>
          <p14:tracePt t="129293" x="4105275" y="2678113"/>
          <p14:tracePt t="129301" x="4105275" y="2690813"/>
          <p14:tracePt t="129307" x="4105275" y="2703513"/>
          <p14:tracePt t="129322" x="4105275" y="2716213"/>
          <p14:tracePt t="129334" x="4105275" y="2728913"/>
          <p14:tracePt t="129337" x="4105275" y="2740025"/>
          <p14:tracePt t="129344" x="4105275" y="2765425"/>
          <p14:tracePt t="129352" x="4105275" y="2790825"/>
          <p14:tracePt t="129358" x="4105275" y="2816225"/>
          <p14:tracePt t="129368" x="4117975" y="2852738"/>
          <p14:tracePt t="129373" x="4130675" y="2878138"/>
          <p14:tracePt t="129384" x="4143375" y="2903538"/>
          <p14:tracePt t="129387" x="4156075" y="2941638"/>
          <p14:tracePt t="129400" x="4168775" y="2965450"/>
          <p14:tracePt t="129403" x="4192588" y="2990850"/>
          <p14:tracePt t="129409" x="4217988" y="3016250"/>
          <p14:tracePt t="129418" x="4256088" y="3090863"/>
          <p14:tracePt t="129423" x="4305300" y="3128963"/>
          <p14:tracePt t="129433" x="4356100" y="3190875"/>
          <p14:tracePt t="129438" x="4406900" y="3241675"/>
          <p14:tracePt t="129453" x="4506913" y="3328988"/>
          <p14:tracePt t="129460" x="4556125" y="3403600"/>
          <p14:tracePt t="129468" x="4581525" y="3441700"/>
          <p14:tracePt t="129474" x="4630738" y="3467100"/>
          <p14:tracePt t="129485" x="4656138" y="3516313"/>
          <p14:tracePt t="129491" x="4681538" y="3541713"/>
          <p14:tracePt t="129499" x="4732338" y="3616325"/>
          <p14:tracePt t="129505" x="4768850" y="3641725"/>
          <p14:tracePt t="129518" x="4832350" y="3741738"/>
          <p14:tracePt t="129525" x="4856163" y="3767138"/>
          <p14:tracePt t="129535" x="4881563" y="3803650"/>
          <p14:tracePt t="129540" x="4932363" y="3841750"/>
          <p14:tracePt t="129550" x="4956175" y="3879850"/>
          <p14:tracePt t="129554" x="4981575" y="3905250"/>
          <p14:tracePt t="129568" x="5019675" y="3929063"/>
          <p14:tracePt t="129570" x="5057775" y="3967163"/>
          <p14:tracePt t="129576" x="5081588" y="3979863"/>
          <p14:tracePt t="129585" x="5094288" y="4005263"/>
          <p14:tracePt t="129591" x="5145088" y="4029075"/>
          <p14:tracePt t="129600" x="5181600" y="4054475"/>
          <p14:tracePt t="129606" x="5232400" y="4079875"/>
          <p14:tracePt t="129617" x="5294313" y="4092575"/>
          <p14:tracePt t="129621" x="5357813" y="4092575"/>
          <p14:tracePt t="129627" x="5432425" y="4092575"/>
          <p14:tracePt t="129635" x="5519738" y="4129088"/>
          <p14:tracePt t="129642" x="5583238" y="4129088"/>
          <p14:tracePt t="129651" x="5619750" y="4141788"/>
          <p14:tracePt t="129656" x="5657850" y="4141788"/>
          <p14:tracePt t="129666" x="5695950" y="4154488"/>
          <p14:tracePt t="129670" x="5708650" y="4154488"/>
          <p14:tracePt t="129686" x="5732463" y="4154488"/>
          <p14:tracePt t="129707" x="5757863" y="4167188"/>
          <p14:tracePt t="129717" x="5783263" y="4167188"/>
          <p14:tracePt t="129722" x="5808663" y="4167188"/>
          <p14:tracePt t="129734" x="5895975" y="4167188"/>
          <p14:tracePt t="129737" x="6008688" y="4154488"/>
          <p14:tracePt t="129744" x="6096000" y="4154488"/>
          <p14:tracePt t="129751" x="6196013" y="4141788"/>
          <p14:tracePt t="129758" x="6270625" y="4117975"/>
          <p14:tracePt t="129768" x="6383338" y="4079875"/>
          <p14:tracePt t="129773" x="6508750" y="4079875"/>
          <p14:tracePt t="129783" x="6572250" y="4079875"/>
          <p14:tracePt t="129789" x="6646863" y="4079875"/>
          <p14:tracePt t="129799" x="6708775" y="4079875"/>
          <p14:tracePt t="129803" x="6734175" y="4079875"/>
          <p14:tracePt t="129809" x="6759575" y="4079875"/>
          <p14:tracePt t="129823" x="6772275" y="4079875"/>
          <p14:tracePt t="129838" x="6797675" y="4079875"/>
          <p14:tracePt t="129853" x="6808788" y="4079875"/>
          <p14:tracePt t="129868" x="6834188" y="4067175"/>
          <p14:tracePt t="129874" x="6872288" y="4067175"/>
          <p14:tracePt t="129884" x="6910388" y="4067175"/>
          <p14:tracePt t="129889" x="6972300" y="4067175"/>
          <p14:tracePt t="129900" x="7021513" y="4067175"/>
          <p14:tracePt t="129903" x="7097713" y="4067175"/>
          <p14:tracePt t="129911" x="7146925" y="4067175"/>
          <p14:tracePt t="129919" x="7185025" y="4067175"/>
          <p14:tracePt t="129925" x="7223125" y="4067175"/>
          <p14:tracePt t="129935" x="7235825" y="4067175"/>
          <p14:tracePt t="129940" x="7285038" y="4067175"/>
          <p14:tracePt t="129951" x="7310438" y="4067175"/>
          <p14:tracePt t="129954" x="7323138" y="4067175"/>
          <p14:tracePt t="129967" x="7335838" y="4079875"/>
          <p14:tracePt t="129970" x="7348538" y="4079875"/>
          <p14:tracePt t="129976" x="7359650" y="4079875"/>
          <p14:tracePt t="129990" x="7372350" y="4079875"/>
          <p14:tracePt t="130063" x="7435850" y="4079875"/>
          <p14:tracePt t="130070" x="7523163" y="4067175"/>
          <p14:tracePt t="130616" x="7535863" y="4067175"/>
          <p14:tracePt t="130623" x="7561263" y="4067175"/>
          <p14:tracePt t="130632" x="7572375" y="4067175"/>
          <p14:tracePt t="130638" x="7597775" y="4067175"/>
          <p14:tracePt t="130653" x="7635875" y="4067175"/>
          <p14:tracePt t="130659" x="7648575" y="4067175"/>
          <p14:tracePt t="130669" x="7661275" y="4054475"/>
          <p14:tracePt t="130674" x="7673975" y="4054475"/>
          <p14:tracePt t="130684" x="7685088" y="4054475"/>
          <p14:tracePt t="130690" x="7697788" y="4054475"/>
          <p14:tracePt t="130700" x="7710488" y="4054475"/>
          <p14:tracePt t="130711" x="7723188" y="4054475"/>
          <p14:tracePt t="130718" x="7735888" y="4054475"/>
          <p14:tracePt t="130725" x="7748588" y="4054475"/>
          <p14:tracePt t="130735" x="7761288" y="4054475"/>
          <p14:tracePt t="130739" x="7773988" y="4054475"/>
          <p14:tracePt t="130763" x="7785100" y="4054475"/>
          <p14:tracePt t="130790" x="7797800" y="4054475"/>
          <p14:tracePt t="130805" x="7823200" y="4054475"/>
          <p14:tracePt t="130819" x="7848600" y="4054475"/>
          <p14:tracePt t="130834" x="7874000" y="4067175"/>
          <p14:tracePt t="130842" x="7897813" y="4079875"/>
          <p14:tracePt t="130850" x="7923213" y="4092575"/>
          <p14:tracePt t="130856" x="7935913" y="4092575"/>
          <p14:tracePt t="130866" x="7961313" y="4092575"/>
          <p14:tracePt t="130870" x="7986713" y="4105275"/>
          <p14:tracePt t="130885" x="8023225" y="4117975"/>
          <p14:tracePt t="130904" x="8048625" y="4117975"/>
          <p14:tracePt t="130908" x="8061325" y="4117975"/>
          <p14:tracePt t="130918" x="8086725" y="4117975"/>
          <p14:tracePt t="130936" x="8123238" y="4129088"/>
          <p14:tracePt t="130943" x="8135938" y="4129088"/>
          <p14:tracePt t="130951" x="8174038" y="4141788"/>
          <p14:tracePt t="130957" x="8186738" y="4141788"/>
          <p14:tracePt t="130967" x="8212138" y="4141788"/>
          <p14:tracePt t="130972" x="8223250" y="4141788"/>
          <p14:tracePt t="130983" x="8235950" y="4141788"/>
          <p14:tracePt t="130987" x="8248650" y="4154488"/>
          <p14:tracePt t="131002" x="8261350" y="4154488"/>
          <p14:tracePt t="131052" x="8274050" y="4154488"/>
          <p14:tracePt t="131139" x="8286750" y="4154488"/>
          <p14:tracePt t="131163" x="8286750" y="4141788"/>
          <p14:tracePt t="131191" x="8274050" y="4141788"/>
          <p14:tracePt t="131198" x="8274050" y="4129088"/>
          <p14:tracePt t="131213" x="8261350" y="4129088"/>
          <p14:tracePt t="131228" x="8248650" y="4129088"/>
          <p14:tracePt t="131235" x="8235950" y="4129088"/>
          <p14:tracePt t="131241" x="8223250" y="4129088"/>
          <p14:tracePt t="131256" x="8212138" y="4117975"/>
          <p14:tracePt t="131270" x="8199438" y="4105275"/>
          <p14:tracePt t="131278" x="8186738" y="4105275"/>
          <p14:tracePt t="131285" x="8148638" y="4092575"/>
          <p14:tracePt t="131292" x="8086725" y="4067175"/>
          <p14:tracePt t="131301" x="8048625" y="4067175"/>
          <p14:tracePt t="131307" x="8023225" y="4054475"/>
          <p14:tracePt t="131317" x="8010525" y="4054475"/>
          <p14:tracePt t="131321" x="7999413" y="4041775"/>
          <p14:tracePt t="131336" x="7974013" y="4041775"/>
          <p14:tracePt t="131351" x="7961313" y="4041775"/>
          <p14:tracePt t="131367" x="7948613" y="4041775"/>
          <p14:tracePt t="131372" x="7948613" y="4029075"/>
          <p14:tracePt t="131384" x="7935913" y="4017963"/>
          <p14:tracePt t="131394" x="7923213" y="4017963"/>
          <p14:tracePt t="131401" x="7923213" y="4005263"/>
          <p14:tracePt t="131418" x="7897813" y="3992563"/>
          <p14:tracePt t="131434" x="7897813" y="3979863"/>
          <p14:tracePt t="131449" x="7886700" y="3979863"/>
          <p14:tracePt t="131483" x="7886700" y="3967163"/>
          <p14:tracePt t="131583" x="7886700" y="3954463"/>
          <p14:tracePt t="131619" x="7886700" y="3941763"/>
          <p14:tracePt t="131634" x="7886700" y="3929063"/>
          <p14:tracePt t="131684" x="7886700" y="3916363"/>
          <p14:tracePt t="131764" x="7910513" y="3916363"/>
          <p14:tracePt t="131808" x="7923213" y="3916363"/>
          <p14:tracePt t="131859" x="7935913" y="3916363"/>
          <p14:tracePt t="131895" x="7948613" y="3929063"/>
          <p14:tracePt t="132011" x="7961313" y="3929063"/>
          <p14:tracePt t="132273" x="7961313" y="3941763"/>
          <p14:tracePt t="132331" x="7974013" y="3941763"/>
          <p14:tracePt t="132389" x="7986713" y="3941763"/>
          <p14:tracePt t="132404" x="7999413" y="3941763"/>
          <p14:tracePt t="132433" x="8010525" y="3941763"/>
          <p14:tracePt t="132470" x="8023225" y="3941763"/>
          <p14:tracePt t="132498" x="8035925" y="3941763"/>
          <p14:tracePt t="132506" x="8048625" y="3941763"/>
          <p14:tracePt t="132542" x="8061325" y="3941763"/>
          <p14:tracePt t="132578" x="8074025" y="3941763"/>
          <p14:tracePt t="132739" x="8086725" y="3941763"/>
          <p14:tracePt t="132761" x="8086725" y="3954463"/>
          <p14:tracePt t="132811" x="8099425" y="3954463"/>
          <p14:tracePt t="132949" x="8110538" y="3954463"/>
          <p14:tracePt t="132993" x="8110538" y="3967163"/>
          <p14:tracePt t="133116" x="8123238" y="3967163"/>
          <p14:tracePt t="133196" x="8135938" y="3967163"/>
          <p14:tracePt t="133212" x="8148638" y="3967163"/>
          <p14:tracePt t="133240" x="8161338" y="3967163"/>
          <p14:tracePt t="133269" x="8174038" y="3967163"/>
          <p14:tracePt t="133291" x="8186738" y="3967163"/>
          <p14:tracePt t="133371" x="8199438" y="3967163"/>
          <p14:tracePt t="133451" x="8212138" y="3967163"/>
          <p14:tracePt t="133494" x="8223250" y="3967163"/>
          <p14:tracePt t="133502" x="8235950" y="3967163"/>
          <p14:tracePt t="133509" x="8248650" y="3967163"/>
          <p14:tracePt t="133524" x="8261350" y="3967163"/>
          <p14:tracePt t="133534" x="8274050" y="3967163"/>
          <p14:tracePt t="133550" x="8286750" y="3967163"/>
          <p14:tracePt t="133553" x="8299450" y="3967163"/>
          <p14:tracePt t="133560" x="8324850" y="3967163"/>
          <p14:tracePt t="133568" x="8335963" y="3967163"/>
          <p14:tracePt t="133583" x="8348663" y="3967163"/>
          <p14:tracePt t="133589" x="8361363" y="3967163"/>
          <p14:tracePt t="133601" x="8374063" y="3967163"/>
          <p14:tracePt t="133618" x="8386763" y="3967163"/>
          <p14:tracePt t="133627" x="8399463" y="3967163"/>
          <p14:tracePt t="133634" x="8412163" y="3967163"/>
          <p14:tracePt t="133663" x="8424863" y="3967163"/>
          <p14:tracePt t="133691" x="8435975" y="3967163"/>
          <p14:tracePt t="133720" x="8448675" y="3967163"/>
          <p14:tracePt t="133729" x="8474075" y="3967163"/>
          <p14:tracePt t="133737" x="8486775" y="3967163"/>
          <p14:tracePt t="133742" x="8499475" y="3967163"/>
          <p14:tracePt t="133750" x="8512175" y="3967163"/>
          <p14:tracePt t="133756" x="8524875" y="3967163"/>
          <p14:tracePt t="133767" x="8537575" y="3967163"/>
          <p14:tracePt t="133771" x="8548688" y="3967163"/>
          <p14:tracePt t="133785" x="8574088" y="3967163"/>
          <p14:tracePt t="133800" x="8599488" y="3967163"/>
          <p14:tracePt t="133817" x="8612188" y="3967163"/>
          <p14:tracePt t="133821" x="8624888" y="3967163"/>
          <p14:tracePt t="133832" x="8637588" y="3967163"/>
          <p14:tracePt t="133844" x="8650288" y="3967163"/>
          <p14:tracePt t="133852" x="8661400" y="3967163"/>
          <p14:tracePt t="133858" x="8674100" y="3967163"/>
          <p14:tracePt t="133867" x="8686800" y="3967163"/>
          <p14:tracePt t="133872" x="8699500" y="3967163"/>
          <p14:tracePt t="133889" x="8724900" y="3967163"/>
          <p14:tracePt t="133901" x="8750300" y="3967163"/>
          <p14:tracePt t="133917" x="8774113" y="3967163"/>
          <p14:tracePt t="133924" x="8786813" y="3967163"/>
          <p14:tracePt t="133938" x="8799513" y="3967163"/>
          <p14:tracePt t="133950" x="8812213" y="3967163"/>
          <p14:tracePt t="133968" x="8824913" y="3967163"/>
          <p14:tracePt t="133989" x="8837613" y="3967163"/>
          <p14:tracePt t="134003" x="8850313" y="3967163"/>
          <p14:tracePt t="134018" x="8863013" y="3967163"/>
          <p14:tracePt t="134033" x="8874125" y="3967163"/>
          <p14:tracePt t="134050" x="8886825" y="3967163"/>
          <p14:tracePt t="134054" x="8899525" y="3967163"/>
          <p14:tracePt t="134069" x="8912225" y="3967163"/>
          <p14:tracePt t="134076" x="8924925" y="3967163"/>
          <p14:tracePt t="134091" x="8937625" y="3967163"/>
          <p14:tracePt t="134100" x="8950325" y="3967163"/>
          <p14:tracePt t="134106" x="8963025" y="3967163"/>
          <p14:tracePt t="134116" x="8975725" y="3967163"/>
          <p14:tracePt t="134127" x="8986838" y="3967163"/>
          <p14:tracePt t="134136" x="8999538" y="3967163"/>
          <p14:tracePt t="134192" x="9012238" y="3967163"/>
          <p14:tracePt t="134251" x="9024938" y="3967163"/>
          <p14:tracePt t="135442" x="9012238" y="3967163"/>
          <p14:tracePt t="135471" x="9012238" y="3954463"/>
          <p14:tracePt t="135508" x="8999538" y="3954463"/>
          <p14:tracePt t="135588" x="8986838" y="3954463"/>
          <p14:tracePt t="135632" x="8963025" y="3954463"/>
          <p14:tracePt t="135661" x="8950325" y="3954463"/>
          <p14:tracePt t="135683" x="8937625" y="3954463"/>
          <p14:tracePt t="135698" x="8924925" y="3954463"/>
          <p14:tracePt t="135719" x="8912225" y="3954463"/>
          <p14:tracePt t="135748" x="8899525" y="3954463"/>
          <p14:tracePt t="135755" x="8886825" y="3954463"/>
          <p14:tracePt t="135763" x="8874125" y="3954463"/>
          <p14:tracePt t="135791" x="8863013" y="3954463"/>
          <p14:tracePt t="135815" x="8850313" y="3954463"/>
          <p14:tracePt t="135871" x="8837613" y="3954463"/>
          <p14:tracePt t="135886" x="8824913" y="3954463"/>
          <p14:tracePt t="135900" x="8812213" y="3954463"/>
          <p14:tracePt t="135922" x="8812213" y="3941763"/>
          <p14:tracePt t="135931" x="8799513" y="3941763"/>
          <p14:tracePt t="135951" x="8786813" y="3941763"/>
          <p14:tracePt t="135958" x="8786813" y="3929063"/>
          <p14:tracePt t="135981" x="8774113" y="3929063"/>
          <p14:tracePt t="135997" x="8774113" y="3916363"/>
          <p14:tracePt t="136010" x="8763000" y="3916363"/>
          <p14:tracePt t="136018" x="8750300" y="3916363"/>
          <p14:tracePt t="136024" x="8737600" y="3905250"/>
          <p14:tracePt t="136047" x="8724900" y="3892550"/>
          <p14:tracePt t="136054" x="8724900" y="3879850"/>
          <p14:tracePt t="136065" x="8712200" y="3879850"/>
          <p14:tracePt t="136068" x="8712200" y="3867150"/>
          <p14:tracePt t="136075" x="8699500" y="3854450"/>
          <p14:tracePt t="136083" x="8686800" y="3841750"/>
          <p14:tracePt t="136089" x="8674100" y="3829050"/>
          <p14:tracePt t="136099" x="8661400" y="3816350"/>
          <p14:tracePt t="136120" x="8661400" y="3803650"/>
          <p14:tracePt t="136126" x="8650288" y="3803650"/>
          <p14:tracePt t="136140" x="8650288" y="3792538"/>
          <p14:tracePt t="136150" x="8637588" y="3779838"/>
          <p14:tracePt t="136155" x="8637588" y="3767138"/>
          <p14:tracePt t="136167" x="8624888" y="3767138"/>
          <p14:tracePt t="136177" x="8624888" y="3754438"/>
          <p14:tracePt t="136192" x="8612188" y="3754438"/>
          <p14:tracePt t="136214" x="8599488" y="3754438"/>
          <p14:tracePt t="136271" x="8586788" y="3754438"/>
          <p14:tracePt t="136307" x="8574088" y="3754438"/>
          <p14:tracePt t="136322" x="8574088" y="3741738"/>
          <p14:tracePt t="136335" x="8561388" y="3741738"/>
          <p14:tracePt t="136352" x="8548688" y="3741738"/>
          <p14:tracePt t="136360" x="8524875" y="3729038"/>
          <p14:tracePt t="136369" x="8512175" y="3729038"/>
          <p14:tracePt t="136373" x="8486775" y="3716338"/>
          <p14:tracePt t="136385" x="8412163" y="3679825"/>
          <p14:tracePt t="136389" x="8386763" y="3679825"/>
          <p14:tracePt t="136402" x="8324850" y="3654425"/>
          <p14:tracePt t="136409" x="8299450" y="3641725"/>
          <p14:tracePt t="136416" x="8274050" y="3641725"/>
          <p14:tracePt t="136423" x="8235950" y="3641725"/>
          <p14:tracePt t="136431" x="8223250" y="3629025"/>
          <p14:tracePt t="136437" x="8212138" y="3629025"/>
          <p14:tracePt t="136448" x="8186738" y="3616325"/>
          <p14:tracePt t="136452" x="8174038" y="3603625"/>
          <p14:tracePt t="136459" x="8148638" y="3603625"/>
          <p14:tracePt t="136466" x="8123238" y="3590925"/>
          <p14:tracePt t="136473" x="8099425" y="3579813"/>
          <p14:tracePt t="136481" x="8061325" y="3579813"/>
          <p14:tracePt t="136488" x="8048625" y="3579813"/>
          <p14:tracePt t="136497" x="8023225" y="3579813"/>
          <p14:tracePt t="136503" x="7999413" y="3567113"/>
          <p14:tracePt t="136514" x="7974013" y="3554413"/>
          <p14:tracePt t="136517" x="7961313" y="3554413"/>
          <p14:tracePt t="136524" x="7935913" y="3554413"/>
          <p14:tracePt t="136532" x="7923213" y="3541713"/>
          <p14:tracePt t="136548" x="7910513" y="3529013"/>
          <p14:tracePt t="136554" x="7886700" y="3516313"/>
          <p14:tracePt t="136564" x="7874000" y="3503613"/>
          <p14:tracePt t="136568" x="7874000" y="3490913"/>
          <p14:tracePt t="136576" x="7861300" y="3479800"/>
          <p14:tracePt t="136590" x="7848600" y="3479800"/>
          <p14:tracePt t="136598" x="7835900" y="3467100"/>
          <p14:tracePt t="136615" x="7823200" y="3454400"/>
          <p14:tracePt t="136619" x="7823200" y="3441700"/>
          <p14:tracePt t="136631" x="7810500" y="3441700"/>
          <p14:tracePt t="136634" x="7810500" y="3429000"/>
          <p14:tracePt t="136641" x="7797800" y="3416300"/>
          <p14:tracePt t="136655" x="7797800" y="3403600"/>
          <p14:tracePt t="136665" x="7785100" y="3403600"/>
          <p14:tracePt t="136681" x="7785100" y="3390900"/>
          <p14:tracePt t="136692" x="7773988" y="3378200"/>
          <p14:tracePt t="136699" x="7761288" y="3367088"/>
          <p14:tracePt t="136706" x="7761288" y="3354388"/>
          <p14:tracePt t="136715" x="7748588" y="3354388"/>
          <p14:tracePt t="136721" x="7735888" y="3328988"/>
          <p14:tracePt t="136731" x="7723188" y="3328988"/>
          <p14:tracePt t="136735" x="7710488" y="3316288"/>
          <p14:tracePt t="136743" x="7697788" y="3303588"/>
          <p14:tracePt t="136751" x="7673975" y="3278188"/>
          <p14:tracePt t="136757" x="7648575" y="3278188"/>
          <p14:tracePt t="136765" x="7635875" y="3254375"/>
          <p14:tracePt t="136772" x="7597775" y="3241675"/>
          <p14:tracePt t="136781" x="7585075" y="3241675"/>
          <p14:tracePt t="136786" x="7561263" y="3228975"/>
          <p14:tracePt t="136798" x="7548563" y="3228975"/>
          <p14:tracePt t="136801" x="7535863" y="3216275"/>
          <p14:tracePt t="136816" x="7523163" y="3216275"/>
          <p14:tracePt t="136823" x="7510463" y="3216275"/>
          <p14:tracePt t="136837" x="7497763" y="3216275"/>
          <p14:tracePt t="136847" x="7497763" y="3190875"/>
          <p14:tracePt t="136852" x="7485063" y="3190875"/>
          <p14:tracePt t="136860" x="7472363" y="3190875"/>
          <p14:tracePt t="136883" x="7472363" y="3178175"/>
          <p14:tracePt t="136899" x="7459663" y="3178175"/>
          <p14:tracePt t="136906" x="7448550" y="3178175"/>
          <p14:tracePt t="136918" x="7448550" y="3165475"/>
          <p14:tracePt t="136925" x="7435850" y="3165475"/>
          <p14:tracePt t="136934" x="7435850" y="3154363"/>
          <p14:tracePt t="136949" x="7435850" y="3141663"/>
          <p14:tracePt t="136956" x="7423150" y="3141663"/>
          <p14:tracePt t="136969" x="7410450" y="3141663"/>
          <p14:tracePt t="136977" x="7410450" y="3128963"/>
          <p14:tracePt t="136999" x="7410450" y="3116263"/>
          <p14:tracePt t="137020" x="7397750" y="3116263"/>
          <p14:tracePt t="137035" x="7397750" y="3103563"/>
          <p14:tracePt t="137066" x="7397750" y="3090863"/>
          <p14:tracePt t="137072" x="7385050" y="3090863"/>
          <p14:tracePt t="137085" x="7385050" y="3078163"/>
          <p14:tracePt t="137093" x="7359650" y="3078163"/>
          <p14:tracePt t="137108" x="7359650" y="3065463"/>
          <p14:tracePt t="137117" x="7348538" y="3054350"/>
          <p14:tracePt t="137122" x="7348538" y="3041650"/>
          <p14:tracePt t="137132" x="7335838" y="3041650"/>
          <p14:tracePt t="137136" x="7323138" y="3028950"/>
          <p14:tracePt t="137151" x="7310438" y="3016250"/>
          <p14:tracePt t="137166" x="7285038" y="3003550"/>
          <p14:tracePt t="137183" x="7272338" y="2978150"/>
          <p14:tracePt t="137199" x="7259638" y="2965450"/>
          <p14:tracePt t="137209" x="7246938" y="2965450"/>
          <p14:tracePt t="137217" x="7235825" y="2941638"/>
          <p14:tracePt t="137223" x="7210425" y="2941638"/>
          <p14:tracePt t="137232" x="7210425" y="2928938"/>
          <p14:tracePt t="137238" x="7185025" y="2928938"/>
          <p14:tracePt t="137249" x="7185025" y="2916238"/>
          <p14:tracePt t="137252" x="7172325" y="2916238"/>
          <p14:tracePt t="137260" x="7172325" y="2890838"/>
          <p14:tracePt t="137268" x="7159625" y="2890838"/>
          <p14:tracePt t="137283" x="7134225" y="2878138"/>
          <p14:tracePt t="137299" x="7123113" y="2865438"/>
          <p14:tracePt t="137315" x="7110413" y="2865438"/>
          <p14:tracePt t="137319" x="7097713" y="2852738"/>
          <p14:tracePt t="137334" x="7085013" y="2852738"/>
          <p14:tracePt t="137339" x="7085013" y="2840038"/>
          <p14:tracePt t="137354" x="7072313" y="2840038"/>
          <p14:tracePt t="137366" x="7059613" y="2828925"/>
          <p14:tracePt t="137376" x="7059613" y="2816225"/>
          <p14:tracePt t="137385" x="7046913" y="2816225"/>
          <p14:tracePt t="137391" x="7046913" y="2803525"/>
          <p14:tracePt t="137414" x="7034213" y="2803525"/>
          <p14:tracePt t="137471" x="7034213" y="2790825"/>
          <p14:tracePt t="137486" x="7021513" y="2790825"/>
          <p14:tracePt t="137595" x="7034213" y="2790825"/>
          <p14:tracePt t="137602" x="7034213" y="2803525"/>
          <p14:tracePt t="137608" x="7046913" y="2803525"/>
          <p14:tracePt t="137617" x="7072313" y="2803525"/>
          <p14:tracePt t="137633" x="7085013" y="2816225"/>
          <p14:tracePt t="137637" x="7097713" y="2828925"/>
          <p14:tracePt t="137652" x="7097713" y="2840038"/>
          <p14:tracePt t="137660" x="7097713" y="2852738"/>
          <p14:tracePt t="137668" x="7110413" y="2878138"/>
          <p14:tracePt t="137675" x="7123113" y="2890838"/>
          <p14:tracePt t="137683" x="7123113" y="2928938"/>
          <p14:tracePt t="137689" x="7123113" y="2952750"/>
          <p14:tracePt t="137699" x="7134225" y="2978150"/>
          <p14:tracePt t="137703" x="7134225" y="3016250"/>
          <p14:tracePt t="137717" x="7134225" y="3041650"/>
          <p14:tracePt t="137720" x="7146925" y="3065463"/>
          <p14:tracePt t="137725" x="7159625" y="3103563"/>
          <p14:tracePt t="137733" x="7159625" y="3116263"/>
          <p14:tracePt t="137739" x="7159625" y="3128963"/>
          <p14:tracePt t="137749" x="7172325" y="3141663"/>
          <p14:tracePt t="137755" x="7172325" y="3154363"/>
          <p14:tracePt t="137769" x="7172325" y="3178175"/>
          <p14:tracePt t="137776" x="7172325" y="3190875"/>
          <p14:tracePt t="137790" x="7172325" y="3216275"/>
          <p14:tracePt t="137800" x="7172325" y="3228975"/>
          <p14:tracePt t="137805" x="7185025" y="3267075"/>
          <p14:tracePt t="137816" x="7185025" y="3278188"/>
          <p14:tracePt t="137819" x="7185025" y="3303588"/>
          <p14:tracePt t="137834" x="7185025" y="3341688"/>
          <p14:tracePt t="137837" x="7185025" y="3367088"/>
          <p14:tracePt t="137841" x="7185025" y="3403600"/>
          <p14:tracePt t="137850" x="7185025" y="3441700"/>
          <p14:tracePt t="137856" x="7172325" y="3467100"/>
          <p14:tracePt t="137866" x="7159625" y="3490913"/>
          <p14:tracePt t="137870" x="7146925" y="3529013"/>
          <p14:tracePt t="137885" x="7110413" y="3590925"/>
          <p14:tracePt t="137898" x="7110413" y="3629025"/>
          <p14:tracePt t="137901" x="7085013" y="3641725"/>
          <p14:tracePt t="137907" x="7085013" y="3667125"/>
          <p14:tracePt t="137917" x="7046913" y="3692525"/>
          <p14:tracePt t="137922" x="7046913" y="3716338"/>
          <p14:tracePt t="137932" x="7021513" y="3741738"/>
          <p14:tracePt t="137936" x="7010400" y="3767138"/>
          <p14:tracePt t="137944" x="7010400" y="3792538"/>
          <p14:tracePt t="137951" x="6997700" y="3816350"/>
          <p14:tracePt t="137958" x="6985000" y="3829050"/>
          <p14:tracePt t="137967" x="6985000" y="3841750"/>
          <p14:tracePt t="137972" x="6959600" y="3854450"/>
          <p14:tracePt t="137982" x="6959600" y="3867150"/>
          <p14:tracePt t="138000" x="6946900" y="3892550"/>
          <p14:tracePt t="138017" x="6946900" y="3905250"/>
          <p14:tracePt t="138146" x="6946900" y="3879850"/>
          <p14:tracePt t="138162" x="6946900" y="3867150"/>
          <p14:tracePt t="138169" x="6946900" y="3854450"/>
          <p14:tracePt t="138176" x="6972300" y="3841750"/>
          <p14:tracePt t="138191" x="6972300" y="3829050"/>
          <p14:tracePt t="138205" x="6985000" y="3829050"/>
          <p14:tracePt t="138216" x="6985000" y="3816350"/>
          <p14:tracePt t="138227" x="6985000" y="3803650"/>
          <p14:tracePt t="138235" x="6997700" y="3792538"/>
          <p14:tracePt t="138270" x="6997700" y="3779838"/>
          <p14:tracePt t="138292" x="7010400" y="3779838"/>
          <p14:tracePt t="138321" x="7021513" y="3767138"/>
          <p14:tracePt t="138335" x="7034213" y="3767138"/>
          <p14:tracePt t="138350" x="7046913" y="3767138"/>
          <p14:tracePt t="138365" x="7059613" y="3767138"/>
          <p14:tracePt t="138372" x="7072313" y="3767138"/>
          <p14:tracePt t="138382" x="7072313" y="3754438"/>
          <p14:tracePt t="138386" x="7085013" y="3754438"/>
          <p14:tracePt t="138401" x="7097713" y="3741738"/>
          <p14:tracePt t="138408" x="7123113" y="3729038"/>
          <p14:tracePt t="138417" x="7146925" y="3716338"/>
          <p14:tracePt t="138423" x="7172325" y="3716338"/>
          <p14:tracePt t="138432" x="7223125" y="3703638"/>
          <p14:tracePt t="138437" x="7246938" y="3703638"/>
          <p14:tracePt t="138452" x="7323138" y="3679825"/>
          <p14:tracePt t="138460" x="7348538" y="3667125"/>
          <p14:tracePt t="138468" x="7372350" y="3667125"/>
          <p14:tracePt t="138474" x="7397750" y="3641725"/>
          <p14:tracePt t="138482" x="7410450" y="3641725"/>
          <p14:tracePt t="138488" x="7423150" y="3641725"/>
          <p14:tracePt t="138499" x="7435850" y="3629025"/>
          <p14:tracePt t="138503" x="7448550" y="3616325"/>
          <p14:tracePt t="138510" x="7459663" y="3616325"/>
          <p14:tracePt t="138518" x="7472363" y="3603625"/>
          <p14:tracePt t="138534" x="7485063" y="3590925"/>
          <p14:tracePt t="138539" x="7497763" y="3590925"/>
          <p14:tracePt t="138550" x="7510463" y="3567113"/>
          <p14:tracePt t="138554" x="7523163" y="3567113"/>
          <p14:tracePt t="138568" x="7535863" y="3554413"/>
          <p14:tracePt t="138570" x="7561263" y="3541713"/>
          <p14:tracePt t="138590" x="7572375" y="3541713"/>
          <p14:tracePt t="138604" x="7585075" y="3529013"/>
          <p14:tracePt t="138620" x="7597775" y="3516313"/>
          <p14:tracePt t="138627" x="7623175" y="3516313"/>
          <p14:tracePt t="138650" x="7635875" y="3516313"/>
          <p14:tracePt t="138655" x="7648575" y="3503613"/>
          <p14:tracePt t="138666" x="7661275" y="3503613"/>
          <p14:tracePt t="138683" x="7673975" y="3490913"/>
          <p14:tracePt t="138700" x="7697788" y="3479800"/>
          <p14:tracePt t="138720" x="7710488" y="3479800"/>
          <p14:tracePt t="138735" x="7723188" y="3467100"/>
          <p14:tracePt t="138743" x="7723188" y="3454400"/>
          <p14:tracePt t="138750" x="7748588" y="3454400"/>
          <p14:tracePt t="138766" x="7748588" y="3441700"/>
          <p14:tracePt t="138772" x="7761288" y="3441700"/>
          <p14:tracePt t="138783" x="7773988" y="3429000"/>
          <p14:tracePt t="138786" x="7785100" y="3416300"/>
          <p14:tracePt t="138816" x="7797800" y="3403600"/>
          <p14:tracePt t="138837" x="7810500" y="3403600"/>
          <p14:tracePt t="138846" x="7823200" y="3403600"/>
          <p14:tracePt t="138860" x="7823200" y="3390900"/>
          <p14:tracePt t="138867" x="7835900" y="3390900"/>
          <p14:tracePt t="138873" x="7848600" y="3390900"/>
          <p14:tracePt t="138899" x="7861300" y="3378200"/>
          <p14:tracePt t="138905" x="7874000" y="3378200"/>
          <p14:tracePt t="138941" x="7886700" y="3378200"/>
          <p14:tracePt t="138968" x="7886700" y="3367088"/>
          <p14:tracePt t="138989" x="7897813" y="3354388"/>
          <p14:tracePt t="139004" x="7910513" y="3354388"/>
          <p14:tracePt t="139019" x="7923213" y="3354388"/>
          <p14:tracePt t="139040" x="7923213" y="3341688"/>
          <p14:tracePt t="139055" x="7935913" y="3341688"/>
          <p14:tracePt t="139091" x="7948613" y="3328988"/>
          <p14:tracePt t="139106" x="7961313" y="3328988"/>
          <p14:tracePt t="139115" x="7961313" y="3316288"/>
          <p14:tracePt t="139122" x="7974013" y="3316288"/>
          <p14:tracePt t="139135" x="7986713" y="3316288"/>
          <p14:tracePt t="139143" x="7999413" y="3316288"/>
          <p14:tracePt t="139151" x="7999413" y="3303588"/>
          <p14:tracePt t="139157" x="8010525" y="3303588"/>
          <p14:tracePt t="139172" x="8023225" y="3290888"/>
          <p14:tracePt t="139183" x="8035925" y="3290888"/>
          <p14:tracePt t="139187" x="8061325" y="3278188"/>
          <p14:tracePt t="139199" x="8074025" y="3267075"/>
          <p14:tracePt t="139202" x="8086725" y="3254375"/>
          <p14:tracePt t="139208" x="8099425" y="3254375"/>
          <p14:tracePt t="139216" x="8110538" y="3241675"/>
          <p14:tracePt t="139232" x="8123238" y="3228975"/>
          <p14:tracePt t="139237" x="8135938" y="3216275"/>
          <p14:tracePt t="139248" x="8148638" y="3216275"/>
          <p14:tracePt t="139252" x="8148638" y="3203575"/>
          <p14:tracePt t="139260" x="8148638" y="3190875"/>
          <p14:tracePt t="139268" x="8161338" y="3178175"/>
          <p14:tracePt t="139288" x="8174038" y="3165475"/>
          <p14:tracePt t="139299" x="8174038" y="3154363"/>
          <p14:tracePt t="139310" x="8186738" y="3141663"/>
          <p14:tracePt t="139324" x="8199438" y="3128963"/>
          <p14:tracePt t="139332" x="8212138" y="3116263"/>
          <p14:tracePt t="139339" x="8223250" y="3103563"/>
          <p14:tracePt t="139353" x="8223250" y="3090863"/>
          <p14:tracePt t="139368" x="8235950" y="3090863"/>
          <p14:tracePt t="139375" x="8235950" y="3078163"/>
          <p14:tracePt t="139384" x="8248650" y="3078163"/>
          <p14:tracePt t="139389" x="8261350" y="3065463"/>
          <p14:tracePt t="139413" x="8274050" y="3041650"/>
          <p14:tracePt t="139419" x="8286750" y="3041650"/>
          <p14:tracePt t="139426" x="8312150" y="3028950"/>
          <p14:tracePt t="139434" x="8312150" y="3016250"/>
          <p14:tracePt t="139440" x="8324850" y="3016250"/>
          <p14:tracePt t="139448" x="8335963" y="3003550"/>
          <p14:tracePt t="139455" x="8348663" y="3003550"/>
          <p14:tracePt t="139467" x="8348663" y="2990850"/>
          <p14:tracePt t="139470" x="8386763" y="2978150"/>
          <p14:tracePt t="139483" x="8386763" y="2965450"/>
          <p14:tracePt t="139485" x="8412163" y="2965450"/>
          <p14:tracePt t="139491" x="8412163" y="2952750"/>
          <p14:tracePt t="139501" x="8424863" y="2952750"/>
          <p14:tracePt t="139506" x="8448675" y="2941638"/>
          <p14:tracePt t="139520" x="8474075" y="2928938"/>
          <p14:tracePt t="139533" x="8474075" y="2916238"/>
          <p14:tracePt t="139536" x="8486775" y="2916238"/>
          <p14:tracePt t="139543" x="8499475" y="2903538"/>
          <p14:tracePt t="139550" x="8512175" y="2890838"/>
          <p14:tracePt t="139557" x="8524875" y="2878138"/>
          <p14:tracePt t="139566" x="8537575" y="2878138"/>
          <p14:tracePt t="139571" x="8537575" y="2865438"/>
          <p14:tracePt t="139583" x="8548688" y="2865438"/>
          <p14:tracePt t="139586" x="8548688" y="2852738"/>
          <p14:tracePt t="139594" x="8561388" y="2840038"/>
          <p14:tracePt t="139601" x="8561388" y="2828925"/>
          <p14:tracePt t="139616" x="8574088" y="2803525"/>
          <p14:tracePt t="139622" x="8586788" y="2790825"/>
          <p14:tracePt t="139632" x="8599488" y="2778125"/>
          <p14:tracePt t="139636" x="8612188" y="2778125"/>
          <p14:tracePt t="139648" x="8612188" y="2765425"/>
          <p14:tracePt t="139652" x="8624888" y="2752725"/>
          <p14:tracePt t="139659" x="8637588" y="2740025"/>
          <p14:tracePt t="139673" x="8650288" y="2728913"/>
          <p14:tracePt t="139682" x="8650288" y="2716213"/>
          <p14:tracePt t="139688" x="8661400" y="2716213"/>
          <p14:tracePt t="139702" x="8674100" y="2703513"/>
          <p14:tracePt t="139710" x="8686800" y="2703513"/>
          <p14:tracePt t="139739" x="8686800" y="2690813"/>
          <p14:tracePt t="139753" x="8699500" y="2678113"/>
          <p14:tracePt t="139804" x="8712200" y="2678113"/>
          <p14:tracePt t="140058" x="8699500" y="2678113"/>
          <p14:tracePt t="140082" x="8686800" y="2678113"/>
          <p14:tracePt t="140109" x="8674100" y="2678113"/>
          <p14:tracePt t="140124" x="8661400" y="2678113"/>
          <p14:tracePt t="140133" x="8650288" y="2678113"/>
          <p14:tracePt t="140147" x="8637588" y="2678113"/>
          <p14:tracePt t="140162" x="8612188" y="2678113"/>
          <p14:tracePt t="140168" x="8599488" y="2678113"/>
          <p14:tracePt t="140182" x="8586788" y="2678113"/>
          <p14:tracePt t="140189" x="8574088" y="2678113"/>
          <p14:tracePt t="140199" x="8561388" y="2678113"/>
          <p14:tracePt t="140219" x="8537575" y="2678113"/>
          <p14:tracePt t="140225" x="8524875" y="2678113"/>
          <p14:tracePt t="140240" x="8512175" y="2678113"/>
          <p14:tracePt t="140254" x="8486775" y="2678113"/>
          <p14:tracePt t="140269" x="8474075" y="2678113"/>
          <p14:tracePt t="140285" x="8424863" y="2652713"/>
          <p14:tracePt t="140291" x="8412163" y="2652713"/>
          <p14:tracePt t="140300" x="8386763" y="2652713"/>
          <p14:tracePt t="140305" x="8361363" y="2652713"/>
          <p14:tracePt t="140315" x="8348663" y="2640013"/>
          <p14:tracePt t="140320" x="8335963" y="2640013"/>
          <p14:tracePt t="140332" x="8312150" y="2640013"/>
          <p14:tracePt t="140335" x="8299450" y="2640013"/>
          <p14:tracePt t="140349" x="8286750" y="2640013"/>
          <p14:tracePt t="140356" x="8274050" y="2640013"/>
          <p14:tracePt t="140371" x="8261350" y="2640013"/>
          <p14:tracePt t="140385" x="8248650" y="2640013"/>
          <p14:tracePt t="140400" x="8223250" y="2640013"/>
          <p14:tracePt t="140416" x="8212138" y="2640013"/>
          <p14:tracePt t="140421" x="8199438" y="2640013"/>
          <p14:tracePt t="140432" x="8186738" y="2640013"/>
          <p14:tracePt t="140436" x="8161338" y="2640013"/>
          <p14:tracePt t="140449" x="8135938" y="2640013"/>
          <p14:tracePt t="140452" x="8110538" y="2665413"/>
          <p14:tracePt t="140459" x="8099425" y="2665413"/>
          <p14:tracePt t="140467" x="8061325" y="2665413"/>
          <p14:tracePt t="140473" x="8023225" y="2678113"/>
          <p14:tracePt t="140482" x="8010525" y="2678113"/>
          <p14:tracePt t="140487" x="7999413" y="2690813"/>
          <p14:tracePt t="140499" x="7986713" y="2690813"/>
          <p14:tracePt t="140503" x="7974013" y="2690813"/>
          <p14:tracePt t="140509" x="7961313" y="2690813"/>
          <p14:tracePt t="140524" x="7948613" y="2690813"/>
          <p14:tracePt t="140539" x="7935913" y="2690813"/>
          <p14:tracePt t="140792" x="7886700" y="2690813"/>
          <p14:tracePt t="140799" x="7861300" y="2690813"/>
          <p14:tracePt t="140807" x="7823200" y="2678113"/>
          <p14:tracePt t="140816" x="7761288" y="2678113"/>
          <p14:tracePt t="140821" x="7723188" y="2678113"/>
          <p14:tracePt t="140832" x="7673975" y="2665413"/>
          <p14:tracePt t="140836" x="7597775" y="2665413"/>
          <p14:tracePt t="140847" x="7572375" y="2665413"/>
          <p14:tracePt t="140851" x="7535863" y="2665413"/>
          <p14:tracePt t="140859" x="7510463" y="2665413"/>
          <p14:tracePt t="140866" x="7485063" y="2665413"/>
          <p14:tracePt t="140872" x="7459663" y="2665413"/>
          <p14:tracePt t="140882" x="7435850" y="2665413"/>
          <p14:tracePt t="140887" x="7410450" y="2665413"/>
          <p14:tracePt t="140905" x="7372350" y="2665413"/>
          <p14:tracePt t="140909" x="7348538" y="2665413"/>
          <p14:tracePt t="140917" x="7323138" y="2665413"/>
          <p14:tracePt t="140923" x="7285038" y="2665413"/>
          <p14:tracePt t="140932" x="7272338" y="2665413"/>
          <p14:tracePt t="140938" x="7259638" y="2665413"/>
          <p14:tracePt t="140949" x="7246938" y="2665413"/>
          <p14:tracePt t="140967" x="7235825" y="2665413"/>
          <p14:tracePt t="140989" x="7210425" y="2665413"/>
          <p14:tracePt t="141061" x="7210425" y="2652713"/>
          <p14:tracePt t="141178" x="7223125" y="2640013"/>
          <p14:tracePt t="141192" x="7235825" y="2640013"/>
          <p14:tracePt t="141200" x="7235825" y="2627313"/>
          <p14:tracePt t="141207" x="7246938" y="2627313"/>
          <p14:tracePt t="141221" x="7259638" y="2627313"/>
          <p14:tracePt t="141233" x="7272338" y="2627313"/>
          <p14:tracePt t="141237" x="7297738" y="2627313"/>
          <p14:tracePt t="141272" x="7310438" y="2640013"/>
          <p14:tracePt t="145285" x="7246938" y="2703513"/>
          <p14:tracePt t="145295" x="6985000" y="2840038"/>
          <p14:tracePt t="145301" x="6734175" y="2928938"/>
          <p14:tracePt t="145309" x="6596063" y="3003550"/>
          <p14:tracePt t="145318" x="6508750" y="3054350"/>
          <p14:tracePt t="145323" x="6421438" y="3090863"/>
          <p14:tracePt t="145331" x="6396038" y="3090863"/>
          <p14:tracePt t="145336" x="6346825" y="3116263"/>
          <p14:tracePt t="145347" x="6308725" y="3128963"/>
          <p14:tracePt t="145352" x="6296025" y="3128963"/>
          <p14:tracePt t="145359" x="6283325" y="3128963"/>
          <p14:tracePt t="145366" x="6270625" y="3128963"/>
          <p14:tracePt t="145372" x="6259513" y="3141663"/>
          <p14:tracePt t="145383" x="6221413" y="3154363"/>
          <p14:tracePt t="145387" x="6146800" y="3190875"/>
          <p14:tracePt t="145397" x="6057900" y="3228975"/>
          <p14:tracePt t="145402" x="5970588" y="3278188"/>
          <p14:tracePt t="145409" x="5857875" y="3354388"/>
          <p14:tracePt t="145417" x="5645150" y="3467100"/>
          <p14:tracePt t="145423" x="5507038" y="3554413"/>
          <p14:tracePt t="145432" x="5394325" y="3641725"/>
          <p14:tracePt t="145438" x="5307013" y="3703638"/>
          <p14:tracePt t="145448" x="5170488" y="3792538"/>
          <p14:tracePt t="145454" x="5032375" y="3841750"/>
          <p14:tracePt t="145467" x="4743450" y="3992563"/>
          <p14:tracePt t="145474" x="4643438" y="4079875"/>
          <p14:tracePt t="145482" x="4494213" y="4179888"/>
          <p14:tracePt t="145488" x="4305300" y="4330700"/>
          <p14:tracePt t="145499" x="4205288" y="4392613"/>
          <p14:tracePt t="145504" x="3992563" y="4492625"/>
          <p14:tracePt t="145515" x="3917950" y="4518025"/>
          <p14:tracePt t="145518" x="3730625" y="4630738"/>
          <p14:tracePt t="145525" x="3592513" y="4705350"/>
          <p14:tracePt t="145533" x="3367088" y="4818063"/>
          <p14:tracePt t="145540" x="3267075" y="4905375"/>
          <p14:tracePt t="145549" x="3054350" y="5043488"/>
          <p14:tracePt t="145555" x="2867025" y="5143500"/>
          <p14:tracePt t="145565" x="2678113" y="5230813"/>
          <p14:tracePt t="145570" x="2465388" y="5294313"/>
          <p14:tracePt t="145584" x="2165350" y="5418138"/>
          <p14:tracePt t="145590" x="1890713" y="5468938"/>
          <p14:tracePt t="145599" x="1752600" y="5530850"/>
          <p14:tracePt t="145605" x="1614488" y="5594350"/>
          <p14:tracePt t="145615" x="1452563" y="5630863"/>
          <p14:tracePt t="145620" x="1314450" y="5694363"/>
          <p14:tracePt t="145631" x="1176338" y="5719763"/>
          <p14:tracePt t="145635" x="1089025" y="5743575"/>
          <p14:tracePt t="145643" x="1027113" y="5743575"/>
          <p14:tracePt t="145649" x="950913" y="5756275"/>
          <p14:tracePt t="145656" x="925513" y="5756275"/>
          <p14:tracePt t="145665" x="889000" y="5756275"/>
          <p14:tracePt t="145670" x="863600" y="5743575"/>
          <p14:tracePt t="145681" x="850900" y="5743575"/>
          <p14:tracePt t="145685" x="838200" y="5743575"/>
          <p14:tracePt t="145692" x="825500" y="5732463"/>
          <p14:tracePt t="145707" x="825500" y="5719763"/>
          <p14:tracePt t="145715" x="825500" y="5707063"/>
          <p14:tracePt t="145731" x="825500" y="5681663"/>
          <p14:tracePt t="145748" x="825500" y="5668963"/>
          <p14:tracePt t="145758" x="825500" y="5656263"/>
          <p14:tracePt t="145772" x="825500" y="5619750"/>
          <p14:tracePt t="145787" x="825500" y="5607050"/>
          <p14:tracePt t="145802" x="825500" y="5581650"/>
          <p14:tracePt t="145823" x="825500" y="5568950"/>
          <p14:tracePt t="145838" x="825500" y="5556250"/>
          <p14:tracePt t="145852" x="838200" y="5543550"/>
          <p14:tracePt t="145867" x="838200" y="5530850"/>
          <p14:tracePt t="145874" x="838200" y="5518150"/>
          <p14:tracePt t="145883" x="850900" y="5518150"/>
          <p14:tracePt t="145888" x="850900" y="5507038"/>
          <p14:tracePt t="145899" x="863600" y="5468938"/>
          <p14:tracePt t="145903" x="863600" y="5430838"/>
          <p14:tracePt t="145918" x="938213" y="5294313"/>
          <p14:tracePt t="145925" x="950913" y="5230813"/>
          <p14:tracePt t="145933" x="976313" y="5181600"/>
          <p14:tracePt t="145939" x="989013" y="5118100"/>
          <p14:tracePt t="145949" x="1001713" y="5081588"/>
          <p14:tracePt t="145954" x="1014413" y="5068888"/>
          <p14:tracePt t="145965" x="1014413" y="5056188"/>
          <p14:tracePt t="145971" x="1027113" y="5043488"/>
          <p14:tracePt t="146019" x="1027113" y="5030788"/>
          <p14:tracePt t="146048" x="1027113" y="5018088"/>
          <p14:tracePt t="146065" x="1050925" y="4992688"/>
          <p14:tracePt t="146071" x="1101725" y="4868863"/>
          <p14:tracePt t="146081" x="1114425" y="4830763"/>
          <p14:tracePt t="146093" x="1127125" y="4818063"/>
          <p14:tracePt t="146164" x="1127125" y="4805363"/>
          <p14:tracePt t="146375" x="1139825" y="4818063"/>
          <p14:tracePt t="146390" x="1139825" y="4830763"/>
          <p14:tracePt t="146413" x="1150938" y="4830763"/>
          <p14:tracePt t="146434" x="1176338" y="4830763"/>
          <p14:tracePt t="146455" x="1189038" y="4830763"/>
          <p14:tracePt t="146470" x="1201738" y="4830763"/>
          <p14:tracePt t="146479" x="1214438" y="4830763"/>
          <p14:tracePt t="146492" x="1227138" y="4830763"/>
          <p14:tracePt t="146500" x="1227138" y="4843463"/>
          <p14:tracePt t="146516" x="1252538" y="4843463"/>
          <p14:tracePt t="146535" x="1263650" y="4843463"/>
          <p14:tracePt t="146550" x="1263650" y="4856163"/>
          <p14:tracePt t="146557" x="1276350" y="4856163"/>
          <p14:tracePt t="146595" x="1289050" y="4856163"/>
          <p14:tracePt t="146615" x="1301750" y="4856163"/>
          <p14:tracePt t="146630" x="1314450" y="4856163"/>
          <p14:tracePt t="146638" x="1339850" y="4856163"/>
          <p14:tracePt t="146652" x="1352550" y="4856163"/>
          <p14:tracePt t="146662" x="1363663" y="4856163"/>
          <p14:tracePt t="146673" x="1389063" y="4856163"/>
          <p14:tracePt t="146683" x="1401763" y="4856163"/>
          <p14:tracePt t="146703" x="1414463" y="4856163"/>
          <p14:tracePt t="146797" x="1427163" y="4856163"/>
          <p14:tracePt t="146827" x="1439863" y="4856163"/>
          <p14:tracePt t="146834" x="1452563" y="4856163"/>
          <p14:tracePt t="146842" x="1465263" y="4856163"/>
          <p14:tracePt t="146849" x="1489075" y="4856163"/>
          <p14:tracePt t="146856" x="1501775" y="4856163"/>
          <p14:tracePt t="146865" x="1514475" y="4856163"/>
          <p14:tracePt t="146870" x="1552575" y="4856163"/>
          <p14:tracePt t="146882" x="1577975" y="4856163"/>
          <p14:tracePt t="146885" x="1601788" y="4856163"/>
          <p14:tracePt t="146902" x="1665288" y="4868863"/>
          <p14:tracePt t="146907" x="1677988" y="4868863"/>
          <p14:tracePt t="146915" x="1689100" y="4868863"/>
          <p14:tracePt t="146921" x="1714500" y="4868863"/>
          <p14:tracePt t="146931" x="1727200" y="4868863"/>
          <p14:tracePt t="146950" x="1739900" y="4868863"/>
          <p14:tracePt t="146966" x="1752600" y="4868863"/>
          <p14:tracePt t="147292" x="1778000" y="4868863"/>
          <p14:tracePt t="147299" x="1814513" y="4868863"/>
          <p14:tracePt t="147306" x="1839913" y="4868863"/>
          <p14:tracePt t="147315" x="1890713" y="4868863"/>
          <p14:tracePt t="147320" x="1939925" y="4856163"/>
          <p14:tracePt t="147331" x="1965325" y="4856163"/>
          <p14:tracePt t="147335" x="2014538" y="4843463"/>
          <p14:tracePt t="147348" x="2039938" y="4843463"/>
          <p14:tracePt t="147351" x="2052638" y="4843463"/>
          <p14:tracePt t="147357" x="2065338" y="4830763"/>
          <p14:tracePt t="147371" x="2065338" y="4818063"/>
          <p14:tracePt t="147473" x="2078038" y="4818063"/>
          <p14:tracePt t="147481" x="2090738" y="4818063"/>
          <p14:tracePt t="147488" x="2103438" y="4818063"/>
          <p14:tracePt t="147500" x="2127250" y="4805363"/>
          <p14:tracePt t="147502" x="2165350" y="4792663"/>
          <p14:tracePt t="147514" x="2190750" y="4779963"/>
          <p14:tracePt t="147518" x="2228850" y="4768850"/>
          <p14:tracePt t="147525" x="2278063" y="4756150"/>
          <p14:tracePt t="147533" x="2316163" y="4743450"/>
          <p14:tracePt t="147539" x="2352675" y="4743450"/>
          <p14:tracePt t="147548" x="2416175" y="4743450"/>
          <p14:tracePt t="147553" x="2441575" y="4730750"/>
          <p14:tracePt t="147565" x="2478088" y="4718050"/>
          <p14:tracePt t="147568" x="2490788" y="4718050"/>
          <p14:tracePt t="147576" x="2516188" y="4718050"/>
          <p14:tracePt t="147583" x="2541588" y="4718050"/>
          <p14:tracePt t="147599" x="2554288" y="4718050"/>
          <p14:tracePt t="147604" x="2578100" y="4718050"/>
          <p14:tracePt t="147615" x="2590800" y="4718050"/>
          <p14:tracePt t="147632" x="2616200" y="4692650"/>
          <p14:tracePt t="147640" x="2641600" y="4692650"/>
          <p14:tracePt t="147655" x="2654300" y="4692650"/>
          <p14:tracePt t="148194" x="2678113" y="4692650"/>
          <p14:tracePt t="148201" x="2754313" y="4692650"/>
          <p14:tracePt t="148208" x="2803525" y="4692650"/>
          <p14:tracePt t="148215" x="2867025" y="4692650"/>
          <p14:tracePt t="148222" x="2903538" y="4692650"/>
          <p14:tracePt t="148231" x="2941638" y="4692650"/>
          <p14:tracePt t="148236" x="2992438" y="4692650"/>
          <p14:tracePt t="148248" x="3016250" y="4692650"/>
          <p14:tracePt t="148251" x="3067050" y="4692650"/>
          <p14:tracePt t="148259" x="3103563" y="4692650"/>
          <p14:tracePt t="148268" x="3154363" y="4692650"/>
          <p14:tracePt t="148274" x="3192463" y="4692650"/>
          <p14:tracePt t="148282" x="3228975" y="4692650"/>
          <p14:tracePt t="148287" x="3279775" y="4692650"/>
          <p14:tracePt t="148298" x="3305175" y="4692650"/>
          <p14:tracePt t="148302" x="3341688" y="4692650"/>
          <p14:tracePt t="148317" x="3392488" y="4692650"/>
          <p14:tracePt t="148324" x="3429000" y="4692650"/>
          <p14:tracePt t="148333" x="3454400" y="4692650"/>
          <p14:tracePt t="148338" x="3492500" y="4692650"/>
          <p14:tracePt t="148348" x="3530600" y="4692650"/>
          <p14:tracePt t="148353" x="3567113" y="4692650"/>
          <p14:tracePt t="148365" x="3592513" y="4692650"/>
          <p14:tracePt t="148369" x="3630613" y="4692650"/>
          <p14:tracePt t="148375" x="3654425" y="4692650"/>
          <p14:tracePt t="148382" x="3679825" y="4692650"/>
          <p14:tracePt t="148389" x="3705225" y="4692650"/>
          <p14:tracePt t="148404" x="3717925" y="4692650"/>
          <p14:tracePt t="148414" x="3730625" y="4692650"/>
          <p14:tracePt t="149421" x="3867150" y="4643438"/>
          <p14:tracePt t="149429" x="3968750" y="4567238"/>
          <p14:tracePt t="149437" x="4256088" y="4418013"/>
          <p14:tracePt t="149448" x="4456113" y="4354513"/>
          <p14:tracePt t="149452" x="4556125" y="4318000"/>
          <p14:tracePt t="149458" x="4756150" y="4205288"/>
          <p14:tracePt t="149466" x="5057775" y="4129088"/>
          <p14:tracePt t="149472" x="5332413" y="4054475"/>
          <p14:tracePt t="149482" x="5419725" y="4029075"/>
          <p14:tracePt t="149487" x="5657850" y="3979863"/>
          <p14:tracePt t="149498" x="5719763" y="3954463"/>
          <p14:tracePt t="149502" x="5870575" y="3954463"/>
          <p14:tracePt t="149514" x="5921375" y="3941763"/>
          <p14:tracePt t="149517" x="5945188" y="3929063"/>
          <p14:tracePt t="149524" x="5970588" y="3929063"/>
          <p14:tracePt t="149533" x="5983288" y="3929063"/>
          <p14:tracePt t="149566" x="5995988" y="3929063"/>
          <p14:tracePt t="149792" x="6021388" y="3929063"/>
          <p14:tracePt t="149815" x="6034088" y="3929063"/>
          <p14:tracePt t="149830" x="6057900" y="3929063"/>
          <p14:tracePt t="149836" x="6134100" y="3929063"/>
          <p14:tracePt t="149845" x="6196013" y="3929063"/>
          <p14:tracePt t="149852" x="6270625" y="3916363"/>
          <p14:tracePt t="149858" x="6359525" y="3916363"/>
          <p14:tracePt t="149866" x="6408738" y="3905250"/>
          <p14:tracePt t="149872" x="6459538" y="3905250"/>
          <p14:tracePt t="149882" x="6496050" y="3892550"/>
          <p14:tracePt t="149886" x="6521450" y="3892550"/>
          <p14:tracePt t="149901" x="6559550" y="3892550"/>
          <p14:tracePt t="149904" x="6572250" y="3892550"/>
          <p14:tracePt t="149909" x="6584950" y="3879850"/>
          <p14:tracePt t="149916" x="6596063" y="3879850"/>
          <p14:tracePt t="149932" x="6608763" y="3879850"/>
          <p14:tracePt t="149937" x="6621463" y="3879850"/>
          <p14:tracePt t="149952" x="6634163" y="3879850"/>
          <p14:tracePt t="149982" x="6634163" y="3867150"/>
          <p14:tracePt t="150032" x="6634163" y="3854450"/>
          <p14:tracePt t="150053" x="6646863" y="3829050"/>
          <p14:tracePt t="150062" x="6684963" y="3803650"/>
          <p14:tracePt t="150069" x="6759575" y="3741738"/>
          <p14:tracePt t="150080" x="6821488" y="3692525"/>
          <p14:tracePt t="150085" x="6897688" y="3629025"/>
          <p14:tracePt t="150090" x="6997700" y="3554413"/>
          <p14:tracePt t="150098" x="7059613" y="3503613"/>
          <p14:tracePt t="150104" x="7134225" y="3454400"/>
          <p14:tracePt t="150114" x="7197725" y="3416300"/>
          <p14:tracePt t="150119" x="7285038" y="3354388"/>
          <p14:tracePt t="150133" x="7435850" y="3267075"/>
          <p14:tracePt t="150141" x="7523163" y="3216275"/>
          <p14:tracePt t="150150" x="7548563" y="3203575"/>
          <p14:tracePt t="150155" x="7585075" y="3178175"/>
          <p14:tracePt t="150165" x="7597775" y="3165475"/>
          <p14:tracePt t="150170" x="7623175" y="3165475"/>
          <p14:tracePt t="150181" x="7623175" y="3141663"/>
          <p14:tracePt t="150186" x="7635875" y="3141663"/>
          <p14:tracePt t="150196" x="7635875" y="3128963"/>
          <p14:tracePt t="150200" x="7648575" y="3128963"/>
          <p14:tracePt t="150206" x="7661275" y="3116263"/>
          <p14:tracePt t="150215" x="7673975" y="3116263"/>
          <p14:tracePt t="150221" x="7685088" y="3103563"/>
          <p14:tracePt t="150236" x="7697788" y="3090863"/>
          <p14:tracePt t="150248" x="7710488" y="3090863"/>
          <p14:tracePt t="150266" x="7723188" y="3078163"/>
          <p14:tracePt t="150271" x="7735888" y="3078163"/>
          <p14:tracePt t="150282" x="7748588" y="3078163"/>
          <p14:tracePt t="150301" x="7761288" y="3065463"/>
          <p14:tracePt t="150337" x="7773988" y="3054350"/>
          <p14:tracePt t="150366" x="7785100" y="3054350"/>
          <p14:tracePt t="150512" x="7785100" y="3041650"/>
          <p14:tracePt t="151711" x="7785100" y="3065463"/>
          <p14:tracePt t="151718" x="7785100" y="3078163"/>
          <p14:tracePt t="151727" x="7785100" y="3103563"/>
          <p14:tracePt t="151735" x="7785100" y="3116263"/>
          <p14:tracePt t="151740" x="7785100" y="3141663"/>
          <p14:tracePt t="151748" x="7773988" y="3165475"/>
          <p14:tracePt t="151755" x="7773988" y="3190875"/>
          <p14:tracePt t="151765" x="7773988" y="3203575"/>
          <p14:tracePt t="151769" x="7773988" y="3216275"/>
          <p14:tracePt t="151780" x="7748588" y="3241675"/>
          <p14:tracePt t="151783" x="7748588" y="3267075"/>
          <p14:tracePt t="151792" x="7748588" y="3278188"/>
          <p14:tracePt t="151799" x="7748588" y="3290888"/>
          <p14:tracePt t="151805" x="7748588" y="3303588"/>
          <p14:tracePt t="151815" x="7723188" y="3367088"/>
          <p14:tracePt t="151820" x="7710488" y="3403600"/>
          <p14:tracePt t="151831" x="7635875" y="3490913"/>
          <p14:tracePt t="151835" x="7610475" y="3554413"/>
          <p14:tracePt t="151849" x="7523163" y="3667125"/>
          <p14:tracePt t="151858" x="7510463" y="3716338"/>
          <p14:tracePt t="151865" x="7459663" y="3767138"/>
          <p14:tracePt t="151871" x="7435850" y="3816350"/>
          <p14:tracePt t="151881" x="7397750" y="3841750"/>
          <p14:tracePt t="151897" x="7297738" y="3892550"/>
          <p14:tracePt t="151903" x="7285038" y="3892550"/>
          <p14:tracePt t="151916" x="7246938" y="3929063"/>
          <p14:tracePt t="151922" x="7223125" y="3929063"/>
          <p14:tracePt t="151932" x="7197725" y="3941763"/>
          <p14:tracePt t="151936" x="7185025" y="3954463"/>
          <p14:tracePt t="151948" x="7159625" y="3954463"/>
          <p14:tracePt t="151952" x="7123113" y="3967163"/>
          <p14:tracePt t="151966" x="7072313" y="3992563"/>
          <p14:tracePt t="151973" x="7034213" y="4005263"/>
          <p14:tracePt t="151981" x="6972300" y="4029075"/>
          <p14:tracePt t="151987" x="6946900" y="4041775"/>
          <p14:tracePt t="151997" x="6872288" y="4054475"/>
          <p14:tracePt t="152002" x="6797675" y="4067175"/>
          <p14:tracePt t="152017" x="6608763" y="4129088"/>
          <p14:tracePt t="152023" x="6472238" y="4167188"/>
          <p14:tracePt t="152032" x="6259513" y="4217988"/>
          <p14:tracePt t="152038" x="6070600" y="4267200"/>
          <p14:tracePt t="152048" x="5970588" y="4318000"/>
          <p14:tracePt t="152053" x="5832475" y="4354513"/>
          <p14:tracePt t="152064" x="5757863" y="4379913"/>
          <p14:tracePt t="152068" x="5657850" y="4405313"/>
          <p14:tracePt t="152075" x="5570538" y="4418013"/>
          <p14:tracePt t="152083" x="5519738" y="4430713"/>
          <p14:tracePt t="152090" x="5483225" y="4430713"/>
          <p14:tracePt t="152098" x="5432425" y="4430713"/>
          <p14:tracePt t="152103" x="5394325" y="4443413"/>
          <p14:tracePt t="152114" x="5357813" y="4454525"/>
          <p14:tracePt t="152118" x="5307013" y="4454525"/>
          <p14:tracePt t="152131" x="5270500" y="4467225"/>
          <p14:tracePt t="152134" x="5219700" y="4467225"/>
          <p14:tracePt t="152140" x="5145088" y="4479925"/>
          <p14:tracePt t="152148" x="5081588" y="4492625"/>
          <p14:tracePt t="152155" x="5006975" y="4492625"/>
          <p14:tracePt t="152164" x="4919663" y="4518025"/>
          <p14:tracePt t="152169" x="4868863" y="4543425"/>
          <p14:tracePt t="152181" x="4832350" y="4554538"/>
          <p14:tracePt t="152185" x="4756150" y="4605338"/>
          <p14:tracePt t="152191" x="4706938" y="4618038"/>
          <p14:tracePt t="152199" x="4656138" y="4630738"/>
          <p14:tracePt t="152205" x="4630738" y="4630738"/>
          <p14:tracePt t="152215" x="4568825" y="4643438"/>
          <p14:tracePt t="152221" x="4543425" y="4656138"/>
          <p14:tracePt t="152230" x="4506913" y="4667250"/>
          <p14:tracePt t="152236" x="4443413" y="4679950"/>
          <p14:tracePt t="152249" x="4343400" y="4692650"/>
          <p14:tracePt t="152256" x="4268788" y="4718050"/>
          <p14:tracePt t="152265" x="4217988" y="4730750"/>
          <p14:tracePt t="152270" x="4130675" y="4768850"/>
          <p14:tracePt t="152281" x="4043363" y="4768850"/>
          <p14:tracePt t="152286" x="3968750" y="4792663"/>
          <p14:tracePt t="152300" x="3879850" y="4805363"/>
          <p14:tracePt t="152307" x="3867150" y="4805363"/>
          <p14:tracePt t="152315" x="3843338" y="4805363"/>
          <p14:tracePt t="152331" x="3830638" y="4805363"/>
          <p14:tracePt t="152365" x="3817938" y="4805363"/>
          <p14:tracePt t="152372" x="3817938" y="4792663"/>
          <p14:tracePt t="152401" x="3805238" y="4792663"/>
          <p14:tracePt t="152412" x="3805238" y="4779963"/>
          <p14:tracePt t="152518" x="3805238" y="4768850"/>
          <p14:tracePt t="152547" x="3817938" y="4768850"/>
          <p14:tracePt t="152569" x="3830638" y="4768850"/>
          <p14:tracePt t="152598" x="3856038" y="4768850"/>
          <p14:tracePt t="152613" x="3867150" y="4768850"/>
          <p14:tracePt t="152635" x="3879850" y="4779963"/>
          <p14:tracePt t="152656" x="3892550" y="4779963"/>
          <p14:tracePt t="152692" x="3905250" y="4779963"/>
          <p14:tracePt t="152794" x="3917950" y="4779963"/>
          <p14:tracePt t="152823" x="3930650" y="4768850"/>
          <p14:tracePt t="152859" x="3943350" y="4768850"/>
          <p14:tracePt t="152926" x="3956050" y="4768850"/>
          <p14:tracePt t="152961" x="3968750" y="4743450"/>
          <p14:tracePt t="152969" x="3979863" y="4743450"/>
          <p14:tracePt t="152983" x="3992563" y="4743450"/>
          <p14:tracePt t="152991" x="4005263" y="4743450"/>
          <p14:tracePt t="152999" x="4017963" y="4730750"/>
          <p14:tracePt t="153005" x="4043363" y="4718050"/>
          <p14:tracePt t="153014" x="4105275" y="4718050"/>
          <p14:tracePt t="153019" x="4181475" y="4705350"/>
          <p14:tracePt t="153032" x="4294188" y="4692650"/>
          <p14:tracePt t="153036" x="4443413" y="4679950"/>
          <p14:tracePt t="153042" x="4619625" y="4667250"/>
          <p14:tracePt t="153050" x="4768850" y="4656138"/>
          <p14:tracePt t="153055" x="4843463" y="4618038"/>
          <p14:tracePt t="153064" x="5057775" y="4592638"/>
          <p14:tracePt t="153070" x="5170488" y="4579938"/>
          <p14:tracePt t="153080" x="5407025" y="4530725"/>
          <p14:tracePt t="153085" x="5532438" y="4530725"/>
          <p14:tracePt t="153099" x="5719763" y="4467225"/>
          <p14:tracePt t="153102" x="5870575" y="4454525"/>
          <p14:tracePt t="153108" x="6146800" y="4392613"/>
          <p14:tracePt t="153116" x="6270625" y="4330700"/>
          <p14:tracePt t="153121" x="6472238" y="4241800"/>
          <p14:tracePt t="153130" x="6596063" y="4192588"/>
          <p14:tracePt t="153135" x="6846888" y="4117975"/>
          <p14:tracePt t="153151" x="7034213" y="4017963"/>
          <p14:tracePt t="153158" x="7110413" y="4005263"/>
          <p14:tracePt t="153165" x="7185025" y="3967163"/>
          <p14:tracePt t="153172" x="7259638" y="3941763"/>
          <p14:tracePt t="153181" x="7310438" y="3929063"/>
          <p14:tracePt t="153187" x="7359650" y="3905250"/>
          <p14:tracePt t="153198" x="7397750" y="3892550"/>
          <p14:tracePt t="153202" x="7459663" y="3879850"/>
          <p14:tracePt t="153213" x="7485063" y="3867150"/>
          <p14:tracePt t="153217" x="7535863" y="3829050"/>
          <p14:tracePt t="153223" x="7572375" y="3816350"/>
          <p14:tracePt t="153232" x="7610475" y="3792538"/>
          <p14:tracePt t="153237" x="7685088" y="3741738"/>
          <p14:tracePt t="153247" x="7773988" y="3679825"/>
          <p14:tracePt t="153252" x="7886700" y="3616325"/>
          <p14:tracePt t="153264" x="7961313" y="3541713"/>
          <p14:tracePt t="153267" x="8048625" y="3490913"/>
          <p14:tracePt t="153276" x="8099425" y="3454400"/>
          <p14:tracePt t="153282" x="8123238" y="3416300"/>
          <p14:tracePt t="153288" x="8148638" y="3403600"/>
          <p14:tracePt t="153297" x="8174038" y="3390900"/>
          <p14:tracePt t="153319" x="8186738" y="3367088"/>
          <p14:tracePt t="154110" x="8186738" y="3354388"/>
          <p14:tracePt t="154517" x="8212138" y="3341688"/>
          <p14:tracePt t="154560" x="8212138" y="3328988"/>
          <p14:tracePt t="154611" x="8223250" y="3316288"/>
          <p14:tracePt t="154641" x="8235950" y="3316288"/>
          <p14:tracePt t="154655" x="8248650" y="3316288"/>
          <p14:tracePt t="154669" x="8261350" y="3316288"/>
          <p14:tracePt t="154684" x="8274050" y="3316288"/>
          <p14:tracePt t="154692" x="8286750" y="3316288"/>
          <p14:tracePt t="154700" x="8299450" y="3316288"/>
          <p14:tracePt t="154715" x="8312150" y="3303588"/>
          <p14:tracePt t="154731" x="8324850" y="3303588"/>
          <p14:tracePt t="154749" x="8361363" y="3303588"/>
          <p14:tracePt t="154757" x="8374063" y="3303588"/>
          <p14:tracePt t="154771" x="8386763" y="3303588"/>
          <p14:tracePt t="154795" x="8399463" y="3303588"/>
          <p14:tracePt t="154822" x="8412163" y="3303588"/>
          <p14:tracePt t="154939" x="8399463" y="3303588"/>
          <p14:tracePt t="154946" x="8386763" y="3303588"/>
          <p14:tracePt t="154953" x="8374063" y="3316288"/>
          <p14:tracePt t="154964" x="8335963" y="3328988"/>
          <p14:tracePt t="154967" x="8312150" y="3328988"/>
          <p14:tracePt t="154979" x="8286750" y="3354388"/>
          <p14:tracePt t="154983" x="8248650" y="3367088"/>
          <p14:tracePt t="154989" x="8235950" y="3367088"/>
          <p14:tracePt t="154997" x="8212138" y="3378200"/>
          <p14:tracePt t="155004" x="8212138" y="3390900"/>
          <p14:tracePt t="155015" x="8199438" y="3390900"/>
          <p14:tracePt t="155020" x="8186738" y="3390900"/>
          <p14:tracePt t="155034" x="8174038" y="3390900"/>
          <p14:tracePt t="155041" x="8161338" y="3390900"/>
          <p14:tracePt t="155048" x="8161338" y="3403600"/>
          <p14:tracePt t="155064" x="8148638" y="3403600"/>
          <p14:tracePt t="155083" x="8135938" y="3403600"/>
          <p14:tracePt t="155099" x="8135938" y="3416300"/>
          <p14:tracePt t="155106" x="8135938" y="3429000"/>
          <p14:tracePt t="155114" x="8135938" y="3441700"/>
          <p14:tracePt t="155120" x="8123238" y="3441700"/>
          <p14:tracePt t="155136" x="8123238" y="3454400"/>
          <p14:tracePt t="155149" x="8110538" y="3467100"/>
          <p14:tracePt t="155158" x="8099425" y="3479800"/>
          <p14:tracePt t="155165" x="8086725" y="3479800"/>
          <p14:tracePt t="155171" x="8086725" y="3490913"/>
          <p14:tracePt t="155181" x="8074025" y="3516313"/>
          <p14:tracePt t="155185" x="8061325" y="3529013"/>
          <p14:tracePt t="155197" x="8035925" y="3554413"/>
          <p14:tracePt t="155201" x="8010525" y="3567113"/>
          <p14:tracePt t="155208" x="7974013" y="3603625"/>
          <p14:tracePt t="155216" x="7948613" y="3629025"/>
          <p14:tracePt t="155222" x="7910513" y="3641725"/>
          <p14:tracePt t="155231" x="7886700" y="3679825"/>
          <p14:tracePt t="155236" x="7848600" y="3703638"/>
          <p14:tracePt t="155247" x="7810500" y="3729038"/>
          <p14:tracePt t="155253" x="7785100" y="3741738"/>
          <p14:tracePt t="155263" x="7761288" y="3767138"/>
          <p14:tracePt t="155266" x="7710488" y="3792538"/>
          <p14:tracePt t="155274" x="7685088" y="3816350"/>
          <p14:tracePt t="155281" x="7635875" y="3841750"/>
          <p14:tracePt t="155287" x="7585075" y="3879850"/>
          <p14:tracePt t="155298" x="7523163" y="3941763"/>
          <p14:tracePt t="155302" x="7448550" y="3992563"/>
          <p14:tracePt t="155316" x="7335838" y="4117975"/>
          <p14:tracePt t="155324" x="7297738" y="4154488"/>
          <p14:tracePt t="155331" x="7210425" y="4217988"/>
          <p14:tracePt t="155338" x="7146925" y="4267200"/>
          <p14:tracePt t="155347" x="7072313" y="4305300"/>
          <p14:tracePt t="155353" x="6997700" y="4341813"/>
          <p14:tracePt t="155363" x="6934200" y="4379913"/>
          <p14:tracePt t="155368" x="6834188" y="4430713"/>
          <p14:tracePt t="155382" x="6646863" y="4567238"/>
          <p14:tracePt t="155389" x="6559550" y="4643438"/>
          <p14:tracePt t="155397" x="6408738" y="4743450"/>
          <p14:tracePt t="155403" x="6270625" y="4879975"/>
          <p14:tracePt t="155414" x="6034088" y="5018088"/>
          <p14:tracePt t="155419" x="5808663" y="5118100"/>
          <p14:tracePt t="155431" x="5670550" y="5205413"/>
          <p14:tracePt t="155435" x="5483225" y="5330825"/>
          <p14:tracePt t="155440" x="5332413" y="5456238"/>
          <p14:tracePt t="155448" x="5219700" y="5543550"/>
          <p14:tracePt t="155454" x="5132388" y="5607050"/>
          <p14:tracePt t="155464" x="5057775" y="5643563"/>
          <p14:tracePt t="155470" x="5032375" y="5668963"/>
          <p14:tracePt t="155480" x="4994275" y="5681663"/>
          <p14:tracePt t="155486" x="4956175" y="5681663"/>
          <p14:tracePt t="155499" x="4945063" y="5681663"/>
          <p14:tracePt t="155505" x="4932363" y="5681663"/>
          <p14:tracePt t="155520" x="4906963" y="5681663"/>
          <p14:tracePt t="155534" x="4894263" y="5681663"/>
          <p14:tracePt t="155549" x="4868863" y="5681663"/>
          <p14:tracePt t="155565" x="4856163" y="5656263"/>
          <p14:tracePt t="155571" x="4819650" y="5656263"/>
          <p14:tracePt t="155581" x="4806950" y="5656263"/>
          <p14:tracePt t="155585" x="4794250" y="5643563"/>
          <p14:tracePt t="155597" x="4756150" y="5630863"/>
          <p14:tracePt t="155601" x="4732338" y="5630863"/>
          <p14:tracePt t="155608" x="4719638" y="5619750"/>
          <p14:tracePt t="155615" x="4694238" y="5619750"/>
          <p14:tracePt t="155621" x="4668838" y="5607050"/>
          <p14:tracePt t="155630" x="4643438" y="5607050"/>
          <p14:tracePt t="155636" x="4630738" y="5594350"/>
          <p14:tracePt t="155647" x="4606925" y="5581650"/>
          <p14:tracePt t="155651" x="4594225" y="5568950"/>
          <p14:tracePt t="155666" x="4556125" y="5556250"/>
          <p14:tracePt t="155680" x="4543425" y="5543550"/>
          <p14:tracePt t="155697" x="4530725" y="5530850"/>
          <p14:tracePt t="155702" x="4518025" y="5530850"/>
          <p14:tracePt t="155713" x="4518025" y="5507038"/>
          <p14:tracePt t="155717" x="4506913" y="5494338"/>
          <p14:tracePt t="155724" x="4494213" y="5481638"/>
          <p14:tracePt t="155731" x="4481513" y="5481638"/>
          <p14:tracePt t="155739" x="4481513" y="5468938"/>
          <p14:tracePt t="155747" x="4481513" y="5456238"/>
          <p14:tracePt t="155753" x="4468813" y="5443538"/>
          <p14:tracePt t="155763" x="4468813" y="5418138"/>
          <p14:tracePt t="155775" x="4468813" y="5407025"/>
          <p14:tracePt t="155789" x="4468813" y="5394325"/>
          <p14:tracePt t="155803" x="4468813" y="5381625"/>
          <p14:tracePt t="155815" x="4468813" y="5368925"/>
          <p14:tracePt t="155818" x="4468813" y="5356225"/>
          <p14:tracePt t="155830" x="4468813" y="5343525"/>
          <p14:tracePt t="155833" x="4468813" y="5330825"/>
          <p14:tracePt t="155848" x="4468813" y="5318125"/>
          <p14:tracePt t="155865" x="4468813" y="5305425"/>
          <p14:tracePt t="155869" x="4468813" y="5268913"/>
          <p14:tracePt t="155880" x="4468813" y="5256213"/>
          <p14:tracePt t="155895" x="4481513" y="5181600"/>
          <p14:tracePt t="155899" x="4481513" y="5130800"/>
          <p14:tracePt t="155906" x="4481513" y="5081588"/>
          <p14:tracePt t="155915" x="4481513" y="5030788"/>
          <p14:tracePt t="155919" x="4481513" y="4968875"/>
          <p14:tracePt t="155930" x="4481513" y="4930775"/>
          <p14:tracePt t="155934" x="4468813" y="4879975"/>
          <p14:tracePt t="155949" x="4468813" y="4843463"/>
          <p14:tracePt t="155956" x="4468813" y="4818063"/>
          <p14:tracePt t="155970" x="4468813" y="4792663"/>
          <p14:tracePt t="156000" x="4456113" y="4792663"/>
          <p14:tracePt t="156022" x="4456113" y="4779963"/>
          <p14:tracePt t="156036" x="4456113" y="4768850"/>
          <p14:tracePt t="156045" x="4456113" y="4756150"/>
          <p14:tracePt t="156060" x="4456113" y="4730750"/>
          <p14:tracePt t="156067" x="4456113" y="4718050"/>
          <p14:tracePt t="156081" x="4456113" y="4705350"/>
          <p14:tracePt t="156101" x="4456113" y="4692650"/>
          <p14:tracePt t="156115" x="4443413" y="4692650"/>
          <p14:tracePt t="156117" x="4443413" y="4679950"/>
          <p14:tracePt t="156152" x="4443413" y="4667250"/>
          <p14:tracePt t="156181" x="4443413" y="4656138"/>
          <p14:tracePt t="156254" x="4430713" y="4656138"/>
          <p14:tracePt t="156611" x="4443413" y="4656138"/>
          <p14:tracePt t="156675" x="4456113" y="4656138"/>
          <p14:tracePt t="156698" x="4468813" y="4656138"/>
          <p14:tracePt t="156726" x="4481513" y="4656138"/>
          <p14:tracePt t="156763" x="4494213" y="4656138"/>
          <p14:tracePt t="156813" x="4506913" y="4656138"/>
          <p14:tracePt t="156829" x="4518025" y="4656138"/>
          <p14:tracePt t="156836" x="4518025" y="4667250"/>
          <p14:tracePt t="156887" x="4518025" y="4679950"/>
          <p14:tracePt t="156901" x="4530725" y="4679950"/>
          <p14:tracePt t="156924" x="4530725" y="4692650"/>
          <p14:tracePt t="156952" x="4556125" y="4692650"/>
          <p14:tracePt t="156995" x="4568825" y="4692650"/>
          <p14:tracePt t="157025" x="4568825" y="4705350"/>
          <p14:tracePt t="157039" x="4581525" y="4705350"/>
          <p14:tracePt t="157068" x="4594225" y="4705350"/>
          <p14:tracePt t="157077" x="4606925" y="4705350"/>
          <p14:tracePt t="157090" x="4619625" y="4705350"/>
          <p14:tracePt t="157099" x="4630738" y="4705350"/>
          <p14:tracePt t="157113" x="4643438" y="4705350"/>
          <p14:tracePt t="157128" x="4656138" y="4705350"/>
          <p14:tracePt t="157142" x="4681538" y="4705350"/>
          <p14:tracePt t="157155" x="4706938" y="4705350"/>
          <p14:tracePt t="157170" x="4719638" y="4692650"/>
          <p14:tracePt t="157184" x="4743450" y="4692650"/>
          <p14:tracePt t="157197" x="4756150" y="4692650"/>
          <p14:tracePt t="157206" x="4781550" y="4692650"/>
          <p14:tracePt t="157215" x="4806950" y="4692650"/>
          <p14:tracePt t="157230" x="4819650" y="4679950"/>
          <p14:tracePt t="157235" x="4832350" y="4679950"/>
          <p14:tracePt t="157247" x="4843463" y="4679950"/>
          <p14:tracePt t="157250" x="4868863" y="4679950"/>
          <p14:tracePt t="157265" x="4881563" y="4679950"/>
          <p14:tracePt t="157280" x="4894263" y="4679950"/>
          <p14:tracePt t="157286" x="4906963" y="4667250"/>
          <p14:tracePt t="157298" x="4932363" y="4667250"/>
          <p14:tracePt t="157301" x="4945063" y="4656138"/>
          <p14:tracePt t="157312" x="4956175" y="4656138"/>
          <p14:tracePt t="157323" x="4981575" y="4643438"/>
          <p14:tracePt t="157338" x="5006975" y="4643438"/>
          <p14:tracePt t="157347" x="5032375" y="4643438"/>
          <p14:tracePt t="157351" x="5045075" y="4643438"/>
          <p14:tracePt t="157381" x="5057775" y="4630738"/>
          <p14:tracePt t="157411" x="5068888" y="4630738"/>
          <p14:tracePt t="157454" x="5081588" y="4630738"/>
          <p14:tracePt t="157476" x="5094288" y="4630738"/>
          <p14:tracePt t="157489" x="5106988" y="4630738"/>
          <p14:tracePt t="157499" x="5119688" y="4630738"/>
          <p14:tracePt t="157513" x="5132388" y="4630738"/>
          <p14:tracePt t="157527" x="5157788" y="4630738"/>
          <p14:tracePt t="157534" x="5170488" y="4630738"/>
          <p14:tracePt t="157541" x="5181600" y="4630738"/>
          <p14:tracePt t="157549" x="5194300" y="4630738"/>
          <p14:tracePt t="157555" x="5194300" y="4618038"/>
          <p14:tracePt t="157564" x="5207000" y="4618038"/>
          <p14:tracePt t="157569" x="5219700" y="4618038"/>
          <p14:tracePt t="157581" x="5245100" y="4618038"/>
          <p14:tracePt t="157597" x="5257800" y="4618038"/>
          <p14:tracePt t="157600" x="5270500" y="4618038"/>
          <p14:tracePt t="157615" x="5281613" y="4618038"/>
          <p14:tracePt t="157620" x="5294313" y="4618038"/>
          <p14:tracePt t="157630" x="5319713" y="4605338"/>
          <p14:tracePt t="157635" x="5332413" y="4605338"/>
          <p14:tracePt t="157647" x="5345113" y="4605338"/>
          <p14:tracePt t="157650" x="5370513" y="4605338"/>
          <p14:tracePt t="157665" x="5394325" y="4605338"/>
          <p14:tracePt t="157671" x="5419725" y="4592638"/>
          <p14:tracePt t="157681" x="5432425" y="4592638"/>
          <p14:tracePt t="157686" x="5445125" y="4592638"/>
          <p14:tracePt t="157697" x="5470525" y="4592638"/>
          <p14:tracePt t="157700" x="5483225" y="4592638"/>
          <p14:tracePt t="157715" x="5507038" y="4592638"/>
          <p14:tracePt t="157723" x="5519738" y="4592638"/>
          <p14:tracePt t="157737" x="5532438" y="4592638"/>
          <p14:tracePt t="157747" x="5557838" y="4592638"/>
          <p14:tracePt t="157763" x="5570538" y="4567238"/>
          <p14:tracePt t="157766" x="5583238" y="4567238"/>
          <p14:tracePt t="157774" x="5595938" y="4567238"/>
          <p14:tracePt t="157797" x="5607050" y="4567238"/>
          <p14:tracePt t="157813" x="5619750" y="4567238"/>
          <p14:tracePt t="157824" x="5632450" y="4567238"/>
          <p14:tracePt t="157838" x="5632450" y="4554538"/>
          <p14:tracePt t="157853" x="5645150" y="4554538"/>
          <p14:tracePt t="157867" x="5657850" y="4554538"/>
          <p14:tracePt t="157890" x="5670550" y="4554538"/>
          <p14:tracePt t="157998" x="5683250" y="4543425"/>
          <p14:tracePt t="158078" x="5695950" y="4530725"/>
          <p14:tracePt t="158202" x="5708650" y="4530725"/>
          <p14:tracePt t="158238" x="5708650" y="4518025"/>
          <p14:tracePt t="158383" x="5708650" y="4505325"/>
          <p14:tracePt t="158413" x="5708650" y="4492625"/>
          <p14:tracePt t="158660" x="5708650" y="4505325"/>
          <p14:tracePt t="158667" x="5708650" y="4530725"/>
          <p14:tracePt t="158676" x="5708650" y="4492625"/>
          <p14:tracePt t="165712" x="5719763" y="4505325"/>
          <p14:tracePt t="165720" x="5732463" y="4530725"/>
          <p14:tracePt t="165728" x="5745163" y="4530725"/>
          <p14:tracePt t="165734" x="5770563" y="4554538"/>
          <p14:tracePt t="165748" x="5808663" y="4592638"/>
          <p14:tracePt t="165756" x="5832475" y="4592638"/>
          <p14:tracePt t="165764" x="5857875" y="4605338"/>
          <p14:tracePt t="165771" x="5883275" y="4630738"/>
          <p14:tracePt t="165779" x="5908675" y="4630738"/>
          <p14:tracePt t="165784" x="5932488" y="4656138"/>
          <p14:tracePt t="165796" x="5970588" y="4667250"/>
          <p14:tracePt t="165802" x="5983288" y="4692650"/>
          <p14:tracePt t="165814" x="6021388" y="4705350"/>
          <p14:tracePt t="165821" x="6045200" y="4718050"/>
          <p14:tracePt t="165830" x="6070600" y="4730750"/>
          <p14:tracePt t="165835" x="6083300" y="4730750"/>
          <p14:tracePt t="165846" x="6096000" y="4743450"/>
          <p14:tracePt t="165851" x="6108700" y="4743450"/>
          <p14:tracePt t="165862" x="6121400" y="4756150"/>
          <p14:tracePt t="165866" x="6121400" y="4768850"/>
          <p14:tracePt t="165872" x="6134100" y="4768850"/>
          <p14:tracePt t="165880" x="6146800" y="4768850"/>
          <p14:tracePt t="165902" x="6157913" y="4768850"/>
          <p14:tracePt t="165915" x="6157913" y="4779963"/>
          <p14:tracePt t="165923" x="6170613" y="4779963"/>
          <p14:tracePt t="165937" x="6183313" y="4792663"/>
          <p14:tracePt t="165947" x="6196013" y="4792663"/>
          <p14:tracePt t="165952" x="6221413" y="4805363"/>
          <p14:tracePt t="165963" x="6246813" y="4818063"/>
          <p14:tracePt t="165967" x="6259513" y="4818063"/>
          <p14:tracePt t="165981" x="6283325" y="4843463"/>
          <p14:tracePt t="165988" x="6308725" y="4856163"/>
          <p14:tracePt t="165996" x="6321425" y="4856163"/>
          <p14:tracePt t="166002" x="6334125" y="4856163"/>
          <p14:tracePt t="166013" x="6334125" y="4868863"/>
          <p14:tracePt t="166017" x="6346825" y="4868863"/>
          <p14:tracePt t="166029" x="6359525" y="4868863"/>
          <p14:tracePt t="166040" x="6370638" y="4868863"/>
          <p14:tracePt t="166047" x="6383338" y="4868863"/>
          <p14:tracePt t="166063" x="6396038" y="4868863"/>
          <p14:tracePt t="166104" x="6408738" y="4868863"/>
          <p14:tracePt t="166119" x="6408738" y="4856163"/>
          <p14:tracePt t="166133" x="6421438" y="4856163"/>
          <p14:tracePt t="166163" x="6434138" y="4856163"/>
          <p14:tracePt t="166178" x="6446838" y="4856163"/>
          <p14:tracePt t="166199" x="6459538" y="4830763"/>
          <p14:tracePt t="166235" x="6472238" y="4830763"/>
          <p14:tracePt t="166243" x="6483350" y="4830763"/>
          <p14:tracePt t="166251" x="6496050" y="4830763"/>
          <p14:tracePt t="166264" x="6508750" y="4830763"/>
          <p14:tracePt t="166271" x="6521450" y="4830763"/>
          <p14:tracePt t="166280" x="6534150" y="4830763"/>
          <p14:tracePt t="166286" x="6546850" y="4818063"/>
          <p14:tracePt t="166296" x="6559550" y="4818063"/>
          <p14:tracePt t="166300" x="6572250" y="4818063"/>
          <p14:tracePt t="166316" x="6621463" y="4818063"/>
          <p14:tracePt t="166323" x="6659563" y="4818063"/>
          <p14:tracePt t="166331" x="6696075" y="4818063"/>
          <p14:tracePt t="166337" x="6734175" y="4818063"/>
          <p14:tracePt t="166347" x="6772275" y="4805363"/>
          <p14:tracePt t="166352" x="6821488" y="4805363"/>
          <p14:tracePt t="166363" x="6846888" y="4805363"/>
          <p14:tracePt t="166367" x="6884988" y="4805363"/>
          <p14:tracePt t="166380" x="6910388" y="4805363"/>
          <p14:tracePt t="166382" x="6921500" y="4805363"/>
          <p14:tracePt t="166388" x="6934200" y="4805363"/>
          <p14:tracePt t="166396" x="6946900" y="4805363"/>
          <p14:tracePt t="166497" x="6959600" y="4805363"/>
          <p14:tracePt t="166824" x="6946900" y="4805363"/>
          <p14:tracePt t="166838" x="6934200" y="4805363"/>
          <p14:tracePt t="166847" x="6910388" y="4818063"/>
          <p14:tracePt t="166862" x="6884988" y="4818063"/>
          <p14:tracePt t="166868" x="6872288" y="4818063"/>
          <p14:tracePt t="166882" x="6846888" y="4818063"/>
          <p14:tracePt t="166899" x="6834188" y="4818063"/>
          <p14:tracePt t="166913" x="6821488" y="4818063"/>
          <p14:tracePt t="166929" x="6797675" y="4818063"/>
          <p14:tracePt t="166946" x="6784975" y="4830763"/>
          <p14:tracePt t="166955" x="6772275" y="4830763"/>
          <p14:tracePt t="166963" x="6759575" y="4843463"/>
          <p14:tracePt t="166979" x="6759575" y="4856163"/>
          <p14:tracePt t="166998" x="6746875" y="4856163"/>
          <p14:tracePt t="167115" x="6734175" y="4856163"/>
          <p14:tracePt t="167144" x="6721475" y="4856163"/>
          <p14:tracePt t="167231" x="6708775" y="4856163"/>
          <p14:tracePt t="167325" x="6708775" y="4843463"/>
          <p14:tracePt t="167333" x="6708775" y="4830763"/>
          <p14:tracePt t="167342" x="6696075" y="4830763"/>
          <p14:tracePt t="167348" x="6696075" y="4818063"/>
          <p14:tracePt t="167355" x="6684963" y="4805363"/>
          <p14:tracePt t="167363" x="6684963" y="4792663"/>
          <p14:tracePt t="167378" x="6608763" y="4692650"/>
          <p14:tracePt t="167384" x="6483350" y="4567238"/>
          <p14:tracePt t="167399" x="6359525" y="4418013"/>
          <p14:tracePt t="167406" x="6346825" y="4379913"/>
          <p14:tracePt t="167414" x="6308725" y="4330700"/>
          <p14:tracePt t="167420" x="6296025" y="4292600"/>
          <p14:tracePt t="167429" x="6283325" y="4279900"/>
          <p14:tracePt t="167451" x="6283325" y="4267200"/>
          <p14:tracePt t="167500" x="6283325" y="4254500"/>
          <p14:tracePt t="167777" x="6296025" y="4254500"/>
          <p14:tracePt t="167814" x="6296025" y="4267200"/>
          <p14:tracePt t="167857" x="6308725" y="4267200"/>
          <p14:tracePt t="167878" x="6321425" y="4292600"/>
          <p14:tracePt t="167921" x="6334125" y="4292600"/>
          <p14:tracePt t="167930" x="6346825" y="4292600"/>
          <p14:tracePt t="167937" x="6346825" y="4305300"/>
          <p14:tracePt t="167947" x="6359525" y="4305300"/>
          <p14:tracePt t="167950" x="6359525" y="4318000"/>
          <p14:tracePt t="167962" x="6370638" y="4318000"/>
          <p14:tracePt t="167965" x="6370638" y="4330700"/>
          <p14:tracePt t="167973" x="6383338" y="4341813"/>
          <p14:tracePt t="167981" x="6396038" y="4354513"/>
          <p14:tracePt t="167996" x="6408738" y="4379913"/>
          <p14:tracePt t="168002" x="6421438" y="4379913"/>
          <p14:tracePt t="168013" x="6421438" y="4392613"/>
          <p14:tracePt t="168028" x="6434138" y="4405313"/>
          <p14:tracePt t="168032" x="6434138" y="4418013"/>
          <p14:tracePt t="168038" x="6434138" y="4430713"/>
          <p14:tracePt t="168061" x="6446838" y="4430713"/>
          <p14:tracePt t="168068" x="6446838" y="4443413"/>
          <p14:tracePt t="168089" x="6459538" y="4443413"/>
          <p14:tracePt t="168103" x="6459538" y="4454525"/>
          <p14:tracePt t="168112" x="6472238" y="4467225"/>
          <p14:tracePt t="168118" x="6472238" y="4479925"/>
          <p14:tracePt t="168129" x="6472238" y="4492625"/>
          <p14:tracePt t="168132" x="6483350" y="4505325"/>
          <p14:tracePt t="168241" x="6496050" y="4505325"/>
          <p14:tracePt t="168285" x="6508750" y="4505325"/>
          <p14:tracePt t="168372" x="6521450" y="4505325"/>
          <p14:tracePt t="168408" x="6534150" y="4505325"/>
          <p14:tracePt t="168416" x="6608763" y="4505325"/>
          <p14:tracePt t="168426" x="6797675" y="4505325"/>
          <p14:tracePt t="168432" x="6910388" y="4543425"/>
          <p14:tracePt t="168437" x="7059613" y="4567238"/>
          <p14:tracePt t="168446" x="7123113" y="4579938"/>
          <p14:tracePt t="168452" x="7223125" y="4592638"/>
          <p14:tracePt t="168462" x="7297738" y="4630738"/>
          <p14:tracePt t="168469" x="7410450" y="4656138"/>
          <p14:tracePt t="168481" x="7572375" y="4705350"/>
          <p14:tracePt t="168489" x="7635875" y="4718050"/>
          <p14:tracePt t="168496" x="7648575" y="4743450"/>
          <p14:tracePt t="168503" x="7661275" y="4743450"/>
          <p14:tracePt t="168512" x="7673975" y="4756150"/>
          <p14:tracePt t="168528" x="7685088" y="4756150"/>
          <p14:tracePt t="168569" x="7685088" y="4768850"/>
          <p14:tracePt t="168597" x="7697788" y="4768850"/>
          <p14:tracePt t="168663" x="7710488" y="4768850"/>
          <p14:tracePt t="168728" x="7723188" y="4768850"/>
          <p14:tracePt t="168772" x="7723188" y="4756150"/>
          <p14:tracePt t="168852" x="7723188" y="4730750"/>
          <p14:tracePt t="169295" x="7723188" y="4743450"/>
          <p14:tracePt t="169615" x="7723188" y="4756150"/>
          <p14:tracePt t="169637" x="7723188" y="4768850"/>
          <p14:tracePt t="169651" x="7723188" y="4779963"/>
          <p14:tracePt t="169681" x="7723188" y="4792663"/>
          <p14:tracePt t="169710" x="7723188" y="4805363"/>
          <p14:tracePt t="169725" x="7735888" y="4805363"/>
          <p14:tracePt t="169746" x="7748588" y="4805363"/>
          <p14:tracePt t="169775" x="7761288" y="4792663"/>
          <p14:tracePt t="169855" x="7785100" y="4792663"/>
          <p14:tracePt t="169921" x="7797800" y="4792663"/>
          <p14:tracePt t="169979" x="7810500" y="4792663"/>
          <p14:tracePt t="169995" x="7810500" y="4779963"/>
          <p14:tracePt t="170029" x="7810500" y="4768850"/>
          <p14:tracePt t="170051" x="7810500" y="4756150"/>
          <p14:tracePt t="170066" x="7810500" y="4743450"/>
          <p14:tracePt t="170080" x="7810500" y="4730750"/>
          <p14:tracePt t="170102" x="7810500" y="4718050"/>
          <p14:tracePt t="170117" x="7797800" y="4718050"/>
          <p14:tracePt t="170131" x="7773988" y="4718050"/>
          <p14:tracePt t="170140" x="7773988" y="4705350"/>
          <p14:tracePt t="170148" x="7761288" y="4705350"/>
          <p14:tracePt t="170162" x="7748588" y="4705350"/>
          <p14:tracePt t="170197" x="7735888" y="4705350"/>
          <p14:tracePt t="170429" x="7748588" y="4705350"/>
          <p14:tracePt t="170480" x="7761288" y="4705350"/>
          <p14:tracePt t="170582" x="7761288" y="4718050"/>
          <p14:tracePt t="170619" x="7761288" y="4730750"/>
          <p14:tracePt t="170676" x="7761288" y="4743450"/>
          <p14:tracePt t="170749" x="7761288" y="4730750"/>
          <p14:tracePt t="170759" x="7735888" y="4730750"/>
          <p14:tracePt t="170766" x="7735888" y="4718050"/>
          <p14:tracePt t="170772" x="7723188" y="4718050"/>
          <p14:tracePt t="170781" x="7710488" y="4718050"/>
          <p14:tracePt t="170785" x="7685088" y="4705350"/>
          <p14:tracePt t="170797" x="7610475" y="4679950"/>
          <p14:tracePt t="170800" x="7021513" y="4618038"/>
          <p14:tracePt t="170812" x="6521450" y="4530725"/>
          <p14:tracePt t="170816" x="5995988" y="4467225"/>
          <p14:tracePt t="170822" x="5657850" y="4367213"/>
          <p14:tracePt t="170830" x="5294313" y="4279900"/>
          <p14:tracePt t="170836" x="4881563" y="4167188"/>
          <p14:tracePt t="170846" x="4719638" y="4129088"/>
          <p14:tracePt t="170850" x="4481513" y="4029075"/>
          <p14:tracePt t="170862" x="4217988" y="3979863"/>
          <p14:tracePt t="170865" x="4056063" y="3954463"/>
          <p14:tracePt t="170877" x="3968750" y="3905250"/>
          <p14:tracePt t="170880" x="3805238" y="3841750"/>
          <p14:tracePt t="170887" x="3667125" y="3779838"/>
          <p14:tracePt t="170895" x="3567113" y="3741738"/>
          <p14:tracePt t="170911" x="3405188" y="3629025"/>
          <p14:tracePt t="170917" x="3354388" y="3554413"/>
          <p14:tracePt t="170928" x="3305175" y="3479800"/>
          <p14:tracePt t="170932" x="3254375" y="3429000"/>
          <p14:tracePt t="170940" x="3192463" y="3367088"/>
          <p14:tracePt t="170947" x="3167063" y="3328988"/>
          <p14:tracePt t="170954" x="3067050" y="3267075"/>
          <p14:tracePt t="170962" x="3003550" y="3228975"/>
          <p14:tracePt t="170967" x="2928938" y="3178175"/>
          <p14:tracePt t="170978" x="2890838" y="3116263"/>
          <p14:tracePt t="170983" x="2828925" y="3065463"/>
          <p14:tracePt t="170995" x="2790825" y="2990850"/>
          <p14:tracePt t="170997" x="2767013" y="2916238"/>
          <p14:tracePt t="171004" x="2741613" y="2852738"/>
          <p14:tracePt t="171012" x="2716213" y="2803525"/>
          <p14:tracePt t="171019" x="2703513" y="2765425"/>
          <p14:tracePt t="171028" x="2703513" y="2740025"/>
          <p14:tracePt t="171034" x="2690813" y="2703513"/>
          <p14:tracePt t="171048" x="2667000" y="2652713"/>
          <p14:tracePt t="171055" x="2616200" y="2578100"/>
          <p14:tracePt t="171063" x="2603500" y="2540000"/>
          <p14:tracePt t="171069" x="2590800" y="2452688"/>
          <p14:tracePt t="171078" x="2541588" y="2339975"/>
          <p14:tracePt t="171084" x="2516188" y="2278063"/>
          <p14:tracePt t="171095" x="2516188" y="2190750"/>
          <p14:tracePt t="171100" x="2503488" y="2127250"/>
          <p14:tracePt t="171106" x="2478088" y="2078038"/>
          <p14:tracePt t="171114" x="2465388" y="2039938"/>
          <p14:tracePt t="171120" x="2452688" y="2001838"/>
          <p14:tracePt t="171129" x="2452688" y="1978025"/>
          <p14:tracePt t="171134" x="2452688" y="1965325"/>
          <p14:tracePt t="171145" x="2452688" y="1939925"/>
          <p14:tracePt t="171149" x="2452688" y="1927225"/>
          <p14:tracePt t="171161" x="2452688" y="1914525"/>
          <p14:tracePt t="171180" x="2465388" y="1901825"/>
          <p14:tracePt t="171200" x="2478088" y="1901825"/>
          <p14:tracePt t="171236" x="2490788" y="1901825"/>
          <p14:tracePt t="171273" x="2503488" y="1901825"/>
          <p14:tracePt t="171287" x="2516188" y="1901825"/>
          <p14:tracePt t="171316" x="2528888" y="1901825"/>
          <p14:tracePt t="171325" x="2528888" y="1914525"/>
          <p14:tracePt t="171338" x="2541588" y="1927225"/>
          <p14:tracePt t="171346" x="2541588" y="1939925"/>
          <p14:tracePt t="171361" x="2554288" y="1939925"/>
          <p14:tracePt t="171367" x="2565400" y="1939925"/>
          <p14:tracePt t="171378" x="2565400" y="1952625"/>
          <p14:tracePt t="171381" x="2565400" y="1965325"/>
          <p14:tracePt t="171389" x="2578100" y="1965325"/>
          <p14:tracePt t="171403" x="2590800" y="1965325"/>
          <p14:tracePt t="171418" x="2603500" y="1978025"/>
          <p14:tracePt t="171427" x="2616200" y="1978025"/>
          <p14:tracePt t="171432" x="2641600" y="1978025"/>
          <p14:tracePt t="171447" x="2667000" y="1978025"/>
          <p14:tracePt t="171449" x="2678113" y="1978025"/>
          <p14:tracePt t="171454" x="2690813" y="1978025"/>
          <p14:tracePt t="171462" x="2716213" y="1978025"/>
          <p14:tracePt t="171469" x="2741613" y="1978025"/>
          <p14:tracePt t="171478" x="2767013" y="1978025"/>
          <p14:tracePt t="171483" x="2778125" y="1978025"/>
          <p14:tracePt t="171496" x="2790825" y="1978025"/>
          <p14:tracePt t="171499" x="2803525" y="1978025"/>
          <p14:tracePt t="171505" x="2828925" y="1978025"/>
          <p14:tracePt t="171514" x="2854325" y="1978025"/>
          <p14:tracePt t="171530" x="2867025" y="1978025"/>
          <p14:tracePt t="171534" x="2879725" y="1978025"/>
          <p14:tracePt t="171558" x="2903538" y="1978025"/>
          <p14:tracePt t="171578" x="2916238" y="1978025"/>
          <p14:tracePt t="171599" x="2941638" y="1978025"/>
          <p14:tracePt t="171614" x="2954338" y="1978025"/>
          <p14:tracePt t="171622" x="2979738" y="1978025"/>
          <p14:tracePt t="171630" x="3003550" y="1978025"/>
          <p14:tracePt t="171636" x="3028950" y="1978025"/>
          <p14:tracePt t="171645" x="3054350" y="1978025"/>
          <p14:tracePt t="171651" x="3092450" y="1978025"/>
          <p14:tracePt t="171662" x="3116263" y="1978025"/>
          <p14:tracePt t="171665" x="3128963" y="1978025"/>
          <p14:tracePt t="171673" x="3154363" y="1978025"/>
          <p14:tracePt t="171680" x="3167063" y="1978025"/>
          <p14:tracePt t="171687" x="3179763" y="1978025"/>
          <p14:tracePt t="171696" x="3192463" y="1978025"/>
          <p14:tracePt t="171701" x="3205163" y="1978025"/>
          <p14:tracePt t="171716" x="3216275" y="1978025"/>
          <p14:tracePt t="171728" x="3228975" y="1978025"/>
          <p14:tracePt t="171731" x="3241675" y="1978025"/>
          <p14:tracePt t="172050" x="3241675" y="1989138"/>
          <p14:tracePt t="172059" x="3267075" y="2014538"/>
          <p14:tracePt t="172066" x="3267075" y="2027238"/>
          <p14:tracePt t="172073" x="3317875" y="2065338"/>
          <p14:tracePt t="172078" x="3241675" y="1978025"/>
          <p14:tracePt t="175540" x="3241675" y="2001838"/>
          <p14:tracePt t="175548" x="3267075" y="2027238"/>
          <p14:tracePt t="175555" x="3292475" y="2089150"/>
          <p14:tracePt t="175563" x="3292475" y="2152650"/>
          <p14:tracePt t="175569" x="3305175" y="2239963"/>
          <p14:tracePt t="175578" x="3305175" y="2290763"/>
          <p14:tracePt t="175583" x="3317875" y="2327275"/>
          <p14:tracePt t="175595" x="3317875" y="2378075"/>
          <p14:tracePt t="175599" x="3317875" y="2414588"/>
          <p14:tracePt t="175613" x="3317875" y="2439988"/>
          <p14:tracePt t="175619" x="3317875" y="2465388"/>
          <p14:tracePt t="175629" x="3317875" y="2503488"/>
          <p14:tracePt t="175645" x="3317875" y="2527300"/>
          <p14:tracePt t="175648" x="3317875" y="2552700"/>
          <p14:tracePt t="175661" x="3317875" y="2616200"/>
          <p14:tracePt t="175664" x="3317875" y="2703513"/>
          <p14:tracePt t="175671" x="3317875" y="2790825"/>
          <p14:tracePt t="175679" x="3317875" y="2878138"/>
          <p14:tracePt t="175685" x="3317875" y="2903538"/>
          <p14:tracePt t="175696" x="3317875" y="2965450"/>
          <p14:tracePt t="175699" x="3317875" y="2978150"/>
          <p14:tracePt t="175711" x="3305175" y="2990850"/>
          <p14:tracePt t="175714" x="3292475" y="3016250"/>
          <p14:tracePt t="175722" x="3292475" y="3028950"/>
          <p14:tracePt t="175730" x="3292475" y="3041650"/>
          <p14:tracePt t="175736" x="3279775" y="3041650"/>
          <p14:tracePt t="175745" x="3279775" y="3054350"/>
          <p14:tracePt t="175761" x="3279775" y="3065463"/>
          <p14:tracePt t="175765" x="3267075" y="3090863"/>
          <p14:tracePt t="175781" x="3254375" y="3103563"/>
          <p14:tracePt t="175787" x="3254375" y="3116263"/>
          <p14:tracePt t="175802" x="3241675" y="3128963"/>
          <p14:tracePt t="175811" x="3241675" y="3141663"/>
          <p14:tracePt t="175816" x="3241675" y="3165475"/>
          <p14:tracePt t="175831" x="3228975" y="3178175"/>
          <p14:tracePt t="175832" x="3216275" y="3190875"/>
          <p14:tracePt t="175845" x="3216275" y="3203575"/>
          <p14:tracePt t="175852" x="3205163" y="3203575"/>
          <p14:tracePt t="175861" x="3192463" y="3228975"/>
          <p14:tracePt t="175867" x="3179763" y="3241675"/>
          <p14:tracePt t="175878" x="3179763" y="3254375"/>
          <p14:tracePt t="175898" x="3167063" y="3267075"/>
          <p14:tracePt t="175903" x="3167063" y="3278188"/>
          <p14:tracePt t="175912" x="3167063" y="3290888"/>
          <p14:tracePt t="175918" x="3154363" y="3290888"/>
          <p14:tracePt t="175928" x="3141663" y="3303588"/>
          <p14:tracePt t="175932" x="3141663" y="3316288"/>
          <p14:tracePt t="175948" x="3128963" y="3328988"/>
          <p14:tracePt t="175955" x="3128963" y="3341688"/>
          <p14:tracePt t="175962" x="3116263" y="3341688"/>
          <p14:tracePt t="175968" x="3116263" y="3354388"/>
          <p14:tracePt t="175979" x="3103563" y="3354388"/>
          <p14:tracePt t="175983" x="3092450" y="3354388"/>
          <p14:tracePt t="175997" x="3079750" y="3354388"/>
          <p14:tracePt t="176005" x="3079750" y="3367088"/>
          <p14:tracePt t="176014" x="3067050" y="3367088"/>
          <p14:tracePt t="176029" x="3054350" y="3390900"/>
          <p14:tracePt t="176044" x="3041650" y="3390900"/>
          <p14:tracePt t="176064" x="3016250" y="3416300"/>
          <p14:tracePt t="176085" x="3003550" y="3429000"/>
          <p14:tracePt t="176099" x="2992438" y="3441700"/>
          <p14:tracePt t="176114" x="2967038" y="3467100"/>
          <p14:tracePt t="176121" x="2967038" y="3490913"/>
          <p14:tracePt t="176130" x="2954338" y="3503613"/>
          <p14:tracePt t="176136" x="2941638" y="3529013"/>
          <p14:tracePt t="176145" x="2941638" y="3554413"/>
          <p14:tracePt t="176150" x="2928938" y="3590925"/>
          <p14:tracePt t="176160" x="2928938" y="3616325"/>
          <p14:tracePt t="176166" x="2903538" y="3654425"/>
          <p14:tracePt t="176177" x="2890838" y="3667125"/>
          <p14:tracePt t="176181" x="2879725" y="3692525"/>
          <p14:tracePt t="176187" x="2867025" y="3703638"/>
          <p14:tracePt t="176195" x="2867025" y="3729038"/>
          <p14:tracePt t="176202" x="2867025" y="3754438"/>
          <p14:tracePt t="176211" x="2854325" y="3754438"/>
          <p14:tracePt t="176216" x="2841625" y="3767138"/>
          <p14:tracePt t="176231" x="2841625" y="3792538"/>
          <p14:tracePt t="176238" x="2828925" y="3792538"/>
          <p14:tracePt t="176246" x="2828925" y="3803650"/>
          <p14:tracePt t="176253" x="2816225" y="3816350"/>
          <p14:tracePt t="176262" x="2803525" y="3829050"/>
          <p14:tracePt t="176267" x="2790825" y="3829050"/>
          <p14:tracePt t="176278" x="2790825" y="3841750"/>
          <p14:tracePt t="176294" x="2778125" y="3854450"/>
          <p14:tracePt t="176303" x="2778125" y="3867150"/>
          <p14:tracePt t="176312" x="2767013" y="3879850"/>
          <p14:tracePt t="176317" x="2754313" y="3892550"/>
          <p14:tracePt t="176327" x="2754313" y="3905250"/>
          <p14:tracePt t="176332" x="2754313" y="3916363"/>
          <p14:tracePt t="176347" x="2728913" y="3929063"/>
          <p14:tracePt t="176354" x="2716213" y="3929063"/>
          <p14:tracePt t="176363" x="2716213" y="3941763"/>
          <p14:tracePt t="176368" x="2703513" y="3954463"/>
          <p14:tracePt t="176378" x="2690813" y="3967163"/>
          <p14:tracePt t="176383" x="2678113" y="3979863"/>
          <p14:tracePt t="176394" x="2667000" y="3979863"/>
          <p14:tracePt t="176398" x="2654300" y="3979863"/>
          <p14:tracePt t="176405" x="2641600" y="3992563"/>
          <p14:tracePt t="176420" x="2628900" y="3992563"/>
          <p14:tracePt t="176429" x="2616200" y="3992563"/>
          <p14:tracePt t="176434" x="2616200" y="4005263"/>
          <p14:tracePt t="176445" x="2603500" y="4005263"/>
          <p14:tracePt t="176462" x="2590800" y="4005263"/>
          <p14:tracePt t="176464" x="2578100" y="4005263"/>
          <p14:tracePt t="176478" x="2565400" y="4005263"/>
          <p14:tracePt t="176485" x="2565400" y="4017963"/>
          <p14:tracePt t="176499" x="2554288" y="4017963"/>
          <p14:tracePt t="176514" x="2541588" y="4029075"/>
          <p14:tracePt t="176522" x="2528888" y="4029075"/>
          <p14:tracePt t="176545" x="2516188" y="4041775"/>
          <p14:tracePt t="176560" x="2503488" y="4041775"/>
          <p14:tracePt t="176586" x="2490788" y="4041775"/>
          <p14:tracePt t="176615" x="2478088" y="4041775"/>
          <p14:tracePt t="176717" x="2490788" y="4041775"/>
          <p14:tracePt t="176725" x="2516188" y="4041775"/>
          <p14:tracePt t="176732" x="2528888" y="4041775"/>
          <p14:tracePt t="176746" x="2554288" y="4041775"/>
          <p14:tracePt t="176753" x="2565400" y="4041775"/>
          <p14:tracePt t="177670" x="2578100" y="4041775"/>
          <p14:tracePt t="177684" x="2590800" y="4054475"/>
          <p14:tracePt t="177695" x="2603500" y="4067175"/>
          <p14:tracePt t="177700" x="2616200" y="4067175"/>
          <p14:tracePt t="177712" x="2628900" y="4079875"/>
          <p14:tracePt t="177715" x="2654300" y="4092575"/>
          <p14:tracePt t="177721" x="2654300" y="4105275"/>
          <p14:tracePt t="177729" x="2678113" y="4117975"/>
          <p14:tracePt t="177744" x="2678113" y="4141788"/>
          <p14:tracePt t="177750" x="2690813" y="4141788"/>
          <p14:tracePt t="177761" x="2690813" y="4154488"/>
          <p14:tracePt t="177773" x="2690813" y="4167188"/>
          <p14:tracePt t="177780" x="2703513" y="4179888"/>
          <p14:tracePt t="177787" x="2716213" y="4205288"/>
          <p14:tracePt t="177795" x="2728913" y="4217988"/>
          <p14:tracePt t="177800" x="2741613" y="4230688"/>
          <p14:tracePt t="177811" x="2741613" y="4254500"/>
          <p14:tracePt t="177816" x="2754313" y="4292600"/>
          <p14:tracePt t="177828" x="2778125" y="4330700"/>
          <p14:tracePt t="177831" x="2778125" y="4354513"/>
          <p14:tracePt t="177837" x="2790825" y="4379913"/>
          <p14:tracePt t="177845" x="2790825" y="4405313"/>
          <p14:tracePt t="177851" x="2790825" y="4418013"/>
          <p14:tracePt t="177867" x="2803525" y="4443413"/>
          <p14:tracePt t="177877" x="2803525" y="4454525"/>
          <p14:tracePt t="177880" x="2803525" y="4467225"/>
          <p14:tracePt t="177898" x="2803525" y="4479925"/>
          <p14:tracePt t="177912" x="2803525" y="4492625"/>
          <p14:tracePt t="177927" x="2803525" y="4505325"/>
          <p14:tracePt t="177931" x="2803525" y="4518025"/>
          <p14:tracePt t="177947" x="2803525" y="4530725"/>
          <p14:tracePt t="177997" x="2803525" y="4543425"/>
          <p14:tracePt t="178033" x="2816225" y="4543425"/>
          <p14:tracePt t="178128" x="2816225" y="4554538"/>
          <p14:tracePt t="178135" x="2803525" y="4567238"/>
          <p14:tracePt t="178738" x="2828925" y="4579938"/>
          <p14:tracePt t="178746" x="2867025" y="4592638"/>
          <p14:tracePt t="178754" x="2903538" y="4605338"/>
          <p14:tracePt t="178762" x="2941638" y="4618038"/>
          <p14:tracePt t="178767" x="2979738" y="4630738"/>
          <p14:tracePt t="178778" x="3003550" y="4643438"/>
          <p14:tracePt t="178784" x="3028950" y="4656138"/>
          <p14:tracePt t="178796" x="3103563" y="4705350"/>
          <p14:tracePt t="178804" x="3154363" y="4718050"/>
          <p14:tracePt t="178812" x="3228975" y="4756150"/>
          <p14:tracePt t="178818" x="3279775" y="4805363"/>
          <p14:tracePt t="178828" x="3354388" y="4856163"/>
          <p14:tracePt t="178833" x="3429000" y="4918075"/>
          <p14:tracePt t="178844" x="3479800" y="4956175"/>
          <p14:tracePt t="178849" x="3505200" y="4968875"/>
          <p14:tracePt t="178855" x="3530600" y="4992688"/>
          <p14:tracePt t="178863" x="3554413" y="5018088"/>
          <p14:tracePt t="178869" x="3567113" y="5030788"/>
          <p14:tracePt t="178878" x="3579813" y="5056188"/>
          <p14:tracePt t="178883" x="3592513" y="5056188"/>
          <p14:tracePt t="178898" x="3605213" y="5068888"/>
          <p14:tracePt t="178913" x="3630613" y="5092700"/>
          <p14:tracePt t="178920" x="3654425" y="5105400"/>
          <p14:tracePt t="178928" x="3692525" y="5105400"/>
          <p14:tracePt t="178934" x="3743325" y="5118100"/>
          <p14:tracePt t="178945" x="3830638" y="5118100"/>
          <p14:tracePt t="178949" x="3968750" y="5118100"/>
          <p14:tracePt t="178961" x="4043363" y="5118100"/>
          <p14:tracePt t="178964" x="4192588" y="5118100"/>
          <p14:tracePt t="178973" x="4281488" y="5130800"/>
          <p14:tracePt t="178979" x="4506913" y="5130800"/>
          <p14:tracePt t="178986" x="4568825" y="5130800"/>
          <p14:tracePt t="178994" x="4681538" y="5130800"/>
          <p14:tracePt t="179000" x="4743450" y="5130800"/>
          <p14:tracePt t="179011" x="4856163" y="5156200"/>
          <p14:tracePt t="179015" x="4968875" y="5156200"/>
          <p14:tracePt t="179027" x="5081588" y="5168900"/>
          <p14:tracePt t="179030" x="5170488" y="5168900"/>
          <p14:tracePt t="179037" x="5294313" y="5181600"/>
          <p14:tracePt t="179044" x="5332413" y="5194300"/>
          <p14:tracePt t="179051" x="5383213" y="5194300"/>
          <p14:tracePt t="179062" x="5432425" y="5194300"/>
          <p14:tracePt t="179067" x="5507038" y="5194300"/>
          <p14:tracePt t="179077" x="5545138" y="5205413"/>
          <p14:tracePt t="179081" x="5583238" y="5205413"/>
          <p14:tracePt t="179088" x="5619750" y="5205413"/>
          <p14:tracePt t="179096" x="5645150" y="5205413"/>
          <p14:tracePt t="179102" x="5683250" y="5205413"/>
          <p14:tracePt t="179112" x="5695950" y="5205413"/>
          <p14:tracePt t="179116" x="5719763" y="5205413"/>
          <p14:tracePt t="179127" x="5732463" y="5205413"/>
          <p14:tracePt t="179131" x="5770563" y="5205413"/>
          <p14:tracePt t="179146" x="5808663" y="5205413"/>
          <p14:tracePt t="179152" x="5821363" y="5205413"/>
          <p14:tracePt t="179162" x="5845175" y="5205413"/>
          <p14:tracePt t="179167" x="5883275" y="5205413"/>
          <p14:tracePt t="179178" x="5908675" y="5205413"/>
          <p14:tracePt t="179182" x="5932488" y="5205413"/>
          <p14:tracePt t="179197" x="5957888" y="5205413"/>
          <p14:tracePt t="179212" x="5970588" y="5205413"/>
          <p14:tracePt t="179242" x="5983288" y="5205413"/>
          <p14:tracePt t="179298" x="6008688" y="5205413"/>
          <p14:tracePt t="180127" x="6121400" y="5205413"/>
          <p14:tracePt t="180135" x="6183313" y="5218113"/>
          <p14:tracePt t="180149" x="6346825" y="5218113"/>
          <p14:tracePt t="180159" x="6396038" y="5230813"/>
          <p14:tracePt t="180165" x="6483350" y="5230813"/>
          <p14:tracePt t="180171" x="6534150" y="5243513"/>
          <p14:tracePt t="180178" x="6621463" y="5243513"/>
          <p14:tracePt t="180186" x="6684963" y="5243513"/>
          <p14:tracePt t="180194" x="6721475" y="5243513"/>
          <p14:tracePt t="180199" x="6759575" y="5256213"/>
          <p14:tracePt t="180210" x="6797675" y="5256213"/>
          <p14:tracePt t="180214" x="6821488" y="5256213"/>
          <p14:tracePt t="180222" x="6859588" y="5256213"/>
          <p14:tracePt t="180230" x="6884988" y="5256213"/>
          <p14:tracePt t="180236" x="6934200" y="5256213"/>
          <p14:tracePt t="180245" x="6997700" y="5256213"/>
          <p14:tracePt t="180251" x="7046913" y="5256213"/>
          <p14:tracePt t="180261" x="7134225" y="5230813"/>
          <p14:tracePt t="180265" x="7223125" y="5230813"/>
          <p14:tracePt t="180280" x="7323138" y="5205413"/>
          <p14:tracePt t="180287" x="7359650" y="5205413"/>
          <p14:tracePt t="180295" x="7385050" y="5194300"/>
          <p14:tracePt t="180301" x="7423150" y="5181600"/>
          <p14:tracePt t="180310" x="7448550" y="5168900"/>
          <p14:tracePt t="180316" x="7485063" y="5168900"/>
          <p14:tracePt t="180327" x="7535863" y="5168900"/>
          <p14:tracePt t="180332" x="7597775" y="5156200"/>
          <p14:tracePt t="180338" x="7661275" y="5143500"/>
          <p14:tracePt t="180347" x="7748588" y="5143500"/>
          <p14:tracePt t="180352" x="7785100" y="5130800"/>
          <p14:tracePt t="180362" x="7861300" y="5092700"/>
          <p14:tracePt t="180367" x="7897813" y="5081588"/>
          <p14:tracePt t="180378" x="7974013" y="5056188"/>
          <p14:tracePt t="180382" x="8023225" y="5043488"/>
          <p14:tracePt t="180395" x="8110538" y="5018088"/>
          <p14:tracePt t="180398" x="8161338" y="5018088"/>
          <p14:tracePt t="180403" x="8235950" y="4992688"/>
          <p14:tracePt t="180412" x="8312150" y="4981575"/>
          <p14:tracePt t="180417" x="8335963" y="4968875"/>
          <p14:tracePt t="180427" x="8374063" y="4956175"/>
          <p14:tracePt t="180432" x="8399463" y="4956175"/>
          <p14:tracePt t="180447" x="8461375" y="4918075"/>
          <p14:tracePt t="180454" x="8512175" y="4905375"/>
          <p14:tracePt t="180462" x="8548688" y="4892675"/>
          <p14:tracePt t="180469" x="8637588" y="4868863"/>
          <p14:tracePt t="180477" x="8712200" y="4868863"/>
          <p14:tracePt t="180483" x="8799513" y="4843463"/>
          <p14:tracePt t="180493" x="8863013" y="4818063"/>
          <p14:tracePt t="180497" x="8924925" y="4805363"/>
          <p14:tracePt t="180511" x="8975725" y="4792663"/>
          <p14:tracePt t="180514" x="8999538" y="4779963"/>
          <p14:tracePt t="180519" x="9037638" y="4768850"/>
          <p14:tracePt t="180528" x="9063038" y="4768850"/>
          <p14:tracePt t="180534" x="9075738" y="4768850"/>
          <p14:tracePt t="180544" x="9088438" y="4768850"/>
          <p14:tracePt t="180548" x="9099550" y="4768850"/>
          <p14:tracePt t="180563" x="9112250" y="4756150"/>
          <p14:tracePt t="180565" x="9137650" y="4756150"/>
          <p14:tracePt t="180571" x="9150350" y="4756150"/>
          <p14:tracePt t="180578" x="9163050" y="4756150"/>
          <p14:tracePt t="180585" x="9175750" y="4756150"/>
          <p14:tracePt t="180594" x="9188450" y="4756150"/>
          <p14:tracePt t="180599" x="9224963" y="4743450"/>
          <p14:tracePt t="180611" x="9237663" y="4743450"/>
          <p14:tracePt t="180628" x="9263063" y="4730750"/>
          <p14:tracePt t="180644" x="9275763" y="4730750"/>
          <p14:tracePt t="180971" x="9288463" y="4730750"/>
          <p14:tracePt t="180993" x="9312275" y="4730750"/>
          <p14:tracePt t="181014" x="9324975" y="4730750"/>
          <p14:tracePt t="181025" x="9337675" y="4705350"/>
          <p14:tracePt t="181030" x="9350375" y="4705350"/>
          <p14:tracePt t="181043" x="9363075" y="4705350"/>
          <p14:tracePt t="181059" x="9375775" y="4705350"/>
          <p14:tracePt t="181066" x="9388475" y="4705350"/>
          <p14:tracePt t="181081" x="9401175" y="4692650"/>
          <p14:tracePt t="181086" x="9413875" y="4692650"/>
          <p14:tracePt t="181101" x="9424988" y="4692650"/>
          <p14:tracePt t="181326" x="9413875" y="4692650"/>
          <p14:tracePt t="181356" x="9401175" y="4692650"/>
          <p14:tracePt t="181371" x="9401175" y="4679950"/>
          <p14:tracePt t="181378" x="9388475" y="4679950"/>
          <p14:tracePt t="181399" x="9375775" y="4679950"/>
          <p14:tracePt t="181421" x="9363075" y="4679950"/>
          <p14:tracePt t="181457" x="9350375" y="4679950"/>
          <p14:tracePt t="181493" x="9337675" y="4679950"/>
          <p14:tracePt t="181509" x="9324975" y="4667250"/>
          <p14:tracePt t="181559" x="9312275" y="4667250"/>
          <p14:tracePt t="181617" x="9301163" y="4667250"/>
          <p14:tracePt t="181711" x="9288463" y="4667250"/>
          <p14:tracePt t="181726" x="9288463" y="4656138"/>
          <p14:tracePt t="181734" x="9275763" y="4656138"/>
          <p14:tracePt t="181791" x="9263063" y="4656138"/>
          <p14:tracePt t="181828" x="9263063" y="4643438"/>
          <p14:tracePt t="181835" x="9250363" y="4643438"/>
          <p14:tracePt t="181923" x="9224963" y="4643438"/>
          <p14:tracePt t="182002" x="9212263" y="4643438"/>
          <p14:tracePt t="182010" x="9212263" y="4630738"/>
          <p14:tracePt t="182090" x="9199563" y="4630738"/>
          <p14:tracePt t="182097" x="9199563" y="4618038"/>
          <p14:tracePt t="182140" x="9188450" y="4618038"/>
          <p14:tracePt t="182192" x="9175750" y="4618038"/>
          <p14:tracePt t="182278" x="9163050" y="4618038"/>
          <p14:tracePt t="182315" x="9150350" y="4618038"/>
          <p14:tracePt t="182324" x="9137650" y="4618038"/>
          <p14:tracePt t="182358" x="9124950" y="4618038"/>
          <p14:tracePt t="182380" x="9112250" y="4618038"/>
          <p14:tracePt t="182395" x="9099550" y="4618038"/>
          <p14:tracePt t="182402" x="9088438" y="4618038"/>
          <p14:tracePt t="182411" x="9075738" y="4618038"/>
          <p14:tracePt t="182425" x="9063038" y="4618038"/>
          <p14:tracePt t="182432" x="9024938" y="4618038"/>
          <p14:tracePt t="182446" x="8963025" y="4618038"/>
          <p14:tracePt t="182454" x="8937625" y="4618038"/>
          <p14:tracePt t="182462" x="8899525" y="4630738"/>
          <p14:tracePt t="182468" x="8874125" y="4630738"/>
          <p14:tracePt t="182478" x="8850313" y="4643438"/>
          <p14:tracePt t="182482" x="8799513" y="4656138"/>
          <p14:tracePt t="182494" x="8774113" y="4656138"/>
          <p14:tracePt t="182498" x="8763000" y="4656138"/>
          <p14:tracePt t="182505" x="8750300" y="4667250"/>
          <p14:tracePt t="182513" x="8750300" y="4679950"/>
          <p14:tracePt t="182518" x="8737600" y="4679950"/>
          <p14:tracePt t="182528" x="8724900" y="4679950"/>
          <p14:tracePt t="182545" x="8712200" y="4679950"/>
          <p14:tracePt t="182562" x="8712200" y="4692650"/>
          <p14:tracePt t="182678" x="8724900" y="4692650"/>
          <p14:tracePt t="182700" x="8737600" y="4692650"/>
          <p14:tracePt t="182729" x="8750300" y="4692650"/>
          <p14:tracePt t="182736" x="8763000" y="4692650"/>
          <p14:tracePt t="182787" x="8774113" y="4692650"/>
          <p14:tracePt t="182875" x="8786813" y="4692650"/>
          <p14:tracePt t="182925" x="8812213" y="4692650"/>
          <p14:tracePt t="182955" x="8824913" y="4692650"/>
          <p14:tracePt t="182977" x="8850313" y="4692650"/>
          <p14:tracePt t="182998" x="8863013" y="4692650"/>
          <p14:tracePt t="183013" x="8874125" y="4692650"/>
          <p14:tracePt t="183021" x="8899525" y="4692650"/>
          <p14:tracePt t="183029" x="8912225" y="4692650"/>
          <p14:tracePt t="183034" x="8937625" y="4679950"/>
          <p14:tracePt t="183044" x="8986838" y="4667250"/>
          <p14:tracePt t="183049" x="9063038" y="4667250"/>
          <p14:tracePt t="183059" x="9137650" y="4643438"/>
          <p14:tracePt t="183063" x="9224963" y="4630738"/>
          <p14:tracePt t="183078" x="9337675" y="4630738"/>
          <p14:tracePt t="183085" x="9375775" y="4618038"/>
          <p14:tracePt t="183094" x="9413875" y="4618038"/>
          <p14:tracePt t="183100" x="9437688" y="4618038"/>
          <p14:tracePt t="183111" x="9463088" y="4618038"/>
          <p14:tracePt t="183115" x="9475788" y="4618038"/>
          <p14:tracePt t="183130" x="9513888" y="4618038"/>
          <p14:tracePt t="183144" x="9525000" y="4605338"/>
          <p14:tracePt t="183165" x="9537700" y="4605338"/>
          <p14:tracePt t="183180" x="9550400" y="4605338"/>
          <p14:tracePt t="183188" x="9550400" y="4592638"/>
          <p14:tracePt t="183202" x="9563100" y="4592638"/>
          <p14:tracePt t="183216" x="9575800" y="4579938"/>
          <p14:tracePt t="183228" x="9588500" y="4579938"/>
          <p14:tracePt t="183243" x="9601200" y="4579938"/>
          <p14:tracePt t="183253" x="9613900" y="4579938"/>
          <p14:tracePt t="183267" x="9637713" y="4567238"/>
          <p14:tracePt t="183291" x="9650413" y="4554538"/>
          <p14:tracePt t="183304" x="9663113" y="4554538"/>
          <p14:tracePt t="183326" x="9663113" y="4543425"/>
          <p14:tracePt t="183347" x="9675813" y="4543425"/>
          <p14:tracePt t="183398" x="9688513" y="4530725"/>
          <p14:tracePt t="183471" x="9688513" y="4518025"/>
          <p14:tracePt t="183493" x="9701213" y="4505325"/>
          <p14:tracePt t="183522" x="9713913" y="4492625"/>
          <p14:tracePt t="183536" x="9713913" y="4479925"/>
          <p14:tracePt t="183544" x="9726613" y="4467225"/>
          <p14:tracePt t="183559" x="9739313" y="4467225"/>
          <p14:tracePt t="183565" x="9739313" y="4454525"/>
          <p14:tracePt t="183580" x="9750425" y="4443413"/>
          <p14:tracePt t="183587" x="9763125" y="4430713"/>
          <p14:tracePt t="183601" x="9763125" y="4418013"/>
          <p14:tracePt t="183612" x="9763125" y="4405313"/>
          <p14:tracePt t="183616" x="9775825" y="4405313"/>
          <p14:tracePt t="183627" x="9775825" y="4392613"/>
          <p14:tracePt t="183643" x="9788525" y="4379913"/>
          <p14:tracePt t="183662" x="9801225" y="4367213"/>
          <p14:tracePt t="183678" x="9813925" y="4354513"/>
          <p14:tracePt t="183697" x="9813925" y="4330700"/>
          <p14:tracePt t="183712" x="9826625" y="4330700"/>
          <p14:tracePt t="183727" x="9826625" y="4318000"/>
          <p14:tracePt t="183747" x="9826625" y="4292600"/>
          <p14:tracePt t="183759" x="9839325" y="4292600"/>
          <p14:tracePt t="183762" x="9839325" y="4279900"/>
          <p14:tracePt t="183778" x="9852025" y="4254500"/>
          <p14:tracePt t="183783" x="9852025" y="4241800"/>
          <p14:tracePt t="183798" x="9852025" y="4230688"/>
          <p14:tracePt t="183810" x="9852025" y="4217988"/>
          <p14:tracePt t="183813" x="9852025" y="4205288"/>
          <p14:tracePt t="183828" x="9852025" y="4179888"/>
          <p14:tracePt t="183835" x="9852025" y="4167188"/>
          <p14:tracePt t="183848" x="9852025" y="4154488"/>
          <p14:tracePt t="183863" x="9852025" y="4141788"/>
          <p14:tracePt t="183871" x="9839325" y="4129088"/>
          <p14:tracePt t="183878" x="9826625" y="4105275"/>
          <p14:tracePt t="183885" x="9813925" y="4105275"/>
          <p14:tracePt t="183899" x="9775825" y="4079875"/>
          <p14:tracePt t="183911" x="9750425" y="4079875"/>
          <p14:tracePt t="183915" x="9739313" y="4054475"/>
          <p14:tracePt t="183929" x="9675813" y="4041775"/>
          <p14:tracePt t="183936" x="9663113" y="4005263"/>
          <p14:tracePt t="183944" x="9637713" y="3992563"/>
          <p14:tracePt t="183950" x="9613900" y="3979863"/>
          <p14:tracePt t="183960" x="9601200" y="3979863"/>
          <p14:tracePt t="183966" x="9588500" y="3954463"/>
          <p14:tracePt t="183979" x="9575800" y="3954463"/>
          <p14:tracePt t="183982" x="9563100" y="3916363"/>
          <p14:tracePt t="183987" x="9550400" y="3916363"/>
          <p14:tracePt t="183996" x="9525000" y="3905250"/>
          <p14:tracePt t="184001" x="9525000" y="3892550"/>
          <p14:tracePt t="184010" x="9513888" y="3892550"/>
          <p14:tracePt t="184028" x="9501188" y="3879850"/>
          <p14:tracePt t="184032" x="9488488" y="3879850"/>
          <p14:tracePt t="184045" x="9475788" y="3867150"/>
          <p14:tracePt t="184052" x="9450388" y="3854450"/>
          <p14:tracePt t="184061" x="9424988" y="3841750"/>
          <p14:tracePt t="184067" x="9413875" y="3829050"/>
          <p14:tracePt t="184077" x="9388475" y="3829050"/>
          <p14:tracePt t="184081" x="9363075" y="3829050"/>
          <p14:tracePt t="184096" x="9324975" y="3792538"/>
          <p14:tracePt t="184104" x="9301163" y="3792538"/>
          <p14:tracePt t="184111" x="9275763" y="3779838"/>
          <p14:tracePt t="184117" x="9263063" y="3767138"/>
          <p14:tracePt t="184127" x="9237663" y="3754438"/>
          <p14:tracePt t="184132" x="9224963" y="3741738"/>
          <p14:tracePt t="184144" x="9212263" y="3741738"/>
          <p14:tracePt t="184147" x="9175750" y="3729038"/>
          <p14:tracePt t="184155" x="9163050" y="3716338"/>
          <p14:tracePt t="184162" x="9137650" y="3703638"/>
          <p14:tracePt t="184168" x="9099550" y="3703638"/>
          <p14:tracePt t="184178" x="9075738" y="3692525"/>
          <p14:tracePt t="184183" x="9037638" y="3667125"/>
          <p14:tracePt t="184194" x="8975725" y="3667125"/>
          <p14:tracePt t="184197" x="8950325" y="3654425"/>
          <p14:tracePt t="184210" x="8874125" y="3641725"/>
          <p14:tracePt t="184213" x="8850313" y="3641725"/>
          <p14:tracePt t="184220" x="8774113" y="3629025"/>
          <p14:tracePt t="184228" x="8750300" y="3629025"/>
          <p14:tracePt t="184234" x="8724900" y="3629025"/>
          <p14:tracePt t="184243" x="8686800" y="3629025"/>
          <p14:tracePt t="184248" x="8661400" y="3629025"/>
          <p14:tracePt t="184261" x="8650288" y="3629025"/>
          <p14:tracePt t="184264" x="8624888" y="3616325"/>
          <p14:tracePt t="184271" x="8599488" y="3616325"/>
          <p14:tracePt t="184285" x="8574088" y="3616325"/>
          <p14:tracePt t="184293" x="8548688" y="3616325"/>
          <p14:tracePt t="184299" x="8512175" y="3616325"/>
          <p14:tracePt t="184311" x="8486775" y="3616325"/>
          <p14:tracePt t="184315" x="8461375" y="3616325"/>
          <p14:tracePt t="184326" x="8424863" y="3616325"/>
          <p14:tracePt t="184331" x="8399463" y="3616325"/>
          <p14:tracePt t="184336" x="8335963" y="3629025"/>
          <p14:tracePt t="184344" x="8312150" y="3641725"/>
          <p14:tracePt t="184350" x="8286750" y="3641725"/>
          <p14:tracePt t="184360" x="8261350" y="3641725"/>
          <p14:tracePt t="184365" x="8235950" y="3641725"/>
          <p14:tracePt t="184376" x="8223250" y="3654425"/>
          <p14:tracePt t="184380" x="8212138" y="3654425"/>
          <p14:tracePt t="184387" x="8199438" y="3667125"/>
          <p14:tracePt t="184395" x="8186738" y="3679825"/>
          <p14:tracePt t="184411" x="8161338" y="3679825"/>
          <p14:tracePt t="184415" x="8161338" y="3692525"/>
          <p14:tracePt t="184427" x="8148638" y="3692525"/>
          <p14:tracePt t="184438" x="8135938" y="3692525"/>
          <p14:tracePt t="184446" x="8123238" y="3692525"/>
          <p14:tracePt t="184461" x="8110538" y="3692525"/>
          <p14:tracePt t="184477" x="8086725" y="3703638"/>
          <p14:tracePt t="184496" x="8074025" y="3703638"/>
          <p14:tracePt t="184503" x="8061325" y="3703638"/>
          <p14:tracePt t="184511" x="8048625" y="3703638"/>
          <p14:tracePt t="184517" x="8035925" y="3716338"/>
          <p14:tracePt t="184532" x="8010525" y="3716338"/>
          <p14:tracePt t="184543" x="7999413" y="3716338"/>
          <p14:tracePt t="184546" x="7986713" y="3729038"/>
          <p14:tracePt t="184555" x="7974013" y="3729038"/>
          <p14:tracePt t="184561" x="7961313" y="3729038"/>
          <p14:tracePt t="184568" x="7923213" y="3729038"/>
          <p14:tracePt t="184577" x="7910513" y="3754438"/>
          <p14:tracePt t="184583" x="7897813" y="3754438"/>
          <p14:tracePt t="184594" x="7874000" y="3754438"/>
          <p14:tracePt t="184610" x="7848600" y="3754438"/>
          <p14:tracePt t="184613" x="7835900" y="3754438"/>
          <p14:tracePt t="184619" x="7823200" y="3754438"/>
          <p14:tracePt t="184635" x="7810500" y="3767138"/>
          <p14:tracePt t="184644" x="7797800" y="3767138"/>
          <p14:tracePt t="184648" x="7773988" y="3767138"/>
          <p14:tracePt t="184663" x="7761288" y="3767138"/>
          <p14:tracePt t="184670" x="7761288" y="3779838"/>
          <p14:tracePt t="184679" x="7748588" y="3779838"/>
          <p14:tracePt t="184685" x="7748588" y="3792538"/>
          <p14:tracePt t="184708" x="7735888" y="3803650"/>
          <p14:tracePt t="184723" x="7723188" y="3829050"/>
          <p14:tracePt t="184735" x="7697788" y="3841750"/>
          <p14:tracePt t="184743" x="7697788" y="3879850"/>
          <p14:tracePt t="184750" x="7673975" y="3892550"/>
          <p14:tracePt t="184760" x="7661275" y="3916363"/>
          <p14:tracePt t="184764" x="7635875" y="3941763"/>
          <p14:tracePt t="184781" x="7623175" y="3967163"/>
          <p14:tracePt t="184786" x="7610475" y="3967163"/>
          <p14:tracePt t="184795" x="7597775" y="3979863"/>
          <p14:tracePt t="184801" x="7597775" y="4005263"/>
          <p14:tracePt t="184815" x="7597775" y="4017963"/>
          <p14:tracePt t="184830" x="7597775" y="4029075"/>
          <p14:tracePt t="184845" x="7597775" y="4054475"/>
          <p14:tracePt t="184852" x="7585075" y="4079875"/>
          <p14:tracePt t="184861" x="7585075" y="4092575"/>
          <p14:tracePt t="184866" x="7585075" y="4105275"/>
          <p14:tracePt t="184878" x="7572375" y="4129088"/>
          <p14:tracePt t="184893" x="7572375" y="4154488"/>
          <p14:tracePt t="184903" x="7572375" y="4167188"/>
          <p14:tracePt t="184941" x="7572375" y="4179888"/>
          <p14:tracePt t="185004" x="7572375" y="4192588"/>
          <p14:tracePt t="185055" x="7572375" y="4205288"/>
          <p14:tracePt t="185092" x="7572375" y="4217988"/>
          <p14:tracePt t="185099" x="7572375" y="4230688"/>
          <p14:tracePt t="185113" x="7572375" y="4241800"/>
          <p14:tracePt t="185124" x="7572375" y="4254500"/>
          <p14:tracePt t="185130" x="7572375" y="4279900"/>
          <p14:tracePt t="185135" x="7572375" y="4318000"/>
          <p14:tracePt t="185144" x="7572375" y="4379913"/>
          <p14:tracePt t="185149" x="7572375" y="4467225"/>
          <p14:tracePt t="185159" x="7572375" y="4543425"/>
          <p14:tracePt t="185164" x="7572375" y="4605338"/>
          <p14:tracePt t="185179" x="7561263" y="4667250"/>
          <p14:tracePt t="185187" x="7548563" y="4692650"/>
          <p14:tracePt t="185195" x="7535863" y="4730750"/>
          <p14:tracePt t="185201" x="7535863" y="4743450"/>
          <p14:tracePt t="185211" x="7535863" y="4756150"/>
          <p14:tracePt t="185215" x="7523163" y="4756150"/>
          <p14:tracePt t="185230" x="7523163" y="4768850"/>
          <p14:tracePt t="185303" x="7510463" y="4768850"/>
          <p14:tracePt t="185332" x="7497763" y="4768850"/>
          <p14:tracePt t="185419" x="7523163" y="4756150"/>
          <p14:tracePt t="185427" x="7548563" y="4756150"/>
          <p14:tracePt t="185434" x="7548563" y="4692650"/>
          <p14:tracePt t="186080" x="7561263" y="4692650"/>
          <p14:tracePt t="186836" x="7523163" y="4656138"/>
          <p14:tracePt t="186845" x="7235825" y="4505325"/>
          <p14:tracePt t="186851" x="7046913" y="4430713"/>
          <p14:tracePt t="186861" x="6859588" y="4341813"/>
          <p14:tracePt t="186865" x="6508750" y="4179888"/>
          <p14:tracePt t="186876" x="6334125" y="4117975"/>
          <p14:tracePt t="186880" x="6234113" y="4041775"/>
          <p14:tracePt t="186896" x="6045200" y="3867150"/>
          <p14:tracePt t="186901" x="5945188" y="3767138"/>
          <p14:tracePt t="186911" x="5845175" y="3716338"/>
          <p14:tracePt t="186916" x="5770563" y="3667125"/>
          <p14:tracePt t="186926" x="5695950" y="3629025"/>
          <p14:tracePt t="186932" x="5670550" y="3603625"/>
          <p14:tracePt t="186945" x="5470525" y="3490913"/>
          <p14:tracePt t="186953" x="5383213" y="3454400"/>
          <p14:tracePt t="186961" x="5245100" y="3378200"/>
          <p14:tracePt t="186967" x="5145088" y="3341688"/>
          <p14:tracePt t="186976" x="5057775" y="3254375"/>
          <p14:tracePt t="186982" x="4994275" y="3178175"/>
          <p14:tracePt t="186995" x="4945063" y="3116263"/>
          <p14:tracePt t="186997" x="4906963" y="3078163"/>
          <p14:tracePt t="187004" x="4832350" y="3016250"/>
          <p14:tracePt t="187011" x="4768850" y="2978150"/>
          <p14:tracePt t="187019" x="4681538" y="2941638"/>
          <p14:tracePt t="187027" x="4606925" y="2890838"/>
          <p14:tracePt t="187035" x="4530725" y="2852738"/>
          <p14:tracePt t="187043" x="4506913" y="2828925"/>
          <p14:tracePt t="187048" x="4443413" y="2765425"/>
          <p14:tracePt t="187059" x="4394200" y="2703513"/>
          <p14:tracePt t="187061" x="4305300" y="2540000"/>
          <p14:tracePt t="187069" x="4268788" y="2478088"/>
          <p14:tracePt t="187077" x="4230688" y="2414588"/>
          <p14:tracePt t="187083" x="4168775" y="2352675"/>
          <p14:tracePt t="187092" x="4143375" y="2314575"/>
          <p14:tracePt t="187098" x="4056063" y="2252663"/>
          <p14:tracePt t="187110" x="4005263" y="2201863"/>
          <p14:tracePt t="187114" x="3956050" y="2152650"/>
          <p14:tracePt t="187121" x="3905250" y="2089150"/>
          <p14:tracePt t="187128" x="3892550" y="2027238"/>
          <p14:tracePt t="187134" x="3856038" y="1989138"/>
          <p14:tracePt t="187143" x="3843338" y="1965325"/>
          <p14:tracePt t="187149" x="3830638" y="1927225"/>
          <p14:tracePt t="187159" x="3830638" y="1889125"/>
          <p14:tracePt t="187179" x="3805238" y="1839913"/>
          <p14:tracePt t="187195" x="3792538" y="1827213"/>
          <p14:tracePt t="187223" x="3767138" y="1814513"/>
          <p14:tracePt t="187244" x="3756025" y="1801813"/>
          <p14:tracePt t="187266" x="3743325" y="1801813"/>
          <p14:tracePt t="187280" x="3743325" y="1789113"/>
          <p14:tracePt t="187287" x="3730625" y="1789113"/>
          <p14:tracePt t="187301" x="3717925" y="1789113"/>
          <p14:tracePt t="187323" x="3705225" y="1789113"/>
          <p14:tracePt t="187329" x="3692525" y="1789113"/>
          <p14:tracePt t="187351" x="3679825" y="1789113"/>
          <p14:tracePt t="187358" x="3667125" y="1789113"/>
          <p14:tracePt t="187390" x="3654425" y="1789113"/>
          <p14:tracePt t="187418" x="3643313" y="1789113"/>
          <p14:tracePt t="187432" x="3630613" y="1789113"/>
          <p14:tracePt t="187469" x="3630613" y="1765300"/>
          <p14:tracePt t="187600" x="3643313" y="1765300"/>
          <p14:tracePt t="187694" x="3654425" y="1765300"/>
          <p14:tracePt t="187752" x="3667125" y="1765300"/>
          <p14:tracePt t="187781" x="3679825" y="1765300"/>
          <p14:tracePt t="188334" x="3679825" y="1776413"/>
          <p14:tracePt t="188370" x="3692525" y="1776413"/>
          <p14:tracePt t="188393" x="3705225" y="1776413"/>
          <p14:tracePt t="188400" x="3717925" y="1776413"/>
          <p14:tracePt t="188423" x="3730625" y="1776413"/>
          <p14:tracePt t="188429" x="3730625" y="1789113"/>
          <p14:tracePt t="188436" x="3743325" y="1789113"/>
          <p14:tracePt t="188450" x="3756025" y="1789113"/>
          <p14:tracePt t="188459" x="3756025" y="1801813"/>
          <p14:tracePt t="188464" x="3767138" y="1801813"/>
          <p14:tracePt t="188476" x="3767138" y="1814513"/>
          <p14:tracePt t="188479" x="3779838" y="1814513"/>
          <p14:tracePt t="188509" x="3792538" y="1814513"/>
          <p14:tracePt t="188525" x="3792538" y="1827213"/>
          <p14:tracePt t="188539" x="3805238" y="1827213"/>
          <p14:tracePt t="188546" x="3817938" y="1827213"/>
          <p14:tracePt t="188552" x="3843338" y="1827213"/>
          <p14:tracePt t="188560" x="3917950" y="1827213"/>
          <p14:tracePt t="188566" x="3979863" y="1827213"/>
          <p14:tracePt t="188577" x="4130675" y="1814513"/>
          <p14:tracePt t="188581" x="4181475" y="1814513"/>
          <p14:tracePt t="188592" x="4256088" y="1801813"/>
          <p14:tracePt t="188596" x="4305300" y="1801813"/>
          <p14:tracePt t="188605" x="4381500" y="1801813"/>
          <p14:tracePt t="188612" x="4443413" y="1801813"/>
          <p14:tracePt t="188617" x="4468813" y="1801813"/>
          <p14:tracePt t="188627" x="4494213" y="1801813"/>
          <p14:tracePt t="188632" x="4506913" y="1801813"/>
          <p14:tracePt t="188660" x="4530725" y="1801813"/>
          <p14:tracePt t="191314" x="4543425" y="1801813"/>
          <p14:tracePt t="191357" x="4556125" y="1801813"/>
          <p14:tracePt t="191387" x="4556125" y="1789113"/>
          <p14:tracePt t="191409" x="4581525" y="1789113"/>
          <p14:tracePt t="191467" x="4594225" y="1789113"/>
          <p14:tracePt t="191525" x="4594225" y="1765300"/>
          <p14:tracePt t="191627" x="4606925" y="1765300"/>
          <p14:tracePt t="191684" x="4619625" y="1765300"/>
          <p14:tracePt t="191735" x="4630738" y="1752600"/>
          <p14:tracePt t="191779" x="4656138" y="1752600"/>
          <p14:tracePt t="191815" x="4668838" y="1739900"/>
          <p14:tracePt t="191823" x="4668838" y="1727200"/>
          <p14:tracePt t="191830" x="4681538" y="1727200"/>
          <p14:tracePt t="191845" x="4706938" y="1714500"/>
          <p14:tracePt t="191851" x="4732338" y="1689100"/>
          <p14:tracePt t="191861" x="4756150" y="1676400"/>
          <p14:tracePt t="191867" x="4768850" y="1652588"/>
          <p14:tracePt t="191876" x="4794250" y="1639888"/>
          <p14:tracePt t="191881" x="4819650" y="1627188"/>
          <p14:tracePt t="191897" x="4868863" y="1576388"/>
          <p14:tracePt t="191902" x="4894263" y="1552575"/>
          <p14:tracePt t="191911" x="4932363" y="1539875"/>
          <p14:tracePt t="191917" x="4981575" y="1501775"/>
          <p14:tracePt t="191926" x="5019675" y="1476375"/>
          <p14:tracePt t="191931" x="5057775" y="1463675"/>
          <p14:tracePt t="191943" x="5106988" y="1427163"/>
          <p14:tracePt t="191949" x="5145088" y="1389063"/>
          <p14:tracePt t="191959" x="5194300" y="1350963"/>
          <p14:tracePt t="191962" x="5270500" y="1314450"/>
          <p14:tracePt t="191968" x="5294313" y="1289050"/>
          <p14:tracePt t="191978" x="5319713" y="1263650"/>
          <p14:tracePt t="191983" x="5357813" y="1250950"/>
          <p14:tracePt t="191992" x="5394325" y="1214438"/>
          <p14:tracePt t="191997" x="5407025" y="1189038"/>
          <p14:tracePt t="192011" x="5445125" y="1150938"/>
          <p14:tracePt t="192019" x="5470525" y="1125538"/>
          <p14:tracePt t="192028" x="5470525" y="1101725"/>
          <p14:tracePt t="192033" x="5483225" y="1076325"/>
          <p14:tracePt t="192042" x="5507038" y="1038225"/>
          <p14:tracePt t="192048" x="5507038" y="1025525"/>
          <p14:tracePt t="192059" x="5532438" y="989013"/>
          <p14:tracePt t="192063" x="5545138" y="963613"/>
          <p14:tracePt t="192070" x="5545138" y="925513"/>
          <p14:tracePt t="192078" x="5557838" y="912813"/>
          <p14:tracePt t="192084" x="5570538" y="889000"/>
          <p14:tracePt t="192094" x="5570538" y="863600"/>
          <p14:tracePt t="192099" x="5583238" y="863600"/>
          <p14:tracePt t="192109" x="5583238" y="850900"/>
          <p14:tracePt t="192127" x="5583238" y="825500"/>
          <p14:tracePt t="192135" x="5595938" y="825500"/>
          <p14:tracePt t="192144" x="5595938" y="812800"/>
          <p14:tracePt t="192159" x="5595938" y="801688"/>
          <p14:tracePt t="192176" x="5595938" y="788988"/>
          <p14:tracePt t="192179" x="5595938" y="776288"/>
          <p14:tracePt t="192194" x="5607050" y="763588"/>
          <p14:tracePt t="192201" x="5607050" y="750888"/>
          <p14:tracePt t="192209" x="5607050" y="738188"/>
          <p14:tracePt t="192238" x="5607050" y="725488"/>
          <p14:tracePt t="192288" x="5607050" y="712788"/>
          <p14:tracePt t="192310" x="5619750" y="712788"/>
          <p14:tracePt t="192332" x="5619750" y="700088"/>
          <p14:tracePt t="192346" x="5619750" y="688975"/>
          <p14:tracePt t="192382" x="5619750" y="676275"/>
          <p14:tracePt t="192804" x="5607050" y="676275"/>
          <p14:tracePt t="192892" x="5595938" y="676275"/>
          <p14:tracePt t="192971" x="5583238" y="676275"/>
          <p14:tracePt t="193007" x="5583238" y="663575"/>
          <p14:tracePt t="193138" x="5570538" y="663575"/>
          <p14:tracePt t="193240" x="5557838" y="663575"/>
          <p14:tracePt t="193305" x="5532438" y="663575"/>
          <p14:tracePt t="193422" x="5519738" y="663575"/>
          <p14:tracePt t="194454" x="5507038" y="663575"/>
          <p14:tracePt t="196780" x="5507038" y="676275"/>
          <p14:tracePt t="196802" x="5507038" y="688975"/>
          <p14:tracePt t="196838" x="5507038" y="700088"/>
          <p14:tracePt t="196904" x="5507038" y="712788"/>
          <p14:tracePt t="196918" x="5507038" y="725488"/>
          <p14:tracePt t="196941" x="5519738" y="725488"/>
          <p14:tracePt t="196970" x="5532438" y="725488"/>
          <p14:tracePt t="196991" x="5532438" y="738188"/>
          <p14:tracePt t="196998" x="5545138" y="788988"/>
          <p14:tracePt t="197008" x="5545138" y="912813"/>
          <p14:tracePt t="197014" x="5507038" y="1101725"/>
          <p14:tracePt t="197027" x="5432425" y="1301750"/>
          <p14:tracePt t="197035" x="5394325" y="1389063"/>
          <p14:tracePt t="197043" x="5370513" y="1552575"/>
          <p14:tracePt t="197050" x="5345113" y="1663700"/>
          <p14:tracePt t="197059" x="5294313" y="1801813"/>
          <p14:tracePt t="197064" x="5294313" y="1852613"/>
          <p14:tracePt t="197075" x="5281613" y="1927225"/>
          <p14:tracePt t="197079" x="5270500" y="1952625"/>
          <p14:tracePt t="197086" x="5270500" y="2014538"/>
          <p14:tracePt t="197095" x="5245100" y="2101850"/>
          <p14:tracePt t="197100" x="5245100" y="2152650"/>
          <p14:tracePt t="197110" x="5232400" y="2239963"/>
          <p14:tracePt t="197115" x="5219700" y="2265363"/>
          <p14:tracePt t="197125" x="5194300" y="2352675"/>
          <p14:tracePt t="197131" x="5181600" y="2414588"/>
          <p14:tracePt t="197141" x="5170488" y="2490788"/>
          <p14:tracePt t="197144" x="5157788" y="2516188"/>
          <p14:tracePt t="197150" x="5145088" y="2552700"/>
          <p14:tracePt t="197159" x="5119688" y="2603500"/>
          <p14:tracePt t="197165" x="5081588" y="2690813"/>
          <p14:tracePt t="197176" x="5057775" y="2752725"/>
          <p14:tracePt t="197180" x="5045075" y="2840038"/>
          <p14:tracePt t="197195" x="4994275" y="2990850"/>
          <p14:tracePt t="197201" x="4956175" y="3028950"/>
          <p14:tracePt t="197210" x="4932363" y="3090863"/>
          <p14:tracePt t="197216" x="4919663" y="3128963"/>
          <p14:tracePt t="197226" x="4906963" y="3154363"/>
          <p14:tracePt t="197230" x="4856163" y="3203575"/>
          <p14:tracePt t="197242" x="4832350" y="3278188"/>
          <p14:tracePt t="197246" x="4794250" y="3367088"/>
          <p14:tracePt t="197260" x="4743450" y="3467100"/>
          <p14:tracePt t="197267" x="4706938" y="3541713"/>
          <p14:tracePt t="197277" x="4694238" y="3579813"/>
          <p14:tracePt t="197281" x="4681538" y="3616325"/>
          <p14:tracePt t="197291" x="4681538" y="3641725"/>
          <p14:tracePt t="197298" x="4656138" y="3679825"/>
          <p14:tracePt t="197308" x="4630738" y="3703638"/>
          <p14:tracePt t="197312" x="4619625" y="3729038"/>
          <p14:tracePt t="197326" x="4606925" y="3741738"/>
          <p14:tracePt t="197332" x="4581525" y="3779838"/>
          <p14:tracePt t="197342" x="4581525" y="3792538"/>
          <p14:tracePt t="197347" x="4568825" y="3803650"/>
          <p14:tracePt t="197358" x="4556125" y="3829050"/>
          <p14:tracePt t="197362" x="4543425" y="3829050"/>
          <p14:tracePt t="197369" x="4530725" y="3854450"/>
          <p14:tracePt t="197377" x="4518025" y="3879850"/>
          <p14:tracePt t="197383" x="4506913" y="3892550"/>
          <p14:tracePt t="197392" x="4494213" y="3916363"/>
          <p14:tracePt t="197397" x="4456113" y="3967163"/>
          <p14:tracePt t="197408" x="4443413" y="3992563"/>
          <p14:tracePt t="197413" x="4418013" y="4017963"/>
          <p14:tracePt t="197425" x="4394200" y="4054475"/>
          <p14:tracePt t="197427" x="4368800" y="4092575"/>
          <p14:tracePt t="197435" x="4343400" y="4117975"/>
          <p14:tracePt t="197443" x="4330700" y="4154488"/>
          <p14:tracePt t="197449" x="4305300" y="4179888"/>
          <p14:tracePt t="197459" x="4294188" y="4205288"/>
          <p14:tracePt t="197464" x="4256088" y="4241800"/>
          <p14:tracePt t="197477" x="4230688" y="4341813"/>
          <p14:tracePt t="197486" x="4205288" y="4367213"/>
          <p14:tracePt t="197493" x="4181475" y="4418013"/>
          <p14:tracePt t="197499" x="4168775" y="4454525"/>
          <p14:tracePt t="197508" x="4130675" y="4518025"/>
          <p14:tracePt t="197514" x="4105275" y="4543425"/>
          <p14:tracePt t="197526" x="4092575" y="4605338"/>
          <p14:tracePt t="197531" x="4043363" y="4643438"/>
          <p14:tracePt t="197536" x="4017963" y="4679950"/>
          <p14:tracePt t="197544" x="3992563" y="4692650"/>
          <p14:tracePt t="197550" x="3943350" y="4730750"/>
          <p14:tracePt t="197559" x="3917950" y="4756150"/>
          <p14:tracePt t="197565" x="3892550" y="4768850"/>
          <p14:tracePt t="197576" x="3856038" y="4779963"/>
          <p14:tracePt t="197582" x="3817938" y="4805363"/>
          <p14:tracePt t="197592" x="3792538" y="4805363"/>
          <p14:tracePt t="197597" x="3756025" y="4843463"/>
          <p14:tracePt t="197602" x="3692525" y="4868863"/>
          <p14:tracePt t="197610" x="3654425" y="4879975"/>
          <p14:tracePt t="197616" x="3567113" y="4918075"/>
          <p14:tracePt t="197626" x="3492500" y="4943475"/>
          <p14:tracePt t="197630" x="3405188" y="4968875"/>
          <p14:tracePt t="197642" x="3341688" y="4981575"/>
          <p14:tracePt t="197646" x="3228975" y="4992688"/>
          <p14:tracePt t="197652" x="3167063" y="5018088"/>
          <p14:tracePt t="197660" x="3079750" y="5030788"/>
          <p14:tracePt t="197666" x="2890838" y="5030788"/>
          <p14:tracePt t="197676" x="2828925" y="5043488"/>
          <p14:tracePt t="197681" x="2690813" y="5068888"/>
          <p14:tracePt t="197692" x="2603500" y="5068888"/>
          <p14:tracePt t="197696" x="2516188" y="5081588"/>
          <p14:tracePt t="197708" x="2452688" y="5081588"/>
          <p14:tracePt t="197713" x="2378075" y="5081588"/>
          <p14:tracePt t="197717" x="2316163" y="5081588"/>
          <p14:tracePt t="197726" x="2228850" y="5092700"/>
          <p14:tracePt t="197732" x="2152650" y="5092700"/>
          <p14:tracePt t="197743" x="2090738" y="5092700"/>
          <p14:tracePt t="197747" x="2052638" y="5092700"/>
          <p14:tracePt t="197758" x="2003425" y="5092700"/>
          <p14:tracePt t="197762" x="1965325" y="5092700"/>
          <p14:tracePt t="197769" x="1939925" y="5092700"/>
          <p14:tracePt t="197777" x="1914525" y="5068888"/>
          <p14:tracePt t="197783" x="1852613" y="5068888"/>
          <p14:tracePt t="197792" x="1814513" y="5056188"/>
          <p14:tracePt t="197797" x="1790700" y="5056188"/>
          <p14:tracePt t="197808" x="1727200" y="5043488"/>
          <p14:tracePt t="197812" x="1701800" y="5043488"/>
          <p14:tracePt t="197827" x="1639888" y="5030788"/>
          <p14:tracePt t="197835" x="1601788" y="5030788"/>
          <p14:tracePt t="197843" x="1577975" y="5018088"/>
          <p14:tracePt t="197848" x="1552575" y="5018088"/>
          <p14:tracePt t="197863" x="1527175" y="5005388"/>
          <p14:tracePt t="197875" x="1489075" y="5005388"/>
          <p14:tracePt t="197896" x="1452563" y="4981575"/>
          <p14:tracePt t="197900" x="1439863" y="4981575"/>
          <p14:tracePt t="197914" x="1427163" y="4968875"/>
          <p14:tracePt t="197925" x="1414463" y="4968875"/>
          <p14:tracePt t="197973" x="1401763" y="4968875"/>
          <p14:tracePt t="197980" x="1401763" y="4956175"/>
          <p14:tracePt t="198037" x="1401763" y="4943475"/>
          <p14:tracePt t="198059" x="1401763" y="4930775"/>
          <p14:tracePt t="198235" x="1414463" y="4930775"/>
          <p14:tracePt t="198495" x="1414463" y="4943475"/>
          <p14:tracePt t="198510" x="1427163" y="4943475"/>
          <p14:tracePt t="198619" x="1439863" y="4956175"/>
          <p14:tracePt t="198641" x="1439863" y="4968875"/>
          <p14:tracePt t="198648" x="1452563" y="4968875"/>
          <p14:tracePt t="198663" x="1465263" y="4981575"/>
          <p14:tracePt t="198677" x="1476375" y="4981575"/>
          <p14:tracePt t="198685" x="1489075" y="4992688"/>
          <p14:tracePt t="198693" x="1514475" y="5005388"/>
          <p14:tracePt t="198699" x="1452563" y="5092700"/>
          <p14:tracePt t="200124" x="1452563" y="5105400"/>
          <p14:tracePt t="200131" x="1476375" y="5130800"/>
          <p14:tracePt t="200140" x="1489075" y="5156200"/>
          <p14:tracePt t="200146" x="1514475" y="5194300"/>
          <p14:tracePt t="200158" x="1539875" y="5218113"/>
          <p14:tracePt t="200162" x="1565275" y="5230813"/>
          <p14:tracePt t="200168" x="1577975" y="5243513"/>
          <p14:tracePt t="200176" x="1589088" y="5281613"/>
          <p14:tracePt t="200182" x="1627188" y="5281613"/>
          <p14:tracePt t="200191" x="1639888" y="5294313"/>
          <p14:tracePt t="200196" x="1652588" y="5305425"/>
          <p14:tracePt t="200211" x="1677988" y="5318125"/>
          <p14:tracePt t="200219" x="1701800" y="5330825"/>
          <p14:tracePt t="200226" x="1714500" y="5330825"/>
          <p14:tracePt t="200233" x="1714500" y="5343525"/>
          <p14:tracePt t="200242" x="1727200" y="5343525"/>
          <p14:tracePt t="200258" x="1739900" y="5343525"/>
          <p14:tracePt t="200342" x="1752600" y="5343525"/>
          <p14:tracePt t="200465" x="1765300" y="5343525"/>
          <p14:tracePt t="200494" x="1765300" y="5330825"/>
          <p14:tracePt t="200502" x="1765300" y="5318125"/>
          <p14:tracePt t="200516" x="1765300" y="5305425"/>
          <p14:tracePt t="200581" x="1765300" y="5294313"/>
          <p14:tracePt t="200605" x="1765300" y="5281613"/>
          <p14:tracePt t="200619" x="1752600" y="5268913"/>
          <p14:tracePt t="200669" x="1739900" y="5268913"/>
          <p14:tracePt t="200741" x="1727200" y="5268913"/>
          <p14:tracePt t="200763" x="1727200" y="5256213"/>
          <p14:tracePt t="200930" x="1727200" y="5243513"/>
          <p14:tracePt t="201214" x="1739900" y="5243513"/>
          <p14:tracePt t="201243" x="1739900" y="5256213"/>
          <p14:tracePt t="201265" x="1752600" y="5256213"/>
          <p14:tracePt t="201308" x="1765300" y="5268913"/>
          <p14:tracePt t="201344" x="1778000" y="5268913"/>
          <p14:tracePt t="201381" x="1778000" y="5281613"/>
          <p14:tracePt t="201410" x="1790700" y="5281613"/>
          <p14:tracePt t="201483" x="1801813" y="5281613"/>
          <p14:tracePt t="201846" x="1814513" y="5281613"/>
          <p14:tracePt t="201868" x="1827213" y="5281613"/>
          <p14:tracePt t="201876" x="1839913" y="5281613"/>
          <p14:tracePt t="201892" x="1852613" y="5281613"/>
          <p14:tracePt t="201906" x="1878013" y="5281613"/>
          <p14:tracePt t="201912" x="1890713" y="5281613"/>
          <p14:tracePt t="201927" x="1914525" y="5281613"/>
          <p14:tracePt t="201942" x="1927225" y="5281613"/>
          <p14:tracePt t="201957" x="1952625" y="5281613"/>
          <p14:tracePt t="201963" x="1965325" y="5281613"/>
          <p14:tracePt t="201978" x="1978025" y="5281613"/>
          <p14:tracePt t="201984" x="1990725" y="5281613"/>
          <p14:tracePt t="201999" x="2003425" y="5281613"/>
          <p14:tracePt t="202023" x="2014538" y="5281613"/>
          <p14:tracePt t="202029" x="2027238" y="5281613"/>
          <p14:tracePt t="202036" x="2039938" y="5281613"/>
          <p14:tracePt t="202064" x="2052638" y="5281613"/>
          <p14:tracePt t="202079" x="2065338" y="5281613"/>
          <p14:tracePt t="202094" x="2078038" y="5281613"/>
          <p14:tracePt t="202101" x="2090738" y="5281613"/>
          <p14:tracePt t="202109" x="2103438" y="5281613"/>
          <p14:tracePt t="202126" x="2116138" y="5281613"/>
          <p14:tracePt t="202141" x="2127250" y="5281613"/>
          <p14:tracePt t="202144" x="2139950" y="5281613"/>
          <p14:tracePt t="202159" x="2178050" y="5281613"/>
          <p14:tracePt t="202166" x="2203450" y="5281613"/>
          <p14:tracePt t="202176" x="2216150" y="5281613"/>
          <p14:tracePt t="202180" x="2239963" y="5268913"/>
          <p14:tracePt t="202191" x="2265363" y="5268913"/>
          <p14:tracePt t="202195" x="2290763" y="5256213"/>
          <p14:tracePt t="202210" x="2328863" y="5256213"/>
          <p14:tracePt t="202218" x="2352675" y="5256213"/>
          <p14:tracePt t="202226" x="2365375" y="5243513"/>
          <p14:tracePt t="202231" x="2378075" y="5230813"/>
          <p14:tracePt t="202241" x="2390775" y="5230813"/>
          <p14:tracePt t="202246" x="2403475" y="5230813"/>
          <p14:tracePt t="202258" x="2403475" y="5218113"/>
          <p14:tracePt t="202262" x="2428875" y="5218113"/>
          <p14:tracePt t="202290" x="2441575" y="5218113"/>
          <p14:tracePt t="202305" x="2441575" y="5205413"/>
          <p14:tracePt t="202333" x="2452688" y="5194300"/>
          <p14:tracePt t="202755" x="2452688" y="5181600"/>
          <p14:tracePt t="202798" x="2452688" y="5168900"/>
          <p14:tracePt t="202849" x="2465388" y="5168900"/>
          <p14:tracePt t="202856" x="2541588" y="5156200"/>
          <p14:tracePt t="202865" x="2879725" y="5081588"/>
          <p14:tracePt t="202876" x="3216275" y="5005388"/>
          <p14:tracePt t="202880" x="3441700" y="4956175"/>
          <p14:tracePt t="202891" x="3805238" y="4868863"/>
          <p14:tracePt t="202915" x="5081588" y="4756150"/>
          <p14:tracePt t="202925" x="5332413" y="4743450"/>
          <p14:tracePt t="202929" x="5645150" y="4743450"/>
          <p14:tracePt t="202941" x="5870575" y="4692650"/>
          <p14:tracePt t="202945" x="5995988" y="4692650"/>
          <p14:tracePt t="202951" x="6196013" y="4656138"/>
          <p14:tracePt t="202959" x="6346825" y="4656138"/>
          <p14:tracePt t="202965" x="6559550" y="4630738"/>
          <p14:tracePt t="202975" x="6596063" y="4630738"/>
          <p14:tracePt t="202980" x="6708775" y="4630738"/>
          <p14:tracePt t="202992" x="6821488" y="4618038"/>
          <p14:tracePt t="202995" x="6910388" y="4605338"/>
          <p14:tracePt t="203010" x="7110413" y="4592638"/>
          <p14:tracePt t="203016" x="7197725" y="4592638"/>
          <p14:tracePt t="203025" x="7259638" y="4592638"/>
          <p14:tracePt t="203032" x="7335838" y="4592638"/>
          <p14:tracePt t="203041" x="7397750" y="4592638"/>
          <p14:tracePt t="203045" x="7472363" y="4605338"/>
          <p14:tracePt t="203058" x="7548563" y="4618038"/>
          <p14:tracePt t="203061" x="7610475" y="4618038"/>
          <p14:tracePt t="203067" x="7648575" y="4618038"/>
          <p14:tracePt t="203076" x="7710488" y="4630738"/>
          <p14:tracePt t="203083" x="7735888" y="4630738"/>
          <p14:tracePt t="203091" x="7761288" y="4630738"/>
          <p14:tracePt t="203096" x="7823200" y="4630738"/>
          <p14:tracePt t="203108" x="7848600" y="4630738"/>
          <p14:tracePt t="203112" x="7886700" y="4630738"/>
          <p14:tracePt t="203118" x="7935913" y="4630738"/>
          <p14:tracePt t="203126" x="7974013" y="4643438"/>
          <p14:tracePt t="203133" x="8023225" y="4643438"/>
          <p14:tracePt t="203142" x="8061325" y="4656138"/>
          <p14:tracePt t="203147" x="8123238" y="4679950"/>
          <p14:tracePt t="203159" x="8148638" y="4679950"/>
          <p14:tracePt t="203163" x="8186738" y="4692650"/>
          <p14:tracePt t="203176" x="8223250" y="4705350"/>
          <p14:tracePt t="203183" x="8261350" y="4718050"/>
          <p14:tracePt t="203193" x="8274050" y="4718050"/>
          <p14:tracePt t="203198" x="8286750" y="4730750"/>
          <p14:tracePt t="203207" x="8312150" y="4730750"/>
          <p14:tracePt t="203212" x="8312150" y="4743450"/>
          <p14:tracePt t="203223" x="8335963" y="4743450"/>
          <p14:tracePt t="203228" x="8348663" y="4743450"/>
          <p14:tracePt t="203235" x="8374063" y="4768850"/>
          <p14:tracePt t="203244" x="8399463" y="4768850"/>
          <p14:tracePt t="203249" x="8435975" y="4779963"/>
          <p14:tracePt t="203258" x="8474075" y="4779963"/>
          <p14:tracePt t="203263" x="8499475" y="4779963"/>
          <p14:tracePt t="203275" x="8537575" y="4792663"/>
          <p14:tracePt t="203278" x="8574088" y="4792663"/>
          <p14:tracePt t="203292" x="8599488" y="4792663"/>
          <p14:tracePt t="203294" x="8624888" y="4792663"/>
          <p14:tracePt t="203300" x="8661400" y="4792663"/>
          <p14:tracePt t="203309" x="8686800" y="4792663"/>
          <p14:tracePt t="203314" x="8724900" y="4792663"/>
          <p14:tracePt t="203324" x="8750300" y="4792663"/>
          <p14:tracePt t="203329" x="8774113" y="4792663"/>
          <p14:tracePt t="203342" x="8786813" y="4792663"/>
          <p14:tracePt t="203345" x="8812213" y="4792663"/>
          <p14:tracePt t="203351" x="8850313" y="4792663"/>
          <p14:tracePt t="203359" x="8863013" y="4792663"/>
          <p14:tracePt t="203365" x="8874125" y="4792663"/>
          <p14:tracePt t="203374" x="8886825" y="4792663"/>
          <p14:tracePt t="203380" x="8912225" y="4792663"/>
          <p14:tracePt t="203394" x="8924925" y="4792663"/>
          <p14:tracePt t="203416" x="8937625" y="4792663"/>
          <p14:tracePt t="203445" x="8950325" y="4792663"/>
          <p14:tracePt t="203454" x="8963025" y="4792663"/>
          <p14:tracePt t="203467" x="8986838" y="4792663"/>
          <p14:tracePt t="203475" x="8986838" y="4805363"/>
          <p14:tracePt t="203492" x="8999538" y="4818063"/>
          <p14:tracePt t="203496" x="9024938" y="4830763"/>
          <p14:tracePt t="203510" x="9037638" y="4830763"/>
          <p14:tracePt t="203526" x="9063038" y="4830763"/>
          <p14:tracePt t="203533" x="9075738" y="4830763"/>
          <p14:tracePt t="203541" x="9088438" y="4830763"/>
          <p14:tracePt t="203557" x="9099550" y="4830763"/>
          <p14:tracePt t="203562" x="9112250" y="4818063"/>
          <p14:tracePt t="203574" x="9124950" y="4805363"/>
          <p14:tracePt t="203577" x="9150350" y="4805363"/>
          <p14:tracePt t="203583" x="9163050" y="4805363"/>
          <p14:tracePt t="203592" x="9175750" y="4792663"/>
          <p14:tracePt t="203598" x="9199563" y="4779963"/>
          <p14:tracePt t="203608" x="9237663" y="4779963"/>
          <p14:tracePt t="203613" x="9250363" y="4779963"/>
          <p14:tracePt t="203628" x="9301163" y="4743450"/>
          <p14:tracePt t="203635" x="9337675" y="4743450"/>
          <p14:tracePt t="203643" x="9350375" y="4743450"/>
          <p14:tracePt t="203648" x="9375775" y="4730750"/>
          <p14:tracePt t="203658" x="9388475" y="4730750"/>
          <p14:tracePt t="203663" x="9424988" y="4718050"/>
          <p14:tracePt t="203674" x="9450388" y="4718050"/>
          <p14:tracePt t="203678" x="9463088" y="4718050"/>
          <p14:tracePt t="203694" x="9525000" y="4705350"/>
          <p14:tracePt t="203699" x="9550400" y="4692650"/>
          <p14:tracePt t="203708" x="9575800" y="4692650"/>
          <p14:tracePt t="203714" x="9626600" y="4679950"/>
          <p14:tracePt t="203725" x="9663113" y="4656138"/>
          <p14:tracePt t="203729" x="9739313" y="4656138"/>
          <p14:tracePt t="203740" x="9788525" y="4630738"/>
          <p14:tracePt t="203744" x="9863138" y="4605338"/>
          <p14:tracePt t="203751" x="9901238" y="4592638"/>
          <p14:tracePt t="203758" x="9963150" y="4579938"/>
          <p14:tracePt t="203765" x="9975850" y="4579938"/>
          <p14:tracePt t="203774" x="9988550" y="4567238"/>
          <p14:tracePt t="203779" x="10013950" y="4567238"/>
          <p14:tracePt t="203791" x="10026650" y="4567238"/>
          <p14:tracePt t="203839" x="10026650" y="4579938"/>
          <p14:tracePt t="203896" x="10026650" y="4592638"/>
          <p14:tracePt t="204070" x="10013950" y="4592638"/>
          <p14:tracePt t="204143" x="10001250" y="4592638"/>
          <p14:tracePt t="204165" x="9988550" y="4592638"/>
          <p14:tracePt t="204190" x="9975850" y="4592638"/>
          <p14:tracePt t="204215" x="9963150" y="4592638"/>
          <p14:tracePt t="204230" x="9939338" y="4592638"/>
          <p14:tracePt t="204245" x="9913938" y="4592638"/>
          <p14:tracePt t="204254" x="9888538" y="4592638"/>
          <p14:tracePt t="204261" x="9613900" y="4592638"/>
          <p14:tracePt t="204266" x="9312275" y="4592638"/>
          <p14:tracePt t="204275" x="9063038" y="4579938"/>
          <p14:tracePt t="204281" x="8874125" y="4579938"/>
          <p14:tracePt t="204290" x="8812213" y="4579938"/>
          <p14:tracePt t="204295" x="8737600" y="4567238"/>
          <p14:tracePt t="204308" x="8650288" y="4554538"/>
          <p14:tracePt t="204312" x="8574088" y="4554538"/>
          <p14:tracePt t="204318" x="8486775" y="4543425"/>
          <p14:tracePt t="204326" x="8461375" y="4518025"/>
          <p14:tracePt t="204332" x="8374063" y="4518025"/>
          <p14:tracePt t="204341" x="8348663" y="4505325"/>
          <p14:tracePt t="204347" x="8286750" y="4492625"/>
          <p14:tracePt t="204357" x="8261350" y="4479925"/>
          <p14:tracePt t="204362" x="8235950" y="4467225"/>
          <p14:tracePt t="204376" x="8086725" y="4454525"/>
          <p14:tracePt t="204383" x="8035925" y="4454525"/>
          <p14:tracePt t="204392" x="7961313" y="4454525"/>
          <p14:tracePt t="204397" x="7935913" y="4454525"/>
          <p14:tracePt t="204408" x="7874000" y="4454525"/>
          <p14:tracePt t="204412" x="7848600" y="4454525"/>
          <p14:tracePt t="204428" x="7797800" y="4454525"/>
          <p14:tracePt t="204434" x="7773988" y="4454525"/>
          <p14:tracePt t="204442" x="7761288" y="4454525"/>
          <p14:tracePt t="204448" x="7748588" y="4454525"/>
          <p14:tracePt t="204459" x="7735888" y="4454525"/>
          <p14:tracePt t="204463" x="7723188" y="4443413"/>
          <p14:tracePt t="204475" x="7697788" y="4443413"/>
          <p14:tracePt t="204478" x="7673975" y="4443413"/>
          <p14:tracePt t="204485" x="7648575" y="4443413"/>
          <p14:tracePt t="204492" x="7610475" y="4443413"/>
          <p14:tracePt t="204499" x="7585075" y="4443413"/>
          <p14:tracePt t="204509" x="7561263" y="4443413"/>
          <p14:tracePt t="204514" x="7523163" y="4443413"/>
          <p14:tracePt t="204524" x="7497763" y="4454525"/>
          <p14:tracePt t="204528" x="7472363" y="4454525"/>
          <p14:tracePt t="204540" x="7459663" y="4467225"/>
          <p14:tracePt t="204543" x="7435850" y="4467225"/>
          <p14:tracePt t="204559" x="7423150" y="4467225"/>
          <p14:tracePt t="204565" x="7410450" y="4467225"/>
          <p14:tracePt t="204579" x="7397750" y="4479925"/>
          <p14:tracePt t="204591" x="7385050" y="4479925"/>
          <p14:tracePt t="204594" x="7372350" y="4479925"/>
          <p14:tracePt t="204601" x="7359650" y="4492625"/>
          <p14:tracePt t="204615" x="7348538" y="4492625"/>
          <p14:tracePt t="204625" x="7335838" y="4505325"/>
          <p14:tracePt t="204641" x="7323138" y="4518025"/>
          <p14:tracePt t="204659" x="7310438" y="4518025"/>
          <p14:tracePt t="204667" x="7285038" y="4518025"/>
          <p14:tracePt t="204691" x="7285038" y="4530725"/>
          <p14:tracePt t="204695" x="7272338" y="4530725"/>
          <p14:tracePt t="204739" x="7259638" y="4530725"/>
          <p14:tracePt t="204841" x="7246938" y="4530725"/>
          <p14:tracePt t="205168" x="7246938" y="4543425"/>
          <p14:tracePt t="205204" x="7246938" y="4567238"/>
          <p14:tracePt t="205221" x="7246938" y="4579938"/>
          <p14:tracePt t="205233" x="7246938" y="4592638"/>
          <p14:tracePt t="205256" x="7246938" y="4605338"/>
          <p14:tracePt t="205271" x="7246938" y="4618038"/>
          <p14:tracePt t="205292" x="7246938" y="4630738"/>
          <p14:tracePt t="205307" x="7246938" y="4643438"/>
          <p14:tracePt t="205349" x="7246938" y="4656138"/>
          <p14:tracePt t="205364" x="7246938" y="4667250"/>
          <p14:tracePt t="205444" x="7246938" y="4679950"/>
          <p14:tracePt t="205488" x="7246938" y="4692650"/>
          <p14:tracePt t="205582" x="7246938" y="4667250"/>
          <p14:tracePt t="205590" x="7246938" y="4643438"/>
          <p14:tracePt t="205597" x="7246938" y="4618038"/>
          <p14:tracePt t="205607" x="7259638" y="4592638"/>
          <p14:tracePt t="205612" x="7272338" y="4567238"/>
          <p14:tracePt t="205624" x="7272338" y="4554538"/>
          <p14:tracePt t="205628" x="7285038" y="4530725"/>
          <p14:tracePt t="205633" x="7310438" y="4505325"/>
          <p14:tracePt t="206207" x="7323138" y="4505325"/>
          <p14:tracePt t="206215" x="7348538" y="4505325"/>
          <p14:tracePt t="206229" x="7359650" y="4518025"/>
          <p14:tracePt t="206238" x="7385050" y="4518025"/>
          <p14:tracePt t="206244" x="7397750" y="4518025"/>
          <p14:tracePt t="206252" x="7410450" y="4518025"/>
          <p14:tracePt t="206259" x="7423150" y="4530725"/>
          <p14:tracePt t="206266" x="7435850" y="4530725"/>
          <p14:tracePt t="206275" x="7459663" y="4530725"/>
          <p14:tracePt t="206280" x="7485063" y="4530725"/>
          <p14:tracePt t="206290" x="7497763" y="4530725"/>
          <p14:tracePt t="206294" x="7510463" y="4530725"/>
          <p14:tracePt t="206306" x="7523163" y="4530725"/>
          <p14:tracePt t="206309" x="7548563" y="4530725"/>
          <p14:tracePt t="206316" x="7572375" y="4530725"/>
          <p14:tracePt t="206325" x="7597775" y="4530725"/>
          <p14:tracePt t="206340" x="7635875" y="4530725"/>
          <p14:tracePt t="206347" x="7648575" y="4530725"/>
          <p14:tracePt t="206360" x="7685088" y="4530725"/>
          <p14:tracePt t="206367" x="7710488" y="4530725"/>
          <p14:tracePt t="206375" x="7723188" y="4530725"/>
          <p14:tracePt t="206381" x="7748588" y="4530725"/>
          <p14:tracePt t="206391" x="7761288" y="4530725"/>
          <p14:tracePt t="206396" x="7797800" y="4530725"/>
          <p14:tracePt t="206407" x="7823200" y="4530725"/>
          <p14:tracePt t="206411" x="7861300" y="4518025"/>
          <p14:tracePt t="206423" x="7910513" y="4518025"/>
          <p14:tracePt t="206427" x="7948613" y="4518025"/>
          <p14:tracePt t="206433" x="7986713" y="4518025"/>
          <p14:tracePt t="206443" x="8023225" y="4518025"/>
          <p14:tracePt t="206447" x="8048625" y="4518025"/>
          <p14:tracePt t="206459" x="8086725" y="4518025"/>
          <p14:tracePt t="206477" x="8110538" y="4518025"/>
          <p14:tracePt t="206497" x="8123238" y="4530725"/>
          <p14:tracePt t="206512" x="8135938" y="4530725"/>
          <p14:tracePt t="206549" x="8135938" y="4543425"/>
          <p14:tracePt t="206592" x="8135938" y="4554538"/>
          <p14:tracePt t="206608" x="8123238" y="4554538"/>
          <p14:tracePt t="206629" x="8110538" y="4554538"/>
          <p14:tracePt t="206643" x="8099425" y="4554538"/>
          <p14:tracePt t="206658" x="8074025" y="4554538"/>
          <p14:tracePt t="206674" x="8061325" y="4554538"/>
          <p14:tracePt t="206680" x="8048625" y="4554538"/>
          <p14:tracePt t="206688" x="8035925" y="4554538"/>
          <p14:tracePt t="206695" x="8010525" y="4543425"/>
          <p14:tracePt t="206710" x="7974013" y="4530725"/>
          <p14:tracePt t="206716" x="7948613" y="4518025"/>
          <p14:tracePt t="206725" x="7935913" y="4518025"/>
          <p14:tracePt t="206730" x="7910513" y="4518025"/>
          <p14:tracePt t="206740" x="7897813" y="4518025"/>
          <p14:tracePt t="206745" x="7886700" y="4505325"/>
          <p14:tracePt t="206761" x="7874000" y="4505325"/>
          <p14:tracePt t="206768" x="7861300" y="4492625"/>
          <p14:tracePt t="206775" x="7835900" y="4492625"/>
          <p14:tracePt t="206781" x="7823200" y="4492625"/>
          <p14:tracePt t="206791" x="7810500" y="4479925"/>
          <p14:tracePt t="206796" x="7785100" y="4467225"/>
          <p14:tracePt t="206812" x="7773988" y="4467225"/>
          <p14:tracePt t="206819" x="7723188" y="4454525"/>
          <p14:tracePt t="206826" x="7697788" y="4454525"/>
          <p14:tracePt t="206832" x="7673975" y="4443413"/>
          <p14:tracePt t="206842" x="7597775" y="4443413"/>
          <p14:tracePt t="206847" x="7572375" y="4443413"/>
          <p14:tracePt t="206859" x="7497763" y="4443413"/>
          <p14:tracePt t="206862" x="7423150" y="4443413"/>
          <p14:tracePt t="206876" x="7372350" y="4443413"/>
          <p14:tracePt t="206894" x="7310438" y="4443413"/>
          <p14:tracePt t="206897" x="7285038" y="4443413"/>
          <p14:tracePt t="206908" x="7259638" y="4443413"/>
          <p14:tracePt t="206912" x="7223125" y="4443413"/>
          <p14:tracePt t="206925" x="7159625" y="4443413"/>
          <p14:tracePt t="206928" x="7134225" y="4443413"/>
          <p14:tracePt t="206935" x="7110413" y="4443413"/>
          <p14:tracePt t="206943" x="7072313" y="4443413"/>
          <p14:tracePt t="206948" x="7046913" y="4443413"/>
          <p14:tracePt t="206958" x="6985000" y="4443413"/>
          <p14:tracePt t="206963" x="6959600" y="4443413"/>
          <p14:tracePt t="206974" x="6934200" y="4443413"/>
          <p14:tracePt t="206977" x="6897688" y="4443413"/>
          <p14:tracePt t="206990" x="6872288" y="4443413"/>
          <p14:tracePt t="206993" x="6834188" y="4443413"/>
          <p14:tracePt t="207000" x="6797675" y="4454525"/>
          <p14:tracePt t="207008" x="6772275" y="4454525"/>
          <p14:tracePt t="207014" x="6746875" y="4467225"/>
          <p14:tracePt t="207025" x="6708775" y="4467225"/>
          <p14:tracePt t="207028" x="6684963" y="4479925"/>
          <p14:tracePt t="207042" x="6659563" y="4492625"/>
          <p14:tracePt t="207045" x="6634163" y="4492625"/>
          <p14:tracePt t="207051" x="6596063" y="4492625"/>
          <p14:tracePt t="207059" x="6584950" y="4505325"/>
          <p14:tracePt t="207065" x="6559550" y="4505325"/>
          <p14:tracePt t="207074" x="6521450" y="4518025"/>
          <p14:tracePt t="207079" x="6483350" y="4530725"/>
          <p14:tracePt t="207096" x="6472238" y="4530725"/>
          <p14:tracePt t="207106" x="6434138" y="4530725"/>
          <p14:tracePt t="207110" x="6434138" y="4543425"/>
          <p14:tracePt t="207116" x="6421438" y="4543425"/>
          <p14:tracePt t="207131" x="6408738" y="4543425"/>
          <p14:tracePt t="207145" x="6396038" y="4543425"/>
          <p14:tracePt t="207588" x="6408738" y="4543425"/>
          <p14:tracePt t="207604" x="6434138" y="4543425"/>
          <p14:tracePt t="207612" x="6472238" y="4543425"/>
          <p14:tracePt t="207619" x="6496050" y="4543425"/>
          <p14:tracePt t="209129" x="6521450" y="4530725"/>
          <p14:tracePt t="209152" x="6534150" y="4530725"/>
          <p14:tracePt t="209159" x="6546850" y="4530725"/>
          <p14:tracePt t="209174" x="6559550" y="4530725"/>
          <p14:tracePt t="209188" x="6559550" y="4518025"/>
          <p14:tracePt t="209205" x="6572250" y="4518025"/>
          <p14:tracePt t="209217" x="6584950" y="4518025"/>
          <p14:tracePt t="209231" x="6596063" y="4505325"/>
          <p14:tracePt t="209268" x="6608763" y="4505325"/>
          <p14:tracePt t="209326" x="6621463" y="4505325"/>
          <p14:tracePt t="209377" x="6621463" y="4492625"/>
          <p14:tracePt t="210038" x="6684963" y="4505325"/>
          <p14:tracePt t="210046" x="6721475" y="4518025"/>
          <p14:tracePt t="210055" x="6746875" y="4518025"/>
          <p14:tracePt t="210062" x="6784975" y="4518025"/>
          <p14:tracePt t="210067" x="6808788" y="4530725"/>
          <p14:tracePt t="210081" x="6821488" y="4530725"/>
          <p14:tracePt t="210125" x="6834188" y="4530725"/>
          <p14:tracePt t="210161" x="6846888" y="4530725"/>
          <p14:tracePt t="210183" x="6859588" y="4530725"/>
          <p14:tracePt t="210227" x="6872288" y="4530725"/>
          <p14:tracePt t="210263" x="6884988" y="4530725"/>
          <p14:tracePt t="210271" x="6897688" y="4530725"/>
          <p14:tracePt t="210287" x="6910388" y="4530725"/>
          <p14:tracePt t="210294" x="6921500" y="4530725"/>
          <p14:tracePt t="210307" x="6934200" y="4518025"/>
          <p14:tracePt t="210315" x="6946900" y="4518025"/>
          <p14:tracePt t="210324" x="6959600" y="4518025"/>
          <p14:tracePt t="210329" x="6972300" y="4518025"/>
          <p14:tracePt t="210341" x="6997700" y="4518025"/>
          <p14:tracePt t="210344" x="7010400" y="4518025"/>
          <p14:tracePt t="210351" x="7021513" y="4518025"/>
          <p14:tracePt t="210359" x="7034213" y="4518025"/>
          <p14:tracePt t="210365" x="7046913" y="4518025"/>
          <p14:tracePt t="210374" x="7059613" y="4518025"/>
          <p14:tracePt t="210379" x="7072313" y="4505325"/>
          <p14:tracePt t="210390" x="7085013" y="4505325"/>
          <p14:tracePt t="210394" x="7097713" y="4505325"/>
          <p14:tracePt t="210409" x="7110413" y="4505325"/>
          <p14:tracePt t="210416" x="7123113" y="4505325"/>
          <p14:tracePt t="210430" x="7159625" y="4505325"/>
          <p14:tracePt t="210440" x="7172325" y="4505325"/>
          <p14:tracePt t="210445" x="7185025" y="4505325"/>
          <p14:tracePt t="210458" x="7197725" y="4505325"/>
          <p14:tracePt t="210461" x="7223125" y="4505325"/>
          <p14:tracePt t="210467" x="7246938" y="4505325"/>
          <p14:tracePt t="210476" x="7272338" y="4505325"/>
          <p14:tracePt t="210481" x="7297738" y="4518025"/>
          <p14:tracePt t="210491" x="7323138" y="4518025"/>
          <p14:tracePt t="210496" x="7335838" y="4518025"/>
          <p14:tracePt t="210507" x="7348538" y="4518025"/>
          <p14:tracePt t="210511" x="7359650" y="4518025"/>
          <p14:tracePt t="210540" x="7372350" y="4518025"/>
          <p14:tracePt t="211223" x="7385050" y="4518025"/>
          <p14:tracePt t="211239" x="7410450" y="4518025"/>
          <p14:tracePt t="211246" x="7423150" y="4518025"/>
          <p14:tracePt t="211255" x="7435850" y="4518025"/>
          <p14:tracePt t="211261" x="7459663" y="4530725"/>
          <p14:tracePt t="211267" x="7485063" y="4530725"/>
          <p14:tracePt t="211281" x="7497763" y="4530725"/>
          <p14:tracePt t="211295" x="7510463" y="4530725"/>
          <p14:tracePt t="211307" x="7523163" y="4530725"/>
          <p14:tracePt t="211310" x="7535863" y="4530725"/>
          <p14:tracePt t="211318" x="7535863" y="4543425"/>
          <p14:tracePt t="211332" x="7548563" y="4543425"/>
          <p14:tracePt t="211341" x="7561263" y="4543425"/>
          <p14:tracePt t="211370" x="7572375" y="4543425"/>
          <p14:tracePt t="211979" x="7585075" y="4543425"/>
          <p14:tracePt t="212008" x="7597775" y="4543425"/>
          <p14:tracePt t="212023" x="7610475" y="4543425"/>
          <p14:tracePt t="212038" x="7623175" y="4543425"/>
          <p14:tracePt t="212053" x="7635875" y="4543425"/>
          <p14:tracePt t="212059" x="7648575" y="4543425"/>
          <p14:tracePt t="212074" x="7661275" y="4543425"/>
          <p14:tracePt t="212089" x="7673975" y="4543425"/>
          <p14:tracePt t="212104" x="7685088" y="4543425"/>
          <p14:tracePt t="212131" x="7697788" y="4543425"/>
          <p14:tracePt t="212146" x="7710488" y="4543425"/>
          <p14:tracePt t="212169" x="7723188" y="4543425"/>
          <p14:tracePt t="212205" x="7735888" y="4543425"/>
          <p14:tracePt t="212226" x="7748588" y="4543425"/>
          <p14:tracePt t="212240" x="7761288" y="4543425"/>
          <p14:tracePt t="212269" x="7773988" y="4543425"/>
          <p14:tracePt t="212292" x="7797800" y="4543425"/>
          <p14:tracePt t="212313" x="7810500" y="4543425"/>
          <p14:tracePt t="212336" x="7823200" y="4543425"/>
          <p14:tracePt t="212350" x="7835900" y="4543425"/>
          <p14:tracePt t="212357" x="7848600" y="4554538"/>
          <p14:tracePt t="212379" x="7861300" y="4554538"/>
          <p14:tracePt t="212388" x="7874000" y="4554538"/>
          <p14:tracePt t="212401" x="7886700" y="4554538"/>
          <p14:tracePt t="212409" x="7897813" y="4554538"/>
          <p14:tracePt t="212423" x="7910513" y="4554538"/>
          <p14:tracePt t="212429" x="7923213" y="4567238"/>
          <p14:tracePt t="212439" x="7948613" y="4567238"/>
          <p14:tracePt t="212460" x="7974013" y="4567238"/>
          <p14:tracePt t="212475" x="7986713" y="4567238"/>
          <p14:tracePt t="212503" x="7999413" y="4567238"/>
          <p14:tracePt t="212510" x="8010525" y="4567238"/>
          <p14:tracePt t="212525" x="8023225" y="4567238"/>
          <p14:tracePt t="212546" x="8035925" y="4567238"/>
          <p14:tracePt t="212557" x="8048625" y="4567238"/>
          <p14:tracePt t="212572" x="8061325" y="4567238"/>
          <p14:tracePt t="212591" x="8074025" y="4567238"/>
          <p14:tracePt t="212596" x="8086725" y="4567238"/>
          <p14:tracePt t="212607" x="8099425" y="4567238"/>
          <p14:tracePt t="212626" x="8110538" y="4567238"/>
          <p14:tracePt t="212655" x="8123238" y="4567238"/>
          <p14:tracePt t="212720" x="8135938" y="4567238"/>
          <p14:tracePt t="212771" x="8148638" y="4567238"/>
          <p14:tracePt t="212800" x="8161338" y="4567238"/>
          <p14:tracePt t="212843" x="8174038" y="4554538"/>
          <p14:tracePt t="212859" x="8186738" y="4554538"/>
          <p14:tracePt t="212873" x="8199438" y="4554538"/>
          <p14:tracePt t="212895" x="8212138" y="4554538"/>
          <p14:tracePt t="212916" x="8235950" y="4554538"/>
          <p14:tracePt t="212924" x="8248650" y="4554538"/>
          <p14:tracePt t="212939" x="8274050" y="4554538"/>
          <p14:tracePt t="212946" x="8286750" y="4554538"/>
          <p14:tracePt t="212957" x="8312150" y="4554538"/>
          <p14:tracePt t="212960" x="8324850" y="4554538"/>
          <p14:tracePt t="212967" x="8348663" y="4554538"/>
          <p14:tracePt t="212982" x="8361363" y="4554538"/>
          <p14:tracePt t="212991" x="8399463" y="4554538"/>
          <p14:tracePt t="212996" x="8412163" y="4554538"/>
          <p14:tracePt t="213007" x="8424863" y="4554538"/>
          <p14:tracePt t="213010" x="8448675" y="4554538"/>
          <p14:tracePt t="213026" x="8474075" y="4554538"/>
          <p14:tracePt t="213033" x="8486775" y="4567238"/>
          <p14:tracePt t="213041" x="8499475" y="4567238"/>
          <p14:tracePt t="213048" x="8524875" y="4567238"/>
          <p14:tracePt t="213056" x="8524875" y="4579938"/>
          <p14:tracePt t="213062" x="8537575" y="4579938"/>
          <p14:tracePt t="213072" x="8548688" y="4579938"/>
          <p14:tracePt t="213076" x="8574088" y="4579938"/>
          <p14:tracePt t="213092" x="8586788" y="4579938"/>
          <p14:tracePt t="213113" x="8599488" y="4579938"/>
          <p14:tracePt t="213142" x="8612188" y="4579938"/>
          <p14:tracePt t="213156" x="8624888" y="4579938"/>
          <p14:tracePt t="213723" x="8637588" y="4592638"/>
          <p14:tracePt t="213745" x="8637588" y="4605338"/>
          <p14:tracePt t="213753" x="8650288" y="4605338"/>
          <p14:tracePt t="213759" x="8661400" y="4605338"/>
          <p14:tracePt t="213767" x="8661400" y="4618038"/>
          <p14:tracePt t="213804" x="8674100" y="4618038"/>
          <p14:tracePt t="213811" x="8674100" y="4630738"/>
          <p14:tracePt t="213824" x="8686800" y="4630738"/>
          <p14:tracePt t="213832" x="8686800" y="4643438"/>
          <p14:tracePt t="213846" x="8699500" y="4643438"/>
          <p14:tracePt t="213883" x="8712200" y="4643438"/>
          <p14:tracePt t="213920" x="8712200" y="4656138"/>
          <p14:tracePt t="214021" x="8712200" y="4643438"/>
          <p14:tracePt t="221306" x="8699500" y="4643438"/>
          <p14:tracePt t="221314" x="8686800" y="4643438"/>
          <p14:tracePt t="221327" x="8674100" y="4643438"/>
          <p14:tracePt t="221342" x="8661400" y="4643438"/>
          <p14:tracePt t="221350" x="8612188" y="4618038"/>
          <p14:tracePt t="221358" x="8499475" y="4605338"/>
          <p14:tracePt t="221364" x="8374063" y="4605338"/>
          <p14:tracePt t="221373" x="8299450" y="4592638"/>
          <p14:tracePt t="221378" x="8235950" y="4592638"/>
          <p14:tracePt t="221389" x="8186738" y="4592638"/>
          <p14:tracePt t="221393" x="8110538" y="4592638"/>
          <p14:tracePt t="221405" x="8086725" y="4592638"/>
          <p14:tracePt t="221409" x="8010525" y="4592638"/>
          <p14:tracePt t="221415" x="7986713" y="4592638"/>
          <p14:tracePt t="221423" x="7948613" y="4592638"/>
          <p14:tracePt t="221429" x="7910513" y="4605338"/>
          <p14:tracePt t="221440" x="7886700" y="4605338"/>
          <p14:tracePt t="221456" x="7874000" y="4605338"/>
          <p14:tracePt t="221459" x="7848600" y="4605338"/>
          <p14:tracePt t="221467" x="7848600" y="4618038"/>
          <p14:tracePt t="221474" x="7823200" y="4618038"/>
          <p14:tracePt t="221480" x="7810500" y="4618038"/>
          <p14:tracePt t="221489" x="7797800" y="4630738"/>
          <p14:tracePt t="221495" x="7761288" y="4643438"/>
          <p14:tracePt t="221505" x="7723188" y="4643438"/>
          <p14:tracePt t="221509" x="7697788" y="4667250"/>
          <p14:tracePt t="221522" x="7623175" y="4705350"/>
          <p14:tracePt t="221527" x="7548563" y="4756150"/>
          <p14:tracePt t="221531" x="7472363" y="4792663"/>
          <p14:tracePt t="221540" x="7397750" y="4830763"/>
          <p14:tracePt t="221546" x="7335838" y="4868863"/>
          <p14:tracePt t="221555" x="7259638" y="4905375"/>
          <p14:tracePt t="221560" x="7235825" y="4930775"/>
          <p14:tracePt t="221572" x="7172325" y="4968875"/>
          <p14:tracePt t="221576" x="7134225" y="4992688"/>
          <p14:tracePt t="221582" x="7059613" y="5030788"/>
          <p14:tracePt t="221590" x="7010400" y="5043488"/>
          <p14:tracePt t="221596" x="6934200" y="5056188"/>
          <p14:tracePt t="221606" x="6846888" y="5092700"/>
          <p14:tracePt t="221611" x="6784975" y="5118100"/>
          <p14:tracePt t="221623" x="6708775" y="5143500"/>
          <p14:tracePt t="221628" x="6684963" y="5156200"/>
          <p14:tracePt t="221637" x="6659563" y="5168900"/>
          <p14:tracePt t="221642" x="6621463" y="5194300"/>
          <p14:tracePt t="221647" x="6596063" y="5218113"/>
          <p14:tracePt t="221656" x="6559550" y="5230813"/>
          <p14:tracePt t="221662" x="6534150" y="5256213"/>
          <p14:tracePt t="221673" x="6508750" y="5256213"/>
          <p14:tracePt t="221678" x="6496050" y="5268913"/>
          <p14:tracePt t="221689" x="6483350" y="5281613"/>
          <p14:tracePt t="221694" x="6483350" y="5294313"/>
          <p14:tracePt t="221698" x="6459538" y="5294313"/>
          <p14:tracePt t="221708" x="6446838" y="5305425"/>
          <p14:tracePt t="221712" x="6434138" y="5305425"/>
          <p14:tracePt t="221764" x="6446838" y="5305425"/>
          <p14:tracePt t="221772" x="6472238" y="5305425"/>
          <p14:tracePt t="226293" x="6459538" y="5305425"/>
          <p14:tracePt t="226302" x="6421438" y="5305425"/>
          <p14:tracePt t="226309" x="6359525" y="5305425"/>
          <p14:tracePt t="226318" x="6334125" y="5305425"/>
          <p14:tracePt t="226325" x="6259513" y="5318125"/>
          <p14:tracePt t="226330" x="6183313" y="5330825"/>
          <p14:tracePt t="226338" x="6096000" y="5343525"/>
          <p14:tracePt t="226344" x="6034088" y="5356225"/>
          <p14:tracePt t="226354" x="5957888" y="5381625"/>
          <p14:tracePt t="226360" x="5883275" y="5394325"/>
          <p14:tracePt t="226372" x="5832475" y="5430838"/>
          <p14:tracePt t="226375" x="5757863" y="5443538"/>
          <p14:tracePt t="226380" x="5683250" y="5468938"/>
          <p14:tracePt t="226388" x="5607050" y="5507038"/>
          <p14:tracePt t="226395" x="5519738" y="5556250"/>
          <p14:tracePt t="226406" x="5457825" y="5594350"/>
          <p14:tracePt t="226411" x="5383213" y="5630863"/>
          <p14:tracePt t="226421" x="5357813" y="5668963"/>
          <p14:tracePt t="226426" x="5281613" y="5694363"/>
          <p14:tracePt t="226431" x="5257800" y="5719763"/>
          <p14:tracePt t="226439" x="5194300" y="5743575"/>
          <p14:tracePt t="226446" x="5157788" y="5768975"/>
          <p14:tracePt t="226455" x="5094288" y="5794375"/>
          <p14:tracePt t="226460" x="5057775" y="5807075"/>
          <p14:tracePt t="226471" x="4981575" y="5819775"/>
          <p14:tracePt t="226477" x="4956175" y="5832475"/>
          <p14:tracePt t="226487" x="4932363" y="5843588"/>
          <p14:tracePt t="226490" x="4894263" y="5868988"/>
          <p14:tracePt t="226497" x="4856163" y="5868988"/>
          <p14:tracePt t="226506" x="4832350" y="5894388"/>
          <p14:tracePt t="226511" x="4794250" y="5907088"/>
          <p14:tracePt t="226522" x="4781550" y="5932488"/>
          <p14:tracePt t="226528" x="4743450" y="5956300"/>
          <p14:tracePt t="226539" x="4706938" y="5981700"/>
          <p14:tracePt t="226542" x="4681538" y="6007100"/>
          <p14:tracePt t="226548" x="4656138" y="6032500"/>
          <p14:tracePt t="226556" x="4630738" y="6081713"/>
          <p14:tracePt t="226562" x="4581525" y="6107113"/>
          <p14:tracePt t="226572" x="4556125" y="6145213"/>
          <p14:tracePt t="226578" x="4518025" y="6181725"/>
          <p14:tracePt t="226588" x="4481513" y="6207125"/>
          <p14:tracePt t="226592" x="4456113" y="6219825"/>
          <p14:tracePt t="226599" x="4418013" y="6245225"/>
          <p14:tracePt t="226607" x="4381500" y="6269038"/>
          <p14:tracePt t="226615" x="4368800" y="6281738"/>
          <p14:tracePt t="226622" x="4343400" y="6294438"/>
          <p14:tracePt t="226627" x="4330700" y="6294438"/>
          <p14:tracePt t="226638" x="4318000" y="6307138"/>
          <p14:tracePt t="226642" x="4294188" y="6319838"/>
          <p14:tracePt t="226657" x="4281488" y="6332538"/>
          <p14:tracePt t="226664" x="4268788" y="6345238"/>
          <p14:tracePt t="226672" x="4256088" y="6345238"/>
          <p14:tracePt t="226678" x="4230688" y="6357938"/>
          <p14:tracePt t="226689" x="4217988" y="6357938"/>
          <p14:tracePt t="226694" x="4205288" y="6370638"/>
          <p14:tracePt t="226707" x="4168775" y="6381750"/>
          <p14:tracePt t="226717" x="4143375" y="6394450"/>
          <p14:tracePt t="226723" x="4117975" y="6407150"/>
          <p14:tracePt t="226729" x="4105275" y="6432550"/>
          <p14:tracePt t="226739" x="4081463" y="6457950"/>
          <p14:tracePt t="226744" x="4043363" y="6470650"/>
          <p14:tracePt t="226755" x="4030663" y="6494463"/>
          <p14:tracePt t="226760" x="4005263" y="6507163"/>
          <p14:tracePt t="226771" x="3992563" y="6532563"/>
          <p14:tracePt t="226774" x="3968750" y="6570663"/>
          <p14:tracePt t="226780" x="3943350" y="6583363"/>
          <p14:tracePt t="226789" x="3930650" y="6594475"/>
          <p14:tracePt t="226795" x="3905250" y="6645275"/>
          <p14:tracePt t="226804" x="3892550" y="6657975"/>
          <p14:tracePt t="226811" x="3892550" y="6670675"/>
          <p14:tracePt t="226824" x="3856038" y="6683375"/>
          <p14:tracePt t="226831" x="3856038" y="6707188"/>
          <p14:tracePt t="226839" x="3843338" y="6719888"/>
          <p14:tracePt t="226845" x="3830638" y="6719888"/>
          <p14:tracePt t="226856" x="3830638" y="6732588"/>
          <p14:tracePt t="226860" x="3817938" y="6745288"/>
          <p14:tracePt t="226875" x="3805238" y="6757988"/>
          <p14:tracePt t="226883" x="3779838" y="6770688"/>
          <p14:tracePt t="226891" x="3767138" y="6783388"/>
          <p14:tracePt t="226896" x="3756025" y="6796088"/>
          <p14:tracePt t="226906" x="3743325" y="6796088"/>
          <p14:tracePt t="226911" x="3730625" y="6807200"/>
          <p14:tracePt t="226922" x="3705225" y="6807200"/>
          <p14:tracePt t="226926" x="3692525" y="6819900"/>
          <p14:tracePt t="226940" x="3667125" y="6832600"/>
          <p14:tracePt t="230276" x="3092450" y="6845300"/>
          <p14:tracePt t="230335" x="3079750" y="6845300"/>
          <p14:tracePt t="230414" x="3067050" y="6845300"/>
          <p14:tracePt t="230727" x="3092450" y="6832600"/>
          <p14:tracePt t="230735" x="3128963" y="6832600"/>
          <p14:tracePt t="230742" x="3154363" y="6832600"/>
          <p14:tracePt t="230754" x="3067050" y="6845300"/>
          <p14:tracePt t="231418" x="3054350" y="6845300"/>
          <p14:tracePt t="231434" x="3054350" y="6832600"/>
          <p14:tracePt t="231441" x="3041650" y="6832600"/>
          <p14:tracePt t="231448" x="3028950" y="6819900"/>
          <p14:tracePt t="231456" x="3016250" y="6807200"/>
          <p14:tracePt t="231462" x="2979738" y="6796088"/>
          <p14:tracePt t="231471" x="2916238" y="6770688"/>
          <p14:tracePt t="231476" x="2828925" y="6745288"/>
          <p14:tracePt t="231488" x="2741613" y="6719888"/>
          <p14:tracePt t="231492" x="2678113" y="6696075"/>
          <p14:tracePt t="231499" x="2603500" y="6683375"/>
          <p14:tracePt t="231506" x="2554288" y="6670675"/>
          <p14:tracePt t="231513" x="2503488" y="6632575"/>
          <p14:tracePt t="231522" x="2428875" y="6607175"/>
          <p14:tracePt t="231527" x="2365375" y="6594475"/>
          <p14:tracePt t="231537" x="2278063" y="6557963"/>
          <p14:tracePt t="231543" x="2203450" y="6519863"/>
          <p14:tracePt t="231554" x="2116138" y="6483350"/>
          <p14:tracePt t="231557" x="2014538" y="6445250"/>
          <p14:tracePt t="231564" x="1990725" y="6432550"/>
          <p14:tracePt t="231572" x="1965325" y="6407150"/>
          <p14:tracePt t="231578" x="1890713" y="6381750"/>
          <p14:tracePt t="231588" x="1865313" y="6345238"/>
          <p14:tracePt t="231595" x="1778000" y="6294438"/>
          <p14:tracePt t="231605" x="1739900" y="6281738"/>
          <p14:tracePt t="231609" x="1665288" y="6257925"/>
          <p14:tracePt t="231614" x="1577975" y="6232525"/>
          <p14:tracePt t="231622" x="1514475" y="6207125"/>
          <p14:tracePt t="231628" x="1501775" y="6194425"/>
          <p14:tracePt t="231637" x="1465263" y="6181725"/>
          <p14:tracePt t="231643" x="1452563" y="6169025"/>
          <p14:tracePt t="231654" x="1414463" y="6157913"/>
          <p14:tracePt t="231670" x="1389063" y="6157913"/>
          <p14:tracePt t="231674" x="1363663" y="6145213"/>
          <p14:tracePt t="231689" x="1352550" y="6132513"/>
          <p14:tracePt t="231694" x="1339850" y="6132513"/>
          <p14:tracePt t="231709" x="1327150" y="6132513"/>
          <p14:tracePt t="231721" x="1314450" y="6119813"/>
          <p14:tracePt t="231811" x="1314450" y="6107113"/>
          <p14:tracePt t="231861" x="1314450" y="6094413"/>
          <p14:tracePt t="231885" x="1327150" y="6094413"/>
          <p14:tracePt t="231948" x="1339850" y="6094413"/>
          <p14:tracePt t="232036" x="1339850" y="6081713"/>
          <p14:tracePt t="232421" x="1352550" y="6056313"/>
          <p14:tracePt t="232437" x="1363663" y="6045200"/>
          <p14:tracePt t="232445" x="1376363" y="6032500"/>
          <p14:tracePt t="232465" x="1389063" y="6019800"/>
          <p14:tracePt t="232474" x="1401763" y="6019800"/>
          <p14:tracePt t="232480" x="1401763" y="6007100"/>
          <p14:tracePt t="232488" x="1414463" y="6007100"/>
          <p14:tracePt t="232506" x="1427163" y="5981700"/>
          <p14:tracePt t="232523" x="1452563" y="5969000"/>
          <p14:tracePt t="232530" x="1476375" y="5956300"/>
          <p14:tracePt t="232540" x="1489075" y="5945188"/>
          <p14:tracePt t="232544" x="1552575" y="5881688"/>
          <p14:tracePt t="232554" x="1601788" y="5843588"/>
          <p14:tracePt t="232559" x="1689100" y="5768975"/>
          <p14:tracePt t="232571" x="1752600" y="5743575"/>
          <p14:tracePt t="232574" x="1790700" y="5732463"/>
          <p14:tracePt t="232581" x="1814513" y="5707063"/>
          <p14:tracePt t="232590" x="1839913" y="5694363"/>
          <p14:tracePt t="232597" x="1878013" y="5656263"/>
          <p14:tracePt t="232605" x="1903413" y="5643563"/>
          <p14:tracePt t="232610" x="1903413" y="5619750"/>
          <p14:tracePt t="232620" x="1914525" y="5619750"/>
          <p14:tracePt t="232625" x="1914525" y="5607050"/>
          <p14:tracePt t="232640" x="1927225" y="5607050"/>
          <p14:tracePt t="232646" x="1939925" y="5581650"/>
          <p14:tracePt t="232661" x="1952625" y="5568950"/>
          <p14:tracePt t="232672" x="1965325" y="5568950"/>
          <p14:tracePt t="232676" x="1990725" y="5543550"/>
          <p14:tracePt t="232692" x="2052638" y="5494338"/>
          <p14:tracePt t="232697" x="2078038" y="5468938"/>
          <p14:tracePt t="232705" x="2116138" y="5443538"/>
          <p14:tracePt t="232712" x="2139950" y="5418138"/>
          <p14:tracePt t="232721" x="2178050" y="5394325"/>
          <p14:tracePt t="232726" x="2190750" y="5381625"/>
          <p14:tracePt t="232738" x="2216150" y="5356225"/>
          <p14:tracePt t="232742" x="2252663" y="5343525"/>
          <p14:tracePt t="232749" x="2265363" y="5330825"/>
          <p14:tracePt t="232757" x="2290763" y="5305425"/>
          <p14:tracePt t="232763" x="2339975" y="5281613"/>
          <p14:tracePt t="232772" x="2365375" y="5256213"/>
          <p14:tracePt t="232777" x="2390775" y="5243513"/>
          <p14:tracePt t="232787" x="2416175" y="5230813"/>
          <p14:tracePt t="232793" x="2441575" y="5205413"/>
          <p14:tracePt t="232804" x="2452688" y="5194300"/>
          <p14:tracePt t="232807" x="2478088" y="5181600"/>
          <p14:tracePt t="232814" x="2490788" y="5168900"/>
          <p14:tracePt t="232821" x="2503488" y="5168900"/>
          <p14:tracePt t="232828" x="2516188" y="5168900"/>
          <p14:tracePt t="232901" x="2516188" y="5156200"/>
          <p14:tracePt t="233744" x="2503488" y="5156200"/>
          <p14:tracePt t="233780" x="2478088" y="5156200"/>
          <p14:tracePt t="233824" x="2465388" y="5156200"/>
          <p14:tracePt t="233991" x="2465388" y="5168900"/>
          <p14:tracePt t="234006" x="2465388" y="5181600"/>
          <p14:tracePt t="234020" x="2465388" y="5194300"/>
          <p14:tracePt t="234027" x="2465388" y="5205413"/>
          <p14:tracePt t="234038" x="2465388" y="5218113"/>
          <p14:tracePt t="234051" x="2465388" y="5230813"/>
          <p14:tracePt t="234057" x="2465388" y="5243513"/>
          <p14:tracePt t="234072" x="2465388" y="5256213"/>
          <p14:tracePt t="234078" x="2465388" y="5268913"/>
          <p14:tracePt t="234093" x="2465388" y="5294313"/>
          <p14:tracePt t="234104" x="2465388" y="5318125"/>
          <p14:tracePt t="234108" x="2478088" y="5343525"/>
          <p14:tracePt t="234120" x="2478088" y="5356225"/>
          <p14:tracePt t="234124" x="2490788" y="5394325"/>
          <p14:tracePt t="234129" x="2490788" y="5418138"/>
          <p14:tracePt t="234138" x="2490788" y="5507038"/>
          <p14:tracePt t="234143" x="2490788" y="5568950"/>
          <p14:tracePt t="234155" x="2490788" y="5607050"/>
          <p14:tracePt t="234159" x="2478088" y="5656263"/>
          <p14:tracePt t="234171" x="2478088" y="5694363"/>
          <p14:tracePt t="234174" x="2478088" y="5743575"/>
          <p14:tracePt t="234180" x="2478088" y="5781675"/>
          <p14:tracePt t="234188" x="2465388" y="5868988"/>
          <p14:tracePt t="234195" x="2465388" y="5907088"/>
          <p14:tracePt t="234204" x="2465388" y="5969000"/>
          <p14:tracePt t="234209" x="2465388" y="6007100"/>
          <p14:tracePt t="234220" x="2465388" y="6032500"/>
          <p14:tracePt t="234223" x="2465388" y="6056313"/>
          <p14:tracePt t="234240" x="2465388" y="6107113"/>
          <p14:tracePt t="234246" x="2465388" y="6119813"/>
          <p14:tracePt t="234260" x="2465388" y="6132513"/>
          <p14:tracePt t="234276" x="2465388" y="6145213"/>
          <p14:tracePt t="234289" x="2465388" y="6169025"/>
          <p14:tracePt t="234420" x="2478088" y="6169025"/>
          <p14:tracePt t="234456" x="2490788" y="6169025"/>
          <p14:tracePt t="234493" x="2503488" y="6169025"/>
          <p14:tracePt t="234517" x="2516188" y="6169025"/>
          <p14:tracePt t="234529" x="2528888" y="6169025"/>
          <p14:tracePt t="234566" x="2541588" y="6169025"/>
          <p14:tracePt t="234593" x="2554288" y="6169025"/>
          <p14:tracePt t="234622" x="2565400" y="6169025"/>
          <p14:tracePt t="234637" x="2578100" y="6169025"/>
          <p14:tracePt t="234674" x="2590800" y="6169025"/>
          <p14:tracePt t="234696" x="2603500" y="6157913"/>
          <p14:tracePt t="234719" x="2628900" y="6157913"/>
          <p14:tracePt t="234734" x="2654300" y="6145213"/>
          <p14:tracePt t="234747" x="2667000" y="6145213"/>
          <p14:tracePt t="234762" x="2678113" y="6145213"/>
          <p14:tracePt t="234771" x="2690813" y="6145213"/>
          <p14:tracePt t="234778" x="2716213" y="6145213"/>
          <p14:tracePt t="234799" x="2728913" y="6132513"/>
          <p14:tracePt t="234827" x="2741613" y="6132513"/>
          <p14:tracePt t="234864" x="2754313" y="6132513"/>
          <p14:tracePt t="234887" x="2767013" y="6132513"/>
          <p14:tracePt t="234901" x="2767013" y="6119813"/>
          <p14:tracePt t="234914" x="2778125" y="6119813"/>
          <p14:tracePt t="234943" x="2790825" y="6107113"/>
          <p14:tracePt t="234979" x="2803525" y="6107113"/>
          <p14:tracePt t="234994" x="2816225" y="6107113"/>
          <p14:tracePt t="235018" x="2828925" y="6107113"/>
          <p14:tracePt t="235031" x="2841625" y="6107113"/>
          <p14:tracePt t="235053" x="2854325" y="6107113"/>
          <p14:tracePt t="235074" x="2867025" y="6107113"/>
          <p14:tracePt t="235125" x="2879725" y="6107113"/>
          <p14:tracePt t="235801" x="2867025" y="6107113"/>
          <p14:tracePt t="235817" x="2867025" y="6119813"/>
          <p14:tracePt t="235859" x="2854325" y="6119813"/>
          <p14:tracePt t="235896" x="2854325" y="6132513"/>
          <p14:tracePt t="235933" x="2841625" y="6132513"/>
          <p14:tracePt t="235954" x="2828925" y="6132513"/>
          <p14:tracePt t="235998" x="2816225" y="6132513"/>
          <p14:tracePt t="236005" x="2803525" y="6132513"/>
          <p14:tracePt t="236035" x="2790825" y="6132513"/>
          <p14:tracePt t="236050" x="2778125" y="6132513"/>
          <p14:tracePt t="236063" x="2767013" y="6132513"/>
          <p14:tracePt t="236072" x="2754313" y="6132513"/>
          <p14:tracePt t="236086" x="2728913" y="6132513"/>
          <p14:tracePt t="236092" x="2716213" y="6119813"/>
          <p14:tracePt t="236103" x="2667000" y="6107113"/>
          <p14:tracePt t="236108" x="2654300" y="6094413"/>
          <p14:tracePt t="236114" x="2628900" y="6081713"/>
          <p14:tracePt t="236122" x="2578100" y="6045200"/>
          <p14:tracePt t="236128" x="2565400" y="6032500"/>
          <p14:tracePt t="236138" x="2541588" y="6019800"/>
          <p14:tracePt t="236142" x="2516188" y="6007100"/>
          <p14:tracePt t="236155" x="2490788" y="5981700"/>
          <p14:tracePt t="236159" x="2465388" y="5956300"/>
          <p14:tracePt t="236172" x="2403475" y="5919788"/>
          <p14:tracePt t="236179" x="2390775" y="5881688"/>
          <p14:tracePt t="236188" x="2365375" y="5856288"/>
          <p14:tracePt t="236193" x="2352675" y="5843588"/>
          <p14:tracePt t="236204" x="2339975" y="5819775"/>
          <p14:tracePt t="236209" x="2316163" y="5807075"/>
          <p14:tracePt t="236220" x="2303463" y="5781675"/>
          <p14:tracePt t="236223" x="2290763" y="5768975"/>
          <p14:tracePt t="236230" x="2278063" y="5768975"/>
          <p14:tracePt t="236238" x="2278063" y="5756275"/>
          <p14:tracePt t="236244" x="2278063" y="5743575"/>
          <p14:tracePt t="236259" x="2265363" y="5743575"/>
          <p14:tracePt t="236270" x="2265363" y="5732463"/>
          <p14:tracePt t="236274" x="2265363" y="5719763"/>
          <p14:tracePt t="236286" x="2265363" y="5707063"/>
          <p14:tracePt t="236289" x="2265363" y="5694363"/>
          <p14:tracePt t="236305" x="2265363" y="5681663"/>
          <p14:tracePt t="236320" x="2265363" y="5668963"/>
          <p14:tracePt t="236336" x="2265363" y="5656263"/>
          <p14:tracePt t="236375" x="2265363" y="5643563"/>
          <p14:tracePt t="236385" x="2265363" y="5630863"/>
          <p14:tracePt t="236412" x="2265363" y="5619750"/>
          <p14:tracePt t="236421" x="2265363" y="5607050"/>
          <p14:tracePt t="236449" x="2265363" y="5594350"/>
          <p14:tracePt t="236477" x="2265363" y="5581650"/>
          <p14:tracePt t="236507" x="2265363" y="5556250"/>
          <p14:tracePt t="236535" x="2265363" y="5543550"/>
          <p14:tracePt t="236557" x="2265363" y="5530850"/>
          <p14:tracePt t="236566" x="2252663" y="5530850"/>
          <p14:tracePt t="236572" x="2252663" y="5518150"/>
          <p14:tracePt t="236580" x="2239963" y="5518150"/>
          <p14:tracePt t="236588" x="2239963" y="5507038"/>
          <p14:tracePt t="236605" x="2228850" y="5481638"/>
          <p14:tracePt t="236710" x="2228850" y="5494338"/>
          <p14:tracePt t="236719" x="2228850" y="5507038"/>
          <p14:tracePt t="236726" x="2228850" y="5518150"/>
          <p14:tracePt t="236737" x="2228850" y="5543550"/>
          <p14:tracePt t="236740" x="2228850" y="5556250"/>
          <p14:tracePt t="236747" x="2228850" y="5581650"/>
          <p14:tracePt t="236755" x="2228850" y="5594350"/>
          <p14:tracePt t="236761" x="2228850" y="5607050"/>
          <p14:tracePt t="236776" x="2228850" y="5619750"/>
          <p14:tracePt t="236787" x="2239963" y="5630863"/>
          <p14:tracePt t="236789" x="2252663" y="5656263"/>
          <p14:tracePt t="236805" x="2265363" y="5668963"/>
          <p14:tracePt t="236821" x="2265363" y="5681663"/>
          <p14:tracePt t="236836" x="2265363" y="5694363"/>
          <p14:tracePt t="236841" x="2265363" y="5707063"/>
          <p14:tracePt t="236856" x="2252663" y="5719763"/>
          <p14:tracePt t="236862" x="2252663" y="5732463"/>
          <p14:tracePt t="236872" x="2239963" y="5743575"/>
          <p14:tracePt t="236891" x="2239963" y="5756275"/>
          <p14:tracePt t="236907" x="2228850" y="5768975"/>
          <p14:tracePt t="236913" x="2228850" y="5781675"/>
          <p14:tracePt t="236921" x="2228850" y="5794375"/>
          <p14:tracePt t="236928" x="2228850" y="5819775"/>
          <p14:tracePt t="236938" x="2216150" y="5819775"/>
          <p14:tracePt t="236942" x="2216150" y="5832475"/>
          <p14:tracePt t="236957" x="2216150" y="5843588"/>
          <p14:tracePt t="236972" x="2216150" y="5856288"/>
          <p14:tracePt t="236979" x="2216150" y="5868988"/>
          <p14:tracePt t="236988" x="2216150" y="5881688"/>
          <p14:tracePt t="237004" x="2216150" y="5894388"/>
          <p14:tracePt t="237095" x="2228850" y="5894388"/>
          <p14:tracePt t="237110" x="2239963" y="5868988"/>
          <p14:tracePt t="237119" x="2239963" y="5856288"/>
          <p14:tracePt t="237125" x="2252663" y="5843588"/>
          <p14:tracePt t="237136" x="2265363" y="5832475"/>
          <p14:tracePt t="237140" x="2278063" y="5794375"/>
          <p14:tracePt t="237147" x="2278063" y="5781675"/>
          <p14:tracePt t="237160" x="2278063" y="5756275"/>
          <p14:tracePt t="237184" x="2278063" y="5743575"/>
          <p14:tracePt t="237197" x="2278063" y="5732463"/>
          <p14:tracePt t="237211" x="2290763" y="5719763"/>
          <p14:tracePt t="237220" x="2290763" y="5707063"/>
          <p14:tracePt t="237226" x="2290763" y="5694363"/>
          <p14:tracePt t="237236" x="2290763" y="5681663"/>
          <p14:tracePt t="237240" x="2290763" y="5668963"/>
          <p14:tracePt t="237255" x="2303463" y="5630863"/>
          <p14:tracePt t="237262" x="2316163" y="5607050"/>
          <p14:tracePt t="237271" x="2328863" y="5581650"/>
          <p14:tracePt t="237277" x="2339975" y="5530850"/>
          <p14:tracePt t="237287" x="2352675" y="5518150"/>
          <p14:tracePt t="237292" x="2365375" y="5481638"/>
          <p14:tracePt t="237306" x="2390775" y="5407025"/>
          <p14:tracePt t="237313" x="2452688" y="5381625"/>
          <p14:tracePt t="237321" x="2465388" y="5330825"/>
          <p14:tracePt t="237328" x="2503488" y="5305425"/>
          <p14:tracePt t="237338" x="2528888" y="5294313"/>
          <p14:tracePt t="237342" x="2541588" y="5268913"/>
          <p14:tracePt t="237353" x="2565400" y="5243513"/>
          <p14:tracePt t="237358" x="2578100" y="5230813"/>
          <p14:tracePt t="237372" x="2603500" y="5205413"/>
          <p14:tracePt t="237388" x="2616200" y="5194300"/>
          <p14:tracePt t="237393" x="2616200" y="5181600"/>
          <p14:tracePt t="237546" x="2603500" y="5181600"/>
          <p14:tracePt t="237633" x="2603500" y="5194300"/>
          <p14:tracePt t="237727" x="2590800" y="5194300"/>
          <p14:tracePt t="237756" x="2590800" y="5205413"/>
          <p14:tracePt t="237786" x="2578100" y="5205413"/>
          <p14:tracePt t="237858" x="2578100" y="5218113"/>
          <p14:tracePt t="237953" x="2578100" y="5243513"/>
          <p14:tracePt t="237996" x="2565400" y="5243513"/>
          <p14:tracePt t="238011" x="2565400" y="5256213"/>
          <p14:tracePt t="238035" x="2565400" y="5268913"/>
          <p14:tracePt t="238054" x="2565400" y="5281613"/>
          <p14:tracePt t="238069" x="2565400" y="5294313"/>
          <p14:tracePt t="238098" x="2565400" y="5305425"/>
          <p14:tracePt t="238113" x="2565400" y="5318125"/>
          <p14:tracePt t="238128" x="2565400" y="5330825"/>
          <p14:tracePt t="238151" x="2565400" y="5343525"/>
          <p14:tracePt t="238164" x="2565400" y="5356225"/>
          <p14:tracePt t="238178" x="2565400" y="5368925"/>
          <p14:tracePt t="238187" x="2565400" y="5381625"/>
          <p14:tracePt t="238194" x="2565400" y="5394325"/>
          <p14:tracePt t="238204" x="2565400" y="5418138"/>
          <p14:tracePt t="238207" x="2565400" y="5443538"/>
          <p14:tracePt t="238222" x="2565400" y="5530850"/>
          <p14:tracePt t="238229" x="2565400" y="5568950"/>
          <p14:tracePt t="238238" x="2554288" y="5581650"/>
          <p14:tracePt t="238243" x="2528888" y="5619750"/>
          <p14:tracePt t="238253" x="2528888" y="5643563"/>
          <p14:tracePt t="238258" x="2528888" y="5668963"/>
          <p14:tracePt t="238270" x="2528888" y="5681663"/>
          <p14:tracePt t="238273" x="2516188" y="5694363"/>
          <p14:tracePt t="238280" x="2503488" y="5707063"/>
          <p14:tracePt t="238288" x="2503488" y="5732463"/>
          <p14:tracePt t="238294" x="2503488" y="5743575"/>
          <p14:tracePt t="238304" x="2490788" y="5743575"/>
          <p14:tracePt t="238309" x="2490788" y="5756275"/>
          <p14:tracePt t="238320" x="2490788" y="5768975"/>
          <p14:tracePt t="238323" x="2490788" y="5781675"/>
          <p14:tracePt t="238338" x="2490788" y="5794375"/>
          <p14:tracePt t="238354" x="2490788" y="5819775"/>
          <p14:tracePt t="238360" x="2478088" y="5819775"/>
          <p14:tracePt t="238370" x="2478088" y="5832475"/>
          <p14:tracePt t="238388" x="2478088" y="5843588"/>
          <p14:tracePt t="238404" x="2478088" y="5856288"/>
          <p14:tracePt t="238426" x="2478088" y="5868988"/>
          <p14:tracePt t="238440" x="2478088" y="5881688"/>
          <p14:tracePt t="238455" x="2478088" y="5894388"/>
          <p14:tracePt t="238471" x="2478088" y="5907088"/>
          <p14:tracePt t="238491" x="2478088" y="5919788"/>
          <p14:tracePt t="238505" x="2478088" y="5932488"/>
          <p14:tracePt t="238520" x="2478088" y="5945188"/>
          <p14:tracePt t="238527" x="2478088" y="5956300"/>
          <p14:tracePt t="238537" x="2478088" y="5969000"/>
          <p14:tracePt t="238541" x="2452688" y="5969000"/>
          <p14:tracePt t="238556" x="2452688" y="5981700"/>
          <p14:tracePt t="238563" x="2452688" y="5994400"/>
          <p14:tracePt t="238572" x="2452688" y="6007100"/>
          <p14:tracePt t="238587" x="2452688" y="6032500"/>
          <p14:tracePt t="238592" x="2441575" y="6045200"/>
          <p14:tracePt t="238604" x="2441575" y="6056313"/>
          <p14:tracePt t="238608" x="2428875" y="6069013"/>
          <p14:tracePt t="238619" x="2416175" y="6094413"/>
          <p14:tracePt t="238629" x="2403475" y="6107113"/>
          <p14:tracePt t="238638" x="2403475" y="6119813"/>
          <p14:tracePt t="238643" x="2390775" y="6132513"/>
          <p14:tracePt t="238653" x="2378075" y="6132513"/>
          <p14:tracePt t="238658" x="2378075" y="6145213"/>
          <p14:tracePt t="238673" x="2365375" y="6157913"/>
          <p14:tracePt t="238680" x="2352675" y="6169025"/>
          <p14:tracePt t="238694" x="2352675" y="6181725"/>
          <p14:tracePt t="238703" x="2352675" y="6194425"/>
          <p14:tracePt t="238709" x="2339975" y="6194425"/>
          <p14:tracePt t="238720" x="2339975" y="6207125"/>
          <p14:tracePt t="238723" x="2328863" y="6219825"/>
          <p14:tracePt t="238739" x="2303463" y="6232525"/>
          <p14:tracePt t="238745" x="2290763" y="6232525"/>
          <p14:tracePt t="238754" x="2265363" y="6257925"/>
          <p14:tracePt t="238760" x="2252663" y="6281738"/>
          <p14:tracePt t="238770" x="2216150" y="6294438"/>
          <p14:tracePt t="238775" x="2190750" y="6319838"/>
          <p14:tracePt t="238789" x="2152650" y="6357938"/>
          <p14:tracePt t="238796" x="2127250" y="6370638"/>
          <p14:tracePt t="238804" x="2103438" y="6381750"/>
          <p14:tracePt t="238811" x="2078038" y="6394450"/>
          <p14:tracePt t="238821" x="2052638" y="6419850"/>
          <p14:tracePt t="238827" x="2027238" y="6445250"/>
          <p14:tracePt t="238836" x="2003425" y="6470650"/>
          <p14:tracePt t="238840" x="1978025" y="6483350"/>
          <p14:tracePt t="238847" x="1965325" y="6507163"/>
          <p14:tracePt t="238855" x="1927225" y="6557963"/>
          <p14:tracePt t="238861" x="1914525" y="6583363"/>
          <p14:tracePt t="238871" x="1878013" y="6632575"/>
          <p14:tracePt t="238877" x="1865313" y="6657975"/>
          <p14:tracePt t="238888" x="1839913" y="6683375"/>
          <p14:tracePt t="238891" x="1827213" y="6696075"/>
          <p14:tracePt t="238903" x="1814513" y="6732588"/>
          <p14:tracePt t="238907" x="1801813" y="6732588"/>
          <p14:tracePt t="238912" x="1790700" y="6745288"/>
          <p14:tracePt t="238920" x="1790700" y="6757988"/>
          <p14:tracePt t="238927" x="1778000" y="6770688"/>
          <p14:tracePt t="238937" x="1752600" y="6770688"/>
          <p14:tracePt t="238941" x="1739900" y="6783388"/>
          <p14:tracePt t="238957" x="1727200" y="6783388"/>
          <p14:tracePt t="238963" x="1714500" y="6783388"/>
          <p14:tracePt t="238978" x="1701800" y="6783388"/>
          <p14:tracePt t="238987" x="1689100" y="6783388"/>
          <p14:tracePt t="238992" x="1677988" y="6783388"/>
          <p14:tracePt t="239004" x="1665288" y="6783388"/>
          <p14:tracePt t="239007" x="1652588" y="6783388"/>
          <p14:tracePt t="239022" x="1639888" y="6783388"/>
          <p14:tracePt t="239037" x="1627188" y="6783388"/>
          <p14:tracePt t="239043" x="1614488" y="6796088"/>
          <p14:tracePt t="239058" x="1601788" y="6796088"/>
          <p14:tracePt t="239091" x="1589088" y="6807200"/>
          <p14:tracePt t="239104" x="1577975" y="6807200"/>
          <p14:tracePt t="239109" x="1565275" y="6807200"/>
          <p14:tracePt t="239138" x="1552575" y="6807200"/>
          <p14:tracePt t="239145" x="1552575" y="6819900"/>
          <p14:tracePt t="239154" x="1539875" y="6819900"/>
          <p14:tracePt t="239174" x="1527175" y="6819900"/>
          <p14:tracePt t="239196" x="1514475" y="6819900"/>
          <p14:tracePt t="239205" x="1514475" y="6832600"/>
          <p14:tracePt t="239341" x="1514475" y="6845300"/>
          <p14:tracePt t="239595" x="1527175" y="6845300"/>
          <p14:tracePt t="239647" x="1539875" y="6845300"/>
          <p14:tracePt t="239705" x="1552575" y="6845300"/>
          <p14:tracePt t="239784" x="1565275" y="6845300"/>
          <p14:tracePt t="240104" x="1577975" y="6845300"/>
          <p14:tracePt t="240163" x="1589088" y="6845300"/>
          <p14:tracePt t="240177" x="1601788" y="6845300"/>
          <p14:tracePt t="240200" x="1614488" y="6845300"/>
          <p14:tracePt t="240214" x="1627188" y="6845300"/>
          <p14:tracePt t="240222" x="1639888" y="6845300"/>
          <p14:tracePt t="240236" x="1652588" y="6845300"/>
          <p14:tracePt t="240243" x="1665288" y="6845300"/>
          <p14:tracePt t="240253" x="1677988" y="6845300"/>
          <p14:tracePt t="240257" x="1689100" y="6832600"/>
          <p14:tracePt t="240270" x="1714500" y="6832600"/>
          <p14:tracePt t="240272" x="1739900" y="6819900"/>
          <p14:tracePt t="240279" x="1778000" y="6819900"/>
          <p14:tracePt t="240287" x="1814513" y="6819900"/>
          <p14:tracePt t="240293" x="1827213" y="6819900"/>
          <p14:tracePt t="240303" x="1839913" y="6819900"/>
          <p14:tracePt t="240308" x="1852613" y="6819900"/>
          <p14:tracePt t="240324" x="1890713" y="6819900"/>
          <p14:tracePt t="240331" x="1903413" y="6819900"/>
          <p14:tracePt t="240338" x="1914525" y="6819900"/>
          <p14:tracePt t="240353" x="1927225" y="6819900"/>
          <p14:tracePt t="240359" x="1939925" y="6819900"/>
          <p14:tracePt t="240382" x="1952625" y="6819900"/>
          <p14:tracePt t="240389" x="1965325" y="6819900"/>
          <p14:tracePt t="240424" x="1978025" y="6819900"/>
          <p14:tracePt t="240453" x="1990725" y="6819900"/>
          <p14:tracePt t="240483" x="2003425" y="6819900"/>
          <p14:tracePt t="240504" x="2014538" y="6819900"/>
          <p14:tracePt t="240519" x="2039938" y="6819900"/>
          <p14:tracePt t="240534" x="2052638" y="6819900"/>
          <p14:tracePt t="240541" x="2065338" y="6832600"/>
          <p14:tracePt t="240551" x="2078038" y="6832600"/>
          <p14:tracePt t="240557" x="2090738" y="6832600"/>
          <p14:tracePt t="240563" x="2116138" y="6832600"/>
          <p14:tracePt t="240571" x="2127250" y="6845300"/>
          <p14:tracePt t="240577" x="2139950" y="6845300"/>
          <p14:tracePt t="240587" x="2165350" y="6845300"/>
          <p14:tracePt t="241558" x="2828925" y="6832600"/>
          <p14:tracePt t="241567" x="2816225" y="6832600"/>
          <p14:tracePt t="241573" x="2816225" y="6819900"/>
          <p14:tracePt t="241580" x="2803525" y="6807200"/>
          <p14:tracePt t="241588" x="2803525" y="6796088"/>
          <p14:tracePt t="241596" x="2790825" y="6783388"/>
          <p14:tracePt t="241603" x="2778125" y="6783388"/>
          <p14:tracePt t="241609" x="2778125" y="6770688"/>
          <p14:tracePt t="241619" x="2767013" y="6757988"/>
          <p14:tracePt t="241623" x="2754313" y="6745288"/>
          <p14:tracePt t="241639" x="2728913" y="6707188"/>
          <p14:tracePt t="241645" x="2703513" y="6696075"/>
          <p14:tracePt t="241654" x="2690813" y="6696075"/>
          <p14:tracePt t="241660" x="2667000" y="6683375"/>
          <p14:tracePt t="241670" x="2654300" y="6670675"/>
          <p14:tracePt t="241675" x="2641600" y="6670675"/>
          <p14:tracePt t="241686" x="2641600" y="6657975"/>
          <p14:tracePt t="241692" x="2628900" y="6645275"/>
          <p14:tracePt t="241705" x="2616200" y="6645275"/>
          <p14:tracePt t="241720" x="2603500" y="6645275"/>
          <p14:tracePt t="241737" x="2578100" y="6645275"/>
          <p14:tracePt t="241740" x="2554288" y="6645275"/>
          <p14:tracePt t="241754" x="2541588" y="6645275"/>
          <p14:tracePt t="241756" x="2528888" y="6645275"/>
          <p14:tracePt t="241762" x="2503488" y="6645275"/>
          <p14:tracePt t="241770" x="2465388" y="6645275"/>
          <p14:tracePt t="241777" x="2441575" y="6645275"/>
          <p14:tracePt t="241787" x="2416175" y="6645275"/>
          <p14:tracePt t="241791" x="2378075" y="6645275"/>
          <p14:tracePt t="241806" x="2328863" y="6645275"/>
          <p14:tracePt t="241821" x="2316163" y="6657975"/>
          <p14:tracePt t="241827" x="2303463" y="6657975"/>
          <p14:tracePt t="241842" x="2290763" y="6657975"/>
          <p14:tracePt t="241853" x="2278063" y="6657975"/>
          <p14:tracePt t="241856" x="2278063" y="6670675"/>
          <p14:tracePt t="241870" x="2278063" y="6683375"/>
          <p14:tracePt t="241887" x="2278063" y="6696075"/>
          <p14:tracePt t="241902" x="2278063" y="6707188"/>
          <p14:tracePt t="241917" x="2278063" y="6719888"/>
          <p14:tracePt t="241923" x="2278063" y="6732588"/>
          <p14:tracePt t="241944" x="2278063" y="6745288"/>
          <p14:tracePt t="241958" x="2290763" y="6757988"/>
          <p14:tracePt t="241972" x="2290763" y="6770688"/>
          <p14:tracePt t="241980" x="2290763" y="6796088"/>
          <p14:tracePt t="241987" x="2290763" y="6807200"/>
          <p14:tracePt t="241995" x="2303463" y="6807200"/>
          <p14:tracePt t="242004" x="2303463" y="6819900"/>
          <p14:tracePt t="242010" x="2316163" y="6819900"/>
          <p14:tracePt t="242024" x="2316163" y="6832600"/>
          <p14:tracePt t="242038" x="2328863" y="6832600"/>
          <p14:tracePt t="242045" x="2328863" y="6845300"/>
          <p14:tracePt t="242213" x="2316163" y="6845300"/>
          <p14:tracePt t="242256" x="2303463" y="6845300"/>
          <p14:tracePt t="242431" x="2303463" y="6832600"/>
          <p14:tracePt t="242452" x="2316163" y="6832600"/>
          <p14:tracePt t="242468" x="2316163" y="6819900"/>
          <p14:tracePt t="242483" x="2316163" y="6807200"/>
          <p14:tracePt t="242489" x="2316163" y="6783388"/>
          <p14:tracePt t="242497" x="2316163" y="6770688"/>
          <p14:tracePt t="242506" x="2316163" y="6745288"/>
          <p14:tracePt t="242510" x="2316163" y="6732588"/>
          <p14:tracePt t="242520" x="2316163" y="6707188"/>
          <p14:tracePt t="242525" x="2316163" y="6696075"/>
          <p14:tracePt t="242536" x="2328863" y="6670675"/>
          <p14:tracePt t="242539" x="2328863" y="6657975"/>
          <p14:tracePt t="242555" x="2339975" y="6632575"/>
          <p14:tracePt t="242561" x="2352675" y="6607175"/>
          <p14:tracePt t="242576" x="2352675" y="6594475"/>
          <p14:tracePt t="242587" x="2352675" y="6583363"/>
          <p14:tracePt t="242604" x="2352675" y="6570663"/>
          <p14:tracePt t="242612" x="2365375" y="6545263"/>
          <p14:tracePt t="242621" x="2378075" y="6545263"/>
          <p14:tracePt t="242627" x="2378075" y="6532563"/>
          <p14:tracePt t="242637" x="2390775" y="6507163"/>
          <p14:tracePt t="242641" x="2403475" y="6483350"/>
          <p14:tracePt t="242653" x="2403475" y="6470650"/>
          <p14:tracePt t="242657" x="2416175" y="6432550"/>
          <p14:tracePt t="242664" x="2416175" y="6419850"/>
          <p14:tracePt t="242673" x="2428875" y="6381750"/>
          <p14:tracePt t="242678" x="2428875" y="6370638"/>
          <p14:tracePt t="242686" x="2441575" y="6345238"/>
          <p14:tracePt t="242692" x="2452688" y="6294438"/>
          <p14:tracePt t="242702" x="2465388" y="6269038"/>
          <p14:tracePt t="242707" x="2478088" y="6245225"/>
          <p14:tracePt t="242722" x="2503488" y="6169025"/>
          <p14:tracePt t="242728" x="2516188" y="6132513"/>
          <p14:tracePt t="242737" x="2528888" y="6081713"/>
          <p14:tracePt t="242743" x="2528888" y="6069013"/>
          <p14:tracePt t="242754" x="2541588" y="6032500"/>
          <p14:tracePt t="242759" x="2554288" y="5994400"/>
          <p14:tracePt t="242770" x="2554288" y="5981700"/>
          <p14:tracePt t="242773" x="2565400" y="5945188"/>
          <p14:tracePt t="242780" x="2565400" y="5919788"/>
          <p14:tracePt t="242787" x="2565400" y="5907088"/>
          <p14:tracePt t="242794" x="2565400" y="5894388"/>
          <p14:tracePt t="242803" x="2565400" y="5868988"/>
          <p14:tracePt t="242808" x="2565400" y="5856288"/>
          <p14:tracePt t="242819" x="2578100" y="5819775"/>
          <p14:tracePt t="242823" x="2578100" y="5807075"/>
          <p14:tracePt t="242838" x="2578100" y="5781675"/>
          <p14:tracePt t="242845" x="2578100" y="5756275"/>
          <p14:tracePt t="242853" x="2578100" y="5743575"/>
          <p14:tracePt t="242859" x="2590800" y="5719763"/>
          <p14:tracePt t="242874" x="2590800" y="5694363"/>
          <p14:tracePt t="242886" x="2590800" y="5668963"/>
          <p14:tracePt t="242890" x="2590800" y="5656263"/>
          <p14:tracePt t="242907" x="2590800" y="5630863"/>
          <p14:tracePt t="242911" x="2590800" y="5619750"/>
          <p14:tracePt t="242921" x="2603500" y="5607050"/>
          <p14:tracePt t="242925" x="2603500" y="5581650"/>
          <p14:tracePt t="242939" x="2603500" y="5568950"/>
          <p14:tracePt t="242956" x="2603500" y="5556250"/>
          <p14:tracePt t="242984" x="2603500" y="5543550"/>
          <p14:tracePt t="243000" x="2603500" y="5530850"/>
          <p14:tracePt t="243013" x="2603500" y="5518150"/>
          <p14:tracePt t="243275" x="2603500" y="5530850"/>
          <p14:tracePt t="243283" x="2603500" y="5543550"/>
          <p14:tracePt t="243290" x="2616200" y="5568950"/>
          <p14:tracePt t="243296" x="2667000" y="5656263"/>
          <p14:tracePt t="243303" x="2728913" y="5794375"/>
          <p14:tracePt t="243310" x="2803525" y="5907088"/>
          <p14:tracePt t="243320" x="2854325" y="5981700"/>
          <p14:tracePt t="243325" x="2916238" y="6069013"/>
          <p14:tracePt t="243336" x="2967038" y="6145213"/>
          <p14:tracePt t="243340" x="3054350" y="6245225"/>
          <p14:tracePt t="243347" x="3116263" y="6345238"/>
          <p14:tracePt t="243355" x="3128963" y="6419850"/>
          <p14:tracePt t="243361" x="3192463" y="6532563"/>
          <p14:tracePt t="243370" x="3205163" y="6557963"/>
          <p14:tracePt t="243376" x="3228975" y="6583363"/>
          <p14:tracePt t="243386" x="3228975" y="6619875"/>
          <p14:tracePt t="243391" x="3267075" y="6645275"/>
          <p14:tracePt t="243404" x="3279775" y="6670675"/>
          <p14:tracePt t="243412" x="3292475" y="6670675"/>
          <p14:tracePt t="243421" x="3292475" y="6683375"/>
          <p14:tracePt t="243441" x="3305175" y="6683375"/>
          <p14:tracePt t="243470" x="3305175" y="6696075"/>
          <p14:tracePt t="243501" x="3305175" y="6707188"/>
          <p14:tracePt t="243507" x="3317875" y="6707188"/>
          <p14:tracePt t="243543" x="3341688" y="6707188"/>
          <p14:tracePt t="243557" x="3341688" y="6719888"/>
          <p14:tracePt t="243630" x="3354388" y="6719888"/>
          <p14:tracePt t="243703" x="3367088" y="6719888"/>
          <p14:tracePt t="243731" x="3379788" y="6719888"/>
          <p14:tracePt t="243776" x="3392488" y="6719888"/>
          <p14:tracePt t="243812" x="3405188" y="6719888"/>
          <p14:tracePt t="243820" x="3417888" y="6719888"/>
          <p14:tracePt t="243826" x="3429000" y="6719888"/>
          <p14:tracePt t="243841" x="3441700" y="6719888"/>
          <p14:tracePt t="243863" x="3454400" y="6719888"/>
          <p14:tracePt t="243877" x="3467100" y="6719888"/>
          <p14:tracePt t="243901" x="3479800" y="6719888"/>
          <p14:tracePt t="243916" x="3492500" y="6719888"/>
          <p14:tracePt t="243951" x="3505200" y="6719888"/>
          <p14:tracePt t="243972" x="3517900" y="6719888"/>
          <p14:tracePt t="243979" x="3517900" y="6732588"/>
          <p14:tracePt t="244044" x="3530600" y="6732588"/>
          <p14:tracePt t="244168" x="3541713" y="6732588"/>
          <p14:tracePt t="248014" x="3592513" y="6719888"/>
          <p14:tracePt t="248021" x="3679825" y="6683375"/>
          <p14:tracePt t="248033" x="3867150" y="6619875"/>
          <p14:tracePt t="248036" x="3956050" y="6619875"/>
          <p14:tracePt t="248044" x="4105275" y="6583363"/>
          <p14:tracePt t="248052" x="4143375" y="6570663"/>
          <p14:tracePt t="248058" x="4230688" y="6557963"/>
          <p14:tracePt t="248069" x="4356100" y="6545263"/>
          <p14:tracePt t="248074" x="4443413" y="6532563"/>
          <p14:tracePt t="248080" x="4543425" y="6519863"/>
          <p14:tracePt t="248087" x="4630738" y="6494463"/>
          <p14:tracePt t="248094" x="4694238" y="6483350"/>
          <p14:tracePt t="248103" x="4756150" y="6483350"/>
          <p14:tracePt t="248109" x="4819650" y="6483350"/>
          <p14:tracePt t="248119" x="4894263" y="6470650"/>
          <p14:tracePt t="248123" x="5006975" y="6457950"/>
          <p14:tracePt t="248138" x="5207000" y="6432550"/>
          <p14:tracePt t="248145" x="5294313" y="6432550"/>
          <p14:tracePt t="248154" x="5370513" y="6419850"/>
          <p14:tracePt t="248159" x="5419725" y="6419850"/>
          <p14:tracePt t="248169" x="5483225" y="6407150"/>
          <p14:tracePt t="248174" x="5570538" y="6407150"/>
          <p14:tracePt t="248186" x="5695950" y="6407150"/>
          <p14:tracePt t="248191" x="5770563" y="6407150"/>
          <p14:tracePt t="248196" x="5870575" y="6407150"/>
          <p14:tracePt t="248203" x="5921375" y="6407150"/>
          <p14:tracePt t="248210" x="5983288" y="6407150"/>
          <p14:tracePt t="248220" x="6057900" y="6407150"/>
          <p14:tracePt t="248224" x="6221413" y="6419850"/>
          <p14:tracePt t="248237" x="6283325" y="6419850"/>
          <p14:tracePt t="248240" x="6434138" y="6445250"/>
          <p14:tracePt t="248254" x="6572250" y="6470650"/>
          <p14:tracePt t="248261" x="6659563" y="6507163"/>
          <p14:tracePt t="248269" x="6734175" y="6532563"/>
          <p14:tracePt t="248276" x="6910388" y="6557963"/>
          <p14:tracePt t="248285" x="6946900" y="6570663"/>
          <p14:tracePt t="248290" x="7010400" y="6583363"/>
          <p14:tracePt t="248302" x="7072313" y="6607175"/>
          <p14:tracePt t="248306" x="7123113" y="6632575"/>
          <p14:tracePt t="248313" x="7159625" y="6632575"/>
          <p14:tracePt t="248320" x="7185025" y="6645275"/>
          <p14:tracePt t="248326" x="7235825" y="6657975"/>
          <p14:tracePt t="248335" x="7272338" y="6670675"/>
          <p14:tracePt t="248341" x="7323138" y="6670675"/>
          <p14:tracePt t="248353" x="7359650" y="6683375"/>
          <p14:tracePt t="248357" x="7397750" y="6683375"/>
          <p14:tracePt t="248368" x="7448550" y="6683375"/>
          <p14:tracePt t="248372" x="7485063" y="6696075"/>
          <p14:tracePt t="248377" x="7548563" y="6696075"/>
          <p14:tracePt t="248386" x="7572375" y="6707188"/>
          <p14:tracePt t="248392" x="7597775" y="6719888"/>
          <p14:tracePt t="248402" x="7635875" y="6719888"/>
          <p14:tracePt t="248406" x="7673975" y="6719888"/>
          <p14:tracePt t="248418" x="7710488" y="6719888"/>
          <p14:tracePt t="248422" x="7735888" y="6719888"/>
          <p14:tracePt t="248428" x="7785100" y="6719888"/>
          <p14:tracePt t="248438" x="7823200" y="6732588"/>
          <p14:tracePt t="248443" x="7861300" y="6732588"/>
          <p14:tracePt t="248452" x="7910513" y="6732588"/>
          <p14:tracePt t="248458" x="7935913" y="6732588"/>
          <p14:tracePt t="248468" x="7974013" y="6732588"/>
          <p14:tracePt t="248472" x="8010525" y="6732588"/>
          <p14:tracePt t="248479" x="8035925" y="6732588"/>
          <p14:tracePt t="248488" x="8061325" y="6732588"/>
          <p14:tracePt t="248494" x="8099425" y="6732588"/>
          <p14:tracePt t="248503" x="8123238" y="6732588"/>
          <p14:tracePt t="248508" x="8148638" y="6732588"/>
          <p14:tracePt t="248519" x="8186738" y="6732588"/>
          <p14:tracePt t="248523" x="8199438" y="6732588"/>
          <p14:tracePt t="248538" x="8261350" y="6732588"/>
          <p14:tracePt t="248545" x="8299450" y="6732588"/>
          <p14:tracePt t="248554" x="8324850" y="6732588"/>
          <p14:tracePt t="248559" x="8361363" y="6732588"/>
          <p14:tracePt t="248568" x="8374063" y="6732588"/>
          <p14:tracePt t="248574" x="8399463" y="6732588"/>
          <p14:tracePt t="248586" x="8412163" y="6732588"/>
          <p14:tracePt t="248589" x="8448675" y="6732588"/>
          <p14:tracePt t="248596" x="8461375" y="6732588"/>
          <p14:tracePt t="248604" x="8474075" y="6732588"/>
          <p14:tracePt t="248610" x="8499475" y="6719888"/>
          <p14:tracePt t="248619" x="8512175" y="6719888"/>
          <p14:tracePt t="248624" x="8537575" y="6707188"/>
          <p14:tracePt t="248636" x="8548688" y="6707188"/>
          <p14:tracePt t="248640" x="8574088" y="6696075"/>
          <p14:tracePt t="248652" x="8586788" y="6683375"/>
          <p14:tracePt t="248655" x="8612188" y="6670675"/>
          <p14:tracePt t="248661" x="8624888" y="6670675"/>
          <p14:tracePt t="248670" x="8637588" y="6670675"/>
          <p14:tracePt t="248675" x="8650288" y="6657975"/>
          <p14:tracePt t="248690" x="8661400" y="6657975"/>
          <p14:tracePt t="248828" x="8686800" y="6657975"/>
          <p14:tracePt t="249708" x="8686800" y="6645275"/>
          <p14:tracePt t="249723" x="8699500" y="6632575"/>
          <p14:tracePt t="249780" x="8712200" y="6619875"/>
          <p14:tracePt t="249875" x="8724900" y="6607175"/>
          <p14:tracePt t="249933" x="8737600" y="6594475"/>
          <p14:tracePt t="249949" x="8737600" y="6583363"/>
          <p14:tracePt t="249964" x="8750300" y="6583363"/>
          <p14:tracePt t="249972" x="8774113" y="6570663"/>
          <p14:tracePt t="249985" x="8786813" y="6557963"/>
          <p14:tracePt t="249992" x="8799513" y="6545263"/>
          <p14:tracePt t="250002" x="8824913" y="6507163"/>
          <p14:tracePt t="250006" x="8850313" y="6483350"/>
          <p14:tracePt t="250018" x="8874125" y="6470650"/>
          <p14:tracePt t="250022" x="8886825" y="6432550"/>
          <p14:tracePt t="250028" x="8912225" y="6394450"/>
          <p14:tracePt t="250036" x="8924925" y="6370638"/>
          <p14:tracePt t="250043" x="8963025" y="6319838"/>
          <p14:tracePt t="250052" x="8986838" y="6281738"/>
          <p14:tracePt t="250059" x="9012238" y="6257925"/>
          <p14:tracePt t="250069" x="9075738" y="6194425"/>
          <p14:tracePt t="250072" x="9124950" y="6169025"/>
          <p14:tracePt t="250079" x="9175750" y="6157913"/>
          <p14:tracePt t="250086" x="9199563" y="6132513"/>
          <p14:tracePt t="250093" x="9224963" y="6107113"/>
          <p14:tracePt t="250102" x="9263063" y="6081713"/>
          <p14:tracePt t="250108" x="9275763" y="6081713"/>
          <p14:tracePt t="250118" x="9288463" y="6069013"/>
          <p14:tracePt t="250123" x="9301163" y="6056313"/>
          <p14:tracePt t="250138" x="9312275" y="6056313"/>
          <p14:tracePt t="250144" x="9324975" y="6045200"/>
          <p14:tracePt t="250173" x="9337675" y="6045200"/>
          <p14:tracePt t="250217" x="9324975" y="6045200"/>
          <p14:tracePt t="250233" x="9312275" y="6045200"/>
          <p14:tracePt t="250246" x="9288463" y="6019800"/>
          <p14:tracePt t="250255" x="9275763" y="6019800"/>
          <p14:tracePt t="250261" x="9250363" y="6019800"/>
          <p14:tracePt t="250269" x="9237663" y="6007100"/>
          <p14:tracePt t="250275" x="9212263" y="6007100"/>
          <p14:tracePt t="250285" x="9199563" y="6007100"/>
          <p14:tracePt t="250289" x="9163050" y="5994400"/>
          <p14:tracePt t="250304" x="9137650" y="5994400"/>
          <p14:tracePt t="250311" x="9124950" y="5994400"/>
          <p14:tracePt t="250319" x="9112250" y="5994400"/>
          <p14:tracePt t="250326" x="9088438" y="5994400"/>
          <p14:tracePt t="250336" x="9075738" y="5981700"/>
          <p14:tracePt t="250340" x="9063038" y="5969000"/>
          <p14:tracePt t="250352" x="9050338" y="5969000"/>
          <p14:tracePt t="250355" x="9037638" y="5969000"/>
          <p14:tracePt t="250370" x="9024938" y="5956300"/>
          <p14:tracePt t="250377" x="9012238" y="5945188"/>
          <p14:tracePt t="250385" x="8999538" y="5945188"/>
          <p14:tracePt t="250391" x="8999538" y="5932488"/>
          <p14:tracePt t="250402" x="8986838" y="5919788"/>
          <p14:tracePt t="250418" x="8986838" y="5907088"/>
          <p14:tracePt t="250421" x="8975725" y="5894388"/>
          <p14:tracePt t="250436" x="8963025" y="5881688"/>
          <p14:tracePt t="250443" x="8963025" y="5868988"/>
          <p14:tracePt t="250451" x="8963025" y="5856288"/>
          <p14:tracePt t="250456" x="8963025" y="5843588"/>
          <p14:tracePt t="250469" x="8963025" y="5832475"/>
          <p14:tracePt t="250472" x="8950325" y="5819775"/>
          <p14:tracePt t="250479" x="8950325" y="5807075"/>
          <p14:tracePt t="250486" x="8937625" y="5781675"/>
          <p14:tracePt t="250493" x="8937625" y="5768975"/>
          <p14:tracePt t="250507" x="8937625" y="5756275"/>
          <p14:tracePt t="250518" x="8937625" y="5743575"/>
          <p14:tracePt t="250523" x="8937625" y="5732463"/>
          <p14:tracePt t="250535" x="8924925" y="5732463"/>
          <p14:tracePt t="250538" x="8924925" y="5707063"/>
          <p14:tracePt t="250552" x="8924925" y="5694363"/>
          <p14:tracePt t="250558" x="8924925" y="5681663"/>
          <p14:tracePt t="250568" x="8912225" y="5681663"/>
          <p14:tracePt t="250588" x="8912225" y="5668963"/>
          <p14:tracePt t="250596" x="8912225" y="5656263"/>
          <p14:tracePt t="250653" x="8899525" y="5656263"/>
          <p14:tracePt t="250697" x="8886825" y="5656263"/>
          <p14:tracePt t="250733" x="8886825" y="5668963"/>
          <p14:tracePt t="250749" x="8886825" y="5681663"/>
          <p14:tracePt t="250763" x="8886825" y="5694363"/>
          <p14:tracePt t="250776" x="8899525" y="5719763"/>
          <p14:tracePt t="250786" x="8912225" y="5732463"/>
          <p14:tracePt t="250793" x="8912225" y="5743575"/>
          <p14:tracePt t="250805" x="8912225" y="5756275"/>
          <p14:tracePt t="250818" x="8924925" y="5768975"/>
          <p14:tracePt t="250821" x="8924925" y="5781675"/>
          <p14:tracePt t="250827" x="8924925" y="5794375"/>
          <p14:tracePt t="250836" x="8937625" y="5807075"/>
          <p14:tracePt t="250842" x="8937625" y="5819775"/>
          <p14:tracePt t="250856" x="8937625" y="5832475"/>
          <p14:tracePt t="250871" x="8950325" y="5856288"/>
          <p14:tracePt t="250878" x="8950325" y="5881688"/>
          <p14:tracePt t="250886" x="8950325" y="5894388"/>
          <p14:tracePt t="250893" x="8950325" y="5907088"/>
          <p14:tracePt t="250902" x="8950325" y="5919788"/>
          <p14:tracePt t="250918" x="8950325" y="5932488"/>
          <p14:tracePt t="250922" x="8950325" y="5945188"/>
          <p14:tracePt t="250929" x="8950325" y="5956300"/>
          <p14:tracePt t="250944" x="8937625" y="5969000"/>
          <p14:tracePt t="250952" x="8937625" y="5981700"/>
          <p14:tracePt t="250958" x="8937625" y="5994400"/>
          <p14:tracePt t="250973" x="8924925" y="6007100"/>
          <p14:tracePt t="250988" x="8912225" y="6032500"/>
          <p14:tracePt t="251006" x="8912225" y="6045200"/>
          <p14:tracePt t="251019" x="8912225" y="6056313"/>
          <p14:tracePt t="251024" x="8912225" y="6069013"/>
          <p14:tracePt t="251035" x="8899525" y="6069013"/>
          <p14:tracePt t="251038" x="8899525" y="6081713"/>
          <p14:tracePt t="251046" x="8899525" y="6094413"/>
          <p14:tracePt t="251053" x="8899525" y="6107113"/>
          <p14:tracePt t="251069" x="8899525" y="6119813"/>
          <p14:tracePt t="251098" x="8899525" y="6132513"/>
          <p14:tracePt t="251125" x="8899525" y="6145213"/>
          <p14:tracePt t="251148" x="8886825" y="6145213"/>
          <p14:tracePt t="256433" x="8874125" y="6145213"/>
          <p14:tracePt t="256442" x="8863013" y="6145213"/>
          <p14:tracePt t="256456" x="8850313" y="6145213"/>
          <p14:tracePt t="256469" x="8837613" y="6145213"/>
          <p14:tracePt t="256476" x="8812213" y="6132513"/>
          <p14:tracePt t="256485" x="8799513" y="6119813"/>
          <p14:tracePt t="256492" x="8786813" y="6119813"/>
          <p14:tracePt t="256502" x="8774113" y="6119813"/>
          <p14:tracePt t="256506" x="8763000" y="6107113"/>
          <p14:tracePt t="256517" x="8724900" y="6107113"/>
          <p14:tracePt t="256528" x="8712200" y="6107113"/>
          <p14:tracePt t="256536" x="8699500" y="6107113"/>
          <p14:tracePt t="256542" x="8686800" y="6107113"/>
          <p14:tracePt t="256551" x="8650288" y="6094413"/>
          <p14:tracePt t="256556" x="8637588" y="6094413"/>
          <p14:tracePt t="256568" x="8612188" y="6094413"/>
          <p14:tracePt t="256572" x="8599488" y="6094413"/>
          <p14:tracePt t="256579" x="8586788" y="6094413"/>
          <p14:tracePt t="256588" x="8561388" y="6094413"/>
          <p14:tracePt t="256593" x="8537575" y="6094413"/>
          <p14:tracePt t="256607" x="8524875" y="6094413"/>
          <p14:tracePt t="256618" x="8499475" y="6094413"/>
          <p14:tracePt t="256622" x="8486775" y="6094413"/>
          <p14:tracePt t="256637" x="8474075" y="6094413"/>
          <p14:tracePt t="256643" x="8461375" y="6094413"/>
          <p14:tracePt t="256658" x="8448675" y="6094413"/>
          <p14:tracePt t="256672" x="8435975" y="6094413"/>
          <p14:tracePt t="256684" x="8424863" y="6107113"/>
          <p14:tracePt t="256687" x="8412163" y="6107113"/>
          <p14:tracePt t="256703" x="8399463" y="6107113"/>
          <p14:tracePt t="256723" x="8386763" y="6107113"/>
          <p14:tracePt t="256738" x="8374063" y="6107113"/>
          <p14:tracePt t="256760" x="8361363" y="6119813"/>
          <p14:tracePt t="256797" x="8335963" y="6119813"/>
          <p14:tracePt t="256862" x="8335963" y="6132513"/>
          <p14:tracePt t="257363" x="8324850" y="6132513"/>
          <p14:tracePt t="258984" x="8312150" y="6132513"/>
          <p14:tracePt t="259043" x="8299450" y="6132513"/>
          <p14:tracePt t="259159" x="8286750" y="6132513"/>
          <p14:tracePt t="259711" x="8274050" y="6132513"/>
          <p14:tracePt t="259777" x="8261350" y="6132513"/>
          <p14:tracePt t="259820" x="8235950" y="6132513"/>
          <p14:tracePt t="259864" x="8223250" y="6132513"/>
          <p14:tracePt t="259894" x="8212138" y="6132513"/>
          <p14:tracePt t="259908" x="8199438" y="6132513"/>
          <p14:tracePt t="259922" x="8186738" y="6132513"/>
          <p14:tracePt t="259937" x="8174038" y="6132513"/>
          <p14:tracePt t="259944" x="8161338" y="6132513"/>
          <p14:tracePt t="259953" x="8148638" y="6119813"/>
          <p14:tracePt t="259958" x="8135938" y="6119813"/>
          <p14:tracePt t="259968" x="8123238" y="6107113"/>
          <p14:tracePt t="259973" x="8110538" y="6107113"/>
          <p14:tracePt t="259984" x="8074025" y="6107113"/>
          <p14:tracePt t="259988" x="8061325" y="6107113"/>
          <p14:tracePt t="260000" x="8048625" y="6094413"/>
          <p14:tracePt t="260003" x="8035925" y="6094413"/>
          <p14:tracePt t="260010" x="7999413" y="6094413"/>
          <p14:tracePt t="260019" x="7974013" y="6094413"/>
          <p14:tracePt t="260024" x="7961313" y="6094413"/>
          <p14:tracePt t="260036" x="7948613" y="6094413"/>
          <p14:tracePt t="260039" x="7923213" y="6094413"/>
          <p14:tracePt t="260053" x="7897813" y="6094413"/>
          <p14:tracePt t="260060" x="7886700" y="6094413"/>
          <p14:tracePt t="260075" x="7874000" y="6094413"/>
          <p14:tracePt t="260089" x="7861300" y="6094413"/>
          <p14:tracePt t="260100" x="7848600" y="6094413"/>
          <p14:tracePt t="260132" x="7835900" y="6094413"/>
          <p14:tracePt t="260373" x="7773988" y="6094413"/>
          <p14:tracePt t="260381" x="7697788" y="6107113"/>
          <p14:tracePt t="260388" x="7648575" y="6119813"/>
          <p14:tracePt t="260400" x="7561263" y="6132513"/>
          <p14:tracePt t="260403" x="7459663" y="6157913"/>
          <p14:tracePt t="260409" x="7385050" y="6157913"/>
          <p14:tracePt t="260418" x="7285038" y="6181725"/>
          <p14:tracePt t="260424" x="7146925" y="6207125"/>
          <p14:tracePt t="260434" x="7046913" y="6219825"/>
          <p14:tracePt t="260440" x="6946900" y="6232525"/>
          <p14:tracePt t="260453" x="6784975" y="6257925"/>
          <p14:tracePt t="260461" x="6684963" y="6281738"/>
          <p14:tracePt t="260468" x="6546850" y="6294438"/>
          <p14:tracePt t="260475" x="6446838" y="6319838"/>
          <p14:tracePt t="260485" x="6283325" y="6332538"/>
          <p14:tracePt t="260491" x="6221413" y="6357938"/>
          <p14:tracePt t="260500" x="6083300" y="6381750"/>
          <p14:tracePt t="260506" x="5983288" y="6419850"/>
          <p14:tracePt t="260511" x="5845175" y="6457950"/>
          <p14:tracePt t="260519" x="5757863" y="6494463"/>
          <p14:tracePt t="260526" x="5619750" y="6519863"/>
          <p14:tracePt t="260535" x="5545138" y="6570663"/>
          <p14:tracePt t="260540" x="5457825" y="6594475"/>
          <p14:tracePt t="260550" x="5357813" y="6619875"/>
          <p14:tracePt t="260556" x="5245100" y="6645275"/>
          <p14:tracePt t="260571" x="5057775" y="6719888"/>
          <p14:tracePt t="260577" x="4945063" y="6757988"/>
          <p14:tracePt t="260586" x="4868863" y="6770688"/>
          <p14:tracePt t="260592" x="4794250" y="6807200"/>
          <p14:tracePt t="260601" x="4706938" y="6832600"/>
          <p14:tracePt t="260607" x="4619625" y="6845300"/>
          <p14:tracePt t="261210" x="3279775" y="6845300"/>
          <p14:tracePt t="261218" x="3279775" y="6832600"/>
          <p14:tracePt t="261247" x="3267075" y="6832600"/>
          <p14:tracePt t="261268" x="3254375" y="6832600"/>
          <p14:tracePt t="261355" x="3241675" y="6832600"/>
          <p14:tracePt t="261377" x="3228975" y="6832600"/>
          <p14:tracePt t="261435" x="3216275" y="6832600"/>
          <p14:tracePt t="261464" x="3205163" y="6832600"/>
          <p14:tracePt t="261515" x="3192463" y="6832600"/>
          <p14:tracePt t="261543" x="3179763" y="6832600"/>
          <p14:tracePt t="261623" x="3154363" y="6832600"/>
          <p14:tracePt t="261747" x="3154363" y="6819900"/>
          <p14:tracePt t="261755" x="3141663" y="6819900"/>
          <p14:tracePt t="261871" x="3141663" y="6807200"/>
          <p14:tracePt t="261907" x="3128963" y="6796088"/>
          <p14:tracePt t="262481" x="3128963" y="6783388"/>
          <p14:tracePt t="263949" x="3141663" y="6783388"/>
          <p14:tracePt t="264007" x="3154363" y="6783388"/>
          <p14:tracePt t="264044" x="3167063" y="6783388"/>
          <p14:tracePt t="264073" x="3167063" y="6796088"/>
          <p14:tracePt t="264081" x="3179763" y="6796088"/>
          <p14:tracePt t="264088" x="3179763" y="6807200"/>
          <p14:tracePt t="264103" x="3192463" y="6819900"/>
          <p14:tracePt t="264118" x="3205163" y="6819900"/>
          <p14:tracePt t="264124" x="3216275" y="6819900"/>
          <p14:tracePt t="264148" x="3228975" y="6819900"/>
          <p14:tracePt t="264175" x="3241675" y="6819900"/>
          <p14:tracePt t="264189" x="3254375" y="6819900"/>
          <p14:tracePt t="264226" x="3267075" y="6819900"/>
          <p14:tracePt t="265854" x="3267075" y="6845300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2.8|1.2|3.6|4.5|27.5|8.5|5.3|6.7|3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7|1.4|5.4|9.2|12.3|1.5|5.9|4|8.7|11.3|10.4|11.9|16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.6|13.3|7.8|2.1|15.6|11.5|4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14.8|50.1|9.6|11.2|3.3|1.9|7|7.1|5|8.6|9|1|6.1|8.6|3.5|5.2|10.1|10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2|5.3|10.6|7|7.7|10.2|3|11.6|6.6|13.8|33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1|3.6|6.8|1.9|11.5|11.3|15.3|0.8|7.9|4.2|8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|22.7|6.5|6.9|2.4|3.7|3|5.9|8|2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31.6|6.2|6.6|2.7|7.3|5.9|7.4|11.7|7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46.1|7.6|8|10.6|6.4|5.8|2.3|11.6|6.1|6.4|8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7|11.7|5.8|28|6.4|3.4|2.5|6|7.1|11|24.1|24|2.6|2|9.3|2.4|4.7|4.2|8.2|9.2|41.1|1.8|10.8|1.1|3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4.5|7.1|7|4|16.9|4.5|16.9|8.8|11.6|57.3|47.8|11.7|5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11.7|28.3|16|2.7|13.9|10.3|14.1|17.1|12.3|17.2|17.3|37.4|9|7.2|4.7|2.6|22.2|1.4|7.7|1.1|18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10.5|44.5|2.1|1.9|8.3|15.8|2.2|2.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3</TotalTime>
  <Words>482</Words>
  <Application>Microsoft Office PowerPoint</Application>
  <PresentationFormat>Custom</PresentationFormat>
  <Paragraphs>82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GÓC GIỮA HAI ĐƯỜNG THẲ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XIN CHÀO VÀ HẸN GẶP LẠI CÁC EM TRONG NHỮNG BÀI GIẢNG TIẾP THEO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ÓC GIỮA HAI ĐƯỜNG THẲNG</dc:title>
  <dc:creator>THANHLAN</dc:creator>
  <cp:lastModifiedBy>user</cp:lastModifiedBy>
  <cp:revision>76</cp:revision>
  <dcterms:created xsi:type="dcterms:W3CDTF">2020-04-17T02:59:10Z</dcterms:created>
  <dcterms:modified xsi:type="dcterms:W3CDTF">2021-02-23T02:34:48Z</dcterms:modified>
</cp:coreProperties>
</file>